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wma" ContentType="audio/x-ms-wma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7" r:id="rId1"/>
  </p:sldMasterIdLst>
  <p:notesMasterIdLst>
    <p:notesMasterId r:id="rId23"/>
  </p:notesMasterIdLst>
  <p:handoutMasterIdLst>
    <p:handoutMasterId r:id="rId24"/>
  </p:handoutMasterIdLst>
  <p:sldIdLst>
    <p:sldId id="428" r:id="rId2"/>
    <p:sldId id="529" r:id="rId3"/>
    <p:sldId id="432" r:id="rId4"/>
    <p:sldId id="544" r:id="rId5"/>
    <p:sldId id="576" r:id="rId6"/>
    <p:sldId id="578" r:id="rId7"/>
    <p:sldId id="579" r:id="rId8"/>
    <p:sldId id="580" r:id="rId9"/>
    <p:sldId id="581" r:id="rId10"/>
    <p:sldId id="582" r:id="rId11"/>
    <p:sldId id="583" r:id="rId12"/>
    <p:sldId id="584" r:id="rId13"/>
    <p:sldId id="585" r:id="rId14"/>
    <p:sldId id="586" r:id="rId15"/>
    <p:sldId id="587" r:id="rId16"/>
    <p:sldId id="588" r:id="rId17"/>
    <p:sldId id="589" r:id="rId18"/>
    <p:sldId id="590" r:id="rId19"/>
    <p:sldId id="591" r:id="rId20"/>
    <p:sldId id="592" r:id="rId21"/>
    <p:sldId id="593" r:id="rId2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AMAN ALAVI" initials="S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33CC"/>
    <a:srgbClr val="000000"/>
    <a:srgbClr val="B2B2B2"/>
    <a:srgbClr val="008000"/>
    <a:srgbClr val="FF9933"/>
    <a:srgbClr val="FF0000"/>
    <a:srgbClr val="66FF66"/>
    <a:srgbClr val="808080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47" autoAdjust="0"/>
    <p:restoredTop sz="99489" autoAdjust="0"/>
  </p:normalViewPr>
  <p:slideViewPr>
    <p:cSldViewPr>
      <p:cViewPr>
        <p:scale>
          <a:sx n="70" d="100"/>
          <a:sy n="70" d="100"/>
        </p:scale>
        <p:origin x="-714" y="-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579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72098" cy="458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4" tIns="45708" rIns="91414" bIns="45708" numCol="1" anchor="t" anchorCtr="0" compatLnSpc="1">
            <a:prstTxWarp prst="textNoShape">
              <a:avLst/>
            </a:prstTxWarp>
          </a:bodyPr>
          <a:lstStyle>
            <a:lvl1pPr defTabSz="914226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415" y="1"/>
            <a:ext cx="2972098" cy="458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4" tIns="45708" rIns="91414" bIns="45708" numCol="1" anchor="t" anchorCtr="0" compatLnSpc="1">
            <a:prstTxWarp prst="textNoShape">
              <a:avLst/>
            </a:prstTxWarp>
          </a:bodyPr>
          <a:lstStyle>
            <a:lvl1pPr algn="r" defTabSz="914226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95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4382"/>
            <a:ext cx="2972098" cy="458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4" tIns="45708" rIns="91414" bIns="45708" numCol="1" anchor="b" anchorCtr="0" compatLnSpc="1">
            <a:prstTxWarp prst="textNoShape">
              <a:avLst/>
            </a:prstTxWarp>
          </a:bodyPr>
          <a:lstStyle>
            <a:lvl1pPr defTabSz="914226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CHM 4390C / 8309</a:t>
            </a:r>
          </a:p>
        </p:txBody>
      </p:sp>
      <p:sp>
        <p:nvSpPr>
          <p:cNvPr id="1095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415" y="8684382"/>
            <a:ext cx="2972098" cy="458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4" tIns="45708" rIns="91414" bIns="45708" numCol="1" anchor="b" anchorCtr="0" compatLnSpc="1">
            <a:prstTxWarp prst="textNoShape">
              <a:avLst/>
            </a:prstTxWarp>
          </a:bodyPr>
          <a:lstStyle>
            <a:lvl1pPr algn="r" defTabSz="914226">
              <a:defRPr sz="1200">
                <a:latin typeface="Arial" charset="0"/>
              </a:defRPr>
            </a:lvl1pPr>
          </a:lstStyle>
          <a:p>
            <a:pPr>
              <a:defRPr/>
            </a:pPr>
            <a:fld id="{5E0F2035-3C09-41B7-BA7F-B434CECFC1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0074024"/>
      </p:ext>
    </p:extLst>
  </p:cSld>
  <p:clrMap bg1="lt1" tx1="dk1" bg2="lt2" tx2="dk2" accent1="accent1" accent2="accent2" accent3="accent3" accent4="accent4" accent5="accent5" accent6="accent6" hlink="hlink" folHlink="folHlink"/>
  <p:hf hd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72098" cy="458108"/>
          </a:xfrm>
          <a:prstGeom prst="rect">
            <a:avLst/>
          </a:prstGeom>
        </p:spPr>
        <p:txBody>
          <a:bodyPr vert="horz" lIns="89710" tIns="44854" rIns="89710" bIns="44854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415" y="1"/>
            <a:ext cx="2972098" cy="458108"/>
          </a:xfrm>
          <a:prstGeom prst="rect">
            <a:avLst/>
          </a:prstGeom>
        </p:spPr>
        <p:txBody>
          <a:bodyPr vert="horz" lIns="89710" tIns="44854" rIns="89710" bIns="44854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BABD4599-D743-4A17-AFAF-4771A9431BFC}" type="datetimeFigureOut">
              <a:rPr lang="en-CA"/>
              <a:pPr>
                <a:defRPr/>
              </a:pPr>
              <a:t>2020-06-17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4213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89710" tIns="44854" rIns="89710" bIns="44854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6100" y="4343704"/>
            <a:ext cx="5485805" cy="4115405"/>
          </a:xfrm>
          <a:prstGeom prst="rect">
            <a:avLst/>
          </a:prstGeom>
        </p:spPr>
        <p:txBody>
          <a:bodyPr vert="horz" lIns="89710" tIns="44854" rIns="89710" bIns="4485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4382"/>
            <a:ext cx="2972098" cy="458108"/>
          </a:xfrm>
          <a:prstGeom prst="rect">
            <a:avLst/>
          </a:prstGeom>
        </p:spPr>
        <p:txBody>
          <a:bodyPr vert="horz" lIns="89710" tIns="44854" rIns="89710" bIns="44854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CA"/>
              <a:t>CHM 4390C / 830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415" y="8684382"/>
            <a:ext cx="2972098" cy="458108"/>
          </a:xfrm>
          <a:prstGeom prst="rect">
            <a:avLst/>
          </a:prstGeom>
        </p:spPr>
        <p:txBody>
          <a:bodyPr vert="horz" lIns="89710" tIns="44854" rIns="89710" bIns="44854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D7617AC7-9BCD-4690-985B-91747AC13D68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3513440"/>
      </p:ext>
    </p:extLst>
  </p:cSld>
  <p:clrMap bg1="lt1" tx1="dk1" bg2="lt2" tx2="dk2" accent1="accent1" accent2="accent2" accent3="accent3" accent4="accent4" accent5="accent5" accent6="accent6" hlink="hlink" folHlink="folHlink"/>
  <p:hf hd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C291B8E-ADF1-49FB-B4E5-E35EB034E56D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/>
          </a:p>
        </p:txBody>
      </p:sp>
      <p:sp>
        <p:nvSpPr>
          <p:cNvPr id="152580" name="Date Placeholder 4"/>
          <p:cNvSpPr>
            <a:spLocks noGrp="1"/>
          </p:cNvSpPr>
          <p:nvPr>
            <p:ph type="dt" sz="quarter" idx="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52581" name="Footer Placeholder 5"/>
          <p:cNvSpPr>
            <a:spLocks noGrp="1"/>
          </p:cNvSpPr>
          <p:nvPr>
            <p:ph type="ftr" sz="quarter" idx="4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/>
              <a:t>CHM 4390 C / 8309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0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52B382B-41D2-4486-AFF1-24345214F3E4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/>
          </a:p>
        </p:txBody>
      </p:sp>
      <p:sp>
        <p:nvSpPr>
          <p:cNvPr id="171012" name="Date Placeholder 4"/>
          <p:cNvSpPr>
            <a:spLocks noGrp="1"/>
          </p:cNvSpPr>
          <p:nvPr>
            <p:ph type="dt" sz="quarter" idx="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71013" name="Footer Placeholder 5"/>
          <p:cNvSpPr>
            <a:spLocks noGrp="1"/>
          </p:cNvSpPr>
          <p:nvPr>
            <p:ph type="ftr" sz="quarter" idx="4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/>
              <a:t>CHM 4390 C / 8309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5" name="Rectangle 7"/>
          <p:cNvSpPr txBox="1">
            <a:spLocks noGrp="1" noChangeArrowheads="1"/>
          </p:cNvSpPr>
          <p:nvPr/>
        </p:nvSpPr>
        <p:spPr bwMode="auto">
          <a:xfrm>
            <a:off x="3884415" y="8684382"/>
            <a:ext cx="2972098" cy="458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710" tIns="44854" rIns="89710" bIns="44854" anchor="b"/>
          <a:lstStyle/>
          <a:p>
            <a:pPr algn="r"/>
            <a:fld id="{A6D14BF9-2AE8-4A28-8E3C-919A1C4A03F9}" type="slidenum">
              <a:rPr lang="en-US" sz="1200"/>
              <a:pPr algn="r"/>
              <a:t>3</a:t>
            </a:fld>
            <a:endParaRPr lang="en-US" sz="1200"/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/>
          </a:p>
        </p:txBody>
      </p:sp>
      <p:sp>
        <p:nvSpPr>
          <p:cNvPr id="159748" name="Date Placeholder 4"/>
          <p:cNvSpPr txBox="1">
            <a:spLocks noGrp="1"/>
          </p:cNvSpPr>
          <p:nvPr/>
        </p:nvSpPr>
        <p:spPr bwMode="auto">
          <a:xfrm>
            <a:off x="3884415" y="1"/>
            <a:ext cx="2972098" cy="458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710" tIns="44854" rIns="89710" bIns="44854"/>
          <a:lstStyle/>
          <a:p>
            <a:pPr algn="r"/>
            <a:endParaRPr lang="en-CA" sz="1200"/>
          </a:p>
        </p:txBody>
      </p:sp>
      <p:sp>
        <p:nvSpPr>
          <p:cNvPr id="159749" name="Footer Placeholder 5"/>
          <p:cNvSpPr txBox="1">
            <a:spLocks noGrp="1"/>
          </p:cNvSpPr>
          <p:nvPr/>
        </p:nvSpPr>
        <p:spPr bwMode="auto">
          <a:xfrm>
            <a:off x="0" y="8684382"/>
            <a:ext cx="2972098" cy="458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710" tIns="44854" rIns="89710" bIns="44854" anchor="b"/>
          <a:lstStyle/>
          <a:p>
            <a:r>
              <a:rPr lang="en-US" sz="1200"/>
              <a:t>CHM 4390 C / 8309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5" name="Rectangle 7"/>
          <p:cNvSpPr txBox="1">
            <a:spLocks noGrp="1" noChangeArrowheads="1"/>
          </p:cNvSpPr>
          <p:nvPr/>
        </p:nvSpPr>
        <p:spPr bwMode="auto">
          <a:xfrm>
            <a:off x="3884415" y="8684382"/>
            <a:ext cx="2972098" cy="458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710" tIns="44854" rIns="89710" bIns="44854" anchor="b"/>
          <a:lstStyle/>
          <a:p>
            <a:pPr algn="r"/>
            <a:fld id="{A6D14BF9-2AE8-4A28-8E3C-919A1C4A03F9}" type="slidenum">
              <a:rPr lang="en-US" sz="1200"/>
              <a:pPr algn="r"/>
              <a:t>4</a:t>
            </a:fld>
            <a:endParaRPr lang="en-US" sz="1200"/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 dirty="0"/>
          </a:p>
        </p:txBody>
      </p:sp>
      <p:sp>
        <p:nvSpPr>
          <p:cNvPr id="159748" name="Date Placeholder 4"/>
          <p:cNvSpPr txBox="1">
            <a:spLocks noGrp="1"/>
          </p:cNvSpPr>
          <p:nvPr/>
        </p:nvSpPr>
        <p:spPr bwMode="auto">
          <a:xfrm>
            <a:off x="3884415" y="1"/>
            <a:ext cx="2972098" cy="458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710" tIns="44854" rIns="89710" bIns="44854"/>
          <a:lstStyle/>
          <a:p>
            <a:pPr algn="r"/>
            <a:endParaRPr lang="en-CA" sz="1200"/>
          </a:p>
        </p:txBody>
      </p:sp>
      <p:sp>
        <p:nvSpPr>
          <p:cNvPr id="159749" name="Footer Placeholder 5"/>
          <p:cNvSpPr txBox="1">
            <a:spLocks noGrp="1"/>
          </p:cNvSpPr>
          <p:nvPr/>
        </p:nvSpPr>
        <p:spPr bwMode="auto">
          <a:xfrm>
            <a:off x="0" y="8684382"/>
            <a:ext cx="2972098" cy="458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710" tIns="44854" rIns="89710" bIns="44854" anchor="b"/>
          <a:lstStyle/>
          <a:p>
            <a:r>
              <a:rPr lang="en-US" sz="1200"/>
              <a:t>CHM 4390 C / 8309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840D85-2589-4661-A7F9-AEEBE46CB7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9F1880-ADD9-446E-8AE0-B606321936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20C9D9-EB81-4CA6-8AF6-57BE4D45CB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3F9F27-DB6B-4CE8-8BFA-3707258F08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A668FD-FCDD-426C-86DD-24C692AF81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89D2C3-0DAF-4C49-A556-EB87C81C31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589E16-D496-4B04-8AE9-D88B8503D8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75C5A2-981F-4866-9DE1-A80F481FB2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82B3B3-5430-43F1-BAFB-222655F10B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650E52-DEC6-4B1A-94E7-A4F9EEA5CE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92819B-CB58-4053-A8ED-B4BD558733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EE90B2-D497-4516-AB53-52125EAB33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BC2D03CD-8AF5-4232-9453-74429CCC26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78" r:id="rId2"/>
    <p:sldLayoutId id="2147483677" r:id="rId3"/>
    <p:sldLayoutId id="2147483676" r:id="rId4"/>
    <p:sldLayoutId id="2147483675" r:id="rId5"/>
    <p:sldLayoutId id="2147483674" r:id="rId6"/>
    <p:sldLayoutId id="2147483673" r:id="rId7"/>
    <p:sldLayoutId id="2147483672" r:id="rId8"/>
    <p:sldLayoutId id="2147483671" r:id="rId9"/>
    <p:sldLayoutId id="2147483670" r:id="rId10"/>
    <p:sldLayoutId id="2147483669" r:id="rId11"/>
    <p:sldLayoutId id="2147483668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oleObject" Target="../embeddings/oleObject4.bin"/><Relationship Id="rId3" Type="http://schemas.microsoft.com/office/2007/relationships/media" Target="../media/media1.wma"/><Relationship Id="rId7" Type="http://schemas.openxmlformats.org/officeDocument/2006/relationships/oleObject" Target="../embeddings/oleObject1.bin"/><Relationship Id="rId12" Type="http://schemas.openxmlformats.org/officeDocument/2006/relationships/image" Target="../media/image3.wm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1.xml"/><Relationship Id="rId11" Type="http://schemas.openxmlformats.org/officeDocument/2006/relationships/oleObject" Target="../embeddings/oleObject3.bin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5.png"/><Relationship Id="rId10" Type="http://schemas.openxmlformats.org/officeDocument/2006/relationships/image" Target="../media/image2.wmf"/><Relationship Id="rId4" Type="http://schemas.openxmlformats.org/officeDocument/2006/relationships/audio" Target="../media/media1.wma"/><Relationship Id="rId9" Type="http://schemas.openxmlformats.org/officeDocument/2006/relationships/oleObject" Target="../embeddings/oleObject2.bin"/><Relationship Id="rId14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audio" Target="../media/media10.wma"/><Relationship Id="rId7" Type="http://schemas.openxmlformats.org/officeDocument/2006/relationships/oleObject" Target="../embeddings/oleObject38.bin"/><Relationship Id="rId2" Type="http://schemas.microsoft.com/office/2007/relationships/media" Target="../media/media10.wma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png"/><Relationship Id="rId5" Type="http://schemas.openxmlformats.org/officeDocument/2006/relationships/image" Target="../media/image37.emf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audio" Target="../media/media11.wma"/><Relationship Id="rId7" Type="http://schemas.openxmlformats.org/officeDocument/2006/relationships/oleObject" Target="../embeddings/oleObject40.bin"/><Relationship Id="rId2" Type="http://schemas.microsoft.com/office/2007/relationships/media" Target="../media/media11.wma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4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4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audio" Target="../media/media12.wma"/><Relationship Id="rId7" Type="http://schemas.openxmlformats.org/officeDocument/2006/relationships/image" Target="../media/image45.wmf"/><Relationship Id="rId2" Type="http://schemas.microsoft.com/office/2007/relationships/media" Target="../media/media12.wma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7.emf"/><Relationship Id="rId10" Type="http://schemas.openxmlformats.org/officeDocument/2006/relationships/image" Target="../media/image5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3.wma"/><Relationship Id="rId1" Type="http://schemas.microsoft.com/office/2007/relationships/media" Target="../media/media13.wma"/><Relationship Id="rId6" Type="http://schemas.openxmlformats.org/officeDocument/2006/relationships/image" Target="../media/image5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audio" Target="../media/media14.wma"/><Relationship Id="rId7" Type="http://schemas.openxmlformats.org/officeDocument/2006/relationships/oleObject" Target="../embeddings/oleObject45.bin"/><Relationship Id="rId2" Type="http://schemas.microsoft.com/office/2007/relationships/media" Target="../media/media14.wma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4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audio" Target="../media/media15.wma"/><Relationship Id="rId7" Type="http://schemas.openxmlformats.org/officeDocument/2006/relationships/oleObject" Target="../embeddings/oleObject47.bin"/><Relationship Id="rId2" Type="http://schemas.microsoft.com/office/2007/relationships/media" Target="../media/media15.wma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6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microsoft.com/office/2007/relationships/media" Target="../media/media16.wma"/><Relationship Id="rId7" Type="http://schemas.openxmlformats.org/officeDocument/2006/relationships/image" Target="../media/image54.wmf"/><Relationship Id="rId2" Type="http://schemas.openxmlformats.org/officeDocument/2006/relationships/tags" Target="../tags/tag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8.bin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5.png"/><Relationship Id="rId4" Type="http://schemas.openxmlformats.org/officeDocument/2006/relationships/audio" Target="../media/media16.wma"/><Relationship Id="rId9" Type="http://schemas.openxmlformats.org/officeDocument/2006/relationships/image" Target="../media/image5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9.wmf"/><Relationship Id="rId3" Type="http://schemas.microsoft.com/office/2007/relationships/media" Target="../media/media17.wma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53.bin"/><Relationship Id="rId2" Type="http://schemas.openxmlformats.org/officeDocument/2006/relationships/tags" Target="../tags/tag8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8.wmf"/><Relationship Id="rId5" Type="http://schemas.openxmlformats.org/officeDocument/2006/relationships/slideLayout" Target="../slideLayouts/slideLayout7.xml"/><Relationship Id="rId10" Type="http://schemas.openxmlformats.org/officeDocument/2006/relationships/oleObject" Target="../embeddings/oleObject52.bin"/><Relationship Id="rId4" Type="http://schemas.openxmlformats.org/officeDocument/2006/relationships/audio" Target="../media/media17.wma"/><Relationship Id="rId9" Type="http://schemas.openxmlformats.org/officeDocument/2006/relationships/image" Target="../media/image57.wmf"/><Relationship Id="rId14" Type="http://schemas.openxmlformats.org/officeDocument/2006/relationships/image" Target="../media/image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microsoft.com/office/2007/relationships/media" Target="../media/media18.wma"/><Relationship Id="rId7" Type="http://schemas.openxmlformats.org/officeDocument/2006/relationships/image" Target="../media/image60.wmf"/><Relationship Id="rId2" Type="http://schemas.openxmlformats.org/officeDocument/2006/relationships/tags" Target="../tags/tag9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4.bin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5.png"/><Relationship Id="rId4" Type="http://schemas.openxmlformats.org/officeDocument/2006/relationships/audio" Target="../media/media18.wma"/><Relationship Id="rId9" Type="http://schemas.openxmlformats.org/officeDocument/2006/relationships/image" Target="../media/image6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microsoft.com/office/2007/relationships/media" Target="../media/media19.wma"/><Relationship Id="rId7" Type="http://schemas.openxmlformats.org/officeDocument/2006/relationships/image" Target="../media/image62.wmf"/><Relationship Id="rId12" Type="http://schemas.openxmlformats.org/officeDocument/2006/relationships/image" Target="../media/image5.png"/><Relationship Id="rId2" Type="http://schemas.openxmlformats.org/officeDocument/2006/relationships/tags" Target="../tags/tag10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64.wmf"/><Relationship Id="rId5" Type="http://schemas.openxmlformats.org/officeDocument/2006/relationships/slideLayout" Target="../slideLayouts/slideLayout7.xml"/><Relationship Id="rId10" Type="http://schemas.openxmlformats.org/officeDocument/2006/relationships/oleObject" Target="../embeddings/oleObject58.bin"/><Relationship Id="rId4" Type="http://schemas.openxmlformats.org/officeDocument/2006/relationships/audio" Target="../media/media19.wma"/><Relationship Id="rId9" Type="http://schemas.openxmlformats.org/officeDocument/2006/relationships/image" Target="../media/image6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audio" Target="../media/media2.wma"/><Relationship Id="rId7" Type="http://schemas.openxmlformats.org/officeDocument/2006/relationships/image" Target="../media/image6.wmf"/><Relationship Id="rId2" Type="http://schemas.microsoft.com/office/2007/relationships/media" Target="../media/media2.wma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5.png"/><Relationship Id="rId5" Type="http://schemas.openxmlformats.org/officeDocument/2006/relationships/notesSlide" Target="../notesSlides/notesSlide2.xml"/><Relationship Id="rId10" Type="http://schemas.openxmlformats.org/officeDocument/2006/relationships/image" Target="../media/image9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68.wmf"/><Relationship Id="rId3" Type="http://schemas.microsoft.com/office/2007/relationships/media" Target="../media/media20.wma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2.bin"/><Relationship Id="rId2" Type="http://schemas.openxmlformats.org/officeDocument/2006/relationships/tags" Target="../tags/tag11.xml"/><Relationship Id="rId16" Type="http://schemas.openxmlformats.org/officeDocument/2006/relationships/image" Target="../media/image5.png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7.wmf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61.bin"/><Relationship Id="rId4" Type="http://schemas.openxmlformats.org/officeDocument/2006/relationships/audio" Target="../media/media20.wma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6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microsoft.com/office/2007/relationships/media" Target="../media/media21.wma"/><Relationship Id="rId7" Type="http://schemas.openxmlformats.org/officeDocument/2006/relationships/image" Target="../media/image70.wmf"/><Relationship Id="rId2" Type="http://schemas.openxmlformats.org/officeDocument/2006/relationships/tags" Target="../tags/tag1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5.pn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71.wmf"/><Relationship Id="rId4" Type="http://schemas.openxmlformats.org/officeDocument/2006/relationships/audio" Target="../media/media21.wma"/><Relationship Id="rId9" Type="http://schemas.openxmlformats.org/officeDocument/2006/relationships/oleObject" Target="../embeddings/oleObject6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2.wmf"/><Relationship Id="rId3" Type="http://schemas.microsoft.com/office/2007/relationships/media" Target="../media/media3.wma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1.bin"/><Relationship Id="rId2" Type="http://schemas.openxmlformats.org/officeDocument/2006/relationships/tags" Target="../tags/tag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3.xml"/><Relationship Id="rId11" Type="http://schemas.openxmlformats.org/officeDocument/2006/relationships/oleObject" Target="../embeddings/oleObject8.bin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8.wmf"/><Relationship Id="rId19" Type="http://schemas.openxmlformats.org/officeDocument/2006/relationships/image" Target="../media/image5.png"/><Relationship Id="rId4" Type="http://schemas.openxmlformats.org/officeDocument/2006/relationships/audio" Target="../media/media3.wma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8.wmf"/><Relationship Id="rId3" Type="http://schemas.microsoft.com/office/2007/relationships/media" Target="../media/media4.wma"/><Relationship Id="rId21" Type="http://schemas.openxmlformats.org/officeDocument/2006/relationships/image" Target="../media/image5.pn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7.bin"/><Relationship Id="rId2" Type="http://schemas.openxmlformats.org/officeDocument/2006/relationships/tags" Target="../tags/tag3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6" Type="http://schemas.openxmlformats.org/officeDocument/2006/relationships/notesSlide" Target="../notesSlides/notesSlide4.xml"/><Relationship Id="rId11" Type="http://schemas.openxmlformats.org/officeDocument/2006/relationships/oleObject" Target="../embeddings/oleObject14.bin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8.bin"/><Relationship Id="rId4" Type="http://schemas.openxmlformats.org/officeDocument/2006/relationships/audio" Target="../media/media4.wma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3.bin"/><Relationship Id="rId3" Type="http://schemas.openxmlformats.org/officeDocument/2006/relationships/audio" Target="../media/media5.wma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17" Type="http://schemas.openxmlformats.org/officeDocument/2006/relationships/image" Target="../media/image5.png"/><Relationship Id="rId2" Type="http://schemas.microsoft.com/office/2007/relationships/media" Target="../media/media5.wma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2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5.png"/><Relationship Id="rId3" Type="http://schemas.openxmlformats.org/officeDocument/2006/relationships/audio" Target="../media/media6.wma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2" Type="http://schemas.microsoft.com/office/2007/relationships/media" Target="../media/media6.wma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microsoft.com/office/2007/relationships/media" Target="../media/media7.wma"/><Relationship Id="rId7" Type="http://schemas.openxmlformats.org/officeDocument/2006/relationships/image" Target="../media/image30.wmf"/><Relationship Id="rId12" Type="http://schemas.openxmlformats.org/officeDocument/2006/relationships/image" Target="../media/image5.png"/><Relationship Id="rId2" Type="http://schemas.openxmlformats.org/officeDocument/2006/relationships/tags" Target="../tags/tag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2.wmf"/><Relationship Id="rId5" Type="http://schemas.openxmlformats.org/officeDocument/2006/relationships/slideLayout" Target="../slideLayouts/slideLayout7.xml"/><Relationship Id="rId10" Type="http://schemas.openxmlformats.org/officeDocument/2006/relationships/oleObject" Target="../embeddings/oleObject31.bin"/><Relationship Id="rId4" Type="http://schemas.openxmlformats.org/officeDocument/2006/relationships/audio" Target="../media/media7.wma"/><Relationship Id="rId9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3" Type="http://schemas.microsoft.com/office/2007/relationships/media" Target="../media/media8.wma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tags" Target="../tags/tag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34.bin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5.png"/><Relationship Id="rId10" Type="http://schemas.openxmlformats.org/officeDocument/2006/relationships/image" Target="../media/image34.wmf"/><Relationship Id="rId4" Type="http://schemas.openxmlformats.org/officeDocument/2006/relationships/audio" Target="../media/media8.wma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microsoft.com/office/2007/relationships/media" Target="../media/media9.wma"/><Relationship Id="rId7" Type="http://schemas.openxmlformats.org/officeDocument/2006/relationships/image" Target="../media/image38.wmf"/><Relationship Id="rId2" Type="http://schemas.openxmlformats.org/officeDocument/2006/relationships/tags" Target="../tags/tag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5.pn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39.wmf"/><Relationship Id="rId4" Type="http://schemas.openxmlformats.org/officeDocument/2006/relationships/audio" Target="../media/media9.wma"/><Relationship Id="rId9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5" name="Object 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395704"/>
              </p:ext>
            </p:extLst>
          </p:nvPr>
        </p:nvGraphicFramePr>
        <p:xfrm>
          <a:off x="215900" y="1370013"/>
          <a:ext cx="45783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94" name="Equation" r:id="rId7" imgW="2260440" imgH="583920" progId="Equation.DSMT4">
                  <p:embed/>
                </p:oleObj>
              </mc:Choice>
              <mc:Fallback>
                <p:oleObj name="Equation" r:id="rId7" imgW="2260440" imgH="58392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1370013"/>
                        <a:ext cx="4578350" cy="1181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Line 9"/>
          <p:cNvSpPr>
            <a:spLocks noChangeShapeType="1"/>
          </p:cNvSpPr>
          <p:nvPr/>
        </p:nvSpPr>
        <p:spPr bwMode="auto">
          <a:xfrm flipH="1">
            <a:off x="4896036" y="2004809"/>
            <a:ext cx="547912" cy="5400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537" name="Text Box 10"/>
          <p:cNvSpPr txBox="1">
            <a:spLocks noChangeArrowheads="1"/>
          </p:cNvSpPr>
          <p:nvPr/>
        </p:nvSpPr>
        <p:spPr bwMode="auto">
          <a:xfrm>
            <a:off x="5443948" y="1424969"/>
            <a:ext cx="370005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“</a:t>
            </a:r>
            <a:r>
              <a:rPr lang="en-US" sz="2000" dirty="0">
                <a:latin typeface="Times New Roman" pitchFamily="18" charset="0"/>
              </a:rPr>
              <a:t>Canonical” ensemble</a:t>
            </a:r>
          </a:p>
          <a:p>
            <a:r>
              <a:rPr lang="en-US" sz="2000" dirty="0">
                <a:latin typeface="Times New Roman" pitchFamily="18" charset="0"/>
              </a:rPr>
              <a:t>(isothermal-isochoric ensemble)</a:t>
            </a:r>
          </a:p>
          <a:p>
            <a:r>
              <a:rPr lang="en-US" sz="2000" dirty="0">
                <a:latin typeface="Times New Roman" pitchFamily="18" charset="0"/>
              </a:rPr>
              <a:t>partition function for system states</a:t>
            </a:r>
          </a:p>
        </p:txBody>
      </p:sp>
      <p:sp>
        <p:nvSpPr>
          <p:cNvPr id="115882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8100392" y="6245225"/>
            <a:ext cx="586408" cy="476250"/>
          </a:xfrm>
          <a:noFill/>
        </p:spPr>
        <p:txBody>
          <a:bodyPr/>
          <a:lstStyle/>
          <a:p>
            <a:fld id="{65047B5F-17A2-4C55-A5BB-41F611437FE1}" type="slidenum">
              <a:rPr lang="en-US" smtClean="0"/>
              <a:pPr/>
              <a:t>1</a:t>
            </a:fld>
            <a:endParaRPr lang="en-US" dirty="0"/>
          </a:p>
        </p:txBody>
      </p:sp>
      <p:graphicFrame>
        <p:nvGraphicFramePr>
          <p:cNvPr id="22544" name="Object 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766549"/>
              </p:ext>
            </p:extLst>
          </p:nvPr>
        </p:nvGraphicFramePr>
        <p:xfrm>
          <a:off x="149225" y="2962275"/>
          <a:ext cx="24733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95" name="Equation" r:id="rId9" imgW="1460160" imgH="279360" progId="Equation.DSMT4">
                  <p:embed/>
                </p:oleObj>
              </mc:Choice>
              <mc:Fallback>
                <p:oleObj name="Equation" r:id="rId9" imgW="1460160" imgH="27936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2962275"/>
                        <a:ext cx="2473325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16"/>
          <p:cNvSpPr txBox="1">
            <a:spLocks noChangeArrowheads="1"/>
          </p:cNvSpPr>
          <p:nvPr/>
        </p:nvSpPr>
        <p:spPr bwMode="auto">
          <a:xfrm>
            <a:off x="2753640" y="2816932"/>
            <a:ext cx="6102836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Averages of quantities can be calculated from knowledge of the probabilities</a:t>
            </a:r>
          </a:p>
        </p:txBody>
      </p:sp>
      <p:sp>
        <p:nvSpPr>
          <p:cNvPr id="15" name="TextBox 10"/>
          <p:cNvSpPr txBox="1">
            <a:spLocks noChangeArrowheads="1"/>
          </p:cNvSpPr>
          <p:nvPr/>
        </p:nvSpPr>
        <p:spPr bwMode="auto">
          <a:xfrm>
            <a:off x="382014" y="800708"/>
            <a:ext cx="781286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sz="2000" dirty="0">
                <a:solidFill>
                  <a:srgbClr val="000000"/>
                </a:solidFill>
                <a:latin typeface="Times New Roman" pitchFamily="18" charset="0"/>
              </a:rPr>
              <a:t>Probability of observing a particular state </a:t>
            </a:r>
            <a:r>
              <a:rPr lang="en-CA" sz="2000" i="1" dirty="0" err="1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CA" sz="2000" dirty="0">
                <a:solidFill>
                  <a:srgbClr val="000000"/>
                </a:solidFill>
                <a:latin typeface="Times New Roman" pitchFamily="18" charset="0"/>
              </a:rPr>
              <a:t> in most probable distribution</a:t>
            </a: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1997714" y="80628"/>
            <a:ext cx="5238582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Probability 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distribution </a:t>
            </a: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in 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the ensemble</a:t>
            </a:r>
            <a:endParaRPr lang="en-US" sz="2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164589"/>
              </p:ext>
            </p:extLst>
          </p:nvPr>
        </p:nvGraphicFramePr>
        <p:xfrm>
          <a:off x="616588" y="3897052"/>
          <a:ext cx="2762251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96" name="Equation" r:id="rId11" imgW="1358640" imgH="279360" progId="Equation.DSMT4">
                  <p:embed/>
                </p:oleObj>
              </mc:Choice>
              <mc:Fallback>
                <p:oleObj name="Equation" r:id="rId11" imgW="1358640" imgH="279360" progId="Equation.DSMT4">
                  <p:embed/>
                  <p:pic>
                    <p:nvPicPr>
                      <p:cNvPr id="0" name="Object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8" y="3897052"/>
                        <a:ext cx="2762251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866276"/>
              </p:ext>
            </p:extLst>
          </p:nvPr>
        </p:nvGraphicFramePr>
        <p:xfrm>
          <a:off x="575556" y="4833156"/>
          <a:ext cx="6037262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97" name="Equation" r:id="rId13" imgW="3835080" imgH="609480" progId="Equation.DSMT4">
                  <p:embed/>
                </p:oleObj>
              </mc:Choice>
              <mc:Fallback>
                <p:oleObj name="Equation" r:id="rId13" imgW="3835080" imgH="609480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556" y="4833156"/>
                        <a:ext cx="6037262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Audio 7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4015"/>
    </mc:Choice>
    <mc:Fallback xmlns="">
      <p:transition spd="slow" advTm="1740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2" grpId="0"/>
    </p:bldLst>
  </p:timing>
  <p:extLst mod="1">
    <p:ext uri="{3A86A75C-4F4B-4683-9AE1-C65F6400EC91}">
      <p14:laserTraceLst xmlns:p14="http://schemas.microsoft.com/office/powerpoint/2010/main">
        <p14:tracePtLst>
          <p14:tracePt t="19152" x="5170488" y="3589338"/>
          <p14:tracePt t="19501" x="5160963" y="3589338"/>
          <p14:tracePt t="19512" x="5133975" y="3581400"/>
          <p14:tracePt t="19524" x="5081588" y="3554413"/>
          <p14:tracePt t="19536" x="4929188" y="3465513"/>
          <p14:tracePt t="19550" x="4803775" y="3411538"/>
          <p14:tracePt t="19573" x="4643438" y="3357563"/>
          <p14:tracePt t="19584" x="4232275" y="3224213"/>
          <p14:tracePt t="19600" x="3973513" y="3133725"/>
          <p14:tracePt t="19621" x="3465513" y="2946400"/>
          <p14:tracePt t="19634" x="3205163" y="2867025"/>
          <p14:tracePt t="19657" x="2982913" y="2786063"/>
          <p14:tracePt t="19669" x="2633663" y="2670175"/>
          <p14:tracePt t="19694" x="2509838" y="2633663"/>
          <p14:tracePt t="19707" x="2411413" y="2581275"/>
          <p14:tracePt t="19719" x="2232025" y="2509838"/>
          <p14:tracePt t="19744" x="2197100" y="2490788"/>
          <p14:tracePt t="19755" x="2170113" y="2473325"/>
          <p14:tracePt t="19769" x="2160588" y="2473325"/>
          <p14:tracePt t="19816" x="2187575" y="2473325"/>
          <p14:tracePt t="19829" x="2232025" y="2473325"/>
          <p14:tracePt t="20084" x="2224088" y="2473325"/>
          <p14:tracePt t="20096" x="2187575" y="2482850"/>
          <p14:tracePt t="20110" x="2125663" y="2490788"/>
          <p14:tracePt t="20121" x="2044700" y="2490788"/>
          <p14:tracePt t="20136" x="1938338" y="2490788"/>
          <p14:tracePt t="20146" x="1803400" y="2490788"/>
          <p14:tracePt t="20156" x="1482725" y="2465388"/>
          <p14:tracePt t="20182" x="1152525" y="2401888"/>
          <p14:tracePt t="20194" x="1000125" y="2374900"/>
          <p14:tracePt t="20205" x="830263" y="2347913"/>
          <p14:tracePt t="20229" x="679450" y="2322513"/>
          <p14:tracePt t="20242" x="465138" y="2312988"/>
          <p14:tracePt t="20267" x="393700" y="2303463"/>
          <p14:tracePt t="20290" x="384175" y="2303463"/>
          <p14:tracePt t="20309" x="374650" y="2303463"/>
          <p14:tracePt t="20341" x="384175" y="2303463"/>
          <p14:tracePt t="20353" x="401638" y="2303463"/>
          <p14:tracePt t="21351" x="401638" y="2295525"/>
          <p14:tracePt t="21367" x="401638" y="2276475"/>
          <p14:tracePt t="21381" x="401638" y="2259013"/>
          <p14:tracePt t="21387" x="419100" y="2197100"/>
          <p14:tracePt t="21399" x="419100" y="2170113"/>
          <p14:tracePt t="21425" x="428625" y="2133600"/>
          <p14:tracePt t="21438" x="428625" y="2098675"/>
          <p14:tracePt t="21449" x="428625" y="2081213"/>
          <p14:tracePt t="21486" x="428625" y="2071688"/>
          <p14:tracePt t="21504" x="428625" y="2062163"/>
          <p14:tracePt t="21509" x="438150" y="2054225"/>
          <p14:tracePt t="21669" x="446088" y="2054225"/>
          <p14:tracePt t="21680" x="455613" y="2054225"/>
          <p14:tracePt t="21705" x="455613" y="2062163"/>
          <p14:tracePt t="21721" x="455613" y="2089150"/>
          <p14:tracePt t="21728" x="455613" y="2098675"/>
          <p14:tracePt t="21741" x="455613" y="2108200"/>
          <p14:tracePt t="22130" x="465138" y="2098675"/>
          <p14:tracePt t="22145" x="490538" y="2071688"/>
          <p14:tracePt t="22154" x="544513" y="2017713"/>
          <p14:tracePt t="22170" x="625475" y="1938338"/>
          <p14:tracePt t="22180" x="741363" y="1830388"/>
          <p14:tracePt t="22192" x="982663" y="1679575"/>
          <p14:tracePt t="22217" x="1062038" y="1643063"/>
          <p14:tracePt t="22229" x="1187450" y="1598613"/>
          <p14:tracePt t="22240" x="1250950" y="1581150"/>
          <p14:tracePt t="22275" x="1295400" y="1581150"/>
          <p14:tracePt t="22281" x="1366838" y="1571625"/>
          <p14:tracePt t="22293" x="1411288" y="1562100"/>
          <p14:tracePt t="22306" x="1446213" y="1562100"/>
          <p14:tracePt t="22323" x="1527175" y="1544638"/>
          <p14:tracePt t="22349" x="1554163" y="1536700"/>
          <p14:tracePt t="22362" x="1562100" y="1536700"/>
          <p14:tracePt t="22385" x="1581150" y="1536700"/>
          <p14:tracePt t="22413" x="1589088" y="1536700"/>
          <p14:tracePt t="22448" x="1581150" y="1544638"/>
          <p14:tracePt t="22679" x="1571625" y="1544638"/>
          <p14:tracePt t="22690" x="1554163" y="1544638"/>
          <p14:tracePt t="22703" x="1527175" y="1544638"/>
          <p14:tracePt t="22726" x="1482725" y="1544638"/>
          <p14:tracePt t="22730" x="1438275" y="1544638"/>
          <p14:tracePt t="22742" x="1401763" y="1544638"/>
          <p14:tracePt t="22764" x="1330325" y="1544638"/>
          <p14:tracePt t="22789" x="1303338" y="1544638"/>
          <p14:tracePt t="22798" x="1285875" y="1544638"/>
          <p14:tracePt t="22818" x="1258888" y="1544638"/>
          <p14:tracePt t="22830" x="1258888" y="1554163"/>
          <p14:tracePt t="22849" x="1250950" y="1571625"/>
          <p14:tracePt t="22863" x="1241425" y="1571625"/>
          <p14:tracePt t="23105" x="1223963" y="1581150"/>
          <p14:tracePt t="23118" x="1196975" y="1589088"/>
          <p14:tracePt t="23132" x="1098550" y="1652588"/>
          <p14:tracePt t="23142" x="955675" y="1714500"/>
          <p14:tracePt t="23153" x="768350" y="1803400"/>
          <p14:tracePt t="23167" x="428625" y="1990725"/>
          <p14:tracePt t="23180" x="347663" y="2036763"/>
          <p14:tracePt t="23202" x="276225" y="2089150"/>
          <p14:tracePt t="23216" x="268288" y="2098675"/>
          <p14:tracePt t="23240" x="250825" y="2116138"/>
          <p14:tracePt t="23254" x="241300" y="2152650"/>
          <p14:tracePt t="23287" x="241300" y="2170113"/>
          <p14:tracePt t="23300" x="241300" y="2187575"/>
          <p14:tracePt t="23325" x="241300" y="2205038"/>
          <p14:tracePt t="23337" x="241300" y="2224088"/>
          <p14:tracePt t="23368" x="241300" y="2232025"/>
          <p14:tracePt t="23381" x="250825" y="2241550"/>
          <p14:tracePt t="23385" x="285750" y="2259013"/>
          <p14:tracePt t="23400" x="303213" y="2259013"/>
          <p14:tracePt t="23422" x="312738" y="2259013"/>
          <p14:tracePt t="23435" x="347663" y="2259013"/>
          <p14:tracePt t="23471" x="366713" y="2268538"/>
          <p14:tracePt t="23487" x="374650" y="2276475"/>
          <p14:tracePt t="23495" x="374650" y="2286000"/>
          <p14:tracePt t="23508" x="384175" y="2295525"/>
          <p14:tracePt t="23522" x="401638" y="2322513"/>
          <p14:tracePt t="23544" x="411163" y="2322513"/>
          <p14:tracePt t="23556" x="446088" y="2322513"/>
          <p14:tracePt t="23568" x="571500" y="2170113"/>
          <p14:tracePt t="23601" x="660400" y="2081213"/>
          <p14:tracePt t="23605" x="785813" y="1965325"/>
          <p14:tracePt t="23618" x="839788" y="1938338"/>
          <p14:tracePt t="23640" x="866775" y="1911350"/>
          <p14:tracePt t="23654" x="893763" y="1893888"/>
          <p14:tracePt t="23672" x="938213" y="1857375"/>
          <p14:tracePt t="23691" x="982663" y="1822450"/>
          <p14:tracePt t="23703" x="1000125" y="1803400"/>
          <p14:tracePt t="23727" x="1027113" y="1785938"/>
          <p14:tracePt t="23739" x="1089025" y="1741488"/>
          <p14:tracePt t="23762" x="1125538" y="1724025"/>
          <p14:tracePt t="23776" x="1152525" y="1714500"/>
          <p14:tracePt t="23789" x="1169988" y="1714500"/>
          <p14:tracePt t="24042" x="1160463" y="1714500"/>
          <p14:tracePt t="24058" x="1143000" y="1714500"/>
          <p14:tracePt t="24068" x="1133475" y="1714500"/>
          <p14:tracePt t="24079" x="1125538" y="1714500"/>
          <p14:tracePt t="24104" x="1098550" y="1704975"/>
          <p14:tracePt t="24107" x="1089025" y="1704975"/>
          <p14:tracePt t="24130" x="1071563" y="1704975"/>
          <p14:tracePt t="24251" x="1062038" y="1704975"/>
          <p14:tracePt t="24384" x="1054100" y="1704975"/>
          <p14:tracePt t="24397" x="1044575" y="1704975"/>
          <p14:tracePt t="24410" x="1036638" y="1704975"/>
          <p14:tracePt t="24428" x="1017588" y="1704975"/>
          <p14:tracePt t="24443" x="1009650" y="1704975"/>
          <p14:tracePt t="24447" x="982663" y="1704975"/>
          <p14:tracePt t="24459" x="973138" y="1704975"/>
          <p14:tracePt t="24484" x="965200" y="1704975"/>
          <p14:tracePt t="24494" x="946150" y="1704975"/>
          <p14:tracePt t="25956" x="946150" y="1697038"/>
          <p14:tracePt t="25974" x="946150" y="1687513"/>
          <p14:tracePt t="25982" x="946150" y="1679575"/>
          <p14:tracePt t="26154" x="946150" y="1670050"/>
          <p14:tracePt t="26239" x="946150" y="1660525"/>
          <p14:tracePt t="26370" x="955675" y="1652588"/>
          <p14:tracePt t="26395" x="965200" y="1643063"/>
          <p14:tracePt t="26407" x="973138" y="1633538"/>
          <p14:tracePt t="26418" x="990600" y="1625600"/>
          <p14:tracePt t="26432" x="1009650" y="1625600"/>
          <p14:tracePt t="26444" x="1036638" y="1589088"/>
          <p14:tracePt t="26798" x="1071563" y="1571625"/>
          <p14:tracePt t="26809" x="1116013" y="1544638"/>
          <p14:tracePt t="26821" x="1152525" y="1517650"/>
          <p14:tracePt t="26835" x="1214438" y="1482725"/>
          <p14:tracePt t="26848" x="1241425" y="1482725"/>
          <p14:tracePt t="26870" x="1268413" y="1465263"/>
          <p14:tracePt t="26883" x="1285875" y="1446213"/>
          <p14:tracePt t="27943" x="1285875" y="1455738"/>
          <p14:tracePt t="27954" x="1268413" y="1482725"/>
          <p14:tracePt t="27957" x="1258888" y="1500188"/>
          <p14:tracePt t="27979" x="1250950" y="1527175"/>
          <p14:tracePt t="27990" x="1214438" y="1608138"/>
          <p14:tracePt t="28015" x="1204913" y="1625600"/>
          <p14:tracePt t="28041" x="1196975" y="1670050"/>
          <p14:tracePt t="28052" x="1187450" y="1697038"/>
          <p14:tracePt t="28064" x="1187450" y="1704975"/>
          <p14:tracePt t="28076" x="1187450" y="1741488"/>
          <p14:tracePt t="28091" x="1187450" y="1758950"/>
          <p14:tracePt t="28113" x="1187450" y="1768475"/>
          <p14:tracePt t="28626" x="1187450" y="1758950"/>
          <p14:tracePt t="28637" x="1187450" y="1751013"/>
          <p14:tracePt t="28648" x="1187450" y="1704975"/>
          <p14:tracePt t="28661" x="1187450" y="1687513"/>
          <p14:tracePt t="28693" x="1187450" y="1652588"/>
          <p14:tracePt t="28715" x="1196975" y="1643063"/>
          <p14:tracePt t="28724" x="1196975" y="1633538"/>
          <p14:tracePt t="28736" x="1196975" y="1616075"/>
          <p14:tracePt t="28745" x="1214438" y="1608138"/>
          <p14:tracePt t="28772" x="1214438" y="1589088"/>
          <p14:tracePt t="28832" x="1223963" y="1589088"/>
          <p14:tracePt t="28869" x="1223963" y="1581150"/>
          <p14:tracePt t="28916" x="1223963" y="1571625"/>
          <p14:tracePt t="28929" x="1231900" y="1571625"/>
          <p14:tracePt t="29271" x="1231900" y="1562100"/>
          <p14:tracePt t="29286" x="1231900" y="1554163"/>
          <p14:tracePt t="29294" x="1231900" y="1527175"/>
          <p14:tracePt t="29320" x="1231900" y="1509713"/>
          <p14:tracePt t="29331" x="1231900" y="1500188"/>
          <p14:tracePt t="29563" x="1231900" y="1527175"/>
          <p14:tracePt t="29575" x="1223963" y="1554163"/>
          <p14:tracePt t="29588" x="1223963" y="1571625"/>
          <p14:tracePt t="29601" x="1223963" y="1581150"/>
          <p14:tracePt t="29611" x="1223963" y="1598613"/>
          <p14:tracePt t="29623" x="1223963" y="1643063"/>
          <p14:tracePt t="29637" x="1223963" y="1679575"/>
          <p14:tracePt t="29660" x="1223963" y="1697038"/>
          <p14:tracePt t="29674" x="1223963" y="1741488"/>
          <p14:tracePt t="29697" x="1223963" y="1758950"/>
          <p14:tracePt t="29709" x="1223963" y="1776413"/>
          <p14:tracePt t="29721" x="1231900" y="1785938"/>
          <p14:tracePt t="29954" x="1231900" y="1795463"/>
          <p14:tracePt t="29965" x="1214438" y="1822450"/>
          <p14:tracePt t="29977" x="1179513" y="1857375"/>
          <p14:tracePt t="29992" x="1143000" y="1919288"/>
          <p14:tracePt t="30004" x="1089025" y="2017713"/>
          <p14:tracePt t="30014" x="1036638" y="2108200"/>
          <p14:tracePt t="30026" x="982663" y="2268538"/>
          <p14:tracePt t="30056" x="973138" y="2312988"/>
          <p14:tracePt t="30062" x="965200" y="2339975"/>
          <p14:tracePt t="30075" x="955675" y="2384425"/>
          <p14:tracePt t="30116" x="955675" y="2393950"/>
          <p14:tracePt t="35443" x="965200" y="2393950"/>
          <p14:tracePt t="35455" x="965200" y="2374900"/>
          <p14:tracePt t="35459" x="965200" y="2366963"/>
          <p14:tracePt t="35480" x="965200" y="2339975"/>
          <p14:tracePt t="35505" x="965200" y="2330450"/>
          <p14:tracePt t="35516" x="965200" y="2322513"/>
          <p14:tracePt t="36028" x="982663" y="2312988"/>
          <p14:tracePt t="36039" x="1009650" y="2286000"/>
          <p14:tracePt t="36050" x="1054100" y="2259013"/>
          <p14:tracePt t="36057" x="1116013" y="2197100"/>
          <p14:tracePt t="36076" x="1268413" y="2054225"/>
          <p14:tracePt t="36100" x="1322388" y="2009775"/>
          <p14:tracePt t="36112" x="1438275" y="1919288"/>
          <p14:tracePt t="36125" x="1500188" y="1874838"/>
          <p14:tracePt t="36149" x="1554163" y="1847850"/>
          <p14:tracePt t="36168" x="1660525" y="1795463"/>
          <p14:tracePt t="36178" x="1714500" y="1768475"/>
          <p14:tracePt t="36198" x="1751013" y="1751013"/>
          <p14:tracePt t="36210" x="1803400" y="1741488"/>
          <p14:tracePt t="36223" x="1874838" y="1724025"/>
          <p14:tracePt t="36246" x="1911350" y="1724025"/>
          <p14:tracePt t="36259" x="1938338" y="1724025"/>
          <p14:tracePt t="36296" x="1955800" y="1724025"/>
          <p14:tracePt t="36870" x="1965325" y="1724025"/>
          <p14:tracePt t="36881" x="1973263" y="1724025"/>
          <p14:tracePt t="36897" x="1982788" y="1724025"/>
          <p14:tracePt t="36914" x="1990725" y="1724025"/>
          <p14:tracePt t="36918" x="2009775" y="1724025"/>
          <p14:tracePt t="36931" x="2017713" y="1724025"/>
          <p14:tracePt t="36967" x="2027238" y="1724025"/>
          <p14:tracePt t="37002" x="2044700" y="1724025"/>
          <p14:tracePt t="37027" x="2054225" y="1724025"/>
          <p14:tracePt t="37038" x="2062163" y="1724025"/>
          <p14:tracePt t="37345" x="2081213" y="1704975"/>
          <p14:tracePt t="37356" x="2108200" y="1687513"/>
          <p14:tracePt t="37369" x="2125663" y="1670050"/>
          <p14:tracePt t="37381" x="2160588" y="1652588"/>
          <p14:tracePt t="37392" x="2187575" y="1643063"/>
          <p14:tracePt t="37405" x="2241550" y="1625600"/>
          <p14:tracePt t="37428" x="2251075" y="1625600"/>
          <p14:tracePt t="37453" x="2259013" y="1625600"/>
          <p14:tracePt t="37459" x="2268538" y="1625600"/>
          <p14:tracePt t="37478" x="2276475" y="1625600"/>
          <p14:tracePt t="37538" x="2276475" y="1633538"/>
          <p14:tracePt t="37553" x="2286000" y="1652588"/>
          <p14:tracePt t="37565" x="2286000" y="1670050"/>
          <p14:tracePt t="37575" x="2286000" y="1679575"/>
          <p14:tracePt t="37587" x="2295525" y="1697038"/>
          <p14:tracePt t="37600" x="2295525" y="1714500"/>
          <p14:tracePt t="37613" x="2295525" y="1724025"/>
          <p14:tracePt t="37623" x="2295525" y="1758950"/>
          <p14:tracePt t="37660" x="2303463" y="1785938"/>
          <p14:tracePt t="37672" x="2303463" y="1812925"/>
          <p14:tracePt t="37693" x="2312988" y="1830388"/>
          <p14:tracePt t="37698" x="2322513" y="1847850"/>
          <p14:tracePt t="37709" x="2330450" y="1866900"/>
          <p14:tracePt t="37723" x="2330450" y="1893888"/>
          <p14:tracePt t="38039" x="2330450" y="1901825"/>
          <p14:tracePt t="38050" x="2330450" y="1919288"/>
          <p14:tracePt t="38060" x="2312988" y="1982788"/>
          <p14:tracePt t="38088" x="2303463" y="2027238"/>
          <p14:tracePt t="38099" x="2295525" y="2062163"/>
          <p14:tracePt t="38112" x="2286000" y="2125663"/>
          <p14:tracePt t="38136" x="2286000" y="2143125"/>
          <p14:tracePt t="38148" x="2286000" y="2197100"/>
          <p14:tracePt t="38159" x="2286000" y="2214563"/>
          <p14:tracePt t="38183" x="2286000" y="2241550"/>
          <p14:tracePt t="38208" x="2286000" y="2259013"/>
          <p14:tracePt t="38225" x="2286000" y="2268538"/>
          <p14:tracePt t="38244" x="2286000" y="2276475"/>
          <p14:tracePt t="38258" x="2286000" y="2286000"/>
          <p14:tracePt t="38284" x="2276475" y="2295525"/>
          <p14:tracePt t="38310" x="2268538" y="2303463"/>
          <p14:tracePt t="38319" x="2259013" y="2303463"/>
          <p14:tracePt t="38328" x="2251075" y="2303463"/>
          <p14:tracePt t="38355" x="2241550" y="2303463"/>
          <p14:tracePt t="38382" x="2232025" y="2295525"/>
          <p14:tracePt t="38392" x="2224088" y="2241550"/>
          <p14:tracePt t="38403" x="2214563" y="2205038"/>
          <p14:tracePt t="38416" x="2197100" y="2152650"/>
          <p14:tracePt t="38429" x="2187575" y="2125663"/>
          <p14:tracePt t="38453" x="2187575" y="2108200"/>
          <p14:tracePt t="38462" x="2187575" y="2081213"/>
          <p14:tracePt t="38489" x="2187575" y="2062163"/>
          <p14:tracePt t="38501" x="2187575" y="2054225"/>
          <p14:tracePt t="38515" x="2187575" y="2027238"/>
          <p14:tracePt t="38539" x="2197100" y="2009775"/>
          <p14:tracePt t="38551" x="2214563" y="1982788"/>
          <p14:tracePt t="38867" x="2224088" y="1955800"/>
          <p14:tracePt t="38880" x="2232025" y="1928813"/>
          <p14:tracePt t="38895" x="2232025" y="1901825"/>
          <p14:tracePt t="38916" x="2251075" y="1847850"/>
          <p14:tracePt t="38929" x="2259013" y="1795463"/>
          <p14:tracePt t="38943" x="2259013" y="1751013"/>
          <p14:tracePt t="38954" x="2259013" y="1731963"/>
          <p14:tracePt t="38967" x="2259013" y="1714500"/>
          <p14:tracePt t="39004" x="2259013" y="1704975"/>
          <p14:tracePt t="39184" x="2259013" y="1724025"/>
          <p14:tracePt t="39198" x="2251075" y="1741488"/>
          <p14:tracePt t="39208" x="2251075" y="1751013"/>
          <p14:tracePt t="39220" x="2251075" y="1795463"/>
          <p14:tracePt t="39245" x="2241550" y="1812925"/>
          <p14:tracePt t="39256" x="2241550" y="1830388"/>
          <p14:tracePt t="39269" x="2241550" y="1874838"/>
          <p14:tracePt t="39302" x="2241550" y="1893888"/>
          <p14:tracePt t="39303" x="2241550" y="1973263"/>
          <p14:tracePt t="39330" x="2241550" y="2009775"/>
          <p14:tracePt t="39342" x="2251075" y="2081213"/>
          <p14:tracePt t="39370" x="2268538" y="2116138"/>
          <p14:tracePt t="39379" x="2276475" y="2152650"/>
          <p14:tracePt t="39391" x="2286000" y="2179638"/>
          <p14:tracePt t="39404" x="2312988" y="2214563"/>
          <p14:tracePt t="39428" x="2322513" y="2224088"/>
          <p14:tracePt t="40195" x="2347913" y="2224088"/>
          <p14:tracePt t="40207" x="2366963" y="2224088"/>
          <p14:tracePt t="40226" x="2374900" y="2224088"/>
          <p14:tracePt t="40244" x="2384425" y="2224088"/>
          <p14:tracePt t="40294" x="2393950" y="2224088"/>
          <p14:tracePt t="40316" x="2401888" y="2224088"/>
          <p14:tracePt t="40364" x="2411413" y="2224088"/>
          <p14:tracePt t="40382" x="2428875" y="2224088"/>
          <p14:tracePt t="40390" x="2428875" y="2232025"/>
          <p14:tracePt t="40402" x="2446338" y="2232025"/>
          <p14:tracePt t="40415" x="2455863" y="2241550"/>
          <p14:tracePt t="40428" x="2465388" y="2241550"/>
          <p14:tracePt t="40452" x="2473325" y="2241550"/>
          <p14:tracePt t="40462" x="2482850" y="2241550"/>
          <p14:tracePt t="40487" x="2500313" y="2241550"/>
          <p14:tracePt t="41376" x="2490788" y="2251075"/>
          <p14:tracePt t="41389" x="2482850" y="2259013"/>
          <p14:tracePt t="41401" x="2465388" y="2276475"/>
          <p14:tracePt t="41414" x="2446338" y="2295525"/>
          <p14:tracePt t="41427" x="2428875" y="2322513"/>
          <p14:tracePt t="41438" x="2419350" y="2322513"/>
          <p14:tracePt t="41456" x="2411413" y="2322513"/>
          <p14:tracePt t="41474" x="2401888" y="2339975"/>
          <p14:tracePt t="41962" x="2393950" y="2366963"/>
          <p14:tracePt t="41974" x="2384425" y="2393950"/>
          <p14:tracePt t="41985" x="2374900" y="2419350"/>
          <p14:tracePt t="41999" x="2357438" y="2438400"/>
          <p14:tracePt t="42010" x="2347913" y="2490788"/>
          <p14:tracePt t="42035" x="2339975" y="2517775"/>
          <p14:tracePt t="42051" x="2339975" y="2544763"/>
          <p14:tracePt t="42060" x="2330450" y="2562225"/>
          <p14:tracePt t="42072" x="2330450" y="2571750"/>
          <p14:tracePt t="42449" x="2312988" y="2544763"/>
          <p14:tracePt t="42461" x="2276475" y="2482850"/>
          <p14:tracePt t="42474" x="2241550" y="2401888"/>
          <p14:tracePt t="42491" x="2205038" y="2303463"/>
          <p14:tracePt t="42500" x="2160588" y="2214563"/>
          <p14:tracePt t="42511" x="2143125" y="2170113"/>
          <p14:tracePt t="42524" x="2116138" y="2125663"/>
          <p14:tracePt t="42535" x="2098675" y="2108200"/>
          <p14:tracePt t="42548" x="2098675" y="2044700"/>
          <p14:tracePt t="42571" x="2089150" y="2017713"/>
          <p14:tracePt t="42586" x="2089150" y="1990725"/>
          <p14:tracePt t="42597" x="2071688" y="1982788"/>
          <p14:tracePt t="42633" x="2071688" y="1973263"/>
          <p14:tracePt t="42887" x="2054225" y="1955800"/>
          <p14:tracePt t="42901" x="2036763" y="1919288"/>
          <p14:tracePt t="42912" x="2017713" y="1874838"/>
          <p14:tracePt t="42924" x="2000250" y="1839913"/>
          <p14:tracePt t="42937" x="1965325" y="1795463"/>
          <p14:tracePt t="42951" x="1955800" y="1776413"/>
          <p14:tracePt t="42968" x="1946275" y="1768475"/>
          <p14:tracePt t="42985" x="1919288" y="1758950"/>
          <p14:tracePt t="43010" x="1911350" y="1758950"/>
          <p14:tracePt t="43024" x="1884363" y="1758950"/>
          <p14:tracePt t="43060" x="1874838" y="1758950"/>
          <p14:tracePt t="43109" x="1866900" y="1758950"/>
          <p14:tracePt t="43217" x="1874838" y="1758950"/>
          <p14:tracePt t="43304" x="1884363" y="1758950"/>
          <p14:tracePt t="43314" x="1893888" y="1758950"/>
          <p14:tracePt t="43327" x="1911350" y="1758950"/>
          <p14:tracePt t="43344" x="1919288" y="1741488"/>
          <p14:tracePt t="43352" x="1946275" y="1714500"/>
          <p14:tracePt t="43363" x="1982788" y="1679575"/>
          <p14:tracePt t="43376" x="2054225" y="1598613"/>
          <p14:tracePt t="43389" x="2081213" y="1554163"/>
          <p14:tracePt t="43413" x="2116138" y="1527175"/>
          <p14:tracePt t="43423" x="2133600" y="1500188"/>
          <p14:tracePt t="43439" x="2170113" y="1482725"/>
          <p14:tracePt t="43455" x="2187575" y="1473200"/>
          <p14:tracePt t="43497" x="2197100" y="1473200"/>
          <p14:tracePt t="43509" x="2214563" y="1465263"/>
          <p14:tracePt t="43522" x="2232025" y="1455738"/>
          <p14:tracePt t="43540" x="2259013" y="1455738"/>
          <p14:tracePt t="43548" x="2276475" y="1455738"/>
          <p14:tracePt t="43948" x="2286000" y="1455738"/>
          <p14:tracePt t="44045" x="2295525" y="1455738"/>
          <p14:tracePt t="44069" x="2303463" y="1473200"/>
          <p14:tracePt t="44085" x="2303463" y="1482725"/>
          <p14:tracePt t="44558" x="2303463" y="1509713"/>
          <p14:tracePt t="44569" x="2303463" y="1517650"/>
          <p14:tracePt t="44595" x="2303463" y="1527175"/>
          <p14:tracePt t="44606" x="2312988" y="1536700"/>
          <p14:tracePt t="44617" x="2339975" y="1544638"/>
          <p14:tracePt t="44631" x="2339975" y="1554163"/>
          <p14:tracePt t="44664" x="2357438" y="1571625"/>
          <p14:tracePt t="44669" x="2374900" y="1598613"/>
          <p14:tracePt t="44691" x="2374900" y="1608138"/>
          <p14:tracePt t="44703" x="2384425" y="1616075"/>
          <p14:tracePt t="45131" x="2384425" y="1625600"/>
          <p14:tracePt t="45144" x="2384425" y="1633538"/>
          <p14:tracePt t="45154" x="2384425" y="1643063"/>
          <p14:tracePt t="45181" x="2384425" y="1652588"/>
          <p14:tracePt t="45191" x="2384425" y="1660525"/>
          <p14:tracePt t="45203" x="2384425" y="1670050"/>
          <p14:tracePt t="45217" x="2384425" y="1679575"/>
          <p14:tracePt t="45228" x="2384425" y="1687513"/>
          <p14:tracePt t="45241" x="2384425" y="1697038"/>
          <p14:tracePt t="45267" x="2384425" y="1704975"/>
          <p14:tracePt t="45277" x="2384425" y="1714500"/>
          <p14:tracePt t="45299" x="2384425" y="1724025"/>
          <p14:tracePt t="45322" x="2384425" y="1731963"/>
          <p14:tracePt t="45328" x="2384425" y="1741488"/>
          <p14:tracePt t="45354" x="2384425" y="1751013"/>
          <p14:tracePt t="45361" x="2384425" y="1758950"/>
          <p14:tracePt t="45373" x="2374900" y="1768475"/>
          <p14:tracePt t="45399" x="2374900" y="1776413"/>
          <p14:tracePt t="45410" x="2374900" y="1785938"/>
          <p14:tracePt t="45435" x="2374900" y="1795463"/>
          <p14:tracePt t="45447" x="2374900" y="1803400"/>
          <p14:tracePt t="45454" x="2374900" y="1812925"/>
          <p14:tracePt t="45485" x="2374900" y="1822450"/>
          <p14:tracePt t="45496" x="2374900" y="1830388"/>
          <p14:tracePt t="45508" x="2374900" y="1839913"/>
          <p14:tracePt t="45538" x="2374900" y="1847850"/>
          <p14:tracePt t="45540" x="2366963" y="1866900"/>
          <p14:tracePt t="45572" x="2366963" y="1874838"/>
          <p14:tracePt t="45581" x="2366963" y="1884363"/>
          <p14:tracePt t="45594" x="2366963" y="1893888"/>
          <p14:tracePt t="45617" x="2366963" y="1901825"/>
          <p14:tracePt t="45787" x="2366963" y="1893888"/>
          <p14:tracePt t="45814" x="2366963" y="1874838"/>
          <p14:tracePt t="45826" x="2366963" y="1866900"/>
          <p14:tracePt t="45837" x="2366963" y="1847850"/>
          <p14:tracePt t="45848" x="2366963" y="1830388"/>
          <p14:tracePt t="45879" x="2366963" y="1812925"/>
          <p14:tracePt t="45885" x="2366963" y="1795463"/>
          <p14:tracePt t="45912" x="2366963" y="1776413"/>
          <p14:tracePt t="45922" x="2366963" y="1758950"/>
          <p14:tracePt t="45941" x="2366963" y="1751013"/>
          <p14:tracePt t="45947" x="2366963" y="1731963"/>
          <p14:tracePt t="45985" x="2366963" y="1724025"/>
          <p14:tracePt t="45995" x="2366963" y="1714500"/>
          <p14:tracePt t="46010" x="2366963" y="1704975"/>
          <p14:tracePt t="46520" x="2374900" y="1687513"/>
          <p14:tracePt t="46534" x="2393950" y="1660525"/>
          <p14:tracePt t="46548" x="2401888" y="1633538"/>
          <p14:tracePt t="46557" x="2446338" y="1608138"/>
          <p14:tracePt t="46569" x="2509838" y="1562100"/>
          <p14:tracePt t="46598" x="2536825" y="1544638"/>
          <p14:tracePt t="46605" x="2562225" y="1536700"/>
          <p14:tracePt t="46617" x="2589213" y="1527175"/>
          <p14:tracePt t="46641" x="2598738" y="1527175"/>
          <p14:tracePt t="46652" x="2598738" y="1517650"/>
          <p14:tracePt t="46689" x="2616200" y="1517650"/>
          <p14:tracePt t="46701" x="2625725" y="1517650"/>
          <p14:tracePt t="46764" x="2633663" y="1517650"/>
          <p14:tracePt t="46932" x="2643188" y="1517650"/>
          <p14:tracePt t="47288" x="2660650" y="1517650"/>
          <p14:tracePt t="47299" x="2679700" y="1517650"/>
          <p14:tracePt t="47312" x="2687638" y="1517650"/>
          <p14:tracePt t="47338" x="2697163" y="1517650"/>
          <p14:tracePt t="47361" x="2705100" y="1517650"/>
          <p14:tracePt t="47383" x="2705100" y="1527175"/>
          <p14:tracePt t="47402" x="2705100" y="1554163"/>
          <p14:tracePt t="47412" x="2705100" y="1598613"/>
          <p14:tracePt t="47434" x="2705100" y="1633538"/>
          <p14:tracePt t="47445" x="2705100" y="1679575"/>
          <p14:tracePt t="47455" x="2697163" y="1751013"/>
          <p14:tracePt t="47482" x="2687638" y="1795463"/>
          <p14:tracePt t="47495" x="2679700" y="1866900"/>
          <p14:tracePt t="47510" x="2652713" y="1973263"/>
          <p14:tracePt t="47539" x="2652713" y="2009775"/>
          <p14:tracePt t="47543" x="2652713" y="2054225"/>
          <p14:tracePt t="47789" x="2625725" y="2054225"/>
          <p14:tracePt t="47799" x="2562225" y="2054225"/>
          <p14:tracePt t="47803" x="2482850" y="2071688"/>
          <p14:tracePt t="47825" x="2339975" y="2125663"/>
          <p14:tracePt t="47836" x="2152650" y="2224088"/>
          <p14:tracePt t="47841" x="1938338" y="2357438"/>
          <p14:tracePt t="47859" x="1679575" y="2500313"/>
          <p14:tracePt t="47882" x="1598613" y="2562225"/>
          <p14:tracePt t="47896" x="1490663" y="2625725"/>
          <p14:tracePt t="47921" x="1473200" y="2633663"/>
          <p14:tracePt t="47942" x="1455738" y="2652713"/>
          <p14:tracePt t="47947" x="1455738" y="2679700"/>
          <p14:tracePt t="47960" x="1446213" y="2679700"/>
          <p14:tracePt t="47995" x="1446213" y="2697163"/>
          <p14:tracePt t="47997" x="1446213" y="2705100"/>
          <p14:tracePt t="48031" x="1438275" y="2714625"/>
          <p14:tracePt t="48178" x="1455738" y="2687638"/>
          <p14:tracePt t="48189" x="1527175" y="2616200"/>
          <p14:tracePt t="48203" x="1643063" y="2527300"/>
          <p14:tracePt t="48213" x="1768475" y="2438400"/>
          <p14:tracePt t="48225" x="1884363" y="2366963"/>
          <p14:tracePt t="48238" x="1946275" y="2322513"/>
          <p14:tracePt t="48246" x="1982788" y="2295525"/>
          <p14:tracePt t="48264" x="1990725" y="2295525"/>
          <p14:tracePt t="48287" x="1990725" y="2286000"/>
          <p14:tracePt t="48322" x="2000250" y="2286000"/>
          <p14:tracePt t="48359" x="2044700" y="2276475"/>
          <p14:tracePt t="48373" x="2081213" y="2268538"/>
          <p14:tracePt t="48385" x="2133600" y="2268538"/>
          <p14:tracePt t="48397" x="2152650" y="2268538"/>
          <p14:tracePt t="48420" x="2170113" y="2268538"/>
          <p14:tracePt t="48433" x="2187575" y="2268538"/>
          <p14:tracePt t="48448" x="2205038" y="2276475"/>
          <p14:tracePt t="48463" x="2214563" y="2303463"/>
          <p14:tracePt t="48481" x="2214563" y="2330450"/>
          <p14:tracePt t="48798" x="2251075" y="2330450"/>
          <p14:tracePt t="48812" x="2295525" y="2330450"/>
          <p14:tracePt t="48824" x="2330450" y="2330450"/>
          <p14:tracePt t="48834" x="2384425" y="2330450"/>
          <p14:tracePt t="48851" x="2428875" y="2322513"/>
          <p14:tracePt t="48867" x="2465388" y="2322513"/>
          <p14:tracePt t="48871" x="2536825" y="2312988"/>
          <p14:tracePt t="48885" x="2581275" y="2312988"/>
          <p14:tracePt t="48909" x="2643188" y="2312988"/>
          <p14:tracePt t="48921" x="2724150" y="2312988"/>
          <p14:tracePt t="48945" x="2768600" y="2312988"/>
          <p14:tracePt t="48959" x="2847975" y="2303463"/>
          <p14:tracePt t="48968" x="2894013" y="2303463"/>
          <p14:tracePt t="48990" x="2946400" y="2286000"/>
          <p14:tracePt t="49003" x="2990850" y="2286000"/>
          <p14:tracePt t="49021" x="3098800" y="2286000"/>
          <p14:tracePt t="49042" x="3152775" y="2286000"/>
          <p14:tracePt t="49054" x="3232150" y="2286000"/>
          <p14:tracePt t="49078" x="3251200" y="2286000"/>
          <p14:tracePt t="49103" x="3295650" y="2286000"/>
          <p14:tracePt t="49115" x="3313113" y="2286000"/>
          <p14:tracePt t="49140" x="3322638" y="2286000"/>
          <p14:tracePt t="49444" x="3340100" y="2286000"/>
          <p14:tracePt t="49457" x="3402013" y="2268538"/>
          <p14:tracePt t="49461" x="3500438" y="2251075"/>
          <p14:tracePt t="49481" x="3625850" y="2224088"/>
          <p14:tracePt t="49492" x="3840163" y="2205038"/>
          <p14:tracePt t="49524" x="3929063" y="2205038"/>
          <p14:tracePt t="49540" x="4037013" y="2205038"/>
          <p14:tracePt t="49559" x="4071938" y="2205038"/>
          <p14:tracePt t="49567" x="4089400" y="2205038"/>
          <p14:tracePt t="49578" x="4125913" y="2205038"/>
          <p14:tracePt t="49592" x="4152900" y="2205038"/>
          <p14:tracePt t="49615" x="4160838" y="2205038"/>
          <p14:tracePt t="49626" x="4170363" y="2205038"/>
          <p14:tracePt t="49760" x="4125913" y="2205038"/>
          <p14:tracePt t="49773" x="4062413" y="2205038"/>
          <p14:tracePt t="49786" x="3894138" y="2224088"/>
          <p14:tracePt t="49813" x="3786188" y="2224088"/>
          <p14:tracePt t="49821" x="3679825" y="2224088"/>
          <p14:tracePt t="49833" x="3554413" y="2214563"/>
          <p14:tracePt t="49845" x="3295650" y="2179638"/>
          <p14:tracePt t="49880" x="3170238" y="2143125"/>
          <p14:tracePt t="49883" x="3044825" y="2125663"/>
          <p14:tracePt t="49894" x="2830513" y="2125663"/>
          <p14:tracePt t="49919" x="2795588" y="2125663"/>
          <p14:tracePt t="49929" x="2768600" y="2125663"/>
          <p14:tracePt t="49945" x="2759075" y="2125663"/>
          <p14:tracePt t="50334" x="2751138" y="2125663"/>
          <p14:tracePt t="50346" x="2741613" y="2152650"/>
          <p14:tracePt t="50357" x="2714625" y="2179638"/>
          <p14:tracePt t="50370" x="2670175" y="2214563"/>
          <p14:tracePt t="50382" x="2562225" y="2303463"/>
          <p14:tracePt t="50414" x="2500313" y="2374900"/>
          <p14:tracePt t="50417" x="2465388" y="2419350"/>
          <p14:tracePt t="50431" x="2366963" y="2490788"/>
          <p14:tracePt t="50448" x="2330450" y="2509838"/>
          <p14:tracePt t="50467" x="2224088" y="2554288"/>
          <p14:tracePt t="50491" x="2197100" y="2554288"/>
          <p14:tracePt t="50503" x="2160588" y="2562225"/>
          <p14:tracePt t="50517" x="2108200" y="2571750"/>
          <p14:tracePt t="50540" x="2089150" y="2581275"/>
          <p14:tracePt t="50553" x="2062163" y="2589213"/>
          <p14:tracePt t="50577" x="2036763" y="2589213"/>
          <p14:tracePt t="50590" x="2027238" y="2598738"/>
          <p14:tracePt t="50601" x="2017713" y="2608263"/>
          <p14:tracePt t="50619" x="1973263" y="2625725"/>
          <p14:tracePt t="50639" x="1946275" y="2625725"/>
          <p14:tracePt t="50650" x="1928813" y="2643188"/>
          <p14:tracePt t="50674" x="1911350" y="2660650"/>
          <p14:tracePt t="50699" x="1901825" y="2679700"/>
          <p14:tracePt t="50712" x="1901825" y="2697163"/>
          <p14:tracePt t="50726" x="1893888" y="2705100"/>
          <p14:tracePt t="50734" x="1884363" y="2724150"/>
          <p14:tracePt t="50759" x="1874838" y="2732088"/>
          <p14:tracePt t="50773" x="1874838" y="2759075"/>
          <p14:tracePt t="50918" x="1874838" y="2751138"/>
          <p14:tracePt t="50930" x="1901825" y="2732088"/>
          <p14:tracePt t="50943" x="1938338" y="2714625"/>
          <p14:tracePt t="50951" x="2027238" y="2679700"/>
          <p14:tracePt t="50980" x="2062163" y="2670175"/>
          <p14:tracePt t="50992" x="2089150" y="2660650"/>
          <p14:tracePt t="51003" x="2143125" y="2652713"/>
          <p14:tracePt t="51036" x="2152650" y="2652713"/>
          <p14:tracePt t="51040" x="2197100" y="2643188"/>
          <p14:tracePt t="51053" x="2205038" y="2643188"/>
          <p14:tracePt t="51076" x="2232025" y="2633663"/>
          <p14:tracePt t="51090" x="2295525" y="2616200"/>
          <p14:tracePt t="51104" x="2322513" y="2598738"/>
          <p14:tracePt t="51125" x="2357438" y="2589213"/>
          <p14:tracePt t="51139" x="2393950" y="2554288"/>
          <p14:tracePt t="51155" x="2411413" y="2536825"/>
          <p14:tracePt t="51174" x="2446338" y="2500313"/>
          <p14:tracePt t="51199" x="2446338" y="2482850"/>
          <p14:tracePt t="51211" x="2465388" y="2465388"/>
          <p14:tracePt t="51503" x="2465388" y="2446338"/>
          <p14:tracePt t="51516" x="2465388" y="2428875"/>
          <p14:tracePt t="51541" x="2438400" y="2401888"/>
          <p14:tracePt t="51553" x="2428875" y="2393950"/>
          <p14:tracePt t="51565" x="2419350" y="2384425"/>
          <p14:tracePt t="51576" x="2401888" y="2374900"/>
          <p14:tracePt t="51601" x="2393950" y="2366963"/>
          <p14:tracePt t="51613" x="2374900" y="2357438"/>
          <p14:tracePt t="51637" x="2357438" y="2347913"/>
          <p14:tracePt t="51661" x="2339975" y="2347913"/>
          <p14:tracePt t="51672" x="2330450" y="2347913"/>
          <p14:tracePt t="51799" x="2330450" y="2339975"/>
          <p14:tracePt t="51808" x="2357438" y="2330450"/>
          <p14:tracePt t="51819" x="2384425" y="2330450"/>
          <p14:tracePt t="51830" x="2419350" y="2322513"/>
          <p14:tracePt t="51845" x="2482850" y="2312988"/>
          <p14:tracePt t="51869" x="2517775" y="2312988"/>
          <p14:tracePt t="51881" x="2571750" y="2312988"/>
          <p14:tracePt t="51896" x="2581275" y="2312988"/>
          <p14:tracePt t="51918" x="2598738" y="2312988"/>
          <p14:tracePt t="51928" x="2633663" y="2312988"/>
          <p14:tracePt t="51954" x="2687638" y="2312988"/>
          <p14:tracePt t="51979" x="2714625" y="2312988"/>
          <p14:tracePt t="51991" x="2724150" y="2312988"/>
          <p14:tracePt t="52370" x="2697163" y="2312988"/>
          <p14:tracePt t="52380" x="2670175" y="2312988"/>
          <p14:tracePt t="52392" x="2633663" y="2312988"/>
          <p14:tracePt t="52404" x="2598738" y="2312988"/>
          <p14:tracePt t="52418" x="2536825" y="2312988"/>
          <p14:tracePt t="52441" x="2500313" y="2312988"/>
          <p14:tracePt t="52461" x="2455863" y="2312988"/>
          <p14:tracePt t="52462" x="2384425" y="2303463"/>
          <p14:tracePt t="52488" x="2357438" y="2303463"/>
          <p14:tracePt t="52502" x="2312988" y="2295525"/>
          <p14:tracePt t="52516" x="2286000" y="2295525"/>
          <p14:tracePt t="52553" x="2276475" y="2295525"/>
          <p14:tracePt t="52570" x="2259013" y="2295525"/>
          <p14:tracePt t="52722" x="2259013" y="2276475"/>
          <p14:tracePt t="52734" x="2268538" y="2259013"/>
          <p14:tracePt t="52746" x="2295525" y="2259013"/>
          <p14:tracePt t="52757" x="2347913" y="2232025"/>
          <p14:tracePt t="52770" x="2446338" y="2205038"/>
          <p14:tracePt t="52794" x="2509838" y="2187575"/>
          <p14:tracePt t="52801" x="2643188" y="2160588"/>
          <p14:tracePt t="52821" x="2687638" y="2152650"/>
          <p14:tracePt t="52851" x="2732088" y="2152650"/>
          <p14:tracePt t="52857" x="2795588" y="2152650"/>
          <p14:tracePt t="52869" x="2822575" y="2152650"/>
          <p14:tracePt t="52891" x="2847975" y="2152650"/>
          <p14:tracePt t="52907" x="2867025" y="2152650"/>
          <p14:tracePt t="52930" x="2874963" y="2152650"/>
          <p14:tracePt t="52940" x="2874963" y="2160588"/>
          <p14:tracePt t="52991" x="2884488" y="2160588"/>
          <p14:tracePt t="53026" x="2894013" y="2160588"/>
          <p14:tracePt t="53076" x="2894013" y="2170113"/>
          <p14:tracePt t="53100" x="2884488" y="2179638"/>
          <p14:tracePt t="53116" x="2857500" y="2179638"/>
          <p14:tracePt t="53123" x="2776538" y="2197100"/>
          <p14:tracePt t="53165" x="2751138" y="2197100"/>
          <p14:tracePt t="53173" x="2724150" y="2197100"/>
          <p14:tracePt t="53189" x="2679700" y="2197100"/>
          <p14:tracePt t="53195" x="2643188" y="2197100"/>
          <p14:tracePt t="53210" x="2598738" y="2197100"/>
          <p14:tracePt t="53220" x="2490788" y="2197100"/>
          <p14:tracePt t="53254" x="2455863" y="2187575"/>
          <p14:tracePt t="53258" x="2401888" y="2179638"/>
          <p14:tracePt t="53288" x="2393950" y="2170113"/>
          <p14:tracePt t="53305" x="2384425" y="2170113"/>
          <p14:tracePt t="53320" x="2374900" y="2170113"/>
          <p14:tracePt t="53345" x="2366963" y="2170113"/>
          <p14:tracePt t="53428" x="2366963" y="2152650"/>
          <p14:tracePt t="53440" x="2374900" y="2143125"/>
          <p14:tracePt t="53453" x="2393950" y="2143125"/>
          <p14:tracePt t="53461" x="2419350" y="2133600"/>
          <p14:tracePt t="53477" x="2455863" y="2125663"/>
          <p14:tracePt t="53507" x="2473325" y="2125663"/>
          <p14:tracePt t="53513" x="2482850" y="2125663"/>
          <p14:tracePt t="53527" x="2490788" y="2125663"/>
          <p14:tracePt t="53549" x="2500313" y="2125663"/>
          <p14:tracePt t="53601" x="2509838" y="2125663"/>
          <p14:tracePt t="53639" x="2517775" y="2125663"/>
          <p14:tracePt t="53696" x="2536825" y="2125663"/>
          <p14:tracePt t="53758" x="2544763" y="2125663"/>
          <p14:tracePt t="53781" x="2554288" y="2125663"/>
          <p14:tracePt t="53794" x="2562225" y="2116138"/>
          <p14:tracePt t="53798" x="2581275" y="2116138"/>
          <p14:tracePt t="53817" x="2598738" y="2116138"/>
          <p14:tracePt t="53847" x="2608263" y="2116138"/>
          <p14:tracePt t="53868" x="2616200" y="2116138"/>
          <p14:tracePt t="53881" x="2625725" y="2116138"/>
          <p14:tracePt t="53891" x="2643188" y="2116138"/>
          <p14:tracePt t="53904" x="2670175" y="2116138"/>
          <p14:tracePt t="54197" x="2687638" y="2108200"/>
          <p14:tracePt t="54220" x="2705100" y="2098675"/>
          <p14:tracePt t="54232" x="2714625" y="2098675"/>
          <p14:tracePt t="54258" x="2732088" y="2098675"/>
          <p14:tracePt t="54271" x="2741613" y="2098675"/>
          <p14:tracePt t="54284" x="2751138" y="2098675"/>
          <p14:tracePt t="54295" x="2759075" y="2098675"/>
          <p14:tracePt t="54302" x="2768600" y="2098675"/>
          <p14:tracePt t="54317" x="2803525" y="2098675"/>
          <p14:tracePt t="54353" x="2822575" y="2098675"/>
          <p14:tracePt t="54367" x="2830513" y="2098675"/>
          <p14:tracePt t="54394" x="2840038" y="2098675"/>
          <p14:tracePt t="54408" x="2847975" y="2098675"/>
          <p14:tracePt t="54416" x="2857500" y="2098675"/>
          <p14:tracePt t="54733" x="2847975" y="2098675"/>
          <p14:tracePt t="54745" x="2840038" y="2098675"/>
          <p14:tracePt t="54757" x="2813050" y="2116138"/>
          <p14:tracePt t="54769" x="2795588" y="2116138"/>
          <p14:tracePt t="54792" x="2776538" y="2125663"/>
          <p14:tracePt t="54801" x="2714625" y="2160588"/>
          <p14:tracePt t="54835" x="2687638" y="2170113"/>
          <p14:tracePt t="54851" x="2652713" y="2197100"/>
          <p14:tracePt t="54854" x="2643188" y="2205038"/>
          <p14:tracePt t="54871" x="2633663" y="2214563"/>
          <p14:tracePt t="54885" x="2616200" y="2224088"/>
          <p14:tracePt t="54920" x="2616200" y="2232025"/>
          <p14:tracePt t="54928" x="2608263" y="2232025"/>
          <p14:tracePt t="54940" x="2589213" y="2259013"/>
          <p14:tracePt t="54953" x="2589213" y="2268538"/>
          <p14:tracePt t="54977" x="2581275" y="2268538"/>
          <p14:tracePt t="54987" x="2571750" y="2276475"/>
          <p14:tracePt t="56099" x="2562225" y="2276475"/>
          <p14:tracePt t="56109" x="2562225" y="2286000"/>
          <p14:tracePt t="56121" x="2554288" y="2286000"/>
          <p14:tracePt t="56231" x="2562225" y="2286000"/>
          <p14:tracePt t="56487" x="2562225" y="2295525"/>
          <p14:tracePt t="56499" x="2544763" y="2295525"/>
          <p14:tracePt t="56510" x="2536825" y="2295525"/>
          <p14:tracePt t="56528" x="2517775" y="2303463"/>
          <p14:tracePt t="56539" x="2509838" y="2303463"/>
          <p14:tracePt t="56621" x="2500313" y="2303463"/>
          <p14:tracePt t="56643" x="2490788" y="2303463"/>
          <p14:tracePt t="56756" x="2482850" y="2303463"/>
          <p14:tracePt t="57145" x="2473325" y="2312988"/>
          <p14:tracePt t="57159" x="2455863" y="2322513"/>
          <p14:tracePt t="57170" x="2438400" y="2322513"/>
          <p14:tracePt t="57194" x="2428875" y="2322513"/>
          <p14:tracePt t="57205" x="2419350" y="2322513"/>
          <p14:tracePt t="57222" x="2411413" y="2322513"/>
          <p14:tracePt t="57231" x="2393950" y="2339975"/>
          <p14:tracePt t="57243" x="2357438" y="2347913"/>
          <p14:tracePt t="57276" x="2330450" y="2357438"/>
          <p14:tracePt t="57293" x="2322513" y="2357438"/>
          <p14:tracePt t="57309" x="2312988" y="2357438"/>
          <p14:tracePt t="57316" x="2303463" y="2357438"/>
          <p14:tracePt t="57730" x="2312988" y="2357438"/>
          <p14:tracePt t="57741" x="2322513" y="2357438"/>
          <p14:tracePt t="57755" x="2330450" y="2357438"/>
          <p14:tracePt t="57765" x="2339975" y="2357438"/>
          <p14:tracePt t="57781" x="2366963" y="2357438"/>
          <p14:tracePt t="57794" x="2374900" y="2357438"/>
          <p14:tracePt t="57817" x="2393950" y="2357438"/>
          <p14:tracePt t="57829" x="2411413" y="2357438"/>
          <p14:tracePt t="57850" x="2428875" y="2357438"/>
          <p14:tracePt t="57864" x="2438400" y="2357438"/>
          <p14:tracePt t="57886" x="2446338" y="2357438"/>
          <p14:tracePt t="57899" x="2465388" y="2357438"/>
          <p14:tracePt t="57912" x="2473325" y="2357438"/>
          <p14:tracePt t="58522" x="2500313" y="2357438"/>
          <p14:tracePt t="58538" x="2517775" y="2347913"/>
          <p14:tracePt t="58547" x="2544763" y="2347913"/>
          <p14:tracePt t="58558" x="2571750" y="2339975"/>
          <p14:tracePt t="58570" x="2625725" y="2339975"/>
          <p14:tracePt t="58600" x="2652713" y="2330450"/>
          <p14:tracePt t="58607" x="2687638" y="2330450"/>
          <p14:tracePt t="58618" x="2697163" y="2330450"/>
          <p14:tracePt t="58643" x="2714625" y="2330450"/>
          <p14:tracePt t="58652" x="2724150" y="2330450"/>
          <p14:tracePt t="58679" x="2732088" y="2330450"/>
          <p14:tracePt t="58693" x="2741613" y="2330450"/>
          <p14:tracePt t="58704" x="2751138" y="2322513"/>
          <p14:tracePt t="58728" x="2768600" y="2322513"/>
          <p14:tracePt t="59621" x="0" y="0"/>
        </p14:tracePtLst>
        <p14:tracePtLst>
          <p14:tracePt t="64280" x="2874963" y="2687638"/>
          <p14:tracePt t="64639" x="2867025" y="2687638"/>
          <p14:tracePt t="64652" x="2857500" y="2687638"/>
          <p14:tracePt t="64663" x="2830513" y="2687638"/>
          <p14:tracePt t="64674" x="2714625" y="2724150"/>
          <p14:tracePt t="64689" x="2608263" y="2776538"/>
          <p14:tracePt t="64711" x="2465388" y="2840038"/>
          <p14:tracePt t="64723" x="2179638" y="3027363"/>
          <p14:tracePt t="64738" x="2098675" y="3108325"/>
          <p14:tracePt t="64760" x="2009775" y="3197225"/>
          <p14:tracePt t="64773" x="1901825" y="3295650"/>
          <p14:tracePt t="64798" x="1866900" y="3340100"/>
          <p14:tracePt t="64812" x="1847850" y="3375025"/>
          <p14:tracePt t="64821" x="1839913" y="3394075"/>
          <p14:tracePt t="64854" x="1830388" y="3402013"/>
          <p14:tracePt t="64872" x="1830388" y="3419475"/>
          <p14:tracePt t="64882" x="1830388" y="3429000"/>
          <p14:tracePt t="64908" x="1830388" y="3438525"/>
          <p14:tracePt t="64919" x="1830388" y="3446463"/>
          <p14:tracePt t="64930" x="1830388" y="3455988"/>
          <p14:tracePt t="65199" x="1812925" y="3455988"/>
          <p14:tracePt t="65211" x="1776413" y="3455988"/>
          <p14:tracePt t="65222" x="1751013" y="3455988"/>
          <p14:tracePt t="65237" x="1714500" y="3446463"/>
          <p14:tracePt t="65248" x="1679575" y="3438525"/>
          <p14:tracePt t="65260" x="1608138" y="3429000"/>
          <p14:tracePt t="65292" x="1581150" y="3419475"/>
          <p14:tracePt t="65293" x="1562100" y="3411538"/>
          <p14:tracePt t="65320" x="1554163" y="3411538"/>
          <p14:tracePt t="65469" x="1554163" y="3394075"/>
          <p14:tracePt t="65480" x="1562100" y="3394075"/>
          <p14:tracePt t="65494" x="1581150" y="3384550"/>
          <p14:tracePt t="65504" x="1616075" y="3367088"/>
          <p14:tracePt t="65528" x="1652588" y="3367088"/>
          <p14:tracePt t="65540" x="1704975" y="3357563"/>
          <p14:tracePt t="65552" x="1751013" y="3348038"/>
          <p14:tracePt t="65566" x="1938338" y="3322638"/>
          <p14:tracePt t="65588" x="2071688" y="3313113"/>
          <p14:tracePt t="65605" x="2276475" y="3276600"/>
          <p14:tracePt t="65618" x="2357438" y="3259138"/>
          <p14:tracePt t="65638" x="2419350" y="3251200"/>
          <p14:tracePt t="65649" x="2482850" y="3241675"/>
          <p14:tracePt t="65663" x="2581275" y="3224213"/>
          <p14:tracePt t="65692" x="2608263" y="3214688"/>
          <p14:tracePt t="65697" x="2633663" y="3214688"/>
          <p14:tracePt t="66296" x="2625725" y="3214688"/>
          <p14:tracePt t="66345" x="2616200" y="3214688"/>
          <p14:tracePt t="66358" x="2608263" y="3214688"/>
          <p14:tracePt t="66406" x="2598738" y="3214688"/>
          <p14:tracePt t="66430" x="2589213" y="3214688"/>
          <p14:tracePt t="66441" x="2581275" y="3214688"/>
          <p14:tracePt t="66469" x="2571750" y="3214688"/>
          <p14:tracePt t="66479" x="2554288" y="3214688"/>
          <p14:tracePt t="66491" x="2527300" y="3214688"/>
          <p14:tracePt t="66502" x="2509838" y="3214688"/>
          <p14:tracePt t="66535" x="2500313" y="3214688"/>
          <p14:tracePt t="66541" x="2465388" y="3214688"/>
          <p14:tracePt t="66576" x="2455863" y="3214688"/>
          <p14:tracePt t="66588" x="2446338" y="3214688"/>
          <p14:tracePt t="66674" x="2438400" y="3197225"/>
          <p14:tracePt t="66692" x="2428875" y="3187700"/>
          <p14:tracePt t="66698" x="2419350" y="3179763"/>
          <p14:tracePt t="66710" x="2411413" y="3170238"/>
          <p14:tracePt t="66722" x="2374900" y="3125788"/>
          <p14:tracePt t="66746" x="2312988" y="3054350"/>
          <p14:tracePt t="66759" x="2187575" y="2840038"/>
          <p14:tracePt t="66788" x="2116138" y="2732088"/>
          <p14:tracePt t="66805" x="1946275" y="2500313"/>
          <p14:tracePt t="66820" x="1857375" y="2384425"/>
          <p14:tracePt t="66831" x="1803400" y="2303463"/>
          <p14:tracePt t="66839" x="1704975" y="2205038"/>
          <p14:tracePt t="66858" x="1660525" y="2170113"/>
          <p14:tracePt t="66881" x="1625600" y="2152650"/>
          <p14:tracePt t="66893" x="1571625" y="2143125"/>
          <p14:tracePt t="66907" x="1571625" y="2133600"/>
          <p14:tracePt t="67115" x="1562100" y="2143125"/>
          <p14:tracePt t="67129" x="1517650" y="2170113"/>
          <p14:tracePt t="67140" x="1482725" y="2187575"/>
          <p14:tracePt t="67149" x="1401763" y="2197100"/>
          <p14:tracePt t="67164" x="1098550" y="2241550"/>
          <p14:tracePt t="67195" x="660400" y="2241550"/>
          <p14:tracePt t="67210" x="509588" y="2241550"/>
          <p14:tracePt t="67225" x="384175" y="2241550"/>
          <p14:tracePt t="67233" x="276225" y="2241550"/>
          <p14:tracePt t="67259" x="160338" y="2224088"/>
          <p14:tracePt t="67270" x="115888" y="2214563"/>
          <p14:tracePt t="67282" x="88900" y="2205038"/>
          <p14:tracePt t="67296" x="53975" y="2205038"/>
          <p14:tracePt t="67320" x="53975" y="2197100"/>
          <p14:tracePt t="67346" x="44450" y="2197100"/>
          <p14:tracePt t="67381" x="44450" y="2179638"/>
          <p14:tracePt t="67397" x="53975" y="2152650"/>
          <p14:tracePt t="67404" x="71438" y="2133600"/>
          <p14:tracePt t="67417" x="88900" y="2125663"/>
          <p14:tracePt t="67429" x="115888" y="2108200"/>
          <p14:tracePt t="67453" x="125413" y="2098675"/>
          <p14:tracePt t="67460" x="152400" y="2089150"/>
          <p14:tracePt t="67479" x="169863" y="2081213"/>
          <p14:tracePt t="67494" x="187325" y="2081213"/>
          <p14:tracePt t="67514" x="214313" y="2071688"/>
          <p14:tracePt t="67529" x="231775" y="2062163"/>
          <p14:tracePt t="67551" x="241300" y="2054225"/>
          <p14:tracePt t="67562" x="268288" y="2044700"/>
          <p14:tracePt t="67600" x="285750" y="2044700"/>
          <p14:tracePt t="67615" x="295275" y="2044700"/>
          <p14:tracePt t="67628" x="303213" y="2036763"/>
          <p14:tracePt t="67636" x="312738" y="2036763"/>
          <p14:tracePt t="67650" x="330200" y="2036763"/>
          <p14:tracePt t="67686" x="339725" y="2036763"/>
          <p14:tracePt t="67698" x="347663" y="2036763"/>
          <p14:tracePt t="67721" x="366713" y="2036763"/>
          <p14:tracePt t="68074" x="374650" y="2036763"/>
          <p14:tracePt t="68221" x="374650" y="2027238"/>
          <p14:tracePt t="68272" x="384175" y="2027238"/>
          <p14:tracePt t="68318" x="393700" y="2027238"/>
          <p14:tracePt t="68343" x="401638" y="2027238"/>
          <p14:tracePt t="68365" x="411163" y="2027238"/>
          <p14:tracePt t="68380" x="428625" y="2027238"/>
          <p14:tracePt t="68402" x="446088" y="2027238"/>
          <p14:tracePt t="68415" x="465138" y="2027238"/>
          <p14:tracePt t="68428" x="473075" y="2027238"/>
          <p14:tracePt t="68440" x="509588" y="2036763"/>
          <p14:tracePt t="68452" x="581025" y="2089150"/>
          <p14:tracePt t="68477" x="615950" y="2116138"/>
          <p14:tracePt t="68489" x="714375" y="2214563"/>
          <p14:tracePt t="68513" x="776288" y="2286000"/>
          <p14:tracePt t="68525" x="839788" y="2384425"/>
          <p14:tracePt t="68538" x="1000125" y="2705100"/>
          <p14:tracePt t="68571" x="1071563" y="2813050"/>
          <p14:tracePt t="68575" x="1179513" y="3054350"/>
          <p14:tracePt t="68587" x="1214438" y="3179763"/>
          <p14:tracePt t="68610" x="1231900" y="3259138"/>
          <p14:tracePt t="68622" x="1258888" y="3313113"/>
          <p14:tracePt t="68808" x="1250950" y="3313113"/>
          <p14:tracePt t="68817" x="1223963" y="3313113"/>
          <p14:tracePt t="68830" x="1187450" y="3313113"/>
          <p14:tracePt t="68840" x="1081088" y="3322638"/>
          <p14:tracePt t="68866" x="982663" y="3330575"/>
          <p14:tracePt t="68878" x="893763" y="3340100"/>
          <p14:tracePt t="68891" x="704850" y="3367088"/>
          <p14:tracePt t="68916" x="625475" y="3367088"/>
          <p14:tracePt t="68929" x="517525" y="3367088"/>
          <p14:tracePt t="68940" x="482600" y="3367088"/>
          <p14:tracePt t="68957" x="465138" y="3367088"/>
          <p14:tracePt t="68977" x="438150" y="3367088"/>
          <p14:tracePt t="69038" x="428625" y="3367088"/>
          <p14:tracePt t="69135" x="428625" y="3357563"/>
          <p14:tracePt t="69171" x="428625" y="3340100"/>
          <p14:tracePt t="69186" x="473075" y="3322638"/>
          <p14:tracePt t="69197" x="509588" y="3295650"/>
          <p14:tracePt t="69209" x="598488" y="3259138"/>
          <p14:tracePt t="69245" x="652463" y="3241675"/>
          <p14:tracePt t="69250" x="741363" y="3241675"/>
          <p14:tracePt t="69261" x="803275" y="3241675"/>
          <p14:tracePt t="69276" x="911225" y="3241675"/>
          <p14:tracePt t="69295" x="965200" y="3241675"/>
          <p14:tracePt t="69317" x="1009650" y="3241675"/>
          <p14:tracePt t="69330" x="1071563" y="3241675"/>
          <p14:tracePt t="69357" x="1089025" y="3251200"/>
          <p14:tracePt t="69366" x="1125538" y="3251200"/>
          <p14:tracePt t="69378" x="1196975" y="3268663"/>
          <p14:tracePt t="69410" x="1258888" y="3268663"/>
          <p14:tracePt t="69416" x="1384300" y="3268663"/>
          <p14:tracePt t="69428" x="1446213" y="3268663"/>
          <p14:tracePt t="69451" x="1509713" y="3276600"/>
          <p14:tracePt t="69461" x="1625600" y="3286125"/>
          <p14:tracePt t="69493" x="1643063" y="3303588"/>
          <p14:tracePt t="69500" x="1670050" y="3322638"/>
          <p14:tracePt t="69817" x="1687513" y="3322638"/>
          <p14:tracePt t="69828" x="1724025" y="3322638"/>
          <p14:tracePt t="69847" x="1803400" y="3313113"/>
          <p14:tracePt t="69854" x="1893888" y="3295650"/>
          <p14:tracePt t="69865" x="2125663" y="3295650"/>
          <p14:tracePt t="69889" x="2214563" y="3286125"/>
          <p14:tracePt t="69903" x="2357438" y="3286125"/>
          <p14:tracePt t="69915" x="2419350" y="3286125"/>
          <p14:tracePt t="69939" x="2465388" y="3286125"/>
          <p14:tracePt t="69950" x="2544763" y="3295650"/>
          <p14:tracePt t="69966" x="2571750" y="3303588"/>
          <p14:tracePt t="69989" x="2598738" y="3313113"/>
          <p14:tracePt t="70000" x="2625725" y="3322638"/>
          <p14:tracePt t="70023" x="2643188" y="3322638"/>
          <p14:tracePt t="70035" x="2652713" y="3330575"/>
          <p14:tracePt t="72399" x="2633663" y="3330575"/>
          <p14:tracePt t="72413" x="2616200" y="3330575"/>
          <p14:tracePt t="72424" x="2544763" y="3330575"/>
          <p14:tracePt t="72438" x="2490788" y="3330575"/>
          <p14:tracePt t="72453" x="2428875" y="3330575"/>
          <p14:tracePt t="72472" x="2303463" y="3330575"/>
          <p14:tracePt t="72502" x="2268538" y="3330575"/>
          <p14:tracePt t="72510" x="2224088" y="3330575"/>
          <p14:tracePt t="72521" x="2170113" y="3330575"/>
          <p14:tracePt t="72549" x="2152650" y="3330575"/>
          <p14:tracePt t="72559" x="2125663" y="3330575"/>
          <p14:tracePt t="72595" x="2116138" y="3330575"/>
          <p14:tracePt t="72607" x="2116138" y="3340100"/>
          <p14:tracePt t="73498" x="2089150" y="3340100"/>
          <p14:tracePt t="73520" x="2081213" y="3340100"/>
          <p14:tracePt t="73529" x="2071688" y="3340100"/>
          <p14:tracePt t="73537" x="2054225" y="3340100"/>
          <p14:tracePt t="73557" x="2044700" y="3340100"/>
          <p14:tracePt t="73571" x="2036763" y="3340100"/>
          <p14:tracePt t="74448" x="2044700" y="3340100"/>
          <p14:tracePt t="74458" x="2054225" y="3340100"/>
          <p14:tracePt t="74473" x="2062163" y="3340100"/>
          <p14:tracePt t="74491" x="2081213" y="3340100"/>
          <p14:tracePt t="74498" x="2108200" y="3340100"/>
          <p14:tracePt t="74510" x="2125663" y="3340100"/>
          <p14:tracePt t="74537" x="2133600" y="3340100"/>
          <p14:tracePt t="74545" x="2152650" y="3340100"/>
          <p14:tracePt t="74556" x="2170113" y="3340100"/>
          <p14:tracePt t="74582" x="2179638" y="3340100"/>
          <p14:tracePt t="74911" x="2205038" y="3340100"/>
          <p14:tracePt t="74923" x="2241550" y="3330575"/>
          <p14:tracePt t="74941" x="2268538" y="3322638"/>
          <p14:tracePt t="74946" x="2303463" y="3322638"/>
          <p14:tracePt t="74959" x="2347913" y="3313113"/>
          <p14:tracePt t="74983" x="2366963" y="3313113"/>
          <p14:tracePt t="74996" x="2393950" y="3313113"/>
          <p14:tracePt t="75010" x="2411413" y="3313113"/>
          <p14:tracePt t="75310" x="2401888" y="3313113"/>
          <p14:tracePt t="75543" x="2393950" y="3313113"/>
          <p14:tracePt t="75557" x="2374900" y="3313113"/>
          <p14:tracePt t="75568" x="2339975" y="3313113"/>
          <p14:tracePt t="75581" x="2312988" y="3313113"/>
          <p14:tracePt t="75603" x="2276475" y="3313113"/>
          <p14:tracePt t="75617" x="2214563" y="3313113"/>
          <p14:tracePt t="75634" x="2152650" y="3313113"/>
          <p14:tracePt t="75663" x="2089150" y="3313113"/>
          <p14:tracePt t="75666" x="2062163" y="3313113"/>
          <p14:tracePt t="75697" x="2054225" y="3313113"/>
          <p14:tracePt t="75703" x="2044700" y="3313113"/>
          <p14:tracePt t="75715" x="2027238" y="3313113"/>
          <p14:tracePt t="75739" x="2017713" y="3313113"/>
          <p14:tracePt t="75752" x="2009775" y="3313113"/>
          <p14:tracePt t="75766" x="1990725" y="3313113"/>
          <p14:tracePt t="76117" x="1965325" y="3313113"/>
          <p14:tracePt t="76129" x="1938338" y="3313113"/>
          <p14:tracePt t="76140" x="1911350" y="3313113"/>
          <p14:tracePt t="76155" x="1857375" y="3313113"/>
          <p14:tracePt t="76167" x="1839913" y="3322638"/>
          <p14:tracePt t="76177" x="1803400" y="3330575"/>
          <p14:tracePt t="76188" x="1741488" y="3348038"/>
          <p14:tracePt t="76203" x="1714500" y="3357563"/>
          <p14:tracePt t="76226" x="1687513" y="3357563"/>
          <p14:tracePt t="76252" x="1679575" y="3367088"/>
          <p14:tracePt t="76265" x="1670050" y="3367088"/>
          <p14:tracePt t="76275" x="1660525" y="3367088"/>
          <p14:tracePt t="76289" x="1652588" y="3367088"/>
          <p14:tracePt t="79345" x="1660525" y="3367088"/>
          <p14:tracePt t="79357" x="1670050" y="3367088"/>
          <p14:tracePt t="79783" x="1679575" y="3367088"/>
          <p14:tracePt t="79979" x="1687513" y="3367088"/>
          <p14:tracePt t="80052" x="1697038" y="3367088"/>
          <p14:tracePt t="80076" x="1704975" y="3367088"/>
          <p14:tracePt t="80088" x="1714500" y="3367088"/>
          <p14:tracePt t="80455" x="1731963" y="3357563"/>
          <p14:tracePt t="80468" x="1758950" y="3348038"/>
          <p14:tracePt t="80480" x="1785938" y="3340100"/>
          <p14:tracePt t="80490" x="1822450" y="3330575"/>
          <p14:tracePt t="80506" x="1857375" y="3330575"/>
          <p14:tracePt t="80515" x="1884363" y="3330575"/>
          <p14:tracePt t="80528" x="1911350" y="3330575"/>
          <p14:tracePt t="80541" x="1928813" y="3330575"/>
          <p14:tracePt t="80576" x="1938338" y="3330575"/>
          <p14:tracePt t="80594" x="1946275" y="3330575"/>
          <p14:tracePt t="80613" x="1955800" y="3330575"/>
          <p14:tracePt t="80626" x="1965325" y="3330575"/>
          <p14:tracePt t="80638" x="1973263" y="3330575"/>
          <p14:tracePt t="81077" x="1965325" y="3330575"/>
          <p14:tracePt t="81090" x="1955800" y="3330575"/>
          <p14:tracePt t="81100" x="1946275" y="3330575"/>
          <p14:tracePt t="81111" x="1919288" y="3330575"/>
          <p14:tracePt t="81138" x="1893888" y="3330575"/>
          <p14:tracePt t="81149" x="1830388" y="3330575"/>
          <p14:tracePt t="81182" x="1795463" y="3330575"/>
          <p14:tracePt t="81186" x="1758950" y="3322638"/>
          <p14:tracePt t="81196" x="1697038" y="3286125"/>
          <p14:tracePt t="81228" x="1679575" y="3268663"/>
          <p14:tracePt t="81234" x="1652588" y="3241675"/>
          <p14:tracePt t="81247" x="1598613" y="3214688"/>
          <p14:tracePt t="81270" x="1571625" y="3214688"/>
          <p14:tracePt t="81283" x="1527175" y="3214688"/>
          <p14:tracePt t="81299" x="1517650" y="3214688"/>
          <p14:tracePt t="81319" x="1509713" y="3214688"/>
          <p14:tracePt t="81332" x="1500188" y="3214688"/>
          <p14:tracePt t="81358" x="1490663" y="3214688"/>
          <p14:tracePt t="81624" x="1500188" y="3205163"/>
          <p14:tracePt t="81637" x="1527175" y="3197225"/>
          <p14:tracePt t="81648" x="1562100" y="3197225"/>
          <p14:tracePt t="81662" x="1625600" y="3179763"/>
          <p14:tracePt t="81672" x="1687513" y="3179763"/>
          <p14:tracePt t="81685" x="1812925" y="3160713"/>
          <p14:tracePt t="81709" x="1884363" y="3160713"/>
          <p14:tracePt t="81722" x="1946275" y="3160713"/>
          <p14:tracePt t="81735" x="2044700" y="3160713"/>
          <p14:tracePt t="81757" x="2081213" y="3160713"/>
          <p14:tracePt t="81771" x="2133600" y="3160713"/>
          <p14:tracePt t="81800" x="2160588" y="3160713"/>
          <p14:tracePt t="81802" x="2214563" y="3160713"/>
          <p14:tracePt t="81839" x="2241550" y="3160713"/>
          <p14:tracePt t="81851" x="2259013" y="3170238"/>
          <p14:tracePt t="81853" x="2286000" y="3170238"/>
          <p14:tracePt t="81870" x="2312988" y="3170238"/>
          <p14:tracePt t="81884" x="2322513" y="3170238"/>
          <p14:tracePt t="81904" x="2347913" y="3170238"/>
          <p14:tracePt t="81930" x="2366963" y="3170238"/>
          <p14:tracePt t="82210" x="2357438" y="3170238"/>
          <p14:tracePt t="82225" x="2322513" y="3170238"/>
          <p14:tracePt t="82233" x="2259013" y="3160713"/>
          <p14:tracePt t="82245" x="2160588" y="3133725"/>
          <p14:tracePt t="82258" x="1893888" y="3116263"/>
          <p14:tracePt t="82288" x="1741488" y="3098800"/>
          <p14:tracePt t="82293" x="1571625" y="3089275"/>
          <p14:tracePt t="82304" x="1295400" y="3062288"/>
          <p14:tracePt t="82331" x="1187450" y="3054350"/>
          <p14:tracePt t="82339" x="1027113" y="3027363"/>
          <p14:tracePt t="82369" x="982663" y="3027363"/>
          <p14:tracePt t="82381" x="946150" y="3027363"/>
          <p14:tracePt t="82391" x="919163" y="3027363"/>
          <p14:tracePt t="82418" x="901700" y="3027363"/>
          <p14:tracePt t="82428" x="893763" y="3027363"/>
          <p14:tracePt t="82439" x="866775" y="3036888"/>
          <p14:tracePt t="82477" x="847725" y="3044825"/>
          <p14:tracePt t="82489" x="847725" y="3054350"/>
          <p14:tracePt t="82507" x="839788" y="3062288"/>
          <p14:tracePt t="82516" x="830263" y="3071813"/>
          <p14:tracePt t="82794" x="785813" y="3071813"/>
          <p14:tracePt t="82805" x="696913" y="3098800"/>
          <p14:tracePt t="82818" x="588963" y="3116263"/>
          <p14:tracePt t="82823" x="384175" y="3179763"/>
          <p14:tracePt t="82855" x="330200" y="3205163"/>
          <p14:tracePt t="82867" x="268288" y="3214688"/>
          <p14:tracePt t="82878" x="179388" y="3251200"/>
          <p14:tracePt t="82909" x="152400" y="3259138"/>
          <p14:tracePt t="82916" x="133350" y="3276600"/>
          <p14:tracePt t="82928" x="80963" y="3295650"/>
          <p14:tracePt t="82960" x="61913" y="3313113"/>
          <p14:tracePt t="82961" x="44450" y="3330575"/>
          <p14:tracePt t="82994" x="26988" y="3340100"/>
          <p14:tracePt t="83000" x="26988" y="3348038"/>
          <p14:tracePt t="83013" x="17463" y="3348038"/>
          <p14:tracePt t="83172" x="26988" y="3348038"/>
          <p14:tracePt t="83185" x="53975" y="3348038"/>
          <p14:tracePt t="83196" x="88900" y="3340100"/>
          <p14:tracePt t="83209" x="125413" y="3340100"/>
          <p14:tracePt t="83222" x="152400" y="3340100"/>
          <p14:tracePt t="83233" x="187325" y="3340100"/>
          <p14:tracePt t="83257" x="214313" y="3340100"/>
          <p14:tracePt t="83272" x="231775" y="3340100"/>
          <p14:tracePt t="83283" x="276225" y="3340100"/>
          <p14:tracePt t="83297" x="303213" y="3340100"/>
          <p14:tracePt t="83318" x="330200" y="3340100"/>
          <p14:tracePt t="83351" x="339725" y="3340100"/>
          <p14:tracePt t="83354" x="347663" y="3340100"/>
          <p14:tracePt t="83366" x="384175" y="3330575"/>
          <p14:tracePt t="83734" x="401638" y="3313113"/>
          <p14:tracePt t="83743" x="455613" y="3303588"/>
          <p14:tracePt t="83758" x="500063" y="3286125"/>
          <p14:tracePt t="83769" x="615950" y="3251200"/>
          <p14:tracePt t="83792" x="669925" y="3251200"/>
          <p14:tracePt t="83801" x="714375" y="3251200"/>
          <p14:tracePt t="83830" x="731838" y="3251200"/>
          <p14:tracePt t="83851" x="741363" y="3251200"/>
          <p14:tracePt t="83855" x="776288" y="3251200"/>
          <p14:tracePt t="83891" x="785813" y="3251200"/>
          <p14:tracePt t="83902" x="795338" y="3251200"/>
          <p14:tracePt t="83975" x="803275" y="3251200"/>
          <p14:tracePt t="83989" x="812800" y="3251200"/>
          <p14:tracePt t="84006" x="822325" y="3241675"/>
          <p14:tracePt t="84013" x="839788" y="3241675"/>
          <p14:tracePt t="84489" x="830263" y="3241675"/>
          <p14:tracePt t="84501" x="803275" y="3241675"/>
          <p14:tracePt t="84512" x="776288" y="3241675"/>
          <p14:tracePt t="84524" x="750888" y="3241675"/>
          <p14:tracePt t="84537" x="723900" y="3241675"/>
          <p14:tracePt t="84549" x="687388" y="3241675"/>
          <p14:tracePt t="84559" x="615950" y="3241675"/>
          <p14:tracePt t="84584" x="598488" y="3241675"/>
          <p14:tracePt t="84599" x="571500" y="3241675"/>
          <p14:tracePt t="84610" x="544513" y="3241675"/>
          <p14:tracePt t="84634" x="536575" y="3241675"/>
          <p14:tracePt t="84646" x="527050" y="3241675"/>
          <p14:tracePt t="84661" x="509588" y="3241675"/>
          <p14:tracePt t="84683" x="500063" y="3241675"/>
          <p14:tracePt t="84694" x="490538" y="3241675"/>
          <p14:tracePt t="84902" x="500063" y="3241675"/>
          <p14:tracePt t="84915" x="527050" y="3232150"/>
          <p14:tracePt t="84926" x="561975" y="3224213"/>
          <p14:tracePt t="84943" x="598488" y="3214688"/>
          <p14:tracePt t="84960" x="669925" y="3205163"/>
          <p14:tracePt t="84963" x="687388" y="3205163"/>
          <p14:tracePt t="84987" x="723900" y="3205163"/>
          <p14:tracePt t="84995" x="776288" y="3205163"/>
          <p14:tracePt t="85023" x="812800" y="3214688"/>
          <p14:tracePt t="85049" x="830263" y="3224213"/>
          <p14:tracePt t="85065" x="847725" y="3232150"/>
          <p14:tracePt t="85071" x="847725" y="3241675"/>
          <p14:tracePt t="85086" x="866775" y="3241675"/>
          <p14:tracePt t="86392" x="874713" y="3259138"/>
          <p14:tracePt t="86413" x="884238" y="3276600"/>
          <p14:tracePt t="86426" x="884238" y="3286125"/>
          <p14:tracePt t="86450" x="901700" y="3295650"/>
          <p14:tracePt t="86462" x="911225" y="3303588"/>
          <p14:tracePt t="86826" x="911225" y="3313113"/>
          <p14:tracePt t="86852" x="901700" y="3313113"/>
          <p14:tracePt t="86864" x="901700" y="3322638"/>
          <p14:tracePt t="86881" x="884238" y="3330575"/>
          <p14:tracePt t="86888" x="866775" y="3348038"/>
          <p14:tracePt t="86901" x="857250" y="3367088"/>
          <p14:tracePt t="86914" x="830263" y="3384550"/>
          <p14:tracePt t="86945" x="822325" y="3394075"/>
          <p14:tracePt t="86950" x="795338" y="3419475"/>
          <p14:tracePt t="86962" x="795338" y="3438525"/>
          <p14:tracePt t="86979" x="785813" y="3455988"/>
          <p14:tracePt t="86999" x="768350" y="3482975"/>
          <p14:tracePt t="87025" x="758825" y="3509963"/>
          <p14:tracePt t="87036" x="750888" y="3527425"/>
          <p14:tracePt t="87049" x="731838" y="3581400"/>
          <p14:tracePt t="87071" x="723900" y="3589338"/>
          <p14:tracePt t="87085" x="714375" y="3643313"/>
          <p14:tracePt t="87097" x="704850" y="3679825"/>
          <p14:tracePt t="87120" x="704850" y="3705225"/>
          <p14:tracePt t="87133" x="696913" y="3759200"/>
          <p14:tracePt t="87156" x="696913" y="3795713"/>
          <p14:tracePt t="87169" x="687388" y="3822700"/>
          <p14:tracePt t="87181" x="679450" y="3875088"/>
          <p14:tracePt t="87212" x="679450" y="3911600"/>
          <p14:tracePt t="87499" x="679450" y="3884613"/>
          <p14:tracePt t="87511" x="679450" y="3857625"/>
          <p14:tracePt t="87521" x="679450" y="3830638"/>
          <p14:tracePt t="87535" x="669925" y="3751263"/>
          <p14:tracePt t="87565" x="660400" y="3705225"/>
          <p14:tracePt t="87571" x="642938" y="3625850"/>
          <p14:tracePt t="87584" x="625475" y="3509963"/>
          <p14:tracePt t="87606" x="615950" y="3473450"/>
          <p14:tracePt t="87621" x="608013" y="3429000"/>
          <p14:tracePt t="87634" x="608013" y="3402013"/>
          <p14:tracePt t="87658" x="608013" y="3375025"/>
          <p14:tracePt t="87680" x="608013" y="3348038"/>
          <p14:tracePt t="87752" x="615950" y="3348038"/>
          <p14:tracePt t="88425" x="625475" y="3348038"/>
          <p14:tracePt t="88509" x="633413" y="3348038"/>
          <p14:tracePt t="88534" x="642938" y="3348038"/>
          <p14:tracePt t="88557" x="642938" y="3340100"/>
          <p14:tracePt t="88582" x="652463" y="3340100"/>
          <p14:tracePt t="88643" x="660400" y="3340100"/>
          <p14:tracePt t="88705" x="660400" y="3330575"/>
          <p14:tracePt t="88764" x="669925" y="3330575"/>
          <p14:tracePt t="88791" x="679450" y="3330575"/>
          <p14:tracePt t="88813" x="687388" y="3330575"/>
          <p14:tracePt t="88875" x="696913" y="3330575"/>
          <p14:tracePt t="88886" x="704850" y="3330575"/>
          <p14:tracePt t="88911" x="714375" y="3330575"/>
          <p14:tracePt t="88941" x="731838" y="3330575"/>
          <p14:tracePt t="88949" x="741363" y="3340100"/>
          <p14:tracePt t="88972" x="758825" y="3348038"/>
          <p14:tracePt t="88983" x="768350" y="3357563"/>
          <p14:tracePt t="88996" x="768350" y="3367088"/>
          <p14:tracePt t="89010" x="776288" y="3367088"/>
          <p14:tracePt t="89019" x="776288" y="3394075"/>
          <p14:tracePt t="89033" x="776288" y="3411538"/>
          <p14:tracePt t="89047" x="776288" y="3419475"/>
          <p14:tracePt t="89350" x="795338" y="3438525"/>
          <p14:tracePt t="89369" x="803275" y="3455988"/>
          <p14:tracePt t="89375" x="812800" y="3465513"/>
          <p14:tracePt t="89387" x="822325" y="3500438"/>
          <p14:tracePt t="89400" x="822325" y="3517900"/>
          <p14:tracePt t="89429" x="839788" y="3517900"/>
          <p14:tracePt t="89434" x="847725" y="3536950"/>
          <p14:tracePt t="89447" x="847725" y="3554413"/>
          <p14:tracePt t="89894" x="0" y="0"/>
        </p14:tracePtLst>
        <p14:tracePtLst>
          <p14:tracePt t="93184" x="500063" y="3562350"/>
          <p14:tracePt t="93521" x="509588" y="3562350"/>
          <p14:tracePt t="93539" x="536575" y="3562350"/>
          <p14:tracePt t="93551" x="561975" y="3562350"/>
          <p14:tracePt t="93568" x="588963" y="3562350"/>
          <p14:tracePt t="93571" x="625475" y="3562350"/>
          <p14:tracePt t="93587" x="696913" y="3571875"/>
          <p14:tracePt t="93608" x="731838" y="3589338"/>
          <p14:tracePt t="93619" x="803275" y="3643313"/>
          <p14:tracePt t="93645" x="830263" y="3687763"/>
          <p14:tracePt t="93656" x="874713" y="3732213"/>
          <p14:tracePt t="93671" x="901700" y="3759200"/>
          <p14:tracePt t="93694" x="919163" y="3768725"/>
          <p14:tracePt t="93704" x="955675" y="3803650"/>
          <p14:tracePt t="93730" x="982663" y="3830638"/>
          <p14:tracePt t="93741" x="1000125" y="3867150"/>
          <p14:tracePt t="93755" x="1036638" y="3929063"/>
          <p14:tracePt t="93778" x="1054100" y="3956050"/>
          <p14:tracePt t="93794" x="1089025" y="4010025"/>
          <p14:tracePt t="93803" x="1108075" y="4027488"/>
          <p14:tracePt t="94169" x="1116013" y="4027488"/>
          <p14:tracePt t="94181" x="1116013" y="4044950"/>
          <p14:tracePt t="94192" x="1116013" y="4062413"/>
          <p14:tracePt t="94207" x="1116013" y="4081463"/>
          <p14:tracePt t="94223" x="1116013" y="4108450"/>
          <p14:tracePt t="94230" x="1116013" y="4125913"/>
          <p14:tracePt t="94240" x="1125538" y="4143375"/>
          <p14:tracePt t="94266" x="1125538" y="4160838"/>
          <p14:tracePt t="94279" x="1125538" y="4170363"/>
          <p14:tracePt t="94311" x="1125538" y="4179888"/>
          <p14:tracePt t="94315" x="1125538" y="4197350"/>
          <p14:tracePt t="94326" x="1125538" y="4205288"/>
          <p14:tracePt t="94339" x="1125538" y="4232275"/>
          <p14:tracePt t="94361" x="1125538" y="4241800"/>
          <p14:tracePt t="94668" x="1125538" y="4259263"/>
          <p14:tracePt t="94681" x="1125538" y="4276725"/>
          <p14:tracePt t="94691" x="1125538" y="4303713"/>
          <p14:tracePt t="94704" x="1125538" y="4340225"/>
          <p14:tracePt t="94728" x="1125538" y="4384675"/>
          <p14:tracePt t="94740" x="1125538" y="4411663"/>
          <p14:tracePt t="94752" x="1125538" y="4438650"/>
          <p14:tracePt t="94775" x="1125538" y="4446588"/>
          <p14:tracePt t="94785" x="1125538" y="4465638"/>
          <p14:tracePt t="94798" x="1125538" y="4473575"/>
          <p14:tracePt t="94825" x="1125538" y="4483100"/>
          <p14:tracePt t="97915" x="1133475" y="4483100"/>
          <p14:tracePt t="97928" x="1152525" y="4483100"/>
          <p14:tracePt t="97939" x="1160463" y="4483100"/>
          <p14:tracePt t="97952" x="1169988" y="4483100"/>
          <p14:tracePt t="97960" x="1187450" y="4473575"/>
          <p14:tracePt t="97978" x="1204913" y="4473575"/>
          <p14:tracePt t="97990" x="1214438" y="4473575"/>
          <p14:tracePt t="98013" x="1223963" y="4473575"/>
          <p14:tracePt t="98024" x="1241425" y="4465638"/>
          <p14:tracePt t="98061" x="1250950" y="4465638"/>
          <p14:tracePt t="98075" x="1268413" y="4465638"/>
          <p14:tracePt t="98087" x="1276350" y="4465638"/>
          <p14:tracePt t="98099" x="1295400" y="4465638"/>
          <p14:tracePt t="98112" x="1357313" y="4456113"/>
          <p14:tracePt t="98124" x="1374775" y="4446588"/>
          <p14:tracePt t="98148" x="1401763" y="4446588"/>
          <p14:tracePt t="98161" x="1473200" y="4429125"/>
          <p14:tracePt t="98184" x="1509713" y="4419600"/>
          <p14:tracePt t="98196" x="1527175" y="4419600"/>
          <p14:tracePt t="98209" x="1544638" y="4419600"/>
          <p14:tracePt t="98561" x="1554163" y="4419600"/>
          <p14:tracePt t="98709" x="1571625" y="4419600"/>
          <p14:tracePt t="98732" x="1589088" y="4419600"/>
          <p14:tracePt t="98746" x="1598613" y="4419600"/>
          <p14:tracePt t="98771" x="1608138" y="4419600"/>
          <p14:tracePt t="98783" x="1616075" y="4419600"/>
          <p14:tracePt t="98800" x="1625600" y="4419600"/>
          <p14:tracePt t="98816" x="1643063" y="4419600"/>
          <p14:tracePt t="98830" x="1660525" y="4411663"/>
          <p14:tracePt t="98850" x="1679575" y="4411663"/>
          <p14:tracePt t="98855" x="1697038" y="4411663"/>
          <p14:tracePt t="98866" x="1724025" y="4402138"/>
          <p14:tracePt t="98891" x="1731963" y="4402138"/>
          <p14:tracePt t="99170" x="1758950" y="4394200"/>
          <p14:tracePt t="99182" x="1795463" y="4384675"/>
          <p14:tracePt t="99196" x="1830388" y="4375150"/>
          <p14:tracePt t="99208" x="1857375" y="4375150"/>
          <p14:tracePt t="99219" x="1901825" y="4375150"/>
          <p14:tracePt t="99234" x="1911350" y="4375150"/>
          <p14:tracePt t="99255" x="1919288" y="4375150"/>
          <p14:tracePt t="99268" x="1938338" y="4375150"/>
          <p14:tracePt t="99291" x="1946275" y="4375150"/>
          <p14:tracePt t="99301" x="1965325" y="4367213"/>
          <p14:tracePt t="99329" x="1973263" y="4367213"/>
          <p14:tracePt t="99342" x="1982788" y="4357688"/>
          <p14:tracePt t="99353" x="1990725" y="4357688"/>
          <p14:tracePt t="99767" x="2017713" y="4348163"/>
          <p14:tracePt t="99784" x="2054225" y="4330700"/>
          <p14:tracePt t="99792" x="2179638" y="4251325"/>
          <p14:tracePt t="99804" x="2259013" y="4205288"/>
          <p14:tracePt t="99821" x="2374900" y="4152900"/>
          <p14:tracePt t="99852" x="2411413" y="4152900"/>
          <p14:tracePt t="99866" x="2473325" y="4143375"/>
          <p14:tracePt t="99891" x="2509838" y="4143375"/>
          <p14:tracePt t="99900" x="2527300" y="4143375"/>
          <p14:tracePt t="99913" x="2554288" y="4143375"/>
          <p14:tracePt t="99925" x="2616200" y="4187825"/>
          <p14:tracePt t="99939" x="2643188" y="4205288"/>
          <p14:tracePt t="99956" x="2687638" y="4224338"/>
          <p14:tracePt t="99992" x="2687638" y="4232275"/>
          <p14:tracePt t="100006" x="2705100" y="4241800"/>
          <p14:tracePt t="100255" x="2697163" y="4251325"/>
          <p14:tracePt t="100269" x="2670175" y="4251325"/>
          <p14:tracePt t="100278" x="2660650" y="4251325"/>
          <p14:tracePt t="100292" x="2643188" y="4251325"/>
          <p14:tracePt t="100296" x="2616200" y="4259263"/>
          <p14:tracePt t="100316" x="2598738" y="4259263"/>
          <p14:tracePt t="100327" x="2562225" y="4268788"/>
          <p14:tracePt t="100352" x="2536825" y="4268788"/>
          <p14:tracePt t="100363" x="2509838" y="4276725"/>
          <p14:tracePt t="100389" x="2482850" y="4276725"/>
          <p14:tracePt t="100400" x="2473325" y="4276725"/>
          <p14:tracePt t="100414" x="2465388" y="4276725"/>
          <p14:tracePt t="100427" x="2446338" y="4286250"/>
          <p14:tracePt t="100449" x="2428875" y="4286250"/>
          <p14:tracePt t="100460" x="2419350" y="4295775"/>
          <p14:tracePt t="100493" x="2411413" y="4295775"/>
          <p14:tracePt t="100609" x="2419350" y="4276725"/>
          <p14:tracePt t="102242" x="2438400" y="4276725"/>
          <p14:tracePt t="102253" x="2446338" y="4276725"/>
          <p14:tracePt t="102266" x="2455863" y="4276725"/>
          <p14:tracePt t="102277" x="2465388" y="4276725"/>
          <p14:tracePt t="102291" x="2473325" y="4276725"/>
          <p14:tracePt t="102315" x="2482850" y="4286250"/>
          <p14:tracePt t="102328" x="2490788" y="4286250"/>
          <p14:tracePt t="102339" x="2500313" y="4295775"/>
          <p14:tracePt t="102351" x="2500313" y="4303713"/>
          <p14:tracePt t="102362" x="2500313" y="4313238"/>
          <p14:tracePt t="102386" x="2500313" y="4322763"/>
          <p14:tracePt t="102400" x="2500313" y="4340225"/>
          <p14:tracePt t="102460" x="2500313" y="4348163"/>
          <p14:tracePt t="102472" x="2500313" y="4357688"/>
          <p14:tracePt t="102498" x="2500313" y="4367213"/>
          <p14:tracePt t="102509" x="2500313" y="4375150"/>
          <p14:tracePt t="102523" x="2500313" y="4384675"/>
          <p14:tracePt t="102546" x="2500313" y="4394200"/>
          <p14:tracePt t="102560" x="2500313" y="4402138"/>
          <p14:tracePt t="102570" x="2500313" y="4411663"/>
          <p14:tracePt t="102599" x="2500313" y="4419600"/>
          <p14:tracePt t="102606" x="2500313" y="4429125"/>
          <p14:tracePt t="102632" x="2500313" y="4438650"/>
          <p14:tracePt t="102650" x="2500313" y="4446588"/>
          <p14:tracePt t="102657" x="2500313" y="4456113"/>
          <p14:tracePt t="102681" x="2500313" y="4465638"/>
          <p14:tracePt t="102693" x="2500313" y="4473575"/>
          <p14:tracePt t="102703" x="2500313" y="4483100"/>
          <p14:tracePt t="102715" x="2500313" y="4491038"/>
          <p14:tracePt t="102741" x="2500313" y="4500563"/>
          <p14:tracePt t="102764" x="2500313" y="4510088"/>
          <p14:tracePt t="102779" x="2500313" y="4518025"/>
          <p14:tracePt t="102791" x="2500313" y="4527550"/>
          <p14:tracePt t="102826" x="2500313" y="4537075"/>
          <p14:tracePt t="102840" x="2500313" y="4545013"/>
          <p14:tracePt t="102851" x="2500313" y="4554538"/>
          <p14:tracePt t="102880" x="2500313" y="4562475"/>
          <p14:tracePt t="102888" x="2500313" y="4581525"/>
          <p14:tracePt t="102915" x="2500313" y="4589463"/>
          <p14:tracePt t="102922" x="2500313" y="4598988"/>
          <p14:tracePt t="102948" x="2500313" y="4608513"/>
          <p14:tracePt t="102950" x="2500313" y="4616450"/>
          <p14:tracePt t="102973" x="2500313" y="4625975"/>
          <p14:tracePt t="102986" x="2500313" y="4643438"/>
          <p14:tracePt t="103000" x="2490788" y="4652963"/>
          <p14:tracePt t="103036" x="2482850" y="4660900"/>
          <p14:tracePt t="103046" x="2482850" y="4670425"/>
          <p14:tracePt t="103058" x="2482850" y="4679950"/>
          <p14:tracePt t="103069" x="2473325" y="4679950"/>
          <p14:tracePt t="103107" x="2465388" y="4679950"/>
          <p14:tracePt t="103119" x="2465388" y="4652963"/>
          <p14:tracePt t="103130" x="2465388" y="4633913"/>
          <p14:tracePt t="103143" x="2465388" y="4625975"/>
          <p14:tracePt t="103153" x="2455863" y="4598988"/>
          <p14:tracePt t="103183" x="2455863" y="4589463"/>
          <p14:tracePt t="103192" x="2446338" y="4572000"/>
          <p14:tracePt t="103203" x="2438400" y="4554538"/>
          <p14:tracePt t="103228" x="2438400" y="4545013"/>
          <p14:tracePt t="103240" x="2428875" y="4537075"/>
          <p14:tracePt t="103253" x="2419350" y="4537075"/>
          <p14:tracePt t="103277" x="2419350" y="4527550"/>
          <p14:tracePt t="103311" x="2419350" y="4500563"/>
          <p14:tracePt t="103849" x="2419350" y="4491038"/>
          <p14:tracePt t="103862" x="2428875" y="4473575"/>
          <p14:tracePt t="103878" x="2455863" y="4456113"/>
          <p14:tracePt t="103887" x="2490788" y="4429125"/>
          <p14:tracePt t="103898" x="2562225" y="4394200"/>
          <p14:tracePt t="103911" x="2697163" y="4303713"/>
          <p14:tracePt t="103939" x="2751138" y="4276725"/>
          <p14:tracePt t="103948" x="2786063" y="4259263"/>
          <p14:tracePt t="103956" x="2830513" y="4241800"/>
          <p14:tracePt t="103990" x="2840038" y="4232275"/>
          <p14:tracePt t="104069" x="2847975" y="4232275"/>
          <p14:tracePt t="104080" x="2857500" y="4232275"/>
          <p14:tracePt t="104106" x="2867025" y="4232275"/>
          <p14:tracePt t="104130" x="2874963" y="4232275"/>
          <p14:tracePt t="104157" x="2874963" y="4241800"/>
          <p14:tracePt t="104166" x="2874963" y="4251325"/>
          <p14:tracePt t="104190" x="2884488" y="4259263"/>
          <p14:tracePt t="104208" x="2884488" y="4268788"/>
          <p14:tracePt t="104217" x="2884488" y="4276725"/>
          <p14:tracePt t="104228" x="2884488" y="4295775"/>
          <p14:tracePt t="104260" x="2884488" y="4303713"/>
          <p14:tracePt t="104289" x="2884488" y="4313238"/>
          <p14:tracePt t="104337" x="2884488" y="4322763"/>
          <p14:tracePt t="104364" x="2884488" y="4330700"/>
          <p14:tracePt t="104849" x="2894013" y="4330700"/>
          <p14:tracePt t="104897" x="2901950" y="4330700"/>
          <p14:tracePt t="104923" x="2911475" y="4340225"/>
          <p14:tracePt t="104934" x="2911475" y="4357688"/>
          <p14:tracePt t="105812" x="2919413" y="4357688"/>
          <p14:tracePt t="105848" x="2928938" y="4357688"/>
          <p14:tracePt t="105921" x="2938463" y="4357688"/>
          <p14:tracePt t="105946" x="2955925" y="4357688"/>
          <p14:tracePt t="105959" x="2965450" y="4357688"/>
          <p14:tracePt t="105975" x="2973388" y="4357688"/>
          <p14:tracePt t="105982" x="2982913" y="4357688"/>
          <p14:tracePt t="106044" x="2990850" y="4357688"/>
          <p14:tracePt t="106055" x="2990850" y="4348163"/>
          <p14:tracePt t="106068" x="3000375" y="4348163"/>
          <p14:tracePt t="106081" x="3009900" y="4348163"/>
          <p14:tracePt t="106103" x="3017838" y="4340225"/>
          <p14:tracePt t="106117" x="3027363" y="4340225"/>
          <p14:tracePt t="106128" x="3036888" y="4340225"/>
          <p14:tracePt t="106420" x="3027363" y="4340225"/>
          <p14:tracePt t="106434" x="3000375" y="4340225"/>
          <p14:tracePt t="106445" x="2973388" y="4340225"/>
          <p14:tracePt t="106461" x="2911475" y="4340225"/>
          <p14:tracePt t="106478" x="2847975" y="4348163"/>
          <p14:tracePt t="106481" x="2705100" y="4357688"/>
          <p14:tracePt t="106508" x="2643188" y="4357688"/>
          <p14:tracePt t="106519" x="2581275" y="4367213"/>
          <p14:tracePt t="106532" x="2509838" y="4375150"/>
          <p14:tracePt t="106555" x="2473325" y="4375150"/>
          <p14:tracePt t="106567" x="2419350" y="4375150"/>
          <p14:tracePt t="106600" x="2384425" y="4375150"/>
          <p14:tracePt t="106605" x="2357438" y="4375150"/>
          <p14:tracePt t="106616" x="2303463" y="4367213"/>
          <p14:tracePt t="106640" x="2268538" y="4357688"/>
          <p14:tracePt t="106652" x="2232025" y="4348163"/>
          <p14:tracePt t="106665" x="2170113" y="4340225"/>
          <p14:tracePt t="106689" x="2143125" y="4340225"/>
          <p14:tracePt t="106701" x="2089150" y="4340225"/>
          <p14:tracePt t="106726" x="2062163" y="4340225"/>
          <p14:tracePt t="106739" x="2036763" y="4340225"/>
          <p14:tracePt t="106750" x="2009775" y="4330700"/>
          <p14:tracePt t="106775" x="1990725" y="4330700"/>
          <p14:tracePt t="106787" x="1982788" y="4330700"/>
          <p14:tracePt t="106799" x="1973263" y="4330700"/>
          <p14:tracePt t="106824" x="1965325" y="4330700"/>
          <p14:tracePt t="106859" x="1965325" y="4322763"/>
          <p14:tracePt t="106871" x="1965325" y="4313238"/>
          <p14:tracePt t="106884" x="1965325" y="4303713"/>
          <p14:tracePt t="106898" x="1990725" y="4295775"/>
          <p14:tracePt t="106908" x="2017713" y="4276725"/>
          <p14:tracePt t="106920" x="2044700" y="4268788"/>
          <p14:tracePt t="106934" x="2143125" y="4224338"/>
          <p14:tracePt t="106951" x="2205038" y="4214813"/>
          <p14:tracePt t="106969" x="2339975" y="4179888"/>
          <p14:tracePt t="106994" x="2401888" y="4170363"/>
          <p14:tracePt t="107007" x="2446338" y="4170363"/>
          <p14:tracePt t="107018" x="2562225" y="4160838"/>
          <p14:tracePt t="107045" x="2608263" y="4160838"/>
          <p14:tracePt t="107056" x="2705100" y="4160838"/>
          <p14:tracePt t="107079" x="2741613" y="4160838"/>
          <p14:tracePt t="107091" x="2759075" y="4160838"/>
          <p14:tracePt t="107104" x="2813050" y="4160838"/>
          <p14:tracePt t="107117" x="2830513" y="4160838"/>
          <p14:tracePt t="107140" x="2847975" y="4170363"/>
          <p14:tracePt t="107153" x="2894013" y="4187825"/>
          <p14:tracePt t="107177" x="2911475" y="4187825"/>
          <p14:tracePt t="107188" x="2946400" y="4197350"/>
          <p14:tracePt t="107212" x="2973388" y="4205288"/>
          <p14:tracePt t="107225" x="2990850" y="4205288"/>
          <p14:tracePt t="107943" x="3009900" y="4205288"/>
          <p14:tracePt t="107962" x="3036888" y="4205288"/>
          <p14:tracePt t="107969" x="3071813" y="4205288"/>
          <p14:tracePt t="107981" x="3108325" y="4205288"/>
          <p14:tracePt t="107993" x="3160713" y="4205288"/>
          <p14:tracePt t="108018" x="3187700" y="4205288"/>
          <p14:tracePt t="108030" x="3205163" y="4205288"/>
          <p14:tracePt t="108055" x="3224213" y="4205288"/>
          <p14:tracePt t="108066" x="3241675" y="4205288"/>
          <p14:tracePt t="108078" x="3259138" y="4205288"/>
          <p14:tracePt t="108103" x="3268663" y="4205288"/>
          <p14:tracePt t="108114" x="3286125" y="4205288"/>
          <p14:tracePt t="108128" x="3295650" y="4205288"/>
          <p14:tracePt t="108178" x="3303588" y="4205288"/>
          <p14:tracePt t="108190" x="3313113" y="4205288"/>
          <p14:tracePt t="108200" x="3322638" y="4205288"/>
          <p14:tracePt t="108284" x="3313113" y="4205288"/>
          <p14:tracePt t="108298" x="3251200" y="4224338"/>
          <p14:tracePt t="108301" x="3170238" y="4241800"/>
          <p14:tracePt t="108321" x="3062288" y="4251325"/>
          <p14:tracePt t="108335" x="2928938" y="4268788"/>
          <p14:tracePt t="108346" x="2679700" y="4268788"/>
          <p14:tracePt t="108369" x="2589213" y="4268788"/>
          <p14:tracePt t="108382" x="2455863" y="4268788"/>
          <p14:tracePt t="108397" x="2393950" y="4268788"/>
          <p14:tracePt t="108419" x="2330450" y="4268788"/>
          <p14:tracePt t="108431" x="2214563" y="4276725"/>
          <p14:tracePt t="108462" x="2152650" y="4286250"/>
          <p14:tracePt t="108467" x="2027238" y="4286250"/>
          <p14:tracePt t="108492" x="1982788" y="4295775"/>
          <p14:tracePt t="108504" x="1955800" y="4295775"/>
          <p14:tracePt t="108516" x="1928813" y="4295775"/>
          <p14:tracePt t="108564" x="1928813" y="4286250"/>
          <p14:tracePt t="108584" x="1928813" y="4259263"/>
          <p14:tracePt t="108846" x="1919288" y="4259263"/>
          <p14:tracePt t="108861" x="1893888" y="4259263"/>
          <p14:tracePt t="108870" x="1847850" y="4276725"/>
          <p14:tracePt t="108882" x="1785938" y="4303713"/>
          <p14:tracePt t="108894" x="1687513" y="4340225"/>
          <p14:tracePt t="108908" x="1581150" y="4367213"/>
          <p14:tracePt t="108919" x="1357313" y="4438650"/>
          <p14:tracePt t="108942" x="1250950" y="4465638"/>
          <p14:tracePt t="108950" x="1169988" y="4473575"/>
          <p14:tracePt t="108968" x="1027113" y="4491038"/>
          <p14:tracePt t="108992" x="965200" y="4500563"/>
          <p14:tracePt t="109003" x="893763" y="4500563"/>
          <p14:tracePt t="109028" x="866775" y="4510088"/>
          <p14:tracePt t="109041" x="847725" y="4510088"/>
          <p14:tracePt t="109052" x="839788" y="4527550"/>
          <p14:tracePt t="109084" x="830263" y="4527550"/>
          <p14:tracePt t="109139" x="822325" y="4527550"/>
          <p14:tracePt t="110832" x="822325" y="4537075"/>
          <p14:tracePt t="110867" x="830263" y="4545013"/>
          <p14:tracePt t="110882" x="830263" y="4554538"/>
          <p14:tracePt t="110891" x="830263" y="4562475"/>
          <p14:tracePt t="110902" x="830263" y="4572000"/>
          <p14:tracePt t="110916" x="830263" y="4589463"/>
          <p14:tracePt t="110927" x="830263" y="4598988"/>
          <p14:tracePt t="110939" x="830263" y="4616450"/>
          <p14:tracePt t="110951" x="830263" y="4633913"/>
          <p14:tracePt t="110976" x="830263" y="4652963"/>
          <p14:tracePt t="110989" x="830263" y="4714875"/>
          <p14:tracePt t="111001" x="830263" y="4759325"/>
          <p14:tracePt t="111023" x="830263" y="4786313"/>
          <p14:tracePt t="111037" x="847725" y="4875213"/>
          <p14:tracePt t="111067" x="866775" y="4956175"/>
          <p14:tracePt t="111071" x="893763" y="5037138"/>
          <p14:tracePt t="111085" x="946150" y="5197475"/>
          <p14:tracePt t="111110" x="973138" y="5259388"/>
          <p14:tracePt t="111122" x="1054100" y="5402263"/>
          <p14:tracePt t="111136" x="1081088" y="5456238"/>
          <p14:tracePt t="111158" x="1125538" y="5491163"/>
          <p14:tracePt t="111172" x="1160463" y="5537200"/>
          <p14:tracePt t="111696" x="1160463" y="5545138"/>
          <p14:tracePt t="111829" x="1169988" y="5527675"/>
          <p14:tracePt t="111851" x="1187450" y="5510213"/>
          <p14:tracePt t="111860" x="1214438" y="5491163"/>
          <p14:tracePt t="111868" x="1231900" y="5483225"/>
          <p14:tracePt t="111877" x="1276350" y="5465763"/>
          <p14:tracePt t="111901" x="1295400" y="5456238"/>
          <p14:tracePt t="111916" x="1330325" y="5456238"/>
          <p14:tracePt t="111929" x="1366838" y="5456238"/>
          <p14:tracePt t="111949" x="1401763" y="5456238"/>
          <p14:tracePt t="111958" x="1490663" y="5456238"/>
          <p14:tracePt t="111987" x="1536700" y="5456238"/>
          <p14:tracePt t="112000" x="1589088" y="5456238"/>
          <p14:tracePt t="112011" x="1660525" y="5473700"/>
          <p14:tracePt t="112035" x="1714500" y="5500688"/>
          <p14:tracePt t="112049" x="1768475" y="5562600"/>
          <p14:tracePt t="112061" x="1795463" y="5589588"/>
          <p14:tracePt t="112084" x="1812925" y="5608638"/>
          <p14:tracePt t="112315" x="1812925" y="5626100"/>
          <p14:tracePt t="112340" x="1812925" y="5634038"/>
          <p14:tracePt t="112365" x="1847850" y="5634038"/>
          <p14:tracePt t="112379" x="1911350" y="5626100"/>
          <p14:tracePt t="112393" x="2143125" y="5599113"/>
          <p14:tracePt t="112413" x="2268538" y="5581650"/>
          <p14:tracePt t="112429" x="2393950" y="5562600"/>
          <p14:tracePt t="112448" x="2589213" y="5537200"/>
          <p14:tracePt t="112452" x="2670175" y="5537200"/>
          <p14:tracePt t="112475" x="2732088" y="5537200"/>
          <p14:tracePt t="112500" x="2751138" y="5537200"/>
          <p14:tracePt t="112513" x="2776538" y="5537200"/>
          <p14:tracePt t="112524" x="2813050" y="5537200"/>
          <p14:tracePt t="112536" x="2857500" y="5537200"/>
          <p14:tracePt t="112549" x="2938463" y="5527675"/>
          <p14:tracePt t="112572" x="2973388" y="5518150"/>
          <p14:tracePt t="112585" x="3054350" y="5500688"/>
          <p14:tracePt t="113282" x="3054350" y="5491163"/>
          <p14:tracePt t="113291" x="3071813" y="5491163"/>
          <p14:tracePt t="113306" x="3089275" y="5491163"/>
          <p14:tracePt t="113317" x="3098800" y="5491163"/>
          <p14:tracePt t="113326" x="3143250" y="5491163"/>
          <p14:tracePt t="113356" x="3170238" y="5491163"/>
          <p14:tracePt t="113366" x="3187700" y="5491163"/>
          <p14:tracePt t="113377" x="3224213" y="5491163"/>
          <p14:tracePt t="113388" x="3241675" y="5491163"/>
          <p14:tracePt t="113413" x="3259138" y="5491163"/>
          <p14:tracePt t="113424" x="3303588" y="5491163"/>
          <p14:tracePt t="113438" x="3330575" y="5491163"/>
          <p14:tracePt t="113455" x="3340100" y="5491163"/>
          <p14:tracePt t="113473" x="3384550" y="5483225"/>
          <p14:tracePt t="113504" x="3411538" y="5473700"/>
          <p14:tracePt t="114168" x="3394075" y="5473700"/>
          <p14:tracePt t="114179" x="3375025" y="5473700"/>
          <p14:tracePt t="114193" x="3348038" y="5473700"/>
          <p14:tracePt t="114207" x="3322638" y="5473700"/>
          <p14:tracePt t="114217" x="3259138" y="5473700"/>
          <p14:tracePt t="114229" x="3224213" y="5473700"/>
          <p14:tracePt t="114253" x="3179763" y="5473700"/>
          <p14:tracePt t="114265" x="3081338" y="5465763"/>
          <p14:tracePt t="114281" x="3027363" y="5456238"/>
          <p14:tracePt t="114298" x="2982913" y="5438775"/>
          <p14:tracePt t="114334" x="2965450" y="5438775"/>
          <p14:tracePt t="114338" x="2946400" y="5438775"/>
          <p14:tracePt t="114887" x="2938463" y="5438775"/>
          <p14:tracePt t="114898" x="2911475" y="5438775"/>
          <p14:tracePt t="114911" x="2884488" y="5438775"/>
          <p14:tracePt t="114924" x="2813050" y="5456238"/>
          <p14:tracePt t="114936" x="2652713" y="5527675"/>
          <p14:tracePt t="114952" x="2554288" y="5572125"/>
          <p14:tracePt t="114973" x="2428875" y="5643563"/>
          <p14:tracePt t="115006" x="2393950" y="5661025"/>
          <p14:tracePt t="115010" x="2366963" y="5670550"/>
          <p14:tracePt t="115021" x="2330450" y="5680075"/>
          <p14:tracePt t="115046" x="2312988" y="5680075"/>
          <p14:tracePt t="115057" x="2286000" y="5688013"/>
          <p14:tracePt t="115071" x="2276475" y="5688013"/>
          <p14:tracePt t="115102" x="2268538" y="5688013"/>
          <p14:tracePt t="115254" x="2276475" y="5688013"/>
          <p14:tracePt t="115265" x="2286000" y="5680075"/>
          <p14:tracePt t="115287" x="2312988" y="5661025"/>
          <p14:tracePt t="115290" x="2330450" y="5653088"/>
          <p14:tracePt t="115304" x="2347913" y="5634038"/>
          <p14:tracePt t="115325" x="2393950" y="5608638"/>
          <p14:tracePt t="115340" x="2411413" y="5589588"/>
          <p14:tracePt t="115362" x="2428875" y="5581650"/>
          <p14:tracePt t="115375" x="2446338" y="5572125"/>
          <p14:tracePt t="115400" x="2465388" y="5572125"/>
          <p14:tracePt t="115412" x="2482850" y="5562600"/>
          <p14:tracePt t="115424" x="2500313" y="5554663"/>
          <p14:tracePt t="115448" x="2509838" y="5554663"/>
          <p14:tracePt t="115455" x="2517775" y="5545138"/>
          <p14:tracePt t="115484" x="2527300" y="5545138"/>
          <p14:tracePt t="115497" x="2536825" y="5545138"/>
          <p14:tracePt t="115508" x="2554288" y="5518150"/>
          <p14:tracePt t="115539" x="2562225" y="5510213"/>
          <p14:tracePt t="115826" x="2589213" y="5500688"/>
          <p14:tracePt t="115838" x="2633663" y="5483225"/>
          <p14:tracePt t="115850" x="2714625" y="5446713"/>
          <p14:tracePt t="115862" x="2982913" y="5340350"/>
          <p14:tracePt t="115887" x="3108325" y="5303838"/>
          <p14:tracePt t="115899" x="3232150" y="5276850"/>
          <p14:tracePt t="115912" x="3419475" y="5259388"/>
          <p14:tracePt t="115936" x="3490913" y="5259388"/>
          <p14:tracePt t="115949" x="3616325" y="5259388"/>
          <p14:tracePt t="115962" x="3679825" y="5259388"/>
          <p14:tracePt t="115978" x="3732213" y="5259388"/>
          <p14:tracePt t="115997" x="3830638" y="5286375"/>
          <p14:tracePt t="116019" x="3884613" y="5295900"/>
          <p14:tracePt t="116034" x="3902075" y="5313363"/>
          <p14:tracePt t="116045" x="3938588" y="5322888"/>
          <p14:tracePt t="116302" x="3956050" y="5313363"/>
          <p14:tracePt t="116317" x="3990975" y="5295900"/>
          <p14:tracePt t="116326" x="4062413" y="5251450"/>
          <p14:tracePt t="116338" x="4170363" y="5205413"/>
          <p14:tracePt t="116349" x="4429125" y="5099050"/>
          <p14:tracePt t="116373" x="4537075" y="5062538"/>
          <p14:tracePt t="116387" x="4759325" y="4991100"/>
          <p14:tracePt t="116398" x="4857750" y="4929188"/>
          <p14:tracePt t="116424" x="4965700" y="4884738"/>
          <p14:tracePt t="116436" x="5099050" y="4803775"/>
          <p14:tracePt t="116448" x="5348288" y="4679950"/>
          <p14:tracePt t="116473" x="5456238" y="4625975"/>
          <p14:tracePt t="116483" x="5608638" y="4562475"/>
          <p14:tracePt t="116507" x="5661025" y="4537075"/>
          <p14:tracePt t="116520" x="5732463" y="4518025"/>
          <p14:tracePt t="116534" x="5768975" y="4518025"/>
          <p14:tracePt t="116556" x="5795963" y="4518025"/>
          <p14:tracePt t="116574" x="5813425" y="4518025"/>
          <p14:tracePt t="116599" x="5822950" y="4518025"/>
          <p14:tracePt t="116605" x="5822950" y="4527550"/>
          <p14:tracePt t="116619" x="5867400" y="4545013"/>
          <p14:tracePt t="116642" x="5884863" y="4562475"/>
          <p14:tracePt t="116665" x="5929313" y="4598988"/>
          <p14:tracePt t="116670" x="5946775" y="4616450"/>
          <p14:tracePt t="116692" x="5973763" y="4643438"/>
          <p14:tracePt t="116703" x="6010275" y="4679950"/>
          <p14:tracePt t="116728" x="6027738" y="4705350"/>
          <p14:tracePt t="116741" x="6054725" y="4732338"/>
          <p14:tracePt t="116751" x="6108700" y="4786313"/>
          <p14:tracePt t="116776" x="6134100" y="4813300"/>
          <p14:tracePt t="116790" x="6205538" y="4894263"/>
          <p14:tracePt t="116801" x="6232525" y="4919663"/>
          <p14:tracePt t="116825" x="6251575" y="4956175"/>
          <p14:tracePt t="116836" x="6269038" y="5010150"/>
          <p14:tracePt t="116852" x="6269038" y="5027613"/>
          <p14:tracePt t="116874" x="6269038" y="5037138"/>
          <p14:tracePt t="116887" x="6276975" y="5081588"/>
          <p14:tracePt t="116910" x="6296025" y="5108575"/>
          <p14:tracePt t="116923" x="6303963" y="5133975"/>
          <p14:tracePt t="116946" x="6313488" y="5153025"/>
          <p14:tracePt t="116960" x="6323013" y="5197475"/>
          <p14:tracePt t="116973" x="6323013" y="5214938"/>
          <p14:tracePt t="117006" x="6323013" y="5251450"/>
          <p14:tracePt t="117010" x="6323013" y="5295900"/>
          <p14:tracePt t="117021" x="6303963" y="5322888"/>
          <p14:tracePt t="117044" x="6286500" y="5384800"/>
          <p14:tracePt t="117057" x="6232525" y="5483225"/>
          <p14:tracePt t="117070" x="6188075" y="5545138"/>
          <p14:tracePt t="117102" x="6143625" y="5608638"/>
          <p14:tracePt t="117108" x="5991225" y="5741988"/>
          <p14:tracePt t="117129" x="5911850" y="5786438"/>
          <p14:tracePt t="117141" x="5795963" y="5822950"/>
          <p14:tracePt t="117177" x="5680075" y="5822950"/>
          <p14:tracePt t="117191" x="5634038" y="5822950"/>
          <p14:tracePt t="117203" x="5599113" y="5822950"/>
          <p14:tracePt t="117215" x="5518150" y="5822950"/>
          <p14:tracePt t="117239" x="5473700" y="5822950"/>
          <p14:tracePt t="117254" x="5438775" y="5813425"/>
          <p14:tracePt t="117263" x="5402263" y="5813425"/>
          <p14:tracePt t="117277" x="5384800" y="5813425"/>
          <p14:tracePt t="117289" x="5348288" y="5813425"/>
          <p14:tracePt t="117305" x="5340350" y="5813425"/>
          <p14:tracePt t="117327" x="5295900" y="5813425"/>
          <p14:tracePt t="117340" x="5286375" y="5813425"/>
          <p14:tracePt t="117362" x="5276850" y="5822950"/>
          <p14:tracePt t="117374" x="5268913" y="5848350"/>
          <p14:tracePt t="117398" x="5268913" y="5857875"/>
          <p14:tracePt t="117410" x="5268913" y="5911850"/>
          <p14:tracePt t="117424" x="5268913" y="5938838"/>
          <p14:tracePt t="117824" x="5268913" y="5946775"/>
          <p14:tracePt t="117837" x="5268913" y="5965825"/>
          <p14:tracePt t="117852" x="5268913" y="5973763"/>
          <p14:tracePt t="117861" x="5268913" y="5991225"/>
          <p14:tracePt t="117886" x="5268913" y="6000750"/>
          <p14:tracePt t="117898" x="5268913" y="6018213"/>
          <p14:tracePt t="117922" x="5268913" y="6027738"/>
          <p14:tracePt t="117935" x="5268913" y="6045200"/>
          <p14:tracePt t="117945" x="5268913" y="6081713"/>
          <p14:tracePt t="117962" x="5276850" y="6108700"/>
          <p14:tracePt t="117982" x="5276850" y="6126163"/>
          <p14:tracePt t="117995" x="5286375" y="6161088"/>
          <p14:tracePt t="118011" x="5286375" y="6180138"/>
          <p14:tracePt t="118030" x="5286375" y="6197600"/>
          <p14:tracePt t="118045" x="5286375" y="6205538"/>
          <p14:tracePt t="118068" x="5286375" y="6224588"/>
          <p14:tracePt t="118081" x="5286375" y="6242050"/>
          <p14:tracePt t="118105" x="5286375" y="6251575"/>
          <p14:tracePt t="118518" x="5276850" y="6251575"/>
          <p14:tracePt t="118536" x="5268913" y="6232525"/>
          <p14:tracePt t="118543" x="5268913" y="6215063"/>
          <p14:tracePt t="118556" x="5259388" y="6188075"/>
          <p14:tracePt t="118568" x="5241925" y="6143625"/>
          <p14:tracePt t="118592" x="5224463" y="6116638"/>
          <p14:tracePt t="118603" x="5205413" y="6089650"/>
          <p14:tracePt t="118617" x="5197475" y="6072188"/>
          <p14:tracePt t="118641" x="5197475" y="6062663"/>
          <p14:tracePt t="118666" x="5197475" y="6045200"/>
          <p14:tracePt t="118678" x="5187950" y="6037263"/>
          <p14:tracePt t="118703" x="5187950" y="6027738"/>
          <p14:tracePt t="118721" x="5187950" y="6018213"/>
          <p14:tracePt t="118726" x="5180013" y="6010275"/>
          <p14:tracePt t="122043" x="5170488" y="6010275"/>
          <p14:tracePt t="122056" x="5160963" y="6018213"/>
          <p14:tracePt t="122068" x="5133975" y="6018213"/>
          <p14:tracePt t="122080" x="5010150" y="6027738"/>
          <p14:tracePt t="122103" x="4919663" y="6027738"/>
          <p14:tracePt t="122119" x="4598988" y="6027738"/>
          <p14:tracePt t="122131" x="4348163" y="6027738"/>
          <p14:tracePt t="122151" x="4089400" y="6045200"/>
          <p14:tracePt t="122165" x="3697288" y="6062663"/>
          <p14:tracePt t="122196" x="3544888" y="6072188"/>
          <p14:tracePt t="122202" x="3313113" y="6116638"/>
          <p14:tracePt t="122227" x="3251200" y="6134100"/>
          <p14:tracePt t="122237" x="3179763" y="6153150"/>
          <p14:tracePt t="122251" x="3108325" y="6170613"/>
          <p14:tracePt t="122532" x="3098800" y="6205538"/>
          <p14:tracePt t="122542" x="3089275" y="6224588"/>
          <p14:tracePt t="122555" x="3054350" y="6242050"/>
          <p14:tracePt t="122569" x="3000375" y="6242050"/>
          <p14:tracePt t="122584" x="2938463" y="6232525"/>
          <p14:tracePt t="122600" x="2822575" y="6153150"/>
          <p14:tracePt t="122603" x="2384425" y="5857875"/>
          <p14:tracePt t="122634" x="2116138" y="5751513"/>
          <p14:tracePt t="122639" x="1866900" y="5670550"/>
          <p14:tracePt t="122653" x="1562100" y="5599113"/>
          <p14:tracePt t="122676" x="1465263" y="5589588"/>
          <p14:tracePt t="122688" x="1357313" y="5589588"/>
          <p14:tracePt t="122714" x="1322388" y="5589588"/>
          <p14:tracePt t="122725" x="1295400" y="5589588"/>
          <p14:tracePt t="122739" x="1268413" y="5599113"/>
          <p14:tracePt t="122764" x="1258888" y="5608638"/>
          <p14:tracePt t="122774" x="1250950" y="5608638"/>
          <p14:tracePt t="125162" x="1258888" y="5608638"/>
          <p14:tracePt t="125177" x="1276350" y="5608638"/>
          <p14:tracePt t="125189" x="1295400" y="5608638"/>
          <p14:tracePt t="125200" x="1303338" y="5589588"/>
          <p14:tracePt t="125211" x="1339850" y="5581650"/>
          <p14:tracePt t="125223" x="1347788" y="5572125"/>
          <p14:tracePt t="125257" x="1366838" y="5572125"/>
          <p14:tracePt t="125260" x="1374775" y="5562600"/>
          <p14:tracePt t="125297" x="1393825" y="5562600"/>
          <p14:tracePt t="125311" x="1401763" y="5562600"/>
          <p14:tracePt t="125323" x="1401763" y="5554663"/>
          <p14:tracePt t="125334" x="1411288" y="5554663"/>
          <p14:tracePt t="125356" x="1419225" y="5545138"/>
          <p14:tracePt t="125369" x="1428750" y="5545138"/>
          <p14:tracePt t="125393" x="1428750" y="5537200"/>
          <p14:tracePt t="126004" x="1438275" y="5537200"/>
          <p14:tracePt t="126019" x="1446213" y="5537200"/>
          <p14:tracePt t="126028" x="1455738" y="5537200"/>
          <p14:tracePt t="126054" x="1473200" y="5537200"/>
          <p14:tracePt t="126065" x="1482725" y="5537200"/>
          <p14:tracePt t="126089" x="1490663" y="5527675"/>
          <p14:tracePt t="126101" x="1500188" y="5527675"/>
          <p14:tracePt t="126118" x="1509713" y="5527675"/>
          <p14:tracePt t="126154" x="1517650" y="5527675"/>
          <p14:tracePt t="126199" x="1527175" y="5527675"/>
          <p14:tracePt t="126222" x="1536700" y="5518150"/>
          <p14:tracePt t="127062" x="1544638" y="5518150"/>
          <p14:tracePt t="127749" x="1536700" y="5518150"/>
          <p14:tracePt t="127758" x="1527175" y="5518150"/>
          <p14:tracePt t="127769" x="1509713" y="5518150"/>
          <p14:tracePt t="127783" x="1482725" y="5518150"/>
          <p14:tracePt t="127796" x="1455738" y="5518150"/>
          <p14:tracePt t="127820" x="1438275" y="5518150"/>
          <p14:tracePt t="127832" x="1366838" y="5518150"/>
          <p14:tracePt t="127855" x="1330325" y="5518150"/>
          <p14:tracePt t="127869" x="1285875" y="5518150"/>
          <p14:tracePt t="127881" x="1268413" y="5518150"/>
          <p14:tracePt t="127905" x="1241425" y="5518150"/>
          <p14:tracePt t="127916" x="1214438" y="5518150"/>
          <p14:tracePt t="127944" x="1204913" y="5518150"/>
          <p14:tracePt t="127953" x="1196975" y="5518150"/>
          <p14:tracePt t="127960" x="1179513" y="5518150"/>
          <p14:tracePt t="128379" x="1152525" y="5518150"/>
          <p14:tracePt t="128397" x="1125538" y="5518150"/>
          <p14:tracePt t="128417" x="1089025" y="5518150"/>
          <p14:tracePt t="128428" x="1062038" y="5518150"/>
          <p14:tracePt t="128441" x="1054100" y="5518150"/>
          <p14:tracePt t="128450" x="1027113" y="5518150"/>
          <p14:tracePt t="128476" x="1017588" y="5518150"/>
          <p14:tracePt t="128506" x="1009650" y="5518150"/>
          <p14:tracePt t="128514" x="1000125" y="5518150"/>
          <p14:tracePt t="129220" x="1027113" y="5510213"/>
          <p14:tracePt t="129233" x="1044575" y="5500688"/>
          <p14:tracePt t="129246" x="1098550" y="5491163"/>
          <p14:tracePt t="129259" x="1125538" y="5483225"/>
          <p14:tracePt t="129291" x="1179513" y="5483225"/>
          <p14:tracePt t="129295" x="1204913" y="5473700"/>
          <p14:tracePt t="129310" x="1223963" y="5473700"/>
          <p14:tracePt t="129331" x="1258888" y="5473700"/>
          <p14:tracePt t="129353" x="1276350" y="5473700"/>
          <p14:tracePt t="129371" x="1285875" y="5473700"/>
          <p14:tracePt t="129380" x="1322388" y="5456238"/>
          <p14:tracePt t="129408" x="1330325" y="5456238"/>
          <p14:tracePt t="129416" x="1339850" y="5446713"/>
          <p14:tracePt t="129428" x="1357313" y="5446713"/>
          <p14:tracePt t="129451" x="1357313" y="5438775"/>
          <p14:tracePt t="129610" x="1339850" y="5438775"/>
          <p14:tracePt t="129624" x="1330325" y="5438775"/>
          <p14:tracePt t="129635" x="1312863" y="5446713"/>
          <p14:tracePt t="129648" x="1268413" y="5456238"/>
          <p14:tracePt t="129671" x="1258888" y="5465763"/>
          <p14:tracePt t="129696" x="1204913" y="5465763"/>
          <p14:tracePt t="129708" x="1187450" y="5465763"/>
          <p14:tracePt t="129719" x="1169988" y="5465763"/>
          <p14:tracePt t="129731" x="1152525" y="5465763"/>
          <p14:tracePt t="129744" x="1143000" y="5465763"/>
          <p14:tracePt t="129775" x="1133475" y="5465763"/>
          <p14:tracePt t="129781" x="1125538" y="5465763"/>
          <p14:tracePt t="129792" x="1116013" y="5465763"/>
          <p14:tracePt t="129841" x="1108075" y="5465763"/>
          <p14:tracePt t="129852" x="1098550" y="5465763"/>
          <p14:tracePt t="129877" x="1089025" y="5465763"/>
          <p14:tracePt t="129888" x="1081088" y="5465763"/>
          <p14:tracePt t="129906" x="1071563" y="5465763"/>
          <p14:tracePt t="129952" x="1071563" y="5456238"/>
          <p14:tracePt t="130743" x="1081088" y="5456238"/>
          <p14:tracePt t="130756" x="1108075" y="5456238"/>
          <p14:tracePt t="130767" x="1143000" y="5456238"/>
          <p14:tracePt t="130782" x="1312863" y="5411788"/>
          <p14:tracePt t="130793" x="1438275" y="5384800"/>
          <p14:tracePt t="130805" x="1571625" y="5348288"/>
          <p14:tracePt t="130821" x="1697038" y="5322888"/>
          <p14:tracePt t="130840" x="1973263" y="5313363"/>
          <p14:tracePt t="130857" x="2081213" y="5313363"/>
          <p14:tracePt t="130877" x="2170113" y="5313363"/>
          <p14:tracePt t="130890" x="2330450" y="5340350"/>
          <p14:tracePt t="130915" x="2374900" y="5357813"/>
          <p14:tracePt t="130926" x="2509838" y="5411788"/>
          <p14:tracePt t="130939" x="2598738" y="5456238"/>
          <p14:tracePt t="130956" x="2697163" y="5510213"/>
          <p14:tracePt t="130976" x="2857500" y="5608638"/>
          <p14:tracePt t="131005" x="2938463" y="5626100"/>
          <p14:tracePt t="131012" x="3009900" y="5661025"/>
          <p14:tracePt t="131026" x="3133725" y="5697538"/>
          <p14:tracePt t="131039" x="3170238" y="5705475"/>
          <p14:tracePt t="132632" x="3179763" y="5715000"/>
          <p14:tracePt t="132659" x="3187700" y="5724525"/>
          <p14:tracePt t="132676" x="3187700" y="5732463"/>
          <p14:tracePt t="132692" x="3197225" y="5751513"/>
          <p14:tracePt t="132730" x="3205163" y="5759450"/>
          <p14:tracePt t="132741" x="3205163" y="5768975"/>
          <p14:tracePt t="132769" x="3205163" y="5776913"/>
          <p14:tracePt t="132781" x="3214688" y="5776913"/>
          <p14:tracePt t="135910" x="3205163" y="5768975"/>
          <p14:tracePt t="135922" x="3197225" y="5759450"/>
          <p14:tracePt t="142308" x="3179763" y="5751513"/>
          <p14:tracePt t="142319" x="3152775" y="5751513"/>
          <p14:tracePt t="142330" x="3116263" y="5732463"/>
          <p14:tracePt t="142343" x="3062288" y="5715000"/>
          <p14:tracePt t="142355" x="2973388" y="5705475"/>
          <p14:tracePt t="142380" x="2911475" y="5697538"/>
          <p14:tracePt t="142392" x="2867025" y="5697538"/>
          <p14:tracePt t="142404" x="2776538" y="5697538"/>
          <p14:tracePt t="142429" x="2759075" y="5697538"/>
          <p14:tracePt t="142441" x="2705100" y="5697538"/>
          <p14:tracePt t="142455" x="2697163" y="5697538"/>
          <p14:tracePt t="142478" x="2679700" y="5697538"/>
          <p14:tracePt t="142490" x="2660650" y="5697538"/>
          <p14:tracePt t="142516" x="2643188" y="5697538"/>
          <p14:tracePt t="142527" x="2633663" y="5670550"/>
          <p14:tracePt t="142805" x="2633663" y="5643563"/>
          <p14:tracePt t="142818" x="2625725" y="5589588"/>
          <p14:tracePt t="142833" x="2625725" y="5483225"/>
          <p14:tracePt t="142843" x="2741613" y="4894263"/>
          <p14:tracePt t="142867" x="2867025" y="4491038"/>
          <p14:tracePt t="142879" x="3232150" y="3741738"/>
          <p14:tracePt t="142892" x="3429000" y="3402013"/>
          <p14:tracePt t="142916" x="3589338" y="3160713"/>
          <p14:tracePt t="142929" x="3776663" y="2884488"/>
          <p14:tracePt t="142953" x="3867150" y="2768600"/>
          <p14:tracePt t="142962" x="3938588" y="2687638"/>
          <p14:tracePt t="142977" x="4143375" y="2509838"/>
          <p14:tracePt t="143010" x="4224338" y="2465388"/>
          <p14:tracePt t="143013" x="4357688" y="2393950"/>
          <p14:tracePt t="143027" x="4384675" y="2384425"/>
          <p14:tracePt t="143245" x="4367213" y="2384425"/>
          <p14:tracePt t="143258" x="4340225" y="2384425"/>
          <p14:tracePt t="143268" x="4295775" y="2366963"/>
          <p14:tracePt t="143282" x="4143375" y="2259013"/>
          <p14:tracePt t="143296" x="4044950" y="2197100"/>
          <p14:tracePt t="143319" x="3902075" y="2160588"/>
          <p14:tracePt t="143331" x="3455988" y="2133600"/>
          <p14:tracePt t="143353" x="3108325" y="2133600"/>
          <p14:tracePt t="143369" x="2482850" y="2232025"/>
          <p14:tracePt t="143381" x="2241550" y="2286000"/>
          <p14:tracePt t="143404" x="2027238" y="2330450"/>
          <p14:tracePt t="143417" x="1758950" y="2401888"/>
          <p14:tracePt t="143430" x="1679575" y="2411413"/>
          <p14:tracePt t="143463" x="1517650" y="2473325"/>
          <p14:tracePt t="143478" x="1465263" y="2500313"/>
          <p14:tracePt t="143488" x="1428750" y="2527300"/>
          <p14:tracePt t="143501" x="1393825" y="2536825"/>
          <p14:tracePt t="143515" x="1374775" y="2536825"/>
          <p14:tracePt t="143804" x="1357313" y="2536825"/>
          <p14:tracePt t="143820" x="1322388" y="2536825"/>
          <p14:tracePt t="143830" x="1285875" y="2527300"/>
          <p14:tracePt t="143841" x="1223963" y="2482850"/>
          <p14:tracePt t="143855" x="1125538" y="2419350"/>
          <p14:tracePt t="143868" x="938213" y="2303463"/>
          <p14:tracePt t="143890" x="857250" y="2268538"/>
          <p14:tracePt t="143903" x="731838" y="2232025"/>
          <p14:tracePt t="143928" x="669925" y="2214563"/>
          <p14:tracePt t="143939" x="642938" y="2214563"/>
          <p14:tracePt t="143952" x="625475" y="2214563"/>
          <p14:tracePt t="143969" x="615950" y="2214563"/>
          <p14:tracePt t="143988" x="598488" y="2214563"/>
          <p14:tracePt t="144002" x="588963" y="2214563"/>
          <p14:tracePt t="144074" x="588963" y="2205038"/>
          <p14:tracePt t="144500" x="581025" y="2205038"/>
          <p14:tracePt t="144511" x="561975" y="2197100"/>
          <p14:tracePt t="144523" x="554038" y="2197100"/>
          <p14:tracePt t="144550" x="554038" y="2187575"/>
          <p14:tracePt t="144562" x="544513" y="2179638"/>
          <p14:tracePt t="144573" x="536575" y="2160588"/>
          <p14:tracePt t="144598" x="536575" y="2143125"/>
          <p14:tracePt t="144627" x="536575" y="2125663"/>
          <p14:tracePt t="144635" x="536575" y="2116138"/>
          <p14:tracePt t="144660" x="544513" y="2108200"/>
          <p14:tracePt t="144676" x="561975" y="2089150"/>
          <p14:tracePt t="144683" x="598488" y="2071688"/>
          <p14:tracePt t="144695" x="660400" y="2044700"/>
          <p14:tracePt t="144708" x="696913" y="2036763"/>
          <p14:tracePt t="144740" x="731838" y="2017713"/>
          <p14:tracePt t="144743" x="785813" y="2009775"/>
          <p14:tracePt t="144761" x="919163" y="1973263"/>
          <p14:tracePt t="144774" x="982663" y="1955800"/>
          <p14:tracePt t="144774" x="1017588" y="1946275"/>
          <p14:tracePt t="144793" x="1062038" y="1938338"/>
          <p14:tracePt t="144809" x="1116013" y="1911350"/>
          <p14:tracePt t="145147" x="1089025" y="1911350"/>
          <p14:tracePt t="145159" x="1071563" y="1901825"/>
          <p14:tracePt t="145178" x="1062038" y="1893888"/>
          <p14:tracePt t="145182" x="1036638" y="1866900"/>
          <p14:tracePt t="145195" x="990600" y="1803400"/>
          <p14:tracePt t="145228" x="973138" y="1751013"/>
          <p14:tracePt t="145231" x="965200" y="1697038"/>
          <p14:tracePt t="145255" x="965200" y="1670050"/>
          <p14:tracePt t="145268" x="965200" y="1643063"/>
          <p14:tracePt t="145282" x="973138" y="1616075"/>
          <p14:tracePt t="145297" x="990600" y="1598613"/>
          <p14:tracePt t="145312" x="1062038" y="1544638"/>
          <p14:tracePt t="145350" x="1116013" y="1500188"/>
          <p14:tracePt t="145353" x="1179513" y="1455738"/>
          <p14:tracePt t="145365" x="1285875" y="1384300"/>
          <p14:tracePt t="145389" x="1312863" y="1374775"/>
          <p14:tracePt t="145402" x="1357313" y="1366838"/>
          <p14:tracePt t="145413" x="1366838" y="1366838"/>
          <p14:tracePt t="145447" x="1393825" y="1374775"/>
          <p14:tracePt t="145450" x="1393825" y="1384300"/>
          <p14:tracePt t="145464" x="1401763" y="1393825"/>
          <p14:tracePt t="145481" x="1419225" y="1446213"/>
          <p14:tracePt t="145499" x="1428750" y="1482725"/>
          <p14:tracePt t="145516" x="1438275" y="1517650"/>
          <p14:tracePt t="145536" x="1446213" y="1598613"/>
          <p14:tracePt t="145549" x="1455738" y="1633538"/>
          <p14:tracePt t="145573" x="1465263" y="1670050"/>
          <p14:tracePt t="145584" x="1473200" y="1741488"/>
          <p14:tracePt t="145608" x="1473200" y="1776413"/>
          <p14:tracePt t="145622" x="1482725" y="1812925"/>
          <p14:tracePt t="145633" x="1482725" y="1866900"/>
          <p14:tracePt t="145666" x="1482725" y="1893888"/>
          <p14:tracePt t="145670" x="1482725" y="1928813"/>
          <p14:tracePt t="145693" x="1482725" y="1955800"/>
          <p14:tracePt t="145707" x="1482725" y="1973263"/>
          <p14:tracePt t="145718" x="1482725" y="1990725"/>
          <p14:tracePt t="145743" x="1500188" y="2000250"/>
          <p14:tracePt t="146328" x="1527175" y="2000250"/>
          <p14:tracePt t="146340" x="1562100" y="2000250"/>
          <p14:tracePt t="146352" x="1598613" y="2000250"/>
          <p14:tracePt t="146364" x="1660525" y="2000250"/>
          <p14:tracePt t="146380" x="1724025" y="1990725"/>
          <p14:tracePt t="146388" x="1938338" y="1965325"/>
          <p14:tracePt t="146412" x="2089150" y="1955800"/>
          <p14:tracePt t="146425" x="2347913" y="1938338"/>
          <p14:tracePt t="146448" x="2428875" y="1938338"/>
          <p14:tracePt t="146455" x="2490788" y="1955800"/>
          <p14:tracePt t="146473" x="2608263" y="1990725"/>
          <p14:tracePt t="146505" x="2679700" y="2017713"/>
          <p14:tracePt t="146509" x="2822575" y="2054225"/>
          <p14:tracePt t="146540" x="2884488" y="2071688"/>
          <p14:tracePt t="146839" x="2911475" y="2062163"/>
          <p14:tracePt t="146852" x="2955925" y="2054225"/>
          <p14:tracePt t="146863" x="3036888" y="2044700"/>
          <p14:tracePt t="146877" x="3071813" y="2036763"/>
          <p14:tracePt t="146900" x="3098800" y="2027238"/>
          <p14:tracePt t="146916" x="3179763" y="2017713"/>
          <p14:tracePt t="146942" x="3232150" y="2009775"/>
          <p14:tracePt t="146950" x="3295650" y="2009775"/>
          <p14:tracePt t="146959" x="3419475" y="2000250"/>
          <p14:tracePt t="146994" x="3465513" y="2000250"/>
          <p14:tracePt t="146999" x="3554413" y="1990725"/>
          <p14:tracePt t="147010" x="3581400" y="1973263"/>
          <p14:tracePt t="147035" x="3589338" y="1955800"/>
          <p14:tracePt t="147290" x="3625850" y="1919288"/>
          <p14:tracePt t="147302" x="3697288" y="1830388"/>
          <p14:tracePt t="147317" x="3813175" y="1731963"/>
          <p14:tracePt t="147328" x="3990975" y="1581150"/>
          <p14:tracePt t="147340" x="4205288" y="1446213"/>
          <p14:tracePt t="147351" x="4572000" y="1285875"/>
          <p14:tracePt t="147380" x="4670425" y="1250950"/>
          <p14:tracePt t="147387" x="4724400" y="1241425"/>
          <p14:tracePt t="147399" x="4751388" y="1231900"/>
          <p14:tracePt t="147454" x="4813300" y="1231900"/>
          <p14:tracePt t="147463" x="4857750" y="1231900"/>
          <p14:tracePt t="147473" x="4884738" y="1231900"/>
          <p14:tracePt t="147718" x="4875213" y="1231900"/>
          <p14:tracePt t="147728" x="4848225" y="1250950"/>
          <p14:tracePt t="147742" x="4822825" y="1276350"/>
          <p14:tracePt t="147753" x="4759325" y="1330325"/>
          <p14:tracePt t="147768" x="4732338" y="1357313"/>
          <p14:tracePt t="147790" x="4705350" y="1384300"/>
          <p14:tracePt t="147802" x="4670425" y="1428750"/>
          <p14:tracePt t="147827" x="4660900" y="1428750"/>
          <p14:tracePt t="147838" x="4643438" y="1455738"/>
          <p14:tracePt t="147851" x="4633913" y="1455738"/>
          <p14:tracePt t="148289" x="4616450" y="1465263"/>
          <p14:tracePt t="148303" x="4598988" y="1490663"/>
          <p14:tracePt t="148314" x="4537075" y="1562100"/>
          <p14:tracePt t="148325" x="4465638" y="1660525"/>
          <p14:tracePt t="148338" x="4330700" y="1822450"/>
          <p14:tracePt t="148349" x="4152900" y="2071688"/>
          <p14:tracePt t="148363" x="3973513" y="2322513"/>
          <p14:tracePt t="148375" x="3598863" y="2911475"/>
          <p14:tracePt t="148397" x="3446463" y="3205163"/>
          <p14:tracePt t="148412" x="3330575" y="3446463"/>
          <p14:tracePt t="148423" x="3197225" y="3786188"/>
          <p14:tracePt t="148448" x="3187700" y="3911600"/>
          <p14:tracePt t="148456" x="3170238" y="4108450"/>
          <p14:tracePt t="148483" x="3187700" y="4187825"/>
          <p14:tracePt t="148753" x="3143250" y="4214813"/>
          <p14:tracePt t="148763" x="3044825" y="4259263"/>
          <p14:tracePt t="148777" x="2857500" y="4367213"/>
          <p14:tracePt t="148790" x="2544763" y="4581525"/>
          <p14:tracePt t="148795" x="2197100" y="4822825"/>
          <p14:tracePt t="148813" x="1704975" y="5160963"/>
          <p14:tracePt t="148826" x="1536700" y="5276850"/>
          <p14:tracePt t="148850" x="1428750" y="5367338"/>
          <p14:tracePt t="148861" x="1214438" y="5545138"/>
          <p14:tracePt t="148886" x="1017588" y="5634038"/>
          <p14:tracePt t="148899" x="946150" y="5670550"/>
          <p14:tracePt t="148912" x="911225" y="5680075"/>
          <p14:tracePt t="148943" x="884238" y="5688013"/>
          <p14:tracePt t="148947" x="866775" y="5688013"/>
          <p14:tracePt t="149228" x="866775" y="5670550"/>
          <p14:tracePt t="149239" x="874713" y="5653088"/>
          <p14:tracePt t="149246" x="874713" y="5643563"/>
          <p14:tracePt t="149265" x="884238" y="5643563"/>
          <p14:tracePt t="149288" x="884238" y="5634038"/>
          <p14:tracePt t="149328" x="893763" y="5634038"/>
          <p14:tracePt t="149375" x="893763" y="5616575"/>
          <p14:tracePt t="149400" x="893763" y="5608638"/>
          <p14:tracePt t="149422" x="893763" y="5599113"/>
          <p14:tracePt t="149448" x="884238" y="5589588"/>
          <p14:tracePt t="149458" x="874713" y="5589588"/>
          <p14:tracePt t="149472" x="857250" y="5589588"/>
          <p14:tracePt t="149484" x="839788" y="5589588"/>
          <p14:tracePt t="149497" x="830263" y="5589588"/>
          <p14:tracePt t="149508" x="812800" y="5589588"/>
          <p14:tracePt t="149520" x="785813" y="5589588"/>
          <p14:tracePt t="149532" x="741363" y="5589588"/>
          <p14:tracePt t="149555" x="723900" y="5589588"/>
          <p14:tracePt t="149568" x="714375" y="5589588"/>
          <p14:tracePt t="149585" x="687388" y="5589588"/>
          <p14:tracePt t="149958" x="741363" y="5572125"/>
          <p14:tracePt t="149970" x="822325" y="5537200"/>
          <p14:tracePt t="149983" x="982663" y="5473700"/>
          <p14:tracePt t="149995" x="1204913" y="5394325"/>
          <p14:tracePt t="150007" x="1446213" y="5340350"/>
          <p14:tracePt t="150021" x="1785938" y="5330825"/>
          <p14:tracePt t="150043" x="1901825" y="5330825"/>
          <p14:tracePt t="150055" x="2133600" y="5340350"/>
          <p14:tracePt t="150086" x="2232025" y="5375275"/>
          <p14:tracePt t="150104" x="2411413" y="5491163"/>
          <p14:tracePt t="150119" x="2482850" y="5562600"/>
          <p14:tracePt t="150132" x="2554288" y="5616575"/>
          <p14:tracePt t="150142" x="2679700" y="5759450"/>
          <p14:tracePt t="150155" x="2741613" y="5813425"/>
          <p14:tracePt t="150178" x="2786063" y="5884863"/>
          <p14:tracePt t="150191" x="2867025" y="5956300"/>
          <p14:tracePt t="150220" x="2867025" y="5965825"/>
          <p14:tracePt t="150459" x="2884488" y="5965825"/>
          <p14:tracePt t="150471" x="2911475" y="5965825"/>
          <p14:tracePt t="150483" x="2946400" y="5965825"/>
          <p14:tracePt t="150495" x="3009900" y="5946775"/>
          <p14:tracePt t="150507" x="3152775" y="5919788"/>
          <p14:tracePt t="150540" x="3214688" y="5902325"/>
          <p14:tracePt t="150543" x="3357563" y="5884863"/>
          <p14:tracePt t="150558" x="3402013" y="5884863"/>
          <p14:tracePt t="150581" x="3536950" y="5867400"/>
          <p14:tracePt t="150593" x="3571875" y="5857875"/>
          <p14:tracePt t="150615" x="3608388" y="5857875"/>
          <p14:tracePt t="150629" x="3687763" y="5857875"/>
          <p14:tracePt t="150653" x="3714750" y="5857875"/>
          <p14:tracePt t="150671" x="3759200" y="5857875"/>
          <p14:tracePt t="150680" x="3830638" y="5857875"/>
          <p14:tracePt t="150702" x="3867150" y="5857875"/>
          <p14:tracePt t="151031" x="3848100" y="5857875"/>
          <p14:tracePt t="151044" x="3795713" y="5857875"/>
          <p14:tracePt t="151056" x="3670300" y="5830888"/>
          <p14:tracePt t="151068" x="3517900" y="5795963"/>
          <p14:tracePt t="151080" x="3071813" y="5680075"/>
          <p14:tracePt t="151104" x="2776538" y="5643563"/>
          <p14:tracePt t="151116" x="2251075" y="5581650"/>
          <p14:tracePt t="151140" x="2044700" y="5554663"/>
          <p14:tracePt t="151151" x="1901825" y="5537200"/>
          <p14:tracePt t="151165" x="1679575" y="5537200"/>
          <p14:tracePt t="151195" x="1598613" y="5545138"/>
          <p14:tracePt t="151214" x="1509713" y="5572125"/>
          <p14:tracePt t="151217" x="1482725" y="5581650"/>
          <p14:tracePt t="151238" x="1473200" y="5589588"/>
          <p14:tracePt t="151249" x="1455738" y="5608638"/>
          <p14:tracePt t="151274" x="1455738" y="5616575"/>
          <p14:tracePt t="151286" x="1455738" y="5626100"/>
          <p14:tracePt t="151654" x="1438275" y="5626100"/>
          <p14:tracePt t="151664" x="1428750" y="5626100"/>
          <p14:tracePt t="151679" x="1374775" y="5626100"/>
          <p14:tracePt t="151690" x="1347788" y="5626100"/>
          <p14:tracePt t="151702" x="1339850" y="5626100"/>
          <p14:tracePt t="151726" x="1322388" y="5616575"/>
          <p14:tracePt t="151741" x="1303338" y="5608638"/>
          <p14:tracePt t="151773" x="1303338" y="5599113"/>
          <p14:tracePt t="152455" x="1312863" y="5599113"/>
          <p14:tracePt t="152507" x="1322388" y="5599113"/>
          <p14:tracePt t="153503" x="1339850" y="5599113"/>
          <p14:tracePt t="153520" x="1366838" y="5589588"/>
          <p14:tracePt t="153536" x="1411288" y="5581650"/>
          <p14:tracePt t="153540" x="1473200" y="5581650"/>
          <p14:tracePt t="153556" x="1554163" y="5562600"/>
          <p14:tracePt t="153568" x="1731963" y="5562600"/>
          <p14:tracePt t="153589" x="1874838" y="5562600"/>
          <p14:tracePt t="153602" x="1911350" y="5562600"/>
          <p14:tracePt t="153633" x="1938338" y="5562600"/>
          <p14:tracePt t="153636" x="1982788" y="5572125"/>
          <p14:tracePt t="153663" x="2009775" y="5581650"/>
          <p14:tracePt t="153675" x="2044700" y="5599113"/>
          <p14:tracePt t="153686" x="2133600" y="5616575"/>
          <p14:tracePt t="153712" x="2170113" y="5626100"/>
          <p14:tracePt t="153736" x="2197100" y="5634038"/>
          <p14:tracePt t="154065" x="2205038" y="5643563"/>
          <p14:tracePt t="154088" x="2205038" y="5653088"/>
          <p14:tracePt t="154115" x="2205038" y="5661025"/>
          <p14:tracePt t="154125" x="2197100" y="5661025"/>
          <p14:tracePt t="154138" x="2170113" y="5670550"/>
          <p14:tracePt t="154150" x="2143125" y="5670550"/>
          <p14:tracePt t="154162" x="2116138" y="5680075"/>
          <p14:tracePt t="154175" x="2044700" y="5680075"/>
          <p14:tracePt t="154190" x="2009775" y="5680075"/>
          <p14:tracePt t="154212" x="1965325" y="5680075"/>
          <p14:tracePt t="154223" x="1866900" y="5661025"/>
          <p14:tracePt t="154246" x="1812925" y="5643563"/>
          <p14:tracePt t="154261" x="1741488" y="5634038"/>
          <p14:tracePt t="154273" x="1704975" y="5626100"/>
          <p14:tracePt t="154297" x="1687513" y="5616575"/>
          <p14:tracePt t="154307" x="1652588" y="5589588"/>
          <p14:tracePt t="154331" x="1633538" y="5581650"/>
          <p14:tracePt t="154353" x="1625600" y="5572125"/>
          <p14:tracePt t="154359" x="1616075" y="5562600"/>
          <p14:tracePt t="154382" x="1616075" y="5554663"/>
          <p14:tracePt t="154735" x="1598613" y="5554663"/>
          <p14:tracePt t="154750" x="1589088" y="5554663"/>
          <p14:tracePt t="154759" x="1562100" y="5554663"/>
          <p14:tracePt t="154770" x="1536700" y="5554663"/>
          <p14:tracePt t="154782" x="1509713" y="5545138"/>
          <p14:tracePt t="154794" x="1465263" y="5537200"/>
          <p14:tracePt t="154820" x="1446213" y="5537200"/>
          <p14:tracePt t="154832" x="1419225" y="5537200"/>
          <p14:tracePt t="154846" x="1411288" y="5537200"/>
          <p14:tracePt t="154869" x="1401763" y="5537200"/>
          <p14:tracePt t="154893" x="1393825" y="5537200"/>
          <p14:tracePt t="154917" x="1384300" y="5537200"/>
          <p14:tracePt t="161183" x="0" y="0"/>
        </p14:tracePtLst>
      </p14:laserTrace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84" name="Text Box 2"/>
          <p:cNvSpPr txBox="1">
            <a:spLocks noChangeArrowheads="1"/>
          </p:cNvSpPr>
          <p:nvPr/>
        </p:nvSpPr>
        <p:spPr bwMode="auto">
          <a:xfrm>
            <a:off x="1223628" y="116632"/>
            <a:ext cx="664316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Physical interpretation of the </a:t>
            </a: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canonical partition 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function</a:t>
            </a:r>
          </a:p>
        </p:txBody>
      </p:sp>
      <p:sp>
        <p:nvSpPr>
          <p:cNvPr id="108585" name="Rectangle 3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CA"/>
          </a:p>
        </p:txBody>
      </p:sp>
      <p:pic>
        <p:nvPicPr>
          <p:cNvPr id="108586" name="Picture 6" descr="Levels"/>
          <p:cNvPicPr>
            <a:picLocks noChangeAspect="1" noChangeArrowheads="1"/>
          </p:cNvPicPr>
          <p:nvPr/>
        </p:nvPicPr>
        <p:blipFill>
          <a:blip r:embed="rId5"/>
          <a:srcRect r="20908"/>
          <a:stretch>
            <a:fillRect/>
          </a:stretch>
        </p:blipFill>
        <p:spPr bwMode="auto">
          <a:xfrm>
            <a:off x="1286260" y="627921"/>
            <a:ext cx="3033712" cy="105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8587" name="Picture 9" descr="partition"/>
          <p:cNvPicPr>
            <a:picLocks noChangeAspect="1" noChangeArrowheads="1"/>
          </p:cNvPicPr>
          <p:nvPr/>
        </p:nvPicPr>
        <p:blipFill>
          <a:blip r:embed="rId6"/>
          <a:srcRect l="1981" t="12248" r="9282" b="6471"/>
          <a:stretch>
            <a:fillRect/>
          </a:stretch>
        </p:blipFill>
        <p:spPr bwMode="auto">
          <a:xfrm>
            <a:off x="2339975" y="1693502"/>
            <a:ext cx="6012445" cy="44774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8588" name="Text Box 7"/>
          <p:cNvSpPr txBox="1">
            <a:spLocks noChangeArrowheads="1"/>
          </p:cNvSpPr>
          <p:nvPr/>
        </p:nvSpPr>
        <p:spPr bwMode="auto">
          <a:xfrm>
            <a:off x="304800" y="526321"/>
            <a:ext cx="947695" cy="1246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sym typeface="Symbol"/>
              </a:rPr>
              <a:t></a:t>
            </a:r>
            <a:r>
              <a:rPr lang="en-US" sz="2000" baseline="-25000" dirty="0">
                <a:solidFill>
                  <a:srgbClr val="FF0000"/>
                </a:solidFill>
                <a:latin typeface="Times New Roman" pitchFamily="18" charset="0"/>
              </a:rPr>
              <a:t>3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</a:rPr>
              <a:t> = 2</a:t>
            </a:r>
            <a:r>
              <a:rPr lang="el-GR" sz="2000" dirty="0">
                <a:solidFill>
                  <a:srgbClr val="FF0000"/>
                </a:solidFill>
                <a:latin typeface="Times New Roman" pitchFamily="18" charset="0"/>
              </a:rPr>
              <a:t>Δ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sym typeface="Symbol"/>
              </a:rPr>
              <a:t></a:t>
            </a:r>
            <a:r>
              <a:rPr lang="en-US" sz="2000" baseline="-25000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</a:rPr>
              <a:t> = 1</a:t>
            </a:r>
            <a:r>
              <a:rPr lang="el-GR" sz="2000" dirty="0">
                <a:solidFill>
                  <a:srgbClr val="FF0000"/>
                </a:solidFill>
                <a:latin typeface="Times New Roman" pitchFamily="18" charset="0"/>
              </a:rPr>
              <a:t>Δ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sym typeface="Symbol"/>
              </a:rPr>
              <a:t></a:t>
            </a:r>
            <a:r>
              <a:rPr lang="en-US" sz="2000" baseline="-25000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</a:rPr>
              <a:t> = 0</a:t>
            </a:r>
          </a:p>
        </p:txBody>
      </p:sp>
      <p:sp>
        <p:nvSpPr>
          <p:cNvPr id="108589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974904" y="6345324"/>
            <a:ext cx="2133600" cy="476250"/>
          </a:xfrm>
          <a:noFill/>
        </p:spPr>
        <p:txBody>
          <a:bodyPr/>
          <a:lstStyle/>
          <a:p>
            <a:fld id="{DEC16CC1-E188-4F80-990C-A940F25AB8B5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108590" name="Text Box 2"/>
          <p:cNvSpPr txBox="1">
            <a:spLocks noChangeArrowheads="1"/>
          </p:cNvSpPr>
          <p:nvPr/>
        </p:nvSpPr>
        <p:spPr bwMode="auto">
          <a:xfrm>
            <a:off x="175214" y="2168860"/>
            <a:ext cx="256005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itchFamily="18" charset="0"/>
              </a:rPr>
              <a:t>Variation of partition function with temperature</a:t>
            </a:r>
          </a:p>
        </p:txBody>
      </p:sp>
      <p:sp>
        <p:nvSpPr>
          <p:cNvPr id="108591" name="Text Box 2"/>
          <p:cNvSpPr txBox="1">
            <a:spLocks noChangeArrowheads="1"/>
          </p:cNvSpPr>
          <p:nvPr/>
        </p:nvSpPr>
        <p:spPr bwMode="auto">
          <a:xfrm>
            <a:off x="175213" y="4329100"/>
            <a:ext cx="2555875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latin typeface="Times New Roman" pitchFamily="18" charset="0"/>
              </a:rPr>
              <a:t>Variation of probabilities with temperature</a:t>
            </a:r>
          </a:p>
        </p:txBody>
      </p:sp>
      <p:sp>
        <p:nvSpPr>
          <p:cNvPr id="108592" name="Rectangle 9"/>
          <p:cNvSpPr>
            <a:spLocks noChangeArrowheads="1"/>
          </p:cNvSpPr>
          <p:nvPr/>
        </p:nvSpPr>
        <p:spPr bwMode="auto">
          <a:xfrm>
            <a:off x="6372201" y="3753036"/>
            <a:ext cx="1656183" cy="1115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tabLst>
                <a:tab pos="342900" algn="l"/>
                <a:tab pos="457200" algn="l"/>
                <a:tab pos="571500" algn="l"/>
              </a:tabLst>
            </a:pPr>
            <a:r>
              <a:rPr lang="en-US" sz="1900" i="1" dirty="0">
                <a:latin typeface="Times New Roman" pitchFamily="18" charset="0"/>
              </a:rPr>
              <a:t>P</a:t>
            </a:r>
            <a:r>
              <a:rPr lang="en-US" sz="1900" baseline="-25000" dirty="0">
                <a:latin typeface="Times New Roman" pitchFamily="18" charset="0"/>
              </a:rPr>
              <a:t>1</a:t>
            </a:r>
            <a:r>
              <a:rPr lang="en-US" sz="1900" dirty="0">
                <a:latin typeface="Times New Roman" pitchFamily="18" charset="0"/>
              </a:rPr>
              <a:t> =  3</a:t>
            </a:r>
            <a:r>
              <a:rPr lang="en-US" sz="1900" i="1" dirty="0">
                <a:latin typeface="Times New Roman" pitchFamily="18" charset="0"/>
              </a:rPr>
              <a:t>e</a:t>
            </a:r>
            <a:r>
              <a:rPr lang="en-US" sz="1900" baseline="30000" dirty="0">
                <a:latin typeface="Times New Roman" pitchFamily="18" charset="0"/>
              </a:rPr>
              <a:t>-0/</a:t>
            </a:r>
            <a:r>
              <a:rPr lang="en-US" sz="1900" i="1" baseline="30000" dirty="0" err="1">
                <a:latin typeface="Times New Roman" pitchFamily="18" charset="0"/>
              </a:rPr>
              <a:t>kT</a:t>
            </a:r>
            <a:r>
              <a:rPr lang="en-US" sz="1900" dirty="0">
                <a:latin typeface="Times New Roman" pitchFamily="18" charset="0"/>
              </a:rPr>
              <a:t>/</a:t>
            </a:r>
            <a:r>
              <a:rPr lang="en-US" sz="1900" i="1" dirty="0">
                <a:latin typeface="Times New Roman" pitchFamily="18" charset="0"/>
              </a:rPr>
              <a:t>q</a:t>
            </a:r>
            <a:endParaRPr lang="en-US" sz="1900" dirty="0">
              <a:latin typeface="Times New Roman" pitchFamily="18" charset="0"/>
            </a:endParaRPr>
          </a:p>
          <a:p>
            <a:pPr eaLnBrk="0" hangingPunct="0">
              <a:lnSpc>
                <a:spcPct val="125000"/>
              </a:lnSpc>
              <a:tabLst>
                <a:tab pos="342900" algn="l"/>
                <a:tab pos="457200" algn="l"/>
                <a:tab pos="571500" algn="l"/>
              </a:tabLst>
            </a:pPr>
            <a:r>
              <a:rPr lang="en-US" sz="1900" i="1" dirty="0">
                <a:latin typeface="Times New Roman" pitchFamily="18" charset="0"/>
              </a:rPr>
              <a:t>P</a:t>
            </a:r>
            <a:r>
              <a:rPr lang="en-US" sz="1900" baseline="-25000" dirty="0">
                <a:latin typeface="Times New Roman" pitchFamily="18" charset="0"/>
              </a:rPr>
              <a:t>2</a:t>
            </a:r>
            <a:r>
              <a:rPr lang="en-US" sz="1900" dirty="0">
                <a:latin typeface="Times New Roman" pitchFamily="18" charset="0"/>
              </a:rPr>
              <a:t> = 	2</a:t>
            </a:r>
            <a:r>
              <a:rPr lang="en-US" sz="1900" i="1" dirty="0">
                <a:latin typeface="Times New Roman" pitchFamily="18" charset="0"/>
              </a:rPr>
              <a:t>e</a:t>
            </a:r>
            <a:r>
              <a:rPr lang="en-US" sz="1900" baseline="30000" dirty="0">
                <a:latin typeface="Times New Roman" pitchFamily="18" charset="0"/>
              </a:rPr>
              <a:t>-</a:t>
            </a:r>
            <a:r>
              <a:rPr lang="el-GR" sz="1900" baseline="30000" dirty="0">
                <a:latin typeface="Times New Roman" pitchFamily="18" charset="0"/>
              </a:rPr>
              <a:t>Δ</a:t>
            </a:r>
            <a:r>
              <a:rPr lang="en-US" sz="1900" baseline="30000" dirty="0">
                <a:latin typeface="Times New Roman" pitchFamily="18" charset="0"/>
              </a:rPr>
              <a:t>/</a:t>
            </a:r>
            <a:r>
              <a:rPr lang="en-US" sz="1900" i="1" baseline="30000" dirty="0" err="1">
                <a:latin typeface="Times New Roman" pitchFamily="18" charset="0"/>
              </a:rPr>
              <a:t>kT</a:t>
            </a:r>
            <a:r>
              <a:rPr lang="en-US" sz="1900" dirty="0">
                <a:latin typeface="Times New Roman" pitchFamily="18" charset="0"/>
              </a:rPr>
              <a:t>/</a:t>
            </a:r>
            <a:r>
              <a:rPr lang="en-US" sz="1900" i="1" dirty="0">
                <a:latin typeface="Times New Roman" pitchFamily="18" charset="0"/>
              </a:rPr>
              <a:t>q</a:t>
            </a:r>
            <a:endParaRPr lang="en-US" sz="1900" dirty="0">
              <a:latin typeface="Times New Roman" pitchFamily="18" charset="0"/>
            </a:endParaRPr>
          </a:p>
          <a:p>
            <a:pPr eaLnBrk="0" hangingPunct="0">
              <a:lnSpc>
                <a:spcPct val="125000"/>
              </a:lnSpc>
              <a:tabLst>
                <a:tab pos="342900" algn="l"/>
                <a:tab pos="457200" algn="l"/>
                <a:tab pos="571500" algn="l"/>
              </a:tabLst>
            </a:pPr>
            <a:r>
              <a:rPr lang="en-US" sz="1900" i="1" dirty="0">
                <a:latin typeface="Times New Roman" pitchFamily="18" charset="0"/>
              </a:rPr>
              <a:t>P</a:t>
            </a:r>
            <a:r>
              <a:rPr lang="en-US" sz="1900" baseline="-25000" dirty="0">
                <a:latin typeface="Times New Roman" pitchFamily="18" charset="0"/>
              </a:rPr>
              <a:t>3</a:t>
            </a:r>
            <a:r>
              <a:rPr lang="en-US" sz="1900" dirty="0">
                <a:latin typeface="Times New Roman" pitchFamily="18" charset="0"/>
              </a:rPr>
              <a:t> =  4</a:t>
            </a:r>
            <a:r>
              <a:rPr lang="en-US" sz="1900" i="1" dirty="0">
                <a:latin typeface="Times New Roman" pitchFamily="18" charset="0"/>
              </a:rPr>
              <a:t>e</a:t>
            </a:r>
            <a:r>
              <a:rPr lang="en-US" sz="1900" baseline="30000" dirty="0">
                <a:latin typeface="Times New Roman" pitchFamily="18" charset="0"/>
              </a:rPr>
              <a:t>-2</a:t>
            </a:r>
            <a:r>
              <a:rPr lang="el-GR" sz="1900" baseline="30000" dirty="0">
                <a:latin typeface="Times New Roman" pitchFamily="18" charset="0"/>
              </a:rPr>
              <a:t>Δ</a:t>
            </a:r>
            <a:r>
              <a:rPr lang="en-US" sz="1900" baseline="30000" dirty="0">
                <a:latin typeface="Times New Roman" pitchFamily="18" charset="0"/>
              </a:rPr>
              <a:t>/</a:t>
            </a:r>
            <a:r>
              <a:rPr lang="en-US" sz="1900" i="1" baseline="30000" dirty="0" err="1">
                <a:latin typeface="Times New Roman" pitchFamily="18" charset="0"/>
              </a:rPr>
              <a:t>kT</a:t>
            </a:r>
            <a:r>
              <a:rPr lang="en-US" sz="1900" dirty="0">
                <a:latin typeface="Times New Roman" pitchFamily="18" charset="0"/>
              </a:rPr>
              <a:t>/</a:t>
            </a:r>
            <a:r>
              <a:rPr lang="en-US" sz="1900" i="1" dirty="0">
                <a:latin typeface="Times New Roman" pitchFamily="18" charset="0"/>
              </a:rPr>
              <a:t>q</a:t>
            </a:r>
            <a:endParaRPr lang="en-US" sz="1900" dirty="0">
              <a:latin typeface="Times New Roman" pitchFamily="18" charset="0"/>
            </a:endParaRPr>
          </a:p>
        </p:txBody>
      </p:sp>
      <p:graphicFrame>
        <p:nvGraphicFramePr>
          <p:cNvPr id="10858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821977"/>
              </p:ext>
            </p:extLst>
          </p:nvPr>
        </p:nvGraphicFramePr>
        <p:xfrm>
          <a:off x="6635750" y="812800"/>
          <a:ext cx="215106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75" name="Équation" r:id="rId7" imgW="1307880" imgH="444240" progId="Equation.3">
                  <p:embed/>
                </p:oleObj>
              </mc:Choice>
              <mc:Fallback>
                <p:oleObj name="Équation" r:id="rId7" imgW="13078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0" y="812800"/>
                        <a:ext cx="2151063" cy="739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93" name="Text Box 2"/>
          <p:cNvSpPr txBox="1">
            <a:spLocks noChangeArrowheads="1"/>
          </p:cNvSpPr>
          <p:nvPr/>
        </p:nvSpPr>
        <p:spPr bwMode="auto">
          <a:xfrm>
            <a:off x="4634966" y="728700"/>
            <a:ext cx="1773238" cy="1014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latin typeface="Times New Roman" pitchFamily="18" charset="0"/>
              </a:rPr>
              <a:t>Probability of occupancy of </a:t>
            </a:r>
          </a:p>
          <a:p>
            <a:r>
              <a:rPr lang="en-US" sz="2000" dirty="0">
                <a:latin typeface="Times New Roman" pitchFamily="18" charset="0"/>
              </a:rPr>
              <a:t>energy level </a:t>
            </a:r>
            <a:r>
              <a:rPr lang="en-US" sz="2000" i="1" dirty="0">
                <a:latin typeface="Times New Roman" pitchFamily="18" charset="0"/>
              </a:rPr>
              <a:t>E</a:t>
            </a: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71500" y="6141494"/>
            <a:ext cx="799335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itchFamily="18" charset="0"/>
              </a:rPr>
              <a:t>The partition function gives a measure of the number of states accessible to the system at the given temperature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0047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2957"/>
    </mc:Choice>
    <mc:Fallback xmlns="">
      <p:transition spd="slow" advTm="22295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7027" x="8456613" y="4598988"/>
          <p14:tracePt t="7358" x="8429625" y="4598988"/>
          <p14:tracePt t="7373" x="8402638" y="4581525"/>
          <p14:tracePt t="7386" x="8348663" y="4537075"/>
          <p14:tracePt t="7395" x="8277225" y="4465638"/>
          <p14:tracePt t="7408" x="8153400" y="4375150"/>
          <p14:tracePt t="7421" x="7796213" y="4062413"/>
          <p14:tracePt t="7444" x="7599363" y="3919538"/>
          <p14:tracePt t="7458" x="7108825" y="3608388"/>
          <p14:tracePt t="7469" x="6858000" y="3446463"/>
          <p14:tracePt t="7502" x="6510338" y="3268663"/>
          <p14:tracePt t="7507" x="6367463" y="3214688"/>
          <p14:tracePt t="7519" x="6242050" y="3197225"/>
          <p14:tracePt t="7543" x="6134100" y="3179763"/>
          <p14:tracePt t="7555" x="6010275" y="3160713"/>
          <p14:tracePt t="7579" x="5973763" y="3143250"/>
          <p14:tracePt t="7605" x="5973763" y="3108325"/>
          <p14:tracePt t="7906" x="5965825" y="3108325"/>
          <p14:tracePt t="7921" x="5938838" y="3108325"/>
          <p14:tracePt t="7931" x="5911850" y="3108325"/>
          <p14:tracePt t="7945" x="5867400" y="3098800"/>
          <p14:tracePt t="7955" x="5813425" y="3081338"/>
          <p14:tracePt t="7968" x="5715000" y="3054350"/>
          <p14:tracePt t="7981" x="5608638" y="3017838"/>
          <p14:tracePt t="7992" x="5330825" y="2965450"/>
          <p14:tracePt t="8017" x="5180013" y="2965450"/>
          <p14:tracePt t="8029" x="4848225" y="2965450"/>
          <p14:tracePt t="8042" x="4714875" y="2965450"/>
          <p14:tracePt t="8066" x="4608513" y="2965450"/>
          <p14:tracePt t="8077" x="4510088" y="2965450"/>
          <p14:tracePt t="8092" x="4419600" y="2965450"/>
          <p14:tracePt t="8115" x="4402138" y="2965450"/>
          <p14:tracePt t="8126" x="4394200" y="2965450"/>
          <p14:tracePt t="8156" x="4394200" y="2973388"/>
          <p14:tracePt t="8162" x="4402138" y="2982913"/>
          <p14:tracePt t="8175" x="4429125" y="2990850"/>
          <p14:tracePt t="8517" x="4375150" y="3000375"/>
          <p14:tracePt t="8529" x="4295775" y="3009900"/>
          <p14:tracePt t="8548" x="4187825" y="3036888"/>
          <p14:tracePt t="8553" x="4000500" y="3071813"/>
          <p14:tracePt t="8577" x="3911600" y="3071813"/>
          <p14:tracePt t="8594" x="3830638" y="3081338"/>
          <p14:tracePt t="8601" x="3751263" y="3081338"/>
          <p14:tracePt t="8613" x="3660775" y="3081338"/>
          <p14:tracePt t="8638" x="3625850" y="3081338"/>
          <p14:tracePt t="8650" x="3608388" y="3089275"/>
          <p14:tracePt t="8664" x="3571875" y="3116263"/>
          <p14:tracePt t="8687" x="3554413" y="3125788"/>
          <p14:tracePt t="8955" x="3527425" y="3133725"/>
          <p14:tracePt t="8967" x="3490913" y="3152775"/>
          <p14:tracePt t="8984" x="3455988" y="3160713"/>
          <p14:tracePt t="8997" x="3419475" y="3170238"/>
          <p14:tracePt t="9004" x="3303588" y="3197225"/>
          <p14:tracePt t="9016" x="3268663" y="3205163"/>
          <p14:tracePt t="9048" x="3224213" y="3205163"/>
          <p14:tracePt t="9066" x="3160713" y="3205163"/>
          <p14:tracePt t="9068" x="3152775" y="3205163"/>
          <p14:tracePt t="9082" x="3133725" y="3205163"/>
          <p14:tracePt t="9101" x="3125788" y="3205163"/>
          <p14:tracePt t="9541" x="3108325" y="3205163"/>
          <p14:tracePt t="9553" x="3098800" y="3205163"/>
          <p14:tracePt t="9578" x="3089275" y="3205163"/>
          <p14:tracePt t="9589" x="3081338" y="3205163"/>
          <p14:tracePt t="9600" x="3071813" y="3197225"/>
          <p14:tracePt t="9636" x="3071813" y="3187700"/>
          <p14:tracePt t="9808" x="3071813" y="3179763"/>
          <p14:tracePt t="10527" x="3054350" y="3179763"/>
          <p14:tracePt t="10539" x="3044825" y="3179763"/>
          <p14:tracePt t="10564" x="3036888" y="3179763"/>
          <p14:tracePt t="10593" x="3027363" y="3179763"/>
          <p14:tracePt t="10625" x="3009900" y="3179763"/>
          <p14:tracePt t="10636" x="3000375" y="3179763"/>
          <p14:tracePt t="10650" x="3000375" y="3187700"/>
          <p14:tracePt t="10834" x="3009900" y="3187700"/>
          <p14:tracePt t="10845" x="3009900" y="3179763"/>
          <p14:tracePt t="10856" x="3027363" y="3170238"/>
          <p14:tracePt t="10869" x="3044825" y="3160713"/>
          <p14:tracePt t="10909" x="3044825" y="3152775"/>
          <p14:tracePt t="10919" x="3054350" y="3152775"/>
          <p14:tracePt t="10931" x="3071813" y="3143250"/>
          <p14:tracePt t="10952" x="3108325" y="3125788"/>
          <p14:tracePt t="10966" x="3133725" y="3116263"/>
          <p14:tracePt t="10986" x="3152775" y="3108325"/>
          <p14:tracePt t="10989" x="3187700" y="3098800"/>
          <p14:tracePt t="11003" x="3224213" y="3089275"/>
          <p14:tracePt t="11017" x="3322638" y="3062288"/>
          <p14:tracePt t="11040" x="3357563" y="3054350"/>
          <p14:tracePt t="11065" x="3394075" y="3044825"/>
          <p14:tracePt t="11075" x="3411538" y="3036888"/>
          <p14:tracePt t="11088" x="3419475" y="3027363"/>
          <p14:tracePt t="11100" x="3465513" y="3009900"/>
          <p14:tracePt t="11417" x="3509963" y="2965450"/>
          <p14:tracePt t="11431" x="3608388" y="2857500"/>
          <p14:tracePt t="11452" x="4044950" y="2490788"/>
          <p14:tracePt t="11455" x="4295775" y="2330450"/>
          <p14:tracePt t="11478" x="4446588" y="2232025"/>
          <p14:tracePt t="11503" x="4598988" y="2152650"/>
          <p14:tracePt t="11514" x="4625975" y="2133600"/>
          <p14:tracePt t="11527" x="4643438" y="2133600"/>
          <p14:tracePt t="11540" x="4652963" y="2125663"/>
          <p14:tracePt t="11564" x="4803775" y="2081213"/>
          <p14:tracePt t="11577" x="4946650" y="2044700"/>
          <p14:tracePt t="11588" x="5133975" y="2027238"/>
          <p14:tracePt t="11613" x="5197475" y="2027238"/>
          <p14:tracePt t="11625" x="5322888" y="2044700"/>
          <p14:tracePt t="11657" x="5402263" y="2089150"/>
          <p14:tracePt t="11670" x="5510213" y="2259013"/>
          <p14:tracePt t="11965" x="5572125" y="2259013"/>
          <p14:tracePt t="11982" x="5653088" y="2251075"/>
          <p14:tracePt t="11993" x="5759450" y="2241550"/>
          <p14:tracePt t="12002" x="5902325" y="2232025"/>
          <p14:tracePt t="12016" x="6037263" y="2214563"/>
          <p14:tracePt t="12026" x="6269038" y="2214563"/>
          <p14:tracePt t="12062" x="6419850" y="2232025"/>
          <p14:tracePt t="12064" x="6456363" y="2241550"/>
          <p14:tracePt t="12087" x="6483350" y="2251075"/>
          <p14:tracePt t="12100" x="6510338" y="2259013"/>
          <p14:tracePt t="12379" x="6545263" y="2241550"/>
          <p14:tracePt t="12391" x="6608763" y="2205038"/>
          <p14:tracePt t="12406" x="6831013" y="2143125"/>
          <p14:tracePt t="12417" x="6938963" y="2116138"/>
          <p14:tracePt t="12431" x="7037388" y="2108200"/>
          <p14:tracePt t="12453" x="7108825" y="2108200"/>
          <p14:tracePt t="12466" x="7188200" y="2108200"/>
          <p14:tracePt t="12479" x="7296150" y="2108200"/>
          <p14:tracePt t="12510" x="7358063" y="2108200"/>
          <p14:tracePt t="12515" x="7439025" y="2152650"/>
          <p14:tracePt t="12545" x="7466013" y="2179638"/>
          <p14:tracePt t="12868" x="7466013" y="2187575"/>
          <p14:tracePt t="12879" x="7466013" y="2197100"/>
          <p14:tracePt t="12917" x="7491413" y="2197100"/>
          <p14:tracePt t="12935" x="7537450" y="2187575"/>
          <p14:tracePt t="12940" x="7599363" y="2160588"/>
          <p14:tracePt t="12953" x="7715250" y="2133600"/>
          <p14:tracePt t="12978" x="7751763" y="2125663"/>
          <p14:tracePt t="12990" x="7786688" y="2108200"/>
          <p14:tracePt t="13001" x="7912100" y="2044700"/>
          <p14:tracePt t="13032" x="7991475" y="2027238"/>
          <p14:tracePt t="13049" x="8108950" y="2009775"/>
          <p14:tracePt t="13063" x="8153400" y="2009775"/>
          <p14:tracePt t="13075" x="8197850" y="2009775"/>
          <p14:tracePt t="13087" x="8232775" y="2009775"/>
          <p14:tracePt t="13100" x="8242300" y="2009775"/>
          <p14:tracePt t="13123" x="8242300" y="2036763"/>
          <p14:tracePt t="13708" x="8259763" y="2054225"/>
          <p14:tracePt t="13720" x="8269288" y="2062163"/>
          <p14:tracePt t="13733" x="8286750" y="2062163"/>
          <p14:tracePt t="13747" x="8286750" y="2071688"/>
          <p14:tracePt t="13757" x="8296275" y="2081213"/>
          <p14:tracePt t="13780" x="8296275" y="2089150"/>
          <p14:tracePt t="13879" x="8304213" y="2089150"/>
          <p14:tracePt t="14659" x="8296275" y="2089150"/>
          <p14:tracePt t="14670" x="8296275" y="2098675"/>
          <p14:tracePt t="14685" x="8277225" y="2098675"/>
          <p14:tracePt t="14695" x="8269288" y="2098675"/>
          <p14:tracePt t="14708" x="8259763" y="2108200"/>
          <p14:tracePt t="14721" x="8242300" y="2108200"/>
          <p14:tracePt t="14731" x="8224838" y="2116138"/>
          <p14:tracePt t="14767" x="8215313" y="2116138"/>
          <p14:tracePt t="14777" x="8197850" y="2116138"/>
          <p14:tracePt t="14793" x="8180388" y="2116138"/>
          <p14:tracePt t="14817" x="8153400" y="2125663"/>
          <p14:tracePt t="14819" x="8143875" y="2125663"/>
          <p14:tracePt t="14831" x="8126413" y="2125663"/>
          <p14:tracePt t="14870" x="8116888" y="2125663"/>
          <p14:tracePt t="15062" x="8126413" y="2125663"/>
          <p14:tracePt t="15072" x="8143875" y="2116138"/>
          <p14:tracePt t="15086" x="8161338" y="2108200"/>
          <p14:tracePt t="15098" x="8170863" y="2098675"/>
          <p14:tracePt t="15109" x="8170863" y="2089150"/>
          <p14:tracePt t="15123" x="8205788" y="2089150"/>
          <p14:tracePt t="15135" x="8215313" y="2081213"/>
          <p14:tracePt t="15158" x="8224838" y="2081213"/>
          <p14:tracePt t="15172" x="8232775" y="2081213"/>
          <p14:tracePt t="15201" x="8242300" y="2081213"/>
          <p14:tracePt t="15208" x="8251825" y="2081213"/>
          <p14:tracePt t="15218" x="8259763" y="2081213"/>
          <p14:tracePt t="15251" x="8277225" y="2081213"/>
          <p14:tracePt t="15256" x="8286750" y="2081213"/>
          <p14:tracePt t="15560" x="8296275" y="2081213"/>
          <p14:tracePt t="15576" x="8323263" y="2081213"/>
          <p14:tracePt t="15591" x="8348663" y="2081213"/>
          <p14:tracePt t="15598" x="8358188" y="2081213"/>
          <p14:tracePt t="15608" x="8375650" y="2081213"/>
          <p14:tracePt t="15622" x="8394700" y="2081213"/>
          <p14:tracePt t="15646" x="8402638" y="2081213"/>
          <p14:tracePt t="15658" x="8420100" y="2081213"/>
          <p14:tracePt t="15688" x="8429625" y="2081213"/>
          <p14:tracePt t="15694" x="8447088" y="2081213"/>
          <p14:tracePt t="15724" x="8466138" y="2081213"/>
          <p14:tracePt t="16110" x="8474075" y="2071688"/>
          <p14:tracePt t="16122" x="8483600" y="2062163"/>
          <p14:tracePt t="16137" x="8491538" y="2054225"/>
          <p14:tracePt t="16160" x="8501063" y="2054225"/>
          <p14:tracePt t="16267" x="8518525" y="2054225"/>
          <p14:tracePt t="16281" x="8528050" y="2054225"/>
          <p14:tracePt t="16305" x="8537575" y="2054225"/>
          <p14:tracePt t="16317" x="8545513" y="2054225"/>
          <p14:tracePt t="16634" x="8528050" y="2054225"/>
          <p14:tracePt t="16646" x="8501063" y="2054225"/>
          <p14:tracePt t="16667" x="8474075" y="2054225"/>
          <p14:tracePt t="16683" x="8456613" y="2054225"/>
          <p14:tracePt t="16693" x="8429625" y="2054225"/>
          <p14:tracePt t="16705" x="8412163" y="2054225"/>
          <p14:tracePt t="16718" x="8394700" y="2054225"/>
          <p14:tracePt t="16731" x="8385175" y="2054225"/>
          <p14:tracePt t="16841" x="8412163" y="2054225"/>
          <p14:tracePt t="16853" x="8439150" y="2044700"/>
          <p14:tracePt t="16864" x="8474075" y="2044700"/>
          <p14:tracePt t="16876" x="8510588" y="2044700"/>
          <p14:tracePt t="16890" x="8537575" y="2044700"/>
          <p14:tracePt t="16901" x="8609013" y="2044700"/>
          <p14:tracePt t="16925" x="8634413" y="2044700"/>
          <p14:tracePt t="16937" x="8661400" y="2044700"/>
          <p14:tracePt t="16951" x="8705850" y="2036763"/>
          <p14:tracePt t="16986" x="8715375" y="2036763"/>
          <p14:tracePt t="19520" x="8705850" y="2036763"/>
          <p14:tracePt t="19533" x="8589963" y="2036763"/>
          <p14:tracePt t="19559" x="8474075" y="2044700"/>
          <p14:tracePt t="19569" x="8277225" y="2071688"/>
          <p14:tracePt t="19580" x="8001000" y="2143125"/>
          <p14:tracePt t="19591" x="7491413" y="2224088"/>
          <p14:tracePt t="19622" x="7331075" y="2241550"/>
          <p14:tracePt t="19628" x="7170738" y="2276475"/>
          <p14:tracePt t="19656" x="6867525" y="2330450"/>
          <p14:tracePt t="19666" x="6724650" y="2374900"/>
          <p14:tracePt t="19678" x="6599238" y="2428875"/>
          <p14:tracePt t="19691" x="6411913" y="2517775"/>
          <p14:tracePt t="19707" x="6357938" y="2536825"/>
          <p14:tracePt t="19727" x="6313488" y="2536825"/>
          <p14:tracePt t="19752" x="6313488" y="2509838"/>
          <p14:tracePt t="20080" x="6303963" y="2509838"/>
          <p14:tracePt t="20092" x="6259513" y="2509838"/>
          <p14:tracePt t="20110" x="6197600" y="2509838"/>
          <p14:tracePt t="20127" x="6018213" y="2527300"/>
          <p14:tracePt t="20141" x="5929313" y="2536825"/>
          <p14:tracePt t="20152" x="5848350" y="2554288"/>
          <p14:tracePt t="20165" x="5751513" y="2571750"/>
          <p14:tracePt t="20181" x="5634038" y="2608263"/>
          <p14:tracePt t="20201" x="5589588" y="2616200"/>
          <p14:tracePt t="20213" x="5500688" y="2643188"/>
          <p14:tracePt t="20238" x="5465763" y="2652713"/>
          <p14:tracePt t="20250" x="5438775" y="2660650"/>
          <p14:tracePt t="20263" x="5394325" y="2687638"/>
          <p14:tracePt t="20288" x="5375275" y="2697163"/>
          <p14:tracePt t="20299" x="5357813" y="2705100"/>
          <p14:tracePt t="20311" x="5340350" y="2714625"/>
          <p14:tracePt t="20617" x="5313363" y="2732088"/>
          <p14:tracePt t="20629" x="5295900" y="2751138"/>
          <p14:tracePt t="20640" x="5276850" y="2768600"/>
          <p14:tracePt t="20653" x="5187950" y="2786063"/>
          <p14:tracePt t="20667" x="5108575" y="2786063"/>
          <p14:tracePt t="20690" x="5018088" y="2786063"/>
          <p14:tracePt t="20702" x="4929188" y="2786063"/>
          <p14:tracePt t="20717" x="4776788" y="2786063"/>
          <p14:tracePt t="20738" x="4724400" y="2786063"/>
          <p14:tracePt t="20752" x="4633913" y="2795588"/>
          <p14:tracePt t="20776" x="4598988" y="2795588"/>
          <p14:tracePt t="20788" x="4554538" y="2813050"/>
          <p14:tracePt t="20799" x="4527550" y="2822575"/>
          <p14:tracePt t="20832" x="4518025" y="2830513"/>
          <p14:tracePt t="20834" x="4500563" y="2830513"/>
          <p14:tracePt t="20896" x="4537075" y="2830513"/>
          <p14:tracePt t="25174" x="4527550" y="2830513"/>
          <p14:tracePt t="25187" x="4518025" y="2830513"/>
          <p14:tracePt t="25200" x="4510088" y="2830513"/>
          <p14:tracePt t="25211" x="4500563" y="2830513"/>
          <p14:tracePt t="25285" x="4483100" y="2830513"/>
          <p14:tracePt t="25296" x="4456113" y="2830513"/>
          <p14:tracePt t="25313" x="4429125" y="2830513"/>
          <p14:tracePt t="25321" x="4419600" y="2830513"/>
          <p14:tracePt t="25332" x="4394200" y="2830513"/>
          <p14:tracePt t="25345" x="4384675" y="2830513"/>
          <p14:tracePt t="25357" x="4375150" y="2830513"/>
          <p14:tracePt t="25698" x="4322763" y="2830513"/>
          <p14:tracePt t="25712" x="4205288" y="2867025"/>
          <p14:tracePt t="25723" x="4098925" y="2901950"/>
          <p14:tracePt t="25734" x="3938588" y="2965450"/>
          <p14:tracePt t="25746" x="3768725" y="3036888"/>
          <p14:tracePt t="25759" x="3536950" y="3116263"/>
          <p14:tracePt t="25784" x="3465513" y="3133725"/>
          <p14:tracePt t="25794" x="3367088" y="3170238"/>
          <p14:tracePt t="25810" x="3340100" y="3179763"/>
          <p14:tracePt t="25825" x="3313113" y="3187700"/>
          <p14:tracePt t="25847" x="3286125" y="3214688"/>
          <p14:tracePt t="25860" x="3268663" y="3232150"/>
          <p14:tracePt t="25881" x="3259138" y="3251200"/>
          <p14:tracePt t="26221" x="3251200" y="3251200"/>
          <p14:tracePt t="26258" x="3241675" y="3251200"/>
          <p14:tracePt t="26296" x="3224213" y="3251200"/>
          <p14:tracePt t="26309" x="3205163" y="3259138"/>
          <p14:tracePt t="26319" x="3187700" y="3259138"/>
          <p14:tracePt t="26332" x="3170238" y="3259138"/>
          <p14:tracePt t="26344" x="3160713" y="3259138"/>
          <p14:tracePt t="26357" x="3143250" y="3259138"/>
          <p14:tracePt t="26365" x="3133725" y="3259138"/>
          <p14:tracePt t="26394" x="3116263" y="3259138"/>
          <p14:tracePt t="26404" x="3108325" y="3259138"/>
          <p14:tracePt t="26435" x="3098800" y="3259138"/>
          <p14:tracePt t="26455" x="3089275" y="3259138"/>
          <p14:tracePt t="26893" x="3089275" y="3286125"/>
          <p14:tracePt t="26909" x="3081338" y="3330575"/>
          <p14:tracePt t="26918" x="3062288" y="3394075"/>
          <p14:tracePt t="26936" x="3044825" y="3455988"/>
          <p14:tracePt t="26942" x="3027363" y="3544888"/>
          <p14:tracePt t="26954" x="3017838" y="3589338"/>
          <p14:tracePt t="26986" x="3017838" y="3616325"/>
          <p14:tracePt t="26991" x="3017838" y="3697288"/>
          <p14:tracePt t="27003" x="3017838" y="3724275"/>
          <p14:tracePt t="27027" x="3017838" y="3741738"/>
          <p14:tracePt t="27040" x="3027363" y="3751263"/>
          <p14:tracePt t="27260" x="3036888" y="3741738"/>
          <p14:tracePt t="27271" x="3036888" y="3724275"/>
          <p14:tracePt t="27283" x="3036888" y="3697288"/>
          <p14:tracePt t="27295" x="3036888" y="3660775"/>
          <p14:tracePt t="27306" x="3044825" y="3554413"/>
          <p14:tracePt t="27331" x="3044825" y="3490913"/>
          <p14:tracePt t="27345" x="3054350" y="3394075"/>
          <p14:tracePt t="27357" x="3054350" y="3357563"/>
          <p14:tracePt t="27382" x="3062288" y="3330575"/>
          <p14:tracePt t="27393" x="3071813" y="3295650"/>
          <p14:tracePt t="27424" x="3089275" y="3268663"/>
          <p14:tracePt t="27440" x="3098800" y="3259138"/>
          <p14:tracePt t="27677" x="3098800" y="3268663"/>
          <p14:tracePt t="27686" x="3098800" y="3295650"/>
          <p14:tracePt t="27697" x="3098800" y="3348038"/>
          <p14:tracePt t="27710" x="3081338" y="3527425"/>
          <p14:tracePt t="27734" x="3062288" y="3598863"/>
          <p14:tracePt t="27746" x="3062288" y="3741738"/>
          <p14:tracePt t="27770" x="3062288" y="3803650"/>
          <p14:tracePt t="27782" x="3062288" y="3884613"/>
          <p14:tracePt t="27795" x="3089275" y="3983038"/>
          <p14:tracePt t="27810" x="3089275" y="4010025"/>
          <p14:tracePt t="27827" x="3089275" y="4037013"/>
          <p14:tracePt t="28088" x="3089275" y="4044950"/>
          <p14:tracePt t="28103" x="3089275" y="4054475"/>
          <p14:tracePt t="28114" x="3089275" y="4062413"/>
          <p14:tracePt t="28136" x="3081338" y="4125913"/>
          <p14:tracePt t="28148" x="3062288" y="4241800"/>
          <p14:tracePt t="28161" x="3054350" y="4357688"/>
          <p14:tracePt t="28173" x="3027363" y="4679950"/>
          <p14:tracePt t="28185" x="3017838" y="4786313"/>
          <p14:tracePt t="28217" x="3017838" y="4875213"/>
          <p14:tracePt t="28223" x="3017838" y="4938713"/>
          <p14:tracePt t="28234" x="3054350" y="5062538"/>
          <p14:tracePt t="28259" x="3081338" y="5126038"/>
          <p14:tracePt t="28271" x="3116263" y="5170488"/>
          <p14:tracePt t="28281" x="3160713" y="5214938"/>
          <p14:tracePt t="28314" x="3160713" y="5232400"/>
          <p14:tracePt t="28760" x="3160713" y="5251450"/>
          <p14:tracePt t="28771" x="3160713" y="5276850"/>
          <p14:tracePt t="28783" x="3160713" y="5303838"/>
          <p14:tracePt t="28794" x="3160713" y="5330825"/>
          <p14:tracePt t="28802" x="3160713" y="5402263"/>
          <p14:tracePt t="28820" x="3160713" y="5446713"/>
          <p14:tracePt t="28836" x="3160713" y="5510213"/>
          <p14:tracePt t="28856" x="3179763" y="5589588"/>
          <p14:tracePt t="28882" x="3197225" y="5653088"/>
          <p14:tracePt t="28904" x="3205163" y="5688013"/>
          <p14:tracePt t="28919" x="3224213" y="5715000"/>
          <p14:tracePt t="29294" x="3224213" y="5670550"/>
          <p14:tracePt t="29311" x="3224213" y="5616575"/>
          <p14:tracePt t="29313" x="3224213" y="5554663"/>
          <p14:tracePt t="29323" x="3224213" y="5491163"/>
          <p14:tracePt t="29344" x="3224213" y="5340350"/>
          <p14:tracePt t="29374" x="3224213" y="5276850"/>
          <p14:tracePt t="29381" x="3224213" y="5241925"/>
          <p14:tracePt t="29393" x="3224213" y="5153025"/>
          <p14:tracePt t="29416" x="3241675" y="5099050"/>
          <p14:tracePt t="29441" x="3276600" y="5037138"/>
          <p14:tracePt t="29454" x="3295650" y="5010150"/>
          <p14:tracePt t="29794" x="3303588" y="4965700"/>
          <p14:tracePt t="29812" x="3313113" y="4911725"/>
          <p14:tracePt t="29821" x="3313113" y="4875213"/>
          <p14:tracePt t="29831" x="3313113" y="4830763"/>
          <p14:tracePt t="29845" x="3313113" y="4795838"/>
          <p14:tracePt t="29856" x="3322638" y="4732338"/>
          <p14:tracePt t="29881" x="3322638" y="4697413"/>
          <p14:tracePt t="29892" x="3340100" y="4670425"/>
          <p14:tracePt t="29903" x="3348038" y="4652963"/>
          <p14:tracePt t="29916" x="3375025" y="4633913"/>
          <p14:tracePt t="29931" x="3402013" y="4616450"/>
          <p14:tracePt t="29952" x="3411538" y="4616450"/>
          <p14:tracePt t="30258" x="3411538" y="4598988"/>
          <p14:tracePt t="30269" x="3411538" y="4562475"/>
          <p14:tracePt t="30282" x="3411538" y="4527550"/>
          <p14:tracePt t="30294" x="3411538" y="4491038"/>
          <p14:tracePt t="30314" x="3411538" y="4465638"/>
          <p14:tracePt t="30316" x="3394075" y="4402138"/>
          <p14:tracePt t="30346" x="3384550" y="4375150"/>
          <p14:tracePt t="30356" x="3384550" y="4357688"/>
          <p14:tracePt t="30368" x="3384550" y="4330700"/>
          <p14:tracePt t="30393" x="3384550" y="4322763"/>
          <p14:tracePt t="30422" x="3384550" y="4313238"/>
          <p14:tracePt t="30429" x="3384550" y="4303713"/>
          <p14:tracePt t="30769" x="3384550" y="4295775"/>
          <p14:tracePt t="30781" x="3384550" y="4286250"/>
          <p14:tracePt t="30793" x="3384550" y="4268788"/>
          <p14:tracePt t="30802" x="3384550" y="4232275"/>
          <p14:tracePt t="30829" x="3384550" y="4214813"/>
          <p14:tracePt t="30843" x="3384550" y="4179888"/>
          <p14:tracePt t="30855" x="3384550" y="4143375"/>
          <p14:tracePt t="30891" x="3384550" y="4108450"/>
          <p14:tracePt t="30905" x="3384550" y="4098925"/>
          <p14:tracePt t="30924" x="3384550" y="4089400"/>
          <p14:tracePt t="30936" x="3384550" y="4081463"/>
          <p14:tracePt t="30953" x="3384550" y="4071938"/>
          <p14:tracePt t="30970" x="3384550" y="4062413"/>
          <p14:tracePt t="30976" x="3384550" y="4054475"/>
          <p14:tracePt t="31404" x="3367088" y="4010025"/>
          <p14:tracePt t="31416" x="3340100" y="3911600"/>
          <p14:tracePt t="31428" x="3303588" y="3830638"/>
          <p14:tracePt t="31439" x="3286125" y="3751263"/>
          <p14:tracePt t="31452" x="3259138" y="3670300"/>
          <p14:tracePt t="31464" x="3241675" y="3589338"/>
          <p14:tracePt t="31476" x="3214688" y="3446463"/>
          <p14:tracePt t="31501" x="3205163" y="3384550"/>
          <p14:tracePt t="31512" x="3205163" y="3303588"/>
          <p14:tracePt t="31526" x="3205163" y="3268663"/>
          <p14:tracePt t="31548" x="3205163" y="3241675"/>
          <p14:tracePt t="31561" x="3205163" y="3205163"/>
          <p14:tracePt t="31592" x="3214688" y="3187700"/>
          <p14:tracePt t="31597" x="3232150" y="3160713"/>
          <p14:tracePt t="32280" x="3232150" y="3152775"/>
          <p14:tracePt t="32402" x="3241675" y="3152775"/>
          <p14:tracePt t="32414" x="3241675" y="3143250"/>
          <p14:tracePt t="32427" x="3251200" y="3125788"/>
          <p14:tracePt t="32451" x="3276600" y="3098800"/>
          <p14:tracePt t="32464" x="3295650" y="3071813"/>
          <p14:tracePt t="32475" x="3330575" y="3036888"/>
          <p14:tracePt t="32501" x="3384550" y="2982913"/>
          <p14:tracePt t="32504" x="3411538" y="2955925"/>
          <p14:tracePt t="32524" x="3465513" y="2919413"/>
          <p14:tracePt t="32535" x="3616325" y="2867025"/>
          <p14:tracePt t="32551" x="3724275" y="2830513"/>
          <p14:tracePt t="32572" x="3822700" y="2803525"/>
          <p14:tracePt t="32586" x="3983038" y="2751138"/>
          <p14:tracePt t="32609" x="4071938" y="2732088"/>
          <p14:tracePt t="32622" x="4197350" y="2724150"/>
          <p14:tracePt t="32951" x="4214813" y="2705100"/>
          <p14:tracePt t="32964" x="4251325" y="2687638"/>
          <p14:tracePt t="32975" x="4340225" y="2643188"/>
          <p14:tracePt t="32986" x="4465638" y="2581275"/>
          <p14:tracePt t="33000" x="4562475" y="2517775"/>
          <p14:tracePt t="33012" x="4643438" y="2473325"/>
          <p14:tracePt t="33024" x="4732338" y="2438400"/>
          <p14:tracePt t="33048" x="4768850" y="2428875"/>
          <p14:tracePt t="33061" x="4830763" y="2428875"/>
          <p14:tracePt t="33073" x="4867275" y="2428875"/>
          <p14:tracePt t="33097" x="4894263" y="2428875"/>
          <p14:tracePt t="33108" x="4919663" y="2428875"/>
          <p14:tracePt t="33499" x="4902200" y="2438400"/>
          <p14:tracePt t="33514" x="4867275" y="2455863"/>
          <p14:tracePt t="33530" x="4795838" y="2500313"/>
          <p14:tracePt t="33536" x="4687888" y="2562225"/>
          <p14:tracePt t="33549" x="4518025" y="2643188"/>
          <p14:tracePt t="33562" x="4054475" y="2938463"/>
          <p14:tracePt t="33584" x="3919538" y="3044825"/>
          <p14:tracePt t="33597" x="3714750" y="3197225"/>
          <p14:tracePt t="33627" x="3625850" y="3259138"/>
          <p14:tracePt t="33633" x="3554413" y="3303588"/>
          <p14:tracePt t="33646" x="3500438" y="3340100"/>
          <p14:tracePt t="33866" x="3482975" y="3367088"/>
          <p14:tracePt t="33881" x="3473450" y="3384550"/>
          <p14:tracePt t="33928" x="3473450" y="3375025"/>
          <p14:tracePt t="33938" x="3473450" y="3340100"/>
          <p14:tracePt t="33949" x="3473450" y="3276600"/>
          <p14:tracePt t="33974" x="3482975" y="3259138"/>
          <p14:tracePt t="33986" x="3490913" y="3224213"/>
          <p14:tracePt t="33999" x="3536950" y="3133725"/>
          <p14:tracePt t="34030" x="3554413" y="3108325"/>
          <p14:tracePt t="34035" x="3608388" y="3054350"/>
          <p14:tracePt t="34049" x="3643313" y="3036888"/>
          <p14:tracePt t="34071" x="3679825" y="3027363"/>
          <p14:tracePt t="34099" x="3705225" y="3009900"/>
          <p14:tracePt t="34390" x="3687763" y="3054350"/>
          <p14:tracePt t="34403" x="3643313" y="3133725"/>
          <p14:tracePt t="34414" x="3571875" y="3232150"/>
          <p14:tracePt t="34424" x="3490913" y="3357563"/>
          <p14:tracePt t="34437" x="3348038" y="3616325"/>
          <p14:tracePt t="34462" x="3286125" y="3714750"/>
          <p14:tracePt t="34475" x="3268663" y="3786188"/>
          <p14:tracePt t="34487" x="3241675" y="3911600"/>
          <p14:tracePt t="34510" x="3241675" y="3973513"/>
          <p14:tracePt t="34523" x="3241675" y="4010025"/>
          <p14:tracePt t="34535" x="3241675" y="4054475"/>
          <p14:tracePt t="34840" x="3232150" y="4071938"/>
          <p14:tracePt t="34852" x="3187700" y="4098925"/>
          <p14:tracePt t="34864" x="3089275" y="4152900"/>
          <p14:tracePt t="34878" x="3054350" y="4160838"/>
          <p14:tracePt t="34902" x="3017838" y="4170363"/>
          <p14:tracePt t="34920" x="2982913" y="4179888"/>
          <p14:tracePt t="34924" x="2946400" y="4179888"/>
          <p14:tracePt t="34942" x="2884488" y="4179888"/>
          <p14:tracePt t="34954" x="2867025" y="4179888"/>
          <p14:tracePt t="34974" x="2830513" y="4179888"/>
          <p14:tracePt t="35010" x="2822575" y="4179888"/>
          <p14:tracePt t="35021" x="2813050" y="4179888"/>
          <p14:tracePt t="35034" x="2813050" y="4170363"/>
          <p14:tracePt t="35047" x="2813050" y="4160838"/>
          <p14:tracePt t="35060" x="2813050" y="4152900"/>
          <p14:tracePt t="35084" x="2813050" y="4133850"/>
          <p14:tracePt t="35096" x="2813050" y="4125913"/>
          <p14:tracePt t="35108" x="2822575" y="4116388"/>
          <p14:tracePt t="35375" x="2830513" y="4108450"/>
          <p14:tracePt t="35388" x="2830513" y="4089400"/>
          <p14:tracePt t="35400" x="2840038" y="4081463"/>
          <p14:tracePt t="35413" x="2867025" y="4017963"/>
          <p14:tracePt t="35428" x="2884488" y="3983038"/>
          <p14:tracePt t="35448" x="2919413" y="3938588"/>
          <p14:tracePt t="35461" x="2946400" y="3911600"/>
          <p14:tracePt t="35478" x="2965450" y="3884613"/>
          <p14:tracePt t="35499" x="2990850" y="3848100"/>
          <p14:tracePt t="35510" x="3009900" y="3830638"/>
          <p14:tracePt t="35534" x="3036888" y="3813175"/>
          <p14:tracePt t="35546" x="3089275" y="3786188"/>
          <p14:tracePt t="37459" x="3108325" y="3786188"/>
          <p14:tracePt t="37472" x="3125788" y="3786188"/>
          <p14:tracePt t="37484" x="3160713" y="3786188"/>
          <p14:tracePt t="37496" x="3214688" y="3786188"/>
          <p14:tracePt t="37522" x="3251200" y="3795713"/>
          <p14:tracePt t="37534" x="3340100" y="3840163"/>
          <p14:tracePt t="37564" x="3411538" y="3857625"/>
          <p14:tracePt t="37570" x="3490913" y="3894138"/>
          <p14:tracePt t="37582" x="3679825" y="3965575"/>
          <p14:tracePt t="37606" x="3776663" y="4000500"/>
          <p14:tracePt t="37887" x="3795713" y="3990975"/>
          <p14:tracePt t="37900" x="3840163" y="3983038"/>
          <p14:tracePt t="37910" x="3938588" y="3965575"/>
          <p14:tracePt t="37923" x="4108450" y="3938588"/>
          <p14:tracePt t="37935" x="4473575" y="3919538"/>
          <p14:tracePt t="37948" x="4608513" y="3919538"/>
          <p14:tracePt t="37972" x="4714875" y="3919538"/>
          <p14:tracePt t="37983" x="4867275" y="3938588"/>
          <p14:tracePt t="38007" x="4938713" y="3946525"/>
          <p14:tracePt t="38020" x="4983163" y="3965575"/>
          <p14:tracePt t="38032" x="5099050" y="4054475"/>
          <p14:tracePt t="38064" x="5143500" y="4133850"/>
          <p14:tracePt t="38083" x="5197475" y="4205288"/>
          <p14:tracePt t="38325" x="5295900" y="4205288"/>
          <p14:tracePt t="38338" x="5402263" y="4205288"/>
          <p14:tracePt t="38350" x="5518150" y="4205288"/>
          <p14:tracePt t="38362" x="5616575" y="4205288"/>
          <p14:tracePt t="38377" x="5680075" y="4205288"/>
          <p14:tracePt t="38387" x="5751513" y="4197350"/>
          <p14:tracePt t="38410" x="5776913" y="4187825"/>
          <p14:tracePt t="38424" x="5795963" y="4187825"/>
          <p14:tracePt t="38435" x="5857875" y="4160838"/>
          <p14:tracePt t="38751" x="5875338" y="4152900"/>
          <p14:tracePt t="38763" x="5894388" y="4143375"/>
          <p14:tracePt t="38775" x="5919788" y="4125913"/>
          <p14:tracePt t="38792" x="5965825" y="4108450"/>
          <p14:tracePt t="38803" x="6027738" y="4089400"/>
          <p14:tracePt t="38809" x="6126163" y="4037013"/>
          <p14:tracePt t="38821" x="6259513" y="3990975"/>
          <p14:tracePt t="38849" x="6286500" y="3983038"/>
          <p14:tracePt t="38862" x="6296025" y="3983038"/>
          <p14:tracePt t="38895" x="6303963" y="3973513"/>
          <p14:tracePt t="39216" x="6313488" y="3965575"/>
          <p14:tracePt t="39240" x="6313488" y="3956050"/>
          <p14:tracePt t="39251" x="6323013" y="3956050"/>
          <p14:tracePt t="39289" x="6340475" y="3956050"/>
          <p14:tracePt t="39299" x="6348413" y="3956050"/>
          <p14:tracePt t="39314" x="6357938" y="3956050"/>
          <p14:tracePt t="39337" x="6367463" y="3956050"/>
          <p14:tracePt t="39421" x="6375400" y="3956050"/>
          <p14:tracePt t="39459" x="6384925" y="3956050"/>
          <p14:tracePt t="39470" x="6394450" y="3956050"/>
          <p14:tracePt t="39849" x="6402388" y="3965575"/>
          <p14:tracePt t="39874" x="6411913" y="3983038"/>
          <p14:tracePt t="39885" x="6419850" y="4010025"/>
          <p14:tracePt t="39897" x="6419850" y="4037013"/>
          <p14:tracePt t="39910" x="6419850" y="4054475"/>
          <p14:tracePt t="39921" x="6429375" y="4081463"/>
          <p14:tracePt t="39935" x="6438900" y="4143375"/>
          <p14:tracePt t="39958" x="6446838" y="4170363"/>
          <p14:tracePt t="39972" x="6446838" y="4197350"/>
          <p14:tracePt t="39982" x="6465888" y="4259263"/>
          <p14:tracePt t="40006" x="6473825" y="4286250"/>
          <p14:tracePt t="40020" x="6491288" y="4340225"/>
          <p14:tracePt t="40055" x="6500813" y="4348163"/>
          <p14:tracePt t="40068" x="6510338" y="4348163"/>
          <p14:tracePt t="40738" x="6510338" y="4394200"/>
          <p14:tracePt t="40751" x="6500813" y="4438650"/>
          <p14:tracePt t="40762" x="6491288" y="4473575"/>
          <p14:tracePt t="40774" x="6483350" y="4562475"/>
          <p14:tracePt t="40799" x="6483350" y="4581525"/>
          <p14:tracePt t="40810" x="6483350" y="4633913"/>
          <p14:tracePt t="40842" x="6483350" y="4660900"/>
          <p14:tracePt t="40848" x="6483350" y="4670425"/>
          <p14:tracePt t="40860" x="6483350" y="4697413"/>
          <p14:tracePt t="40910" x="6491288" y="4697413"/>
          <p14:tracePt t="41286" x="6483350" y="4687888"/>
          <p14:tracePt t="41299" x="6419850" y="4660900"/>
          <p14:tracePt t="41311" x="6330950" y="4625975"/>
          <p14:tracePt t="41312" x="6188075" y="4554538"/>
          <p14:tracePt t="41335" x="5965825" y="4500563"/>
          <p14:tracePt t="41347" x="5303838" y="4483100"/>
          <p14:tracePt t="41376" x="4965700" y="4483100"/>
          <p14:tracePt t="41383" x="4616450" y="4483100"/>
          <p14:tracePt t="41396" x="3946525" y="4527550"/>
          <p14:tracePt t="41420" x="3741738" y="4554538"/>
          <p14:tracePt t="41428" x="3608388" y="4554538"/>
          <p14:tracePt t="41445" x="3455988" y="4554538"/>
          <p14:tracePt t="41468" x="3429000" y="4554538"/>
          <p14:tracePt t="41822" x="3419475" y="4554538"/>
          <p14:tracePt t="41837" x="3402013" y="4537075"/>
          <p14:tracePt t="41846" x="3367088" y="4510088"/>
          <p14:tracePt t="41859" x="3313113" y="4456113"/>
          <p14:tracePt t="41873" x="3241675" y="4384675"/>
          <p14:tracePt t="41883" x="3170238" y="4286250"/>
          <p14:tracePt t="41898" x="3054350" y="4089400"/>
          <p14:tracePt t="41922" x="3027363" y="4037013"/>
          <p14:tracePt t="41933" x="2982913" y="3983038"/>
          <p14:tracePt t="41957" x="2973388" y="3973513"/>
          <p14:tracePt t="41969" x="2965450" y="3973513"/>
          <p14:tracePt t="42009" x="2973388" y="3965575"/>
          <p14:tracePt t="42298" x="2973388" y="3973513"/>
          <p14:tracePt t="42310" x="2973388" y="4000500"/>
          <p14:tracePt t="42323" x="2973388" y="4027488"/>
          <p14:tracePt t="42335" x="2982913" y="4081463"/>
          <p14:tracePt t="42347" x="2990850" y="4197350"/>
          <p14:tracePt t="42360" x="3009900" y="4357688"/>
          <p14:tracePt t="42371" x="3036888" y="4768850"/>
          <p14:tracePt t="42398" x="3062288" y="5133975"/>
          <p14:tracePt t="42408" x="3089275" y="5286375"/>
          <p14:tracePt t="42420" x="3143250" y="5429250"/>
          <p14:tracePt t="42452" x="3268663" y="5715000"/>
          <p14:tracePt t="42664" x="3251200" y="5724525"/>
          <p14:tracePt t="42675" x="3241675" y="5732463"/>
          <p14:tracePt t="42689" x="3232150" y="5732463"/>
          <p14:tracePt t="42700" x="3232150" y="5741988"/>
          <p14:tracePt t="42712" x="3224213" y="5741988"/>
          <p14:tracePt t="42724" x="3179763" y="5813425"/>
          <p14:tracePt t="42738" x="3125788" y="5884863"/>
          <p14:tracePt t="42763" x="3054350" y="5965825"/>
          <p14:tracePt t="42774" x="2919413" y="6108700"/>
          <p14:tracePt t="42797" x="2894013" y="6134100"/>
          <p14:tracePt t="42805" x="2867025" y="6153150"/>
          <p14:tracePt t="42834" x="2847975" y="6153150"/>
          <p14:tracePt t="42846" x="2840038" y="6153150"/>
          <p14:tracePt t="43127" x="2840038" y="6143625"/>
          <p14:tracePt t="43140" x="2840038" y="6108700"/>
          <p14:tracePt t="43150" x="2840038" y="6072188"/>
          <p14:tracePt t="43163" x="2840038" y="6045200"/>
          <p14:tracePt t="43176" x="2840038" y="5983288"/>
          <p14:tracePt t="43200" x="2840038" y="5946775"/>
          <p14:tracePt t="43212" x="2840038" y="5884863"/>
          <p14:tracePt t="43235" x="2840038" y="5857875"/>
          <p14:tracePt t="43249" x="2840038" y="5822950"/>
          <p14:tracePt t="43259" x="2857500" y="5776913"/>
          <p14:tracePt t="43287" x="2867025" y="5759450"/>
          <p14:tracePt t="43298" x="2884488" y="5732463"/>
          <p14:tracePt t="43310" x="2901950" y="5705475"/>
          <p14:tracePt t="43552" x="2901950" y="5688013"/>
          <p14:tracePt t="43566" x="2901950" y="5653088"/>
          <p14:tracePt t="43578" x="2901950" y="5581650"/>
          <p14:tracePt t="43589" x="2901950" y="5473700"/>
          <p14:tracePt t="43602" x="2901950" y="5348288"/>
          <p14:tracePt t="43614" x="2857500" y="5116513"/>
          <p14:tracePt t="43638" x="2847975" y="5000625"/>
          <p14:tracePt t="43650" x="2847975" y="4857750"/>
          <p14:tracePt t="43665" x="2847975" y="4660900"/>
          <p14:tracePt t="43685" x="2874963" y="4581525"/>
          <p14:tracePt t="43697" x="2901950" y="4483100"/>
          <p14:tracePt t="43714" x="2938463" y="4429125"/>
          <p14:tracePt t="43993" x="2938463" y="4411663"/>
          <p14:tracePt t="44003" x="2938463" y="4384675"/>
          <p14:tracePt t="44016" x="2928938" y="4322763"/>
          <p14:tracePt t="44032" x="2901950" y="4259263"/>
          <p14:tracePt t="44049" x="2901950" y="4170363"/>
          <p14:tracePt t="44053" x="2901950" y="4000500"/>
          <p14:tracePt t="44066" x="2901950" y="3938588"/>
          <p14:tracePt t="44088" x="2901950" y="3894138"/>
          <p14:tracePt t="44101" x="2901950" y="3867150"/>
          <p14:tracePt t="44126" x="2901950" y="3848100"/>
          <p14:tracePt t="44141" x="2946400" y="3803650"/>
          <p14:tracePt t="44151" x="2973388" y="3776663"/>
          <p14:tracePt t="44174" x="2990850" y="3768725"/>
          <p14:tracePt t="44514" x="3000375" y="3768725"/>
          <p14:tracePt t="50051" x="3000375" y="3776663"/>
          <p14:tracePt t="50072" x="3000375" y="3795713"/>
          <p14:tracePt t="50085" x="3000375" y="3813175"/>
          <p14:tracePt t="50096" x="3000375" y="3822700"/>
          <p14:tracePt t="50109" x="3000375" y="3840163"/>
          <p14:tracePt t="50121" x="3000375" y="3884613"/>
          <p14:tracePt t="50144" x="3000375" y="3902075"/>
          <p14:tracePt t="50156" x="3000375" y="3938588"/>
          <p14:tracePt t="50170" x="3009900" y="4027488"/>
          <p14:tracePt t="50195" x="3027363" y="4125913"/>
          <p14:tracePt t="50206" x="3062288" y="4224338"/>
          <p14:tracePt t="50218" x="3125788" y="4483100"/>
          <p14:tracePt t="50249" x="3170238" y="4633913"/>
          <p14:tracePt t="50255" x="3241675" y="4875213"/>
          <p14:tracePt t="50269" x="3295650" y="4983163"/>
          <p14:tracePt t="50293" x="3340100" y="5081588"/>
          <p14:tracePt t="50571" x="3340100" y="5089525"/>
          <p14:tracePt t="50593" x="3330575" y="5108575"/>
          <p14:tracePt t="50597" x="3286125" y="5170488"/>
          <p14:tracePt t="50607" x="3160713" y="5357813"/>
          <p14:tracePt t="50632" x="3116263" y="5438775"/>
          <p14:tracePt t="50644" x="3054350" y="5572125"/>
          <p14:tracePt t="50668" x="3044825" y="5608638"/>
          <p14:tracePt t="50681" x="3027363" y="5634038"/>
          <p14:tracePt t="50694" x="3009900" y="5653088"/>
          <p14:tracePt t="51024" x="3009900" y="5661025"/>
          <p14:tracePt t="51036" x="3009900" y="5680075"/>
          <p14:tracePt t="51062" x="3009900" y="5688013"/>
          <p14:tracePt t="51074" x="3009900" y="5697538"/>
          <p14:tracePt t="51121" x="3017838" y="5705475"/>
          <p14:tracePt t="51133" x="3027363" y="5715000"/>
          <p14:tracePt t="51145" x="3036888" y="5715000"/>
          <p14:tracePt t="51156" x="3054350" y="5724525"/>
          <p14:tracePt t="51167" x="3062288" y="5724525"/>
          <p14:tracePt t="51182" x="3081338" y="5724525"/>
          <p14:tracePt t="51536" x="3108325" y="5724525"/>
          <p14:tracePt t="51546" x="3116263" y="5724525"/>
          <p14:tracePt t="51561" x="3133725" y="5732463"/>
          <p14:tracePt t="51571" x="3143250" y="5732463"/>
          <p14:tracePt t="51598" x="3152775" y="5732463"/>
          <p14:tracePt t="51607" x="3160713" y="5732463"/>
          <p14:tracePt t="51620" x="3170238" y="5732463"/>
          <p14:tracePt t="51633" x="3197225" y="5732463"/>
          <p14:tracePt t="51657" x="3205163" y="5732463"/>
          <p14:tracePt t="51670" x="3232150" y="5732463"/>
          <p14:tracePt t="51693" x="3241675" y="5732463"/>
          <p14:tracePt t="51704" x="3251200" y="5724525"/>
          <p14:tracePt t="51717" x="3268663" y="5715000"/>
          <p14:tracePt t="51747" x="3268663" y="5705475"/>
          <p14:tracePt t="51755" x="3286125" y="5697538"/>
          <p14:tracePt t="51766" x="3295650" y="5697538"/>
          <p14:tracePt t="51866" x="3295650" y="5688013"/>
          <p14:tracePt t="51902" x="3286125" y="5680075"/>
          <p14:tracePt t="51913" x="3276600" y="5680075"/>
          <p14:tracePt t="51924" x="3268663" y="5670550"/>
          <p14:tracePt t="51937" x="3241675" y="5653088"/>
          <p14:tracePt t="51967" x="3224213" y="5634038"/>
          <p14:tracePt t="51973" x="3205163" y="5616575"/>
          <p14:tracePt t="51986" x="3116263" y="5572125"/>
          <p14:tracePt t="52011" x="3071813" y="5545138"/>
          <p14:tracePt t="52022" x="3017838" y="5545138"/>
          <p14:tracePt t="52035" x="3000375" y="5545138"/>
          <p14:tracePt t="52059" x="2982913" y="5545138"/>
          <p14:tracePt t="52071" x="2955925" y="5545138"/>
          <p14:tracePt t="52096" x="2946400" y="5545138"/>
          <p14:tracePt t="52107" x="2938463" y="5545138"/>
          <p14:tracePt t="52216" x="2973388" y="5562600"/>
          <p14:tracePt t="52229" x="3017838" y="5589588"/>
          <p14:tracePt t="52253" x="3125788" y="5680075"/>
          <p14:tracePt t="52266" x="3179763" y="5705475"/>
          <p14:tracePt t="52278" x="3224213" y="5751513"/>
          <p14:tracePt t="52291" x="3295650" y="5786438"/>
          <p14:tracePt t="52305" x="3330575" y="5795963"/>
          <p14:tracePt t="52321" x="3402013" y="5795963"/>
          <p14:tracePt t="52350" x="3411538" y="5795963"/>
          <p14:tracePt t="52546" x="3438525" y="5759450"/>
          <p14:tracePt t="52559" x="3465513" y="5705475"/>
          <p14:tracePt t="52569" x="3509963" y="5626100"/>
          <p14:tracePt t="52582" x="3544888" y="5554663"/>
          <p14:tracePt t="52594" x="3581400" y="5483225"/>
          <p14:tracePt t="52609" x="3598863" y="5438775"/>
          <p14:tracePt t="52632" x="3608388" y="5419725"/>
          <p14:tracePt t="52643" x="3608388" y="5394325"/>
          <p14:tracePt t="52673" x="3608388" y="5375275"/>
          <p14:tracePt t="52692" x="3608388" y="5348288"/>
          <p14:tracePt t="52705" x="3608388" y="5340350"/>
          <p14:tracePt t="52729" x="3581400" y="5340350"/>
          <p14:tracePt t="52740" x="3536950" y="5340350"/>
          <p14:tracePt t="52753" x="3490913" y="5340350"/>
          <p14:tracePt t="52766" x="3438525" y="5340350"/>
          <p14:tracePt t="52777" x="3348038" y="5367338"/>
          <p14:tracePt t="52802" x="3303588" y="5394325"/>
          <p14:tracePt t="52812" x="3232150" y="5411788"/>
          <p14:tracePt t="52824" x="3081338" y="5510213"/>
          <p14:tracePt t="52850" x="3009900" y="5562600"/>
          <p14:tracePt t="52864" x="2955925" y="5634038"/>
          <p14:tracePt t="52876" x="2928938" y="5643563"/>
          <p14:tracePt t="52898" x="2919413" y="5670550"/>
          <p14:tracePt t="52911" x="2901950" y="5715000"/>
          <p14:tracePt t="52927" x="2901950" y="5741988"/>
          <p14:tracePt t="52942" x="2901950" y="5751513"/>
          <p14:tracePt t="52961" x="2919413" y="5795963"/>
          <p14:tracePt t="52985" x="2938463" y="5813425"/>
          <p14:tracePt t="52999" x="2990850" y="5857875"/>
          <p14:tracePt t="53020" x="3017838" y="5875338"/>
          <p14:tracePt t="53039" x="3081338" y="5902325"/>
          <p14:tracePt t="53048" x="3108325" y="5911850"/>
          <p14:tracePt t="53071" x="3125788" y="5911850"/>
          <p14:tracePt t="53082" x="3179763" y="5911850"/>
          <p14:tracePt t="53105" x="3205163" y="5902325"/>
          <p14:tracePt t="53118" x="3214688" y="5884863"/>
          <p14:tracePt t="53130" x="3241675" y="5867400"/>
          <p14:tracePt t="53153" x="3251200" y="5848350"/>
          <p14:tracePt t="53161" x="3303588" y="5776913"/>
          <p14:tracePt t="53191" x="3322638" y="5751513"/>
          <p14:tracePt t="53204" x="3340100" y="5715000"/>
          <p14:tracePt t="53217" x="3367088" y="5626100"/>
          <p14:tracePt t="53230" x="3384550" y="5589588"/>
          <p14:tracePt t="53255" x="3384550" y="5562600"/>
          <p14:tracePt t="53264" x="3402013" y="5510213"/>
          <p14:tracePt t="53279" x="3411538" y="5483225"/>
          <p14:tracePt t="53302" x="3419475" y="5473700"/>
          <p14:tracePt t="53312" x="3419475" y="5446713"/>
          <p14:tracePt t="53349" x="3419475" y="5438775"/>
          <p14:tracePt t="53362" x="3419475" y="5419725"/>
          <p14:tracePt t="53388" x="3411538" y="5411788"/>
          <p14:tracePt t="53400" x="3394075" y="5411788"/>
          <p14:tracePt t="53411" x="3375025" y="5411788"/>
          <p14:tracePt t="53423" x="3348038" y="5411788"/>
          <p14:tracePt t="53437" x="3268663" y="5411788"/>
          <p14:tracePt t="53447" x="3241675" y="5411788"/>
          <p14:tracePt t="53472" x="3224213" y="5411788"/>
          <p14:tracePt t="53483" x="3214688" y="5419725"/>
          <p14:tracePt t="53513" x="3187700" y="5446713"/>
          <p14:tracePt t="53521" x="3143250" y="5491163"/>
          <p14:tracePt t="53534" x="3081338" y="5599113"/>
          <p14:tracePt t="53548" x="3062288" y="5634038"/>
          <p14:tracePt t="53569" x="3044825" y="5688013"/>
          <p14:tracePt t="53584" x="3036888" y="5751513"/>
          <p14:tracePt t="53598" x="3036888" y="5776913"/>
          <p14:tracePt t="53617" x="3036888" y="5830888"/>
          <p14:tracePt t="53643" x="3044825" y="5857875"/>
          <p14:tracePt t="53654" x="3062288" y="5875338"/>
          <p14:tracePt t="53668" x="3125788" y="5902325"/>
          <p14:tracePt t="53682" x="3152775" y="5902325"/>
          <p14:tracePt t="53704" x="3197225" y="5902325"/>
          <p14:tracePt t="53717" x="3205163" y="5902325"/>
          <p14:tracePt t="53741" x="3214688" y="5902325"/>
          <p14:tracePt t="53753" x="3241675" y="5894388"/>
          <p14:tracePt t="53783" x="3268663" y="5867400"/>
          <p14:tracePt t="53792" x="3295650" y="5840413"/>
          <p14:tracePt t="53801" x="3330575" y="5795963"/>
          <p14:tracePt t="53817" x="3348038" y="5768975"/>
          <p14:tracePt t="53834" x="3367088" y="5724525"/>
          <p14:tracePt t="53863" x="3375025" y="5688013"/>
          <p14:tracePt t="53874" x="3384550" y="5653088"/>
          <p14:tracePt t="53885" x="3402013" y="5554663"/>
          <p14:tracePt t="53911" x="3411538" y="5510213"/>
          <p14:tracePt t="53923" x="3411538" y="5500688"/>
          <p14:tracePt t="53954" x="3411538" y="5483225"/>
          <p14:tracePt t="53960" x="3411538" y="5465763"/>
          <p14:tracePt t="53972" x="3411538" y="5429250"/>
          <p14:tracePt t="53985" x="3411538" y="5411788"/>
          <p14:tracePt t="54009" x="3411538" y="5402263"/>
          <p14:tracePt t="54020" x="3394075" y="5384800"/>
          <p14:tracePt t="54044" x="3394075" y="5375275"/>
          <p14:tracePt t="54058" x="3375025" y="5375275"/>
          <p14:tracePt t="54069" x="3348038" y="5375275"/>
          <p14:tracePt t="54093" x="3330575" y="5375275"/>
          <p14:tracePt t="54111" x="3286125" y="5375275"/>
          <p14:tracePt t="54119" x="3259138" y="5394325"/>
          <p14:tracePt t="54143" x="3224213" y="5429250"/>
          <p14:tracePt t="54154" x="3125788" y="5500688"/>
          <p14:tracePt t="54186" x="3098800" y="5527675"/>
          <p14:tracePt t="54191" x="3071813" y="5554663"/>
          <p14:tracePt t="54204" x="3071813" y="5581650"/>
          <p14:tracePt t="54227" x="3071813" y="5608638"/>
          <p14:tracePt t="54483" x="3071813" y="5572125"/>
          <p14:tracePt t="54496" x="3071813" y="5473700"/>
          <p14:tracePt t="54508" x="3044825" y="5286375"/>
          <p14:tracePt t="54521" x="2982913" y="4867275"/>
          <p14:tracePt t="54531" x="2884488" y="4375150"/>
          <p14:tracePt t="54545" x="2697163" y="3490913"/>
          <p14:tracePt t="54557" x="2660650" y="3133725"/>
          <p14:tracePt t="54581" x="2660650" y="2919413"/>
          <p14:tracePt t="54593" x="2697163" y="2482850"/>
          <p14:tracePt t="54629" x="2884488" y="2205038"/>
          <p14:tracePt t="54897" x="2884488" y="2187575"/>
          <p14:tracePt t="54910" x="2884488" y="2143125"/>
          <p14:tracePt t="54923" x="2867025" y="2036763"/>
          <p14:tracePt t="54935" x="2813050" y="1893888"/>
          <p14:tracePt t="54946" x="2697163" y="1490663"/>
          <p14:tracePt t="54974" x="2643188" y="1303338"/>
          <p14:tracePt t="54983" x="2616200" y="1179513"/>
          <p14:tracePt t="54995" x="2562225" y="938213"/>
          <p14:tracePt t="55020" x="2544763" y="857250"/>
          <p14:tracePt t="55032" x="2517775" y="795338"/>
          <p14:tracePt t="55060" x="2500313" y="785813"/>
          <p14:tracePt t="55069" x="2500313" y="776288"/>
          <p14:tracePt t="55081" x="2490788" y="776288"/>
          <p14:tracePt t="55119" x="2482850" y="776288"/>
          <p14:tracePt t="55216" x="2473325" y="776288"/>
          <p14:tracePt t="55252" x="2465388" y="776288"/>
          <p14:tracePt t="55266" x="2455863" y="776288"/>
          <p14:tracePt t="55279" x="2446338" y="776288"/>
          <p14:tracePt t="55287" x="2438400" y="785813"/>
          <p14:tracePt t="55301" x="2411413" y="857250"/>
          <p14:tracePt t="55314" x="2384425" y="911225"/>
          <p14:tracePt t="55330" x="2339975" y="1062038"/>
          <p14:tracePt t="55350" x="2312988" y="1125538"/>
          <p14:tracePt t="55364" x="2303463" y="1179513"/>
          <p14:tracePt t="55385" x="2303463" y="1223963"/>
          <p14:tracePt t="55398" x="2286000" y="1276350"/>
          <p14:tracePt t="55423" x="2276475" y="1285875"/>
          <p14:tracePt t="55434" x="2268538" y="1303338"/>
          <p14:tracePt t="55458" x="2268538" y="1312863"/>
          <p14:tracePt t="55469" x="2241550" y="1312863"/>
          <p14:tracePt t="55483" x="2232025" y="1312863"/>
          <p14:tracePt t="55508" x="2224088" y="1312863"/>
          <p14:tracePt t="55520" x="2214563" y="1312863"/>
          <p14:tracePt t="55548" x="2205038" y="1312863"/>
          <p14:tracePt t="55593" x="2197100" y="1312863"/>
          <p14:tracePt t="55630" x="2197100" y="1303338"/>
          <p14:tracePt t="55641" x="2187575" y="1303338"/>
          <p14:tracePt t="55653" x="2187575" y="1285875"/>
          <p14:tracePt t="55667" x="2187575" y="1276350"/>
          <p14:tracePt t="55687" x="2179638" y="1268413"/>
          <p14:tracePt t="55690" x="2170113" y="1250950"/>
          <p14:tracePt t="55701" x="2160588" y="1231900"/>
          <p14:tracePt t="55738" x="2152650" y="1196975"/>
          <p14:tracePt t="55741" x="2152650" y="1187450"/>
          <p14:tracePt t="55752" x="2152650" y="1169988"/>
          <p14:tracePt t="55776" x="2152650" y="1152525"/>
          <p14:tracePt t="55800" x="2152650" y="1143000"/>
          <p14:tracePt t="55817" x="2152650" y="1133475"/>
          <p14:tracePt t="55836" x="2152650" y="1125538"/>
          <p14:tracePt t="55859" x="2152650" y="1108075"/>
          <p14:tracePt t="55873" x="2152650" y="1089025"/>
          <p14:tracePt t="55884" x="2152650" y="1081088"/>
          <p14:tracePt t="55899" x="2152650" y="1062038"/>
          <p14:tracePt t="55909" x="2152650" y="1054100"/>
          <p14:tracePt t="55921" x="2160588" y="1054100"/>
          <p14:tracePt t="55951" x="2170113" y="1054100"/>
          <p14:tracePt t="55994" x="2170113" y="1062038"/>
          <p14:tracePt t="56009" x="2170113" y="1089025"/>
          <p14:tracePt t="56019" x="2170113" y="1116013"/>
          <p14:tracePt t="56030" x="2170113" y="1143000"/>
          <p14:tracePt t="56043" x="2179638" y="1204913"/>
          <p14:tracePt t="56056" x="2205038" y="1438275"/>
          <p14:tracePt t="56079" x="2251075" y="1608138"/>
          <p14:tracePt t="56091" x="2401888" y="2312988"/>
          <p14:tracePt t="56103" x="2517775" y="2714625"/>
          <p14:tracePt t="56129" x="2660650" y="3125788"/>
          <p14:tracePt t="56141" x="2786063" y="3527425"/>
          <p14:tracePt t="56154" x="3062288" y="4259263"/>
          <p14:tracePt t="56178" x="3241675" y="4822825"/>
          <p14:tracePt t="56446" x="3241675" y="4857750"/>
          <p14:tracePt t="56459" x="3232150" y="4929188"/>
          <p14:tracePt t="56471" x="3232150" y="5054600"/>
          <p14:tracePt t="56482" x="3232150" y="5214938"/>
          <p14:tracePt t="56496" x="3232150" y="5384800"/>
          <p14:tracePt t="56507" x="3232150" y="5643563"/>
          <p14:tracePt t="56532" x="3232150" y="5715000"/>
          <p14:tracePt t="56543" x="3232150" y="5786438"/>
          <p14:tracePt t="56578" x="3241675" y="5813425"/>
          <p14:tracePt t="56641" x="3232150" y="5813425"/>
          <p14:tracePt t="56654" x="3224213" y="5803900"/>
          <p14:tracePt t="56665" x="3205163" y="5795963"/>
          <p14:tracePt t="56677" x="3187700" y="5776913"/>
          <p14:tracePt t="56690" x="3170238" y="5768975"/>
          <p14:tracePt t="56701" x="3170238" y="5759450"/>
          <p14:tracePt t="56714" x="3160713" y="5751513"/>
          <p14:tracePt t="56752" x="3152775" y="5751513"/>
          <p14:tracePt t="56775" x="3143250" y="5751513"/>
          <p14:tracePt t="56791" x="3133725" y="5751513"/>
          <p14:tracePt t="56800" x="3125788" y="5751513"/>
          <p14:tracePt t="56808" x="3108325" y="5751513"/>
          <p14:tracePt t="56842" x="3098800" y="5751513"/>
          <p14:tracePt t="56847" x="3089275" y="5741988"/>
          <p14:tracePt t="56883" x="3081338" y="5741988"/>
          <p14:tracePt t="56899" x="3062288" y="5741988"/>
          <p14:tracePt t="56920" x="3044825" y="5741988"/>
          <p14:tracePt t="56932" x="3036888" y="5741988"/>
          <p14:tracePt t="56959" x="3027363" y="5732463"/>
          <p14:tracePt t="56994" x="3017838" y="5732463"/>
          <p14:tracePt t="57176" x="3017838" y="5724525"/>
          <p14:tracePt t="57214" x="3017838" y="5705475"/>
          <p14:tracePt t="57227" x="3017838" y="5680075"/>
          <p14:tracePt t="57239" x="3017838" y="5634038"/>
          <p14:tracePt t="57250" x="3017838" y="5491163"/>
          <p14:tracePt t="57275" x="3027363" y="5402263"/>
          <p14:tracePt t="57286" x="3044825" y="5295900"/>
          <p14:tracePt t="57297" x="3071813" y="5045075"/>
          <p14:tracePt t="57313" x="3081338" y="4956175"/>
          <p14:tracePt t="57330" x="3125788" y="4803775"/>
          <p14:tracePt t="57360" x="3179763" y="4724400"/>
          <p14:tracePt t="57372" x="3224213" y="4652963"/>
          <p14:tracePt t="57384" x="3367088" y="4527550"/>
          <p14:tracePt t="57408" x="3419475" y="4491038"/>
          <p14:tracePt t="57421" x="3465513" y="4473575"/>
          <p14:tracePt t="57568" x="3465513" y="4483100"/>
          <p14:tracePt t="57579" x="3465513" y="4500563"/>
          <p14:tracePt t="57591" x="3465513" y="4545013"/>
          <p14:tracePt t="57602" x="3465513" y="4705350"/>
          <p14:tracePt t="57626" x="3455988" y="4919663"/>
          <p14:tracePt t="57653" x="3429000" y="5010150"/>
          <p14:tracePt t="57662" x="3419475" y="5081588"/>
          <p14:tracePt t="57674" x="3419475" y="5143500"/>
          <p14:tracePt t="57688" x="3419475" y="5187950"/>
          <p14:tracePt t="57699" x="3411538" y="5286375"/>
          <p14:tracePt t="57726" x="3402013" y="5348288"/>
          <p14:tracePt t="57737" x="3367088" y="5411788"/>
          <p14:tracePt t="57767" x="3348038" y="5438775"/>
          <p14:tracePt t="57783" x="3286125" y="5456238"/>
          <p14:tracePt t="57798" x="3251200" y="5465763"/>
          <p14:tracePt t="57805" x="3224213" y="5465763"/>
          <p14:tracePt t="57821" x="3187700" y="5473700"/>
          <p14:tracePt t="57846" x="3170238" y="5473700"/>
          <p14:tracePt t="57864" x="3152775" y="5473700"/>
          <p14:tracePt t="57874" x="3143250" y="5473700"/>
          <p14:tracePt t="57896" x="3133725" y="5473700"/>
          <p14:tracePt t="57922" x="3125788" y="5473700"/>
          <p14:tracePt t="57972" x="3116263" y="5483225"/>
          <p14:tracePt t="58007" x="3116263" y="5491163"/>
          <p14:tracePt t="58126" x="3108325" y="5491163"/>
          <p14:tracePt t="58142" x="3098800" y="5491163"/>
          <p14:tracePt t="58322" x="3108325" y="5500688"/>
          <p14:tracePt t="58336" x="3133725" y="5527675"/>
          <p14:tracePt t="58347" x="3170238" y="5562600"/>
          <p14:tracePt t="58358" x="3322638" y="5680075"/>
          <p14:tracePt t="58389" x="3419475" y="5751513"/>
          <p14:tracePt t="58399" x="3509963" y="5813425"/>
          <p14:tracePt t="58408" x="3616325" y="5911850"/>
          <p14:tracePt t="58439" x="3660775" y="5956300"/>
          <p14:tracePt t="58444" x="3697288" y="6018213"/>
          <p14:tracePt t="58457" x="3714750" y="6027738"/>
          <p14:tracePt t="58494" x="3724275" y="6027738"/>
          <p14:tracePt t="58664" x="3705225" y="6027738"/>
          <p14:tracePt t="58675" x="3660775" y="6010275"/>
          <p14:tracePt t="58688" x="3633788" y="5983288"/>
          <p14:tracePt t="58699" x="3608388" y="5938838"/>
          <p14:tracePt t="58712" x="3509963" y="5857875"/>
          <p14:tracePt t="58738" x="3429000" y="5795963"/>
          <p14:tracePt t="58748" x="3357563" y="5732463"/>
          <p14:tracePt t="58760" x="3251200" y="5680075"/>
          <p14:tracePt t="58785" x="3214688" y="5661025"/>
          <p14:tracePt t="58797" x="3187700" y="5661025"/>
          <p14:tracePt t="58810" x="3143250" y="5661025"/>
          <p14:tracePt t="58826" x="3133725" y="5661025"/>
          <p14:tracePt t="58847" x="3125788" y="5661025"/>
          <p14:tracePt t="58881" x="3116263" y="5661025"/>
          <p14:tracePt t="58896" x="3108325" y="5661025"/>
          <p14:tracePt t="58907" x="3098800" y="5661025"/>
          <p14:tracePt t="59152" x="3108325" y="5670550"/>
          <p14:tracePt t="59162" x="3125788" y="5680075"/>
          <p14:tracePt t="59175" x="3143250" y="5688013"/>
          <p14:tracePt t="59204" x="3160713" y="5697538"/>
          <p14:tracePt t="59217" x="3170238" y="5705475"/>
          <p14:tracePt t="59225" x="3179763" y="5715000"/>
          <p14:tracePt t="59248" x="3187700" y="5715000"/>
          <p14:tracePt t="59264" x="3197225" y="5715000"/>
          <p14:tracePt t="59321" x="3197225" y="5724525"/>
          <p14:tracePt t="59455" x="3197225" y="5715000"/>
          <p14:tracePt t="59494" x="3197225" y="5705475"/>
          <p14:tracePt t="59551" x="3197225" y="5697538"/>
          <p14:tracePt t="59590" x="3241675" y="5697538"/>
          <p14:tracePt t="59601" x="3259138" y="5697538"/>
          <p14:tracePt t="59615" x="3286125" y="5697538"/>
          <p14:tracePt t="59626" x="3322638" y="5697538"/>
          <p14:tracePt t="59640" x="3348038" y="5697538"/>
          <p14:tracePt t="59651" x="3375025" y="5688013"/>
          <p14:tracePt t="59675" x="3384550" y="5688013"/>
          <p14:tracePt t="59689" x="3402013" y="5661025"/>
          <p14:tracePt t="59701" x="3429000" y="5653088"/>
          <p14:tracePt t="59725" x="3482975" y="5599113"/>
          <p14:tracePt t="59737" x="3509963" y="5581650"/>
          <p14:tracePt t="59761" x="3527425" y="5572125"/>
          <p14:tracePt t="59773" x="3544888" y="5554663"/>
          <p14:tracePt t="59790" x="3554413" y="5545138"/>
          <p14:tracePt t="59822" x="3562350" y="5545138"/>
          <p14:tracePt t="59845" x="3571875" y="5537200"/>
          <p14:tracePt t="59859" x="3589338" y="5527675"/>
          <p14:tracePt t="59872" x="3616325" y="5510213"/>
          <p14:tracePt t="59883" x="3633788" y="5510213"/>
          <p14:tracePt t="59894" x="3643313" y="5510213"/>
          <p14:tracePt t="59908" x="3660775" y="5491163"/>
          <p14:tracePt t="59919" x="3670300" y="5483225"/>
          <p14:tracePt t="59943" x="3679825" y="5483225"/>
          <p14:tracePt t="59956" x="3705225" y="5446713"/>
          <p14:tracePt t="59980" x="3732213" y="5429250"/>
          <p14:tracePt t="59992" x="3741738" y="5419725"/>
          <p14:tracePt t="60008" x="3751263" y="5402263"/>
          <p14:tracePt t="60054" x="3751263" y="5394325"/>
          <p14:tracePt t="60105" x="3776663" y="5394325"/>
          <p14:tracePt t="60118" x="3786188" y="5394325"/>
          <p14:tracePt t="60128" x="3795713" y="5394325"/>
          <p14:tracePt t="60139" x="3803650" y="5384800"/>
          <p14:tracePt t="60201" x="3830638" y="5367338"/>
          <p14:tracePt t="60712" x="3857625" y="5357813"/>
          <p14:tracePt t="60723" x="3894138" y="5340350"/>
          <p14:tracePt t="60734" x="3929063" y="5330825"/>
          <p14:tracePt t="60751" x="4017963" y="5303838"/>
          <p14:tracePt t="60761" x="4071938" y="5276850"/>
          <p14:tracePt t="60783" x="4108450" y="5268913"/>
          <p14:tracePt t="60797" x="4170363" y="5241925"/>
          <p14:tracePt t="60811" x="4187825" y="5224463"/>
          <p14:tracePt t="60827" x="4241800" y="5205413"/>
          <p14:tracePt t="60857" x="4259263" y="5187950"/>
          <p14:tracePt t="60871" x="4276725" y="5187950"/>
          <p14:tracePt t="60943" x="4276725" y="5180013"/>
          <p14:tracePt t="60956" x="4313238" y="5160963"/>
          <p14:tracePt t="60967" x="4340225" y="5153025"/>
          <p14:tracePt t="60979" x="4367213" y="5133975"/>
          <p14:tracePt t="61309" x="4357688" y="5143500"/>
          <p14:tracePt t="61320" x="4322763" y="5160963"/>
          <p14:tracePt t="61334" x="4276725" y="5197475"/>
          <p14:tracePt t="61347" x="4241800" y="5214938"/>
          <p14:tracePt t="61357" x="4205288" y="5232400"/>
          <p14:tracePt t="61369" x="4170363" y="5251450"/>
          <p14:tracePt t="61382" x="4089400" y="5286375"/>
          <p14:tracePt t="61406" x="4062413" y="5303838"/>
          <p14:tracePt t="61419" x="4017963" y="5322888"/>
          <p14:tracePt t="61442" x="3983038" y="5322888"/>
          <p14:tracePt t="61455" x="3956050" y="5330825"/>
          <p14:tracePt t="61468" x="3894138" y="5340350"/>
          <p14:tracePt t="61500" x="3875088" y="5340350"/>
          <p14:tracePt t="61505" x="3840163" y="5340350"/>
          <p14:tracePt t="61541" x="3830638" y="5340350"/>
          <p14:tracePt t="61552" x="3822700" y="5340350"/>
          <p14:tracePt t="61564" x="3813175" y="5340350"/>
          <p14:tracePt t="61590" x="3795713" y="5340350"/>
          <p14:tracePt t="61608" x="3786188" y="5340350"/>
          <p14:tracePt t="61625" x="3776663" y="5340350"/>
          <p14:tracePt t="61638" x="3768725" y="5340350"/>
          <p14:tracePt t="61663" x="3759200" y="5340350"/>
          <p14:tracePt t="61674" x="3751263" y="5340350"/>
          <p14:tracePt t="61705" x="3741738" y="5340350"/>
          <p14:tracePt t="61722" x="3732213" y="5340350"/>
          <p14:tracePt t="61729" x="3697288" y="5348288"/>
          <p14:tracePt t="61748" x="3687763" y="5348288"/>
          <p14:tracePt t="61759" x="3670300" y="5357813"/>
          <p14:tracePt t="61772" x="3660775" y="5357813"/>
          <p14:tracePt t="61809" x="3652838" y="5357813"/>
          <p14:tracePt t="62077" x="3643313" y="5367338"/>
          <p14:tracePt t="62091" x="3633788" y="5384800"/>
          <p14:tracePt t="62101" x="3633788" y="5394325"/>
          <p14:tracePt t="62141" x="3608388" y="5402263"/>
          <p14:tracePt t="62149" x="3581400" y="5411788"/>
          <p14:tracePt t="62164" x="3554413" y="5419725"/>
          <p14:tracePt t="62175" x="3482975" y="5456238"/>
          <p14:tracePt t="62205" x="3455988" y="5465763"/>
          <p14:tracePt t="62210" x="3411538" y="5491163"/>
          <p14:tracePt t="62250" x="3402013" y="5500688"/>
          <p14:tracePt t="62274" x="3394075" y="5500688"/>
          <p14:tracePt t="62296" x="3384550" y="5510213"/>
          <p14:tracePt t="62319" x="3375025" y="5510213"/>
          <p14:tracePt t="62613" x="3375025" y="5500688"/>
          <p14:tracePt t="62624" x="3367088" y="5491163"/>
          <p14:tracePt t="64332" x="3375025" y="5491163"/>
          <p14:tracePt t="64345" x="3384550" y="5491163"/>
          <p14:tracePt t="64355" x="3402013" y="5491163"/>
          <p14:tracePt t="64373" x="3419475" y="5491163"/>
          <p14:tracePt t="64382" x="3446463" y="5491163"/>
          <p14:tracePt t="64391" x="3482975" y="5500688"/>
          <p14:tracePt t="64415" x="3500438" y="5500688"/>
          <p14:tracePt t="64440" x="3536950" y="5518150"/>
          <p14:tracePt t="64454" x="3554413" y="5527675"/>
          <p14:tracePt t="64466" x="3571875" y="5537200"/>
          <p14:tracePt t="64477" x="3581400" y="5545138"/>
          <p14:tracePt t="64493" x="3589338" y="5545138"/>
          <p14:tracePt t="64517" x="3608388" y="5545138"/>
          <p14:tracePt t="64537" x="3616325" y="5545138"/>
          <p14:tracePt t="64551" x="3625850" y="5545138"/>
          <p14:tracePt t="64562" x="3633788" y="5545138"/>
          <p14:tracePt t="64782" x="3643313" y="5545138"/>
          <p14:tracePt t="64931" x="3652838" y="5545138"/>
          <p14:tracePt t="64965" x="3660775" y="5545138"/>
          <p14:tracePt t="66171" x="3652838" y="5537200"/>
          <p14:tracePt t="66183" x="3633788" y="5518150"/>
          <p14:tracePt t="66196" x="3625850" y="5510213"/>
          <p14:tracePt t="66208" x="3608388" y="5491163"/>
          <p14:tracePt t="66220" x="3598863" y="5473700"/>
          <p14:tracePt t="66232" x="3581400" y="5446713"/>
          <p14:tracePt t="66245" x="3517900" y="5357813"/>
          <p14:tracePt t="66269" x="3473450" y="5286375"/>
          <p14:tracePt t="66282" x="3419475" y="5205413"/>
          <p14:tracePt t="66294" x="3340100" y="5037138"/>
          <p14:tracePt t="66308" x="3322638" y="4973638"/>
          <p14:tracePt t="66325" x="3295650" y="4830763"/>
          <p14:tracePt t="66357" x="3295650" y="4768850"/>
          <p14:tracePt t="66374" x="3295650" y="4705350"/>
          <p14:tracePt t="66659" x="3251200" y="4608513"/>
          <p14:tracePt t="66670" x="3170238" y="4465638"/>
          <p14:tracePt t="66681" x="3036888" y="4143375"/>
          <p14:tracePt t="66694" x="2857500" y="3751263"/>
          <p14:tracePt t="66707" x="2670175" y="3367088"/>
          <p14:tracePt t="66720" x="2490788" y="3036888"/>
          <p14:tracePt t="66731" x="2339975" y="2679700"/>
          <p14:tracePt t="66746" x="2152650" y="2054225"/>
          <p14:tracePt t="66769" x="2089150" y="1812925"/>
          <p14:tracePt t="66781" x="2062163" y="1490663"/>
          <p14:tracePt t="66813" x="2036763" y="1393825"/>
          <p14:tracePt t="66815" x="2027238" y="1347788"/>
          <p14:tracePt t="66828" x="2009775" y="1295400"/>
          <p14:tracePt t="66854" x="2009775" y="1276350"/>
          <p14:tracePt t="66878" x="2000250" y="1276350"/>
          <p14:tracePt t="67086" x="1990725" y="1276350"/>
          <p14:tracePt t="67098" x="1973263" y="1285875"/>
          <p14:tracePt t="67109" x="1955800" y="1295400"/>
          <p14:tracePt t="67121" x="1938338" y="1303338"/>
          <p14:tracePt t="67134" x="1911350" y="1330325"/>
          <p14:tracePt t="67158" x="1893888" y="1347788"/>
          <p14:tracePt t="67173" x="1866900" y="1366838"/>
          <p14:tracePt t="67184" x="1812925" y="1438275"/>
          <p14:tracePt t="67207" x="1795463" y="1465263"/>
          <p14:tracePt t="67220" x="1776413" y="1490663"/>
          <p14:tracePt t="67232" x="1741488" y="1527175"/>
          <p14:tracePt t="67257" x="1724025" y="1544638"/>
          <p14:tracePt t="67268" x="1704975" y="1581150"/>
          <p14:tracePt t="67292" x="1687513" y="1598613"/>
          <p14:tracePt t="67316" x="1660525" y="1598613"/>
          <p14:tracePt t="67341" x="1643063" y="1598613"/>
          <p14:tracePt t="67353" x="1633538" y="1598613"/>
          <p14:tracePt t="67378" x="1616075" y="1598613"/>
          <p14:tracePt t="67390" x="1608138" y="1598613"/>
          <p14:tracePt t="67426" x="1598613" y="1598613"/>
          <p14:tracePt t="67439" x="1589088" y="1598613"/>
          <p14:tracePt t="67513" x="1589088" y="1589088"/>
          <p14:tracePt t="67806" x="1598613" y="1589088"/>
          <p14:tracePt t="68378" x="1608138" y="1589088"/>
          <p14:tracePt t="68389" x="1625600" y="1589088"/>
          <p14:tracePt t="68413" x="1643063" y="1589088"/>
          <p14:tracePt t="68425" x="1670050" y="1581150"/>
          <p14:tracePt t="68439" x="1679575" y="1581150"/>
          <p14:tracePt t="68451" x="1704975" y="1571625"/>
          <p14:tracePt t="68463" x="1741488" y="1562100"/>
          <p14:tracePt t="68500" x="1751013" y="1562100"/>
          <p14:tracePt t="68561" x="1758950" y="1562100"/>
          <p14:tracePt t="68598" x="1768475" y="1562100"/>
          <p14:tracePt t="68609" x="1776413" y="1562100"/>
          <p14:tracePt t="68622" x="1785938" y="1562100"/>
          <p14:tracePt t="68634" x="1795463" y="1562100"/>
          <p14:tracePt t="68953" x="1803400" y="1554163"/>
          <p14:tracePt t="68968" x="1830388" y="1554163"/>
          <p14:tracePt t="68974" x="1857375" y="1544638"/>
          <p14:tracePt t="68987" x="1893888" y="1544638"/>
          <p14:tracePt t="68998" x="1973263" y="1536700"/>
          <p14:tracePt t="69030" x="2036763" y="1536700"/>
          <p14:tracePt t="69035" x="2098675" y="1536700"/>
          <p14:tracePt t="69049" x="2205038" y="1536700"/>
          <p14:tracePt t="69072" x="2241550" y="1536700"/>
          <p14:tracePt t="69084" x="2286000" y="1536700"/>
          <p14:tracePt t="69108" x="2303463" y="1544638"/>
          <p14:tracePt t="69120" x="2330450" y="1554163"/>
          <p14:tracePt t="69133" x="2374900" y="1562100"/>
          <p14:tracePt t="69156" x="2401888" y="1571625"/>
          <p14:tracePt t="69170" x="2455863" y="1581150"/>
          <p14:tracePt t="69193" x="2482850" y="1581150"/>
          <p14:tracePt t="69205" x="2490788" y="1581150"/>
          <p14:tracePt t="69486" x="2509838" y="1581150"/>
          <p14:tracePt t="69499" x="2544763" y="1581150"/>
          <p14:tracePt t="69510" x="2589213" y="1581150"/>
          <p14:tracePt t="69535" x="2687638" y="1581150"/>
          <p14:tracePt t="69547" x="2714625" y="1581150"/>
          <p14:tracePt t="69559" x="2768600" y="1581150"/>
          <p14:tracePt t="69571" x="2847975" y="1581150"/>
          <p14:tracePt t="69595" x="2884488" y="1581150"/>
          <p14:tracePt t="69609" x="2901950" y="1581150"/>
          <p14:tracePt t="69623" x="2938463" y="1581150"/>
          <p14:tracePt t="69657" x="2946400" y="1581150"/>
          <p14:tracePt t="69673" x="2965450" y="1581150"/>
          <p14:tracePt t="69687" x="2973388" y="1581150"/>
          <p14:tracePt t="69692" x="2990850" y="1581150"/>
          <p14:tracePt t="69705" x="3009900" y="1581150"/>
          <p14:tracePt t="70010" x="3017838" y="1581150"/>
          <p14:tracePt t="70021" x="3036888" y="1581150"/>
          <p14:tracePt t="70035" x="3054350" y="1581150"/>
          <p14:tracePt t="70062" x="3062288" y="1581150"/>
          <p14:tracePt t="70072" x="3071813" y="1581150"/>
          <p14:tracePt t="70109" x="3081338" y="1581150"/>
          <p14:tracePt t="70131" x="3089275" y="1581150"/>
          <p14:tracePt t="70154" x="3098800" y="1581150"/>
          <p14:tracePt t="70193" x="3108325" y="1581150"/>
          <p14:tracePt t="70220" x="3116263" y="1581150"/>
          <p14:tracePt t="70246" x="3125788" y="1571625"/>
          <p14:tracePt t="70352" x="3108325" y="1571625"/>
          <p14:tracePt t="70363" x="3081338" y="1571625"/>
          <p14:tracePt t="70374" x="3062288" y="1571625"/>
          <p14:tracePt t="70391" x="3027363" y="1571625"/>
          <p14:tracePt t="70400" x="2965450" y="1571625"/>
          <p14:tracePt t="70412" x="2830513" y="1571625"/>
          <p14:tracePt t="70437" x="2732088" y="1571625"/>
          <p14:tracePt t="70449" x="2643188" y="1571625"/>
          <p14:tracePt t="70462" x="2517775" y="1581150"/>
          <p14:tracePt t="70485" x="2473325" y="1581150"/>
          <p14:tracePt t="70498" x="2428875" y="1581150"/>
          <p14:tracePt t="70531" x="2419350" y="1581150"/>
          <p14:tracePt t="70535" x="2401888" y="1581150"/>
          <p14:tracePt t="70547" x="2384425" y="1581150"/>
          <p14:tracePt t="70571" x="2374900" y="1581150"/>
          <p14:tracePt t="70583" x="2366963" y="1581150"/>
          <p14:tracePt t="70596" x="2357438" y="1581150"/>
          <p14:tracePt t="71070" x="2339975" y="1589088"/>
          <p14:tracePt t="71081" x="2322513" y="1589088"/>
          <p14:tracePt t="71094" x="2312988" y="1589088"/>
          <p14:tracePt t="71109" x="2251075" y="1589088"/>
          <p14:tracePt t="71131" x="2197100" y="1589088"/>
          <p14:tracePt t="71144" x="2133600" y="1589088"/>
          <p14:tracePt t="71156" x="2071688" y="1589088"/>
          <p14:tracePt t="71168" x="1982788" y="1581150"/>
          <p14:tracePt t="71194" x="1955800" y="1581150"/>
          <p14:tracePt t="71205" x="1919288" y="1571625"/>
          <p14:tracePt t="71217" x="1893888" y="1571625"/>
          <p14:tracePt t="71249" x="1857375" y="1571625"/>
          <p14:tracePt t="71254" x="1822450" y="1571625"/>
          <p14:tracePt t="71283" x="1803400" y="1571625"/>
          <p14:tracePt t="71289" x="1795463" y="1571625"/>
          <p14:tracePt t="71326" x="1785938" y="1571625"/>
          <p14:tracePt t="71411" x="1776413" y="1571625"/>
          <p14:tracePt t="71485" x="1768475" y="1571625"/>
          <p14:tracePt t="71546" x="1758950" y="1571625"/>
          <p14:tracePt t="71570" x="1751013" y="1571625"/>
          <p14:tracePt t="71693" x="1751013" y="1562100"/>
          <p14:tracePt t="71716" x="1768475" y="1554163"/>
          <p14:tracePt t="71728" x="1795463" y="1554163"/>
          <p14:tracePt t="71745" x="1822450" y="1544638"/>
          <p14:tracePt t="71752" x="1839913" y="1544638"/>
          <p14:tracePt t="71764" x="1847850" y="1544638"/>
          <p14:tracePt t="71780" x="1857375" y="1544638"/>
          <p14:tracePt t="71791" x="1866900" y="1544638"/>
          <p14:tracePt t="71839" x="1866900" y="1536700"/>
          <p14:tracePt t="71863" x="1893888" y="1473200"/>
          <p14:tracePt t="71874" x="1938338" y="1384300"/>
          <p14:tracePt t="71888" x="1982788" y="1303338"/>
          <p14:tracePt t="71899" x="2017713" y="1250950"/>
          <p14:tracePt t="71911" x="2036763" y="1214438"/>
          <p14:tracePt t="71924" x="2044700" y="1187450"/>
          <p14:tracePt t="71949" x="2044700" y="1169988"/>
          <p14:tracePt t="71960" x="2044700" y="1143000"/>
          <p14:tracePt t="71973" x="2054225" y="1116013"/>
          <p14:tracePt t="71998" x="2062163" y="1081088"/>
          <p14:tracePt t="72009" x="2081213" y="1044575"/>
          <p14:tracePt t="72034" x="2098675" y="1044575"/>
          <p14:tracePt t="72337" x="2071688" y="1027113"/>
          <p14:tracePt t="72350" x="2044700" y="990600"/>
          <p14:tracePt t="72363" x="2009775" y="946150"/>
          <p14:tracePt t="72375" x="1955800" y="901700"/>
          <p14:tracePt t="72386" x="1919288" y="866775"/>
          <p14:tracePt t="72400" x="1874838" y="830263"/>
          <p14:tracePt t="72411" x="1803400" y="795338"/>
          <p14:tracePt t="72427" x="1776413" y="776288"/>
          <p14:tracePt t="72448" x="1731963" y="750888"/>
          <p14:tracePt t="72461" x="1714500" y="741363"/>
          <p14:tracePt t="72484" x="1704975" y="741363"/>
          <p14:tracePt t="72509" x="1697038" y="741363"/>
          <p14:tracePt t="72533" x="1687513" y="741363"/>
          <p14:tracePt t="72618" x="1704975" y="750888"/>
          <p14:tracePt t="72634" x="1731963" y="758825"/>
          <p14:tracePt t="72644" x="1758950" y="768350"/>
          <p14:tracePt t="72654" x="1795463" y="785813"/>
          <p14:tracePt t="72667" x="1893888" y="803275"/>
          <p14:tracePt t="72680" x="1938338" y="803275"/>
          <p14:tracePt t="72705" x="2017713" y="803275"/>
          <p14:tracePt t="72716" x="2214563" y="785813"/>
          <p14:tracePt t="72742" x="2339975" y="776288"/>
          <p14:tracePt t="72754" x="2465388" y="750888"/>
          <p14:tracePt t="72764" x="2660650" y="750888"/>
          <p14:tracePt t="72789" x="2741613" y="750888"/>
          <p14:tracePt t="72801" x="2874963" y="750888"/>
          <p14:tracePt t="72814" x="2955925" y="758825"/>
          <p14:tracePt t="72831" x="3036888" y="768350"/>
          <p14:tracePt t="73071" x="3000375" y="785813"/>
          <p14:tracePt t="73081" x="2982913" y="803275"/>
          <p14:tracePt t="73093" x="2965450" y="822325"/>
          <p14:tracePt t="73106" x="2884488" y="884238"/>
          <p14:tracePt t="73118" x="2822575" y="946150"/>
          <p14:tracePt t="73142" x="2724150" y="1036638"/>
          <p14:tracePt t="73155" x="2625725" y="1116013"/>
          <p14:tracePt t="73167" x="2384425" y="1285875"/>
          <p14:tracePt t="73190" x="2286000" y="1357313"/>
          <p14:tracePt t="73202" x="2143125" y="1465263"/>
          <p14:tracePt t="73227" x="2116138" y="1500188"/>
          <p14:tracePt t="73240" x="2089150" y="1544638"/>
          <p14:tracePt t="73253" x="2062163" y="1581150"/>
          <p14:tracePt t="73275" x="2062163" y="1589088"/>
          <p14:tracePt t="73461" x="2017713" y="1598613"/>
          <p14:tracePt t="73472" x="1982788" y="1608138"/>
          <p14:tracePt t="73483" x="1946275" y="1608138"/>
          <p14:tracePt t="73496" x="1919288" y="1608138"/>
          <p14:tracePt t="73507" x="1884363" y="1608138"/>
          <p14:tracePt t="73521" x="1839913" y="1608138"/>
          <p14:tracePt t="73536" x="1822450" y="1608138"/>
          <p14:tracePt t="73557" x="1776413" y="1608138"/>
          <p14:tracePt t="73582" x="1768475" y="1608138"/>
          <p14:tracePt t="73593" x="1758950" y="1589088"/>
          <p14:tracePt t="73606" x="1731963" y="1554163"/>
          <p14:tracePt t="73629" x="1731963" y="1527175"/>
          <p14:tracePt t="73641" x="1724025" y="1517650"/>
          <p14:tracePt t="73655" x="1724025" y="1509713"/>
          <p14:tracePt t="73739" x="1724025" y="1500188"/>
          <p14:tracePt t="73814" x="1731963" y="1500188"/>
          <p14:tracePt t="73826" x="1751013" y="1500188"/>
          <p14:tracePt t="73842" x="1768475" y="1500188"/>
          <p14:tracePt t="73850" x="1795463" y="1500188"/>
          <p14:tracePt t="73861" x="1812925" y="1500188"/>
          <p14:tracePt t="73874" x="1830388" y="1500188"/>
          <p14:tracePt t="73898" x="1866900" y="1500188"/>
          <p14:tracePt t="73910" x="1901825" y="1500188"/>
          <p14:tracePt t="73926" x="1973263" y="1509713"/>
          <p14:tracePt t="73947" x="2009775" y="1517650"/>
          <p14:tracePt t="73973" x="2081213" y="1536700"/>
          <p14:tracePt t="73984" x="2133600" y="1544638"/>
          <p14:tracePt t="73997" x="2241550" y="1544638"/>
          <p14:tracePt t="74007" x="2312988" y="1544638"/>
          <p14:tracePt t="74034" x="2374900" y="1544638"/>
          <p14:tracePt t="74045" x="2490788" y="1544638"/>
          <p14:tracePt t="74068" x="2536825" y="1544638"/>
          <p14:tracePt t="74082" x="2589213" y="1536700"/>
          <p14:tracePt t="74375" x="2581275" y="1536700"/>
          <p14:tracePt t="74385" x="2571750" y="1536700"/>
          <p14:tracePt t="74433" x="2608263" y="1536700"/>
          <p14:tracePt t="74448" x="2670175" y="1536700"/>
          <p14:tracePt t="74462" x="2741613" y="1536700"/>
          <p14:tracePt t="74471" x="2840038" y="1536700"/>
          <p14:tracePt t="74483" x="2990850" y="1536700"/>
          <p14:tracePt t="74495" x="3054350" y="1536700"/>
          <p14:tracePt t="74520" x="3098800" y="1536700"/>
          <p14:tracePt t="74531" x="3152775" y="1544638"/>
          <p14:tracePt t="74544" x="3179763" y="1544638"/>
          <p14:tracePt t="74578" x="3187700" y="1544638"/>
          <p14:tracePt t="74595" x="3232150" y="1544638"/>
          <p14:tracePt t="74612" x="3251200" y="1544638"/>
          <p14:tracePt t="74618" x="3322638" y="1527175"/>
          <p14:tracePt t="74921" x="3303588" y="1527175"/>
          <p14:tracePt t="74935" x="3259138" y="1527175"/>
          <p14:tracePt t="74947" x="3179763" y="1527175"/>
          <p14:tracePt t="74957" x="3089275" y="1527175"/>
          <p14:tracePt t="74970" x="2990850" y="1527175"/>
          <p14:tracePt t="74983" x="2732088" y="1527175"/>
          <p14:tracePt t="74999" x="2616200" y="1544638"/>
          <p14:tracePt t="75019" x="2393950" y="1562100"/>
          <p14:tracePt t="75048" x="2303463" y="1581150"/>
          <p14:tracePt t="75065" x="2179638" y="1598613"/>
          <p14:tracePt t="75080" x="2125663" y="1598613"/>
          <p14:tracePt t="75092" x="2098675" y="1598613"/>
          <p14:tracePt t="75108" x="2017713" y="1598613"/>
          <p14:tracePt t="75119" x="1982788" y="1598613"/>
          <p14:tracePt t="75141" x="1946275" y="1598613"/>
          <p14:tracePt t="75153" x="1893888" y="1608138"/>
          <p14:tracePt t="75167" x="1884363" y="1608138"/>
          <p14:tracePt t="75189" x="1874838" y="1608138"/>
          <p14:tracePt t="75201" x="1866900" y="1608138"/>
          <p14:tracePt t="75519" x="1884363" y="1608138"/>
          <p14:tracePt t="75534" x="1893888" y="1608138"/>
          <p14:tracePt t="75592" x="1901825" y="1608138"/>
          <p14:tracePt t="75629" x="1911350" y="1608138"/>
          <p14:tracePt t="75849" x="1928813" y="1608138"/>
          <p14:tracePt t="77151" x="1946275" y="1633538"/>
          <p14:tracePt t="77164" x="1973263" y="1670050"/>
          <p14:tracePt t="77176" x="2009775" y="1768475"/>
          <p14:tracePt t="77188" x="2197100" y="2286000"/>
          <p14:tracePt t="77212" x="2312988" y="2660650"/>
          <p14:tracePt t="77224" x="2438400" y="2955925"/>
          <p14:tracePt t="77238" x="2714625" y="3660775"/>
          <p14:tracePt t="77267" x="2911475" y="3965575"/>
          <p14:tracePt t="77273" x="3197225" y="4537075"/>
          <p14:tracePt t="77285" x="3303588" y="4795838"/>
          <p14:tracePt t="77504" x="3295650" y="4803775"/>
          <p14:tracePt t="77518" x="3295650" y="4813300"/>
          <p14:tracePt t="77529" x="3286125" y="4840288"/>
          <p14:tracePt t="77541" x="3286125" y="4956175"/>
          <p14:tracePt t="77555" x="3295650" y="5081588"/>
          <p14:tracePt t="77579" x="3322638" y="5232400"/>
          <p14:tracePt t="77591" x="3367088" y="5500688"/>
          <p14:tracePt t="77614" x="3402013" y="5581650"/>
          <p14:tracePt t="77629" x="3429000" y="5643563"/>
          <p14:tracePt t="77639" x="3465513" y="5705475"/>
          <p14:tracePt t="77671" x="3465513" y="5715000"/>
          <p14:tracePt t="77679" x="3490913" y="5715000"/>
          <p14:tracePt t="77848" x="3490913" y="5705475"/>
          <p14:tracePt t="77859" x="3473450" y="5680075"/>
          <p14:tracePt t="77872" x="3455988" y="5661025"/>
          <p14:tracePt t="77890" x="3438525" y="5661025"/>
          <p14:tracePt t="77897" x="3429000" y="5643563"/>
          <p14:tracePt t="77907" x="3429000" y="5634038"/>
          <p14:tracePt t="77940" x="3419475" y="5634038"/>
          <p14:tracePt t="77968" x="3394075" y="5616575"/>
          <p14:tracePt t="77980" x="3384550" y="5589588"/>
          <p14:tracePt t="77994" x="3367088" y="5572125"/>
          <p14:tracePt t="78006" x="3348038" y="5554663"/>
          <p14:tracePt t="78017" x="3348038" y="5545138"/>
          <p14:tracePt t="78028" x="3340100" y="5545138"/>
          <p14:tracePt t="78152" x="3330575" y="5545138"/>
          <p14:tracePt t="78286" x="3340100" y="5527675"/>
          <p14:tracePt t="78297" x="3367088" y="5510213"/>
          <p14:tracePt t="78310" x="3384550" y="5491163"/>
          <p14:tracePt t="78312" x="3419475" y="5465763"/>
          <p14:tracePt t="78334" x="3446463" y="5438775"/>
          <p14:tracePt t="78345" x="3465513" y="5419725"/>
          <p14:tracePt t="78443" x="3473450" y="5419725"/>
          <p14:tracePt t="78676" x="3473450" y="5429250"/>
          <p14:tracePt t="78688" x="3473450" y="5438775"/>
          <p14:tracePt t="78713" x="3473450" y="5446713"/>
          <p14:tracePt t="78724" x="3482975" y="5465763"/>
          <p14:tracePt t="78740" x="3490913" y="5473700"/>
          <p14:tracePt t="78773" x="3500438" y="5483225"/>
          <p14:tracePt t="78787" x="3500438" y="5491163"/>
          <p14:tracePt t="78810" x="3509963" y="5500688"/>
          <p14:tracePt t="78822" x="3509963" y="5510213"/>
          <p14:tracePt t="78833" x="3517900" y="5518150"/>
          <p14:tracePt t="78863" x="3517900" y="5537200"/>
          <p14:tracePt t="78871" x="3527425" y="5537200"/>
          <p14:tracePt t="78883" x="3527425" y="5545138"/>
          <p14:tracePt t="78991" x="3500438" y="5545138"/>
          <p14:tracePt t="79004" x="3473450" y="5537200"/>
          <p14:tracePt t="79016" x="3455988" y="5527675"/>
          <p14:tracePt t="79029" x="3429000" y="5510213"/>
          <p14:tracePt t="79042" x="3411538" y="5473700"/>
          <p14:tracePt t="79067" x="3348038" y="5348288"/>
          <p14:tracePt t="79077" x="3286125" y="5268913"/>
          <p14:tracePt t="79090" x="3241675" y="5170488"/>
          <p14:tracePt t="79102" x="3108325" y="4902200"/>
          <p14:tracePt t="79126" x="3062288" y="4776788"/>
          <p14:tracePt t="79139" x="3017838" y="4598988"/>
          <p14:tracePt t="79171" x="2990850" y="4537075"/>
          <p14:tracePt t="79175" x="2990850" y="4500563"/>
          <p14:tracePt t="79432" x="2973388" y="4483100"/>
          <p14:tracePt t="79443" x="2938463" y="4429125"/>
          <p14:tracePt t="79455" x="2874963" y="4330700"/>
          <p14:tracePt t="79466" x="2759075" y="4143375"/>
          <p14:tracePt t="79478" x="2598738" y="3786188"/>
          <p14:tracePt t="79505" x="2295525" y="3160713"/>
          <p14:tracePt t="79516" x="2170113" y="2894013"/>
          <p14:tracePt t="79527" x="2116138" y="2705100"/>
          <p14:tracePt t="79541" x="2054225" y="2482850"/>
          <p14:tracePt t="79564" x="2054225" y="2419350"/>
          <p14:tracePt t="79577" x="2062163" y="2312988"/>
          <p14:tracePt t="79590" x="2089150" y="2268538"/>
          <p14:tracePt t="79614" x="2160588" y="2224088"/>
          <p14:tracePt t="79882" x="2152650" y="2224088"/>
          <p14:tracePt t="79894" x="2125663" y="2197100"/>
          <p14:tracePt t="79906" x="2071688" y="2143125"/>
          <p14:tracePt t="79919" x="2000250" y="2081213"/>
          <p14:tracePt t="79931" x="1928813" y="2009775"/>
          <p14:tracePt t="79943" x="1830388" y="1874838"/>
          <p14:tracePt t="79967" x="1795463" y="1830388"/>
          <p14:tracePt t="79980" x="1768475" y="1776413"/>
          <p14:tracePt t="79992" x="1714500" y="1714500"/>
          <p14:tracePt t="80018" x="1714500" y="1687513"/>
          <p14:tracePt t="80030" x="1697038" y="1670050"/>
          <p14:tracePt t="80052" x="1697038" y="1652588"/>
          <p14:tracePt t="80089" x="1697038" y="1643063"/>
          <p14:tracePt t="80105" x="1724025" y="1625600"/>
          <p14:tracePt t="80113" x="1795463" y="1598613"/>
          <p14:tracePt t="80127" x="1812925" y="1598613"/>
          <p14:tracePt t="80150" x="1830388" y="1598613"/>
          <p14:tracePt t="80163" x="1857375" y="1633538"/>
          <p14:tracePt t="80176" x="1866900" y="1643063"/>
          <p14:tracePt t="80198" x="1884363" y="1670050"/>
          <p14:tracePt t="80211" x="1938338" y="1687513"/>
          <p14:tracePt t="80478" x="1919288" y="1687513"/>
          <p14:tracePt t="80499" x="1884363" y="1687513"/>
          <p14:tracePt t="80503" x="1847850" y="1687513"/>
          <p14:tracePt t="80515" x="1795463" y="1660525"/>
          <p14:tracePt t="80540" x="1758950" y="1625600"/>
          <p14:tracePt t="80564" x="1751013" y="1598613"/>
          <p14:tracePt t="80579" x="1751013" y="1562100"/>
          <p14:tracePt t="80588" x="1751013" y="1536700"/>
          <p14:tracePt t="80600" x="1785938" y="1446213"/>
          <p14:tracePt t="80626" x="1839913" y="1401763"/>
          <p14:tracePt t="80651" x="1847850" y="1393825"/>
          <p14:tracePt t="80663" x="1857375" y="1384300"/>
          <p14:tracePt t="80673" x="1874838" y="1384300"/>
          <p14:tracePt t="80699" x="1893888" y="1384300"/>
          <p14:tracePt t="80710" x="1911350" y="1384300"/>
          <p14:tracePt t="80723" x="1928813" y="1384300"/>
          <p14:tracePt t="80737" x="1982788" y="1401763"/>
          <p14:tracePt t="80758" x="2009775" y="1419225"/>
          <p14:tracePt t="80772" x="2036763" y="1446213"/>
          <p14:tracePt t="80783" x="2089150" y="1509713"/>
          <p14:tracePt t="80815" x="2108200" y="1544638"/>
          <p14:tracePt t="80834" x="2143125" y="1608138"/>
          <p14:tracePt t="80846" x="2170113" y="1633538"/>
          <p14:tracePt t="80856" x="2187575" y="1660525"/>
          <p14:tracePt t="80869" x="2197100" y="1679575"/>
          <p14:tracePt t="80885" x="2232025" y="1704975"/>
          <p14:tracePt t="80906" x="2232025" y="1714500"/>
          <p14:tracePt t="80917" x="2241550" y="1731963"/>
          <p14:tracePt t="81063" x="2232025" y="1731963"/>
          <p14:tracePt t="81079" x="2214563" y="1731963"/>
          <p14:tracePt t="81090" x="2205038" y="1731963"/>
          <p14:tracePt t="81100" x="2187575" y="1731963"/>
          <p14:tracePt t="81112" x="2170113" y="1731963"/>
          <p14:tracePt t="81124" x="2143125" y="1724025"/>
          <p14:tracePt t="81137" x="2116138" y="1697038"/>
          <p14:tracePt t="81161" x="2108200" y="1679575"/>
          <p14:tracePt t="81174" x="2089150" y="1670050"/>
          <p14:tracePt t="81186" x="2081213" y="1660525"/>
          <p14:tracePt t="81211" x="2071688" y="1660525"/>
          <p14:tracePt t="81235" x="2062163" y="1660525"/>
          <p14:tracePt t="85025" x="2062163" y="1652588"/>
          <p14:tracePt t="85087" x="2062163" y="1643063"/>
          <p14:tracePt t="85109" x="2062163" y="1633538"/>
          <p14:tracePt t="85134" x="2062163" y="1616075"/>
          <p14:tracePt t="85163" x="2062163" y="1598613"/>
          <p14:tracePt t="85172" x="2062163" y="1589088"/>
          <p14:tracePt t="85196" x="2062163" y="1581150"/>
          <p14:tracePt t="85207" x="2071688" y="1571625"/>
          <p14:tracePt t="85219" x="2071688" y="1562100"/>
          <p14:tracePt t="85280" x="2081213" y="1562100"/>
          <p14:tracePt t="85292" x="2116138" y="1536700"/>
          <p14:tracePt t="85307" x="2197100" y="1509713"/>
          <p14:tracePt t="85548" x="2197100" y="1490663"/>
          <p14:tracePt t="85561" x="2197100" y="1465263"/>
          <p14:tracePt t="85571" x="2197100" y="1438275"/>
          <p14:tracePt t="85584" x="2197100" y="1411288"/>
          <p14:tracePt t="85597" x="2197100" y="1393825"/>
          <p14:tracePt t="85609" x="2197100" y="1347788"/>
          <p14:tracePt t="85634" x="2197100" y="1322388"/>
          <p14:tracePt t="85658" x="2197100" y="1312863"/>
          <p14:tracePt t="85686" x="2197100" y="1303338"/>
          <p14:tracePt t="85695" x="2197100" y="1295400"/>
          <p14:tracePt t="85708" x="2197100" y="1285875"/>
          <p14:tracePt t="85865" x="2197100" y="1276350"/>
          <p14:tracePt t="85878" x="2197100" y="1268413"/>
          <p14:tracePt t="85890" x="2197100" y="1258888"/>
          <p14:tracePt t="85913" x="2197100" y="1250950"/>
          <p14:tracePt t="85940" x="2197100" y="1241425"/>
          <p14:tracePt t="85966" x="2197100" y="1231900"/>
          <p14:tracePt t="85989" x="2197100" y="1223963"/>
          <p14:tracePt t="85999" x="2197100" y="1214438"/>
          <p14:tracePt t="86026" x="2205038" y="1214438"/>
          <p14:tracePt t="86072" x="2214563" y="1214438"/>
          <p14:tracePt t="86378" x="2232025" y="1204913"/>
          <p14:tracePt t="86389" x="2259013" y="1196975"/>
          <p14:tracePt t="86402" x="2322513" y="1187450"/>
          <p14:tracePt t="86414" x="2374900" y="1187450"/>
          <p14:tracePt t="86439" x="2401888" y="1187450"/>
          <p14:tracePt t="86451" x="2500313" y="1179513"/>
          <p14:tracePt t="86474" x="2562225" y="1179513"/>
          <p14:tracePt t="86487" x="2625725" y="1169988"/>
          <p14:tracePt t="86498" x="2751138" y="1169988"/>
          <p14:tracePt t="86532" x="2786063" y="1169988"/>
          <p14:tracePt t="86536" x="2840038" y="1169988"/>
          <p14:tracePt t="86549" x="2847975" y="1169988"/>
          <p14:tracePt t="87023" x="2840038" y="1169988"/>
          <p14:tracePt t="87035" x="2803525" y="1169988"/>
          <p14:tracePt t="87047" x="2759075" y="1169988"/>
          <p14:tracePt t="87061" x="2697163" y="1169988"/>
          <p14:tracePt t="87074" x="2571750" y="1169988"/>
          <p14:tracePt t="87096" x="2536825" y="1169988"/>
          <p14:tracePt t="87109" x="2500313" y="1169988"/>
          <p14:tracePt t="87121" x="2465388" y="1169988"/>
          <p14:tracePt t="87144" x="2446338" y="1169988"/>
          <p14:tracePt t="87156" x="2419350" y="1169988"/>
          <p14:tracePt t="87187" x="2411413" y="1169988"/>
          <p14:tracePt t="87199" x="2401888" y="1169988"/>
          <p14:tracePt t="87657" x="2393950" y="1169988"/>
          <p14:tracePt t="87681" x="2384425" y="1169988"/>
          <p14:tracePt t="87694" x="2384425" y="1179513"/>
          <p14:tracePt t="87803" x="2393950" y="1179513"/>
          <p14:tracePt t="87817" x="2401888" y="1179513"/>
          <p14:tracePt t="87832" x="2419350" y="1179513"/>
          <p14:tracePt t="87840" x="2428875" y="1179513"/>
          <p14:tracePt t="87853" x="2455863" y="1179513"/>
          <p14:tracePt t="87865" x="2482850" y="1179513"/>
          <p14:tracePt t="87876" x="2500313" y="1179513"/>
          <p14:tracePt t="87901" x="2509838" y="1179513"/>
          <p14:tracePt t="89847" x="2509838" y="1187450"/>
          <p14:tracePt t="89858" x="2509838" y="1196975"/>
          <p14:tracePt t="89907" x="2509838" y="1204913"/>
          <p14:tracePt t="90005" x="2509838" y="1214438"/>
          <p14:tracePt t="90040" x="2509838" y="1223963"/>
          <p14:tracePt t="90127" x="2509838" y="1231900"/>
          <p14:tracePt t="90140" x="2509838" y="1241425"/>
          <p14:tracePt t="90151" x="2509838" y="1250950"/>
          <p14:tracePt t="90163" x="2509838" y="1258888"/>
          <p14:tracePt t="90177" x="2509838" y="1268413"/>
          <p14:tracePt t="90189" x="2517775" y="1285875"/>
          <p14:tracePt t="90199" x="2536825" y="1330325"/>
          <p14:tracePt t="90233" x="2581275" y="1473200"/>
          <p14:tracePt t="90249" x="2633663" y="1598613"/>
          <p14:tracePt t="90263" x="2697163" y="1758950"/>
          <p14:tracePt t="90274" x="2759075" y="1901825"/>
          <p14:tracePt t="90286" x="2884488" y="2152650"/>
          <p14:tracePt t="90298" x="2965450" y="2286000"/>
          <p14:tracePt t="90315" x="3027363" y="2411413"/>
          <p14:tracePt t="90330" x="3081338" y="2517775"/>
          <p14:tracePt t="90591" x="3081338" y="2554288"/>
          <p14:tracePt t="90602" x="3081338" y="2616200"/>
          <p14:tracePt t="90615" x="3081338" y="2705100"/>
          <p14:tracePt t="90625" x="3081338" y="2813050"/>
          <p14:tracePt t="90638" x="3108325" y="2982913"/>
          <p14:tracePt t="90650" x="3241675" y="3482975"/>
          <p14:tracePt t="90675" x="3303588" y="3697288"/>
          <p14:tracePt t="90687" x="3490913" y="4214813"/>
          <p14:tracePt t="90712" x="3598863" y="4419600"/>
          <p14:tracePt t="90723" x="3697288" y="4625975"/>
          <p14:tracePt t="90736" x="3795713" y="4776788"/>
          <p14:tracePt t="91029" x="3795713" y="4795838"/>
          <p14:tracePt t="91040" x="3795713" y="4803775"/>
          <p14:tracePt t="91057" x="3795713" y="4830763"/>
          <p14:tracePt t="91065" x="3786188" y="4857750"/>
          <p14:tracePt t="91076" x="3786188" y="4884738"/>
          <p14:tracePt t="91090" x="3786188" y="4973638"/>
          <p14:tracePt t="91113" x="3786188" y="5037138"/>
          <p14:tracePt t="91128" x="3786188" y="5081588"/>
          <p14:tracePt t="91138" x="3786188" y="5160963"/>
          <p14:tracePt t="91162" x="3786188" y="5197475"/>
          <p14:tracePt t="91174" x="3813175" y="5286375"/>
          <p14:tracePt t="91203" x="3822700" y="5313363"/>
          <p14:tracePt t="91221" x="3830638" y="5340350"/>
          <p14:tracePt t="91225" x="3830638" y="5348288"/>
          <p14:tracePt t="91394" x="3840163" y="5348288"/>
          <p14:tracePt t="91417" x="3848100" y="5348288"/>
          <p14:tracePt t="91442" x="3875088" y="5348288"/>
          <p14:tracePt t="91457" x="3884613" y="5348288"/>
          <p14:tracePt t="91466" x="3911600" y="5340350"/>
          <p14:tracePt t="91479" x="3929063" y="5340350"/>
          <p14:tracePt t="91493" x="3965575" y="5330825"/>
          <p14:tracePt t="91517" x="3983038" y="5322888"/>
          <p14:tracePt t="91529" x="4027488" y="5295900"/>
          <p14:tracePt t="91561" x="4054475" y="5276850"/>
          <p14:tracePt t="91566" x="4081463" y="5259388"/>
          <p14:tracePt t="91577" x="4108450" y="5232400"/>
          <p14:tracePt t="91820" x="4116388" y="5232400"/>
          <p14:tracePt t="91834" x="4143375" y="5232400"/>
          <p14:tracePt t="91846" x="4179888" y="5232400"/>
          <p14:tracePt t="91857" x="4224338" y="5214938"/>
          <p14:tracePt t="91877" x="4322763" y="5205413"/>
          <p14:tracePt t="91894" x="4562475" y="5143500"/>
          <p14:tracePt t="91906" x="4679950" y="5116513"/>
          <p14:tracePt t="91918" x="4751388" y="5116513"/>
          <p14:tracePt t="91930" x="4848225" y="5116513"/>
          <p14:tracePt t="91956" x="4911725" y="5116513"/>
          <p14:tracePt t="91966" x="4983163" y="5116513"/>
          <p14:tracePt t="91979" x="5160963" y="5180013"/>
          <p14:tracePt t="92003" x="5241925" y="5205413"/>
          <p14:tracePt t="92015" x="5295900" y="5241925"/>
          <p14:tracePt t="92029" x="5340350" y="5303838"/>
          <p14:tracePt t="92312" x="5429250" y="5303838"/>
          <p14:tracePt t="92321" x="5537200" y="5303838"/>
          <p14:tracePt t="92332" x="5643563" y="5313363"/>
          <p14:tracePt t="92345" x="5741988" y="5322888"/>
          <p14:tracePt t="92357" x="5803900" y="5330825"/>
          <p14:tracePt t="92369" x="5840413" y="5340350"/>
          <p14:tracePt t="92383" x="5894388" y="5348288"/>
          <p14:tracePt t="92405" x="5902325" y="5357813"/>
          <p14:tracePt t="92418" x="5929313" y="5394325"/>
          <p14:tracePt t="92442" x="5938838" y="5438775"/>
          <p14:tracePt t="92453" x="5946775" y="5500688"/>
          <p14:tracePt t="92467" x="5946775" y="5643563"/>
          <p14:tracePt t="92498" x="5946775" y="5705475"/>
          <p14:tracePt t="92502" x="5973763" y="5830888"/>
          <p14:tracePt t="92783" x="5965825" y="5840413"/>
          <p14:tracePt t="92796" x="5946775" y="5857875"/>
          <p14:tracePt t="92805" x="5902325" y="5894388"/>
          <p14:tracePt t="92821" x="5875338" y="5911850"/>
          <p14:tracePt t="92847" x="5822950" y="5929313"/>
          <p14:tracePt t="92857" x="5751513" y="5965825"/>
          <p14:tracePt t="92870" x="5724525" y="5983288"/>
          <p14:tracePt t="92893" x="5697538" y="5991225"/>
          <p14:tracePt t="92906" x="5653088" y="6010275"/>
          <p14:tracePt t="92936" x="5634038" y="6010275"/>
          <p14:tracePt t="92942" x="5608638" y="6018213"/>
          <p14:tracePt t="92955" x="5581650" y="6027738"/>
          <p14:tracePt t="92986" x="5572125" y="6027738"/>
          <p14:tracePt t="94270" x="5554663" y="6027738"/>
          <p14:tracePt t="94283" x="5537200" y="6027738"/>
          <p14:tracePt t="94298" x="5491163" y="6000750"/>
          <p14:tracePt t="94307" x="5456238" y="5983288"/>
          <p14:tracePt t="94314" x="5419725" y="5956300"/>
          <p14:tracePt t="94334" x="5348288" y="5884863"/>
          <p14:tracePt t="94356" x="5322888" y="5848350"/>
          <p14:tracePt t="94368" x="5276850" y="5795963"/>
          <p14:tracePt t="94392" x="5251450" y="5751513"/>
          <p14:tracePt t="94404" x="5224463" y="5724525"/>
          <p14:tracePt t="94417" x="5197475" y="5705475"/>
          <p14:tracePt t="94452" x="5187950" y="5705475"/>
          <p14:tracePt t="94552" x="5224463" y="5705475"/>
          <p14:tracePt t="94565" x="5259388" y="5715000"/>
          <p14:tracePt t="94576" x="5303838" y="5741988"/>
          <p14:tracePt t="94587" x="5367338" y="5822950"/>
          <p14:tracePt t="94613" x="5411788" y="5884863"/>
          <p14:tracePt t="94623" x="5446713" y="5919788"/>
          <p14:tracePt t="94637" x="5500688" y="5983288"/>
          <p14:tracePt t="94660" x="5527675" y="6000750"/>
          <p14:tracePt t="94673" x="5545138" y="6018213"/>
          <p14:tracePt t="94685" x="5562600" y="6027738"/>
          <p14:tracePt t="95038" x="5545138" y="6018213"/>
          <p14:tracePt t="95050" x="5483225" y="5973763"/>
          <p14:tracePt t="95063" x="5375275" y="5902325"/>
          <p14:tracePt t="95074" x="4768850" y="5446713"/>
          <p14:tracePt t="95100" x="4286250" y="4991100"/>
          <p14:tracePt t="95111" x="3724275" y="4518025"/>
          <p14:tracePt t="95124" x="2536825" y="3616325"/>
          <p14:tracePt t="95150" x="1982788" y="3322638"/>
          <p14:tracePt t="95162" x="1250950" y="2867025"/>
          <p14:tracePt t="95173" x="1062038" y="2741613"/>
          <p14:tracePt t="95198" x="946150" y="2652713"/>
          <p14:tracePt t="95208" x="847725" y="2517775"/>
          <p14:tracePt t="95552" x="847725" y="2393950"/>
          <p14:tracePt t="95563" x="847725" y="2286000"/>
          <p14:tracePt t="95575" x="847725" y="2197100"/>
          <p14:tracePt t="95585" x="866775" y="2133600"/>
          <p14:tracePt t="95599" x="901700" y="2089150"/>
          <p14:tracePt t="95611" x="965200" y="2044700"/>
          <p14:tracePt t="95626" x="1000125" y="2036763"/>
          <p14:tracePt t="95648" x="1036638" y="2027238"/>
          <p14:tracePt t="95660" x="1098550" y="2009775"/>
          <p14:tracePt t="95684" x="1125538" y="2009775"/>
          <p14:tracePt t="95697" x="1169988" y="2009775"/>
          <p14:tracePt t="95721" x="1196975" y="2009775"/>
          <p14:tracePt t="95733" x="1204913" y="2009775"/>
          <p14:tracePt t="96001" x="1214438" y="1990725"/>
          <p14:tracePt t="96015" x="1241425" y="1965325"/>
          <p14:tracePt t="96028" x="1295400" y="1911350"/>
          <p14:tracePt t="96039" x="1393825" y="1822450"/>
          <p14:tracePt t="96053" x="1625600" y="1616075"/>
          <p14:tracePt t="96063" x="1724025" y="1536700"/>
          <p14:tracePt t="96087" x="1795463" y="1465263"/>
          <p14:tracePt t="96098" x="1938338" y="1366838"/>
          <p14:tracePt t="96122" x="1965325" y="1347788"/>
          <p14:tracePt t="96136" x="2009775" y="1339850"/>
          <p14:tracePt t="96148" x="2017713" y="1339850"/>
          <p14:tracePt t="96173" x="2027238" y="1339850"/>
          <p14:tracePt t="96222" x="2062163" y="1339850"/>
          <p14:tracePt t="96232" x="2089150" y="1339850"/>
          <p14:tracePt t="96252" x="2108200" y="1339850"/>
          <p14:tracePt t="96257" x="2125663" y="1339850"/>
          <p14:tracePt t="96332" x="2116138" y="1339850"/>
          <p14:tracePt t="96343" x="2108200" y="1357313"/>
          <p14:tracePt t="96355" x="2089150" y="1384300"/>
          <p14:tracePt t="96371" x="2071688" y="1419225"/>
          <p14:tracePt t="96391" x="2062163" y="1419225"/>
          <p14:tracePt t="96478" x="2062163" y="1401763"/>
          <p14:tracePt t="96488" x="2054225" y="1366838"/>
          <p14:tracePt t="96501" x="2044700" y="1330325"/>
          <p14:tracePt t="96512" x="2036763" y="1295400"/>
          <p14:tracePt t="96526" x="2027238" y="1258888"/>
          <p14:tracePt t="96537" x="2027238" y="1204913"/>
          <p14:tracePt t="96551" x="2027238" y="1179513"/>
          <p14:tracePt t="96574" x="2054225" y="1152525"/>
          <p14:tracePt t="96590" x="2098675" y="1098550"/>
          <p14:tracePt t="96612" x="2108200" y="1089025"/>
          <p14:tracePt t="96623" x="2116138" y="1089025"/>
          <p14:tracePt t="96699" x="2125663" y="1089025"/>
          <p14:tracePt t="96783" x="2125663" y="1098550"/>
          <p14:tracePt t="96795" x="2125663" y="1108075"/>
          <p14:tracePt t="96810" x="2116138" y="1116013"/>
          <p14:tracePt t="96812" x="2116138" y="1125538"/>
          <p14:tracePt t="96843" x="2116138" y="1133475"/>
          <p14:tracePt t="96907" x="2116138" y="1125538"/>
          <p14:tracePt t="96916" x="2116138" y="1108075"/>
          <p14:tracePt t="96936" x="2108200" y="1098550"/>
          <p14:tracePt t="96939" x="2089150" y="1054100"/>
          <p14:tracePt t="96965" x="2081213" y="1027113"/>
          <p14:tracePt t="96976" x="2071688" y="1000125"/>
          <p14:tracePt t="96989" x="2062163" y="955675"/>
          <p14:tracePt t="97013" x="2062163" y="938213"/>
          <p14:tracePt t="97024" x="2062163" y="901700"/>
          <p14:tracePt t="97039" x="2071688" y="884238"/>
          <p14:tracePt t="97061" x="2081213" y="874713"/>
          <p14:tracePt t="97124" x="2089150" y="874713"/>
          <p14:tracePt t="97143" x="2098675" y="874713"/>
          <p14:tracePt t="97159" x="2108200" y="874713"/>
          <p14:tracePt t="97318" x="2108200" y="884238"/>
          <p14:tracePt t="97330" x="2108200" y="893763"/>
          <p14:tracePt t="97341" x="2108200" y="901700"/>
          <p14:tracePt t="97353" x="2108200" y="919163"/>
          <p14:tracePt t="97373" x="2108200" y="928688"/>
          <p14:tracePt t="97378" x="2108200" y="946150"/>
          <p14:tracePt t="97391" x="2098675" y="1009650"/>
          <p14:tracePt t="97424" x="2089150" y="1054100"/>
          <p14:tracePt t="97441" x="2081213" y="1116013"/>
          <p14:tracePt t="97444" x="2081213" y="1196975"/>
          <p14:tracePt t="97463" x="2081213" y="1268413"/>
          <p14:tracePt t="97475" x="2081213" y="1295400"/>
          <p14:tracePt t="97500" x="2089150" y="1295400"/>
          <p14:tracePt t="97512" x="2089150" y="1312863"/>
          <p14:tracePt t="98221" x="2098675" y="1312863"/>
          <p14:tracePt t="98235" x="2116138" y="1312863"/>
          <p14:tracePt t="98249" x="2143125" y="1312863"/>
          <p14:tracePt t="98257" x="2179638" y="1312863"/>
          <p14:tracePt t="98269" x="2224088" y="1303338"/>
          <p14:tracePt t="98298" x="2251075" y="1295400"/>
          <p14:tracePt t="98314" x="2276475" y="1285875"/>
          <p14:tracePt t="98332" x="2303463" y="1276350"/>
          <p14:tracePt t="98342" x="2339975" y="1250950"/>
          <p14:tracePt t="98354" x="2509838" y="1169988"/>
          <p14:tracePt t="98377" x="2571750" y="1133475"/>
          <p14:tracePt t="98390" x="2643188" y="1089025"/>
          <p14:tracePt t="98402" x="2697163" y="1054100"/>
          <p14:tracePt t="98414" x="2751138" y="1027113"/>
          <p14:tracePt t="98855" x="2768600" y="1027113"/>
          <p14:tracePt t="98865" x="2776538" y="1027113"/>
          <p14:tracePt t="98877" x="2803525" y="1036638"/>
          <p14:tracePt t="98891" x="2847975" y="1054100"/>
          <p14:tracePt t="98914" x="2874963" y="1062038"/>
          <p14:tracePt t="98926" x="2884488" y="1071563"/>
          <p14:tracePt t="98940" x="2938463" y="1098550"/>
          <p14:tracePt t="98962" x="2973388" y="1116013"/>
          <p14:tracePt t="98975" x="3062288" y="1143000"/>
          <p14:tracePt t="98989" x="3089275" y="1152525"/>
          <p14:tracePt t="99293" x="3125788" y="1160463"/>
          <p14:tracePt t="99311" x="3170238" y="1179513"/>
          <p14:tracePt t="99313" x="3241675" y="1214438"/>
          <p14:tracePt t="99325" x="3517900" y="1330325"/>
          <p14:tracePt t="99352" x="3697288" y="1438275"/>
          <p14:tracePt t="99365" x="3867150" y="1581150"/>
          <p14:tracePt t="99376" x="4143375" y="1866900"/>
          <p14:tracePt t="99401" x="4268788" y="2133600"/>
          <p14:tracePt t="99413" x="4394200" y="2428875"/>
          <p14:tracePt t="99427" x="4527550" y="2894013"/>
          <p14:tracePt t="99441" x="4562475" y="3036888"/>
          <p14:tracePt t="99463" x="4598988" y="3276600"/>
          <p14:tracePt t="99745" x="4608513" y="3402013"/>
          <p14:tracePt t="99765" x="4652963" y="3598863"/>
          <p14:tracePt t="99768" x="4768850" y="3946525"/>
          <p14:tracePt t="99779" x="5018088" y="4616450"/>
          <p14:tracePt t="99804" x="5116513" y="4848225"/>
          <p14:tracePt t="99811" x="5224463" y="5099050"/>
          <p14:tracePt t="99829" x="5276850" y="5170488"/>
          <p14:tracePt t="101680" x="5232400" y="5143500"/>
          <p14:tracePt t="101689" x="5180013" y="5099050"/>
          <p14:tracePt t="101705" x="5000625" y="4956175"/>
          <p14:tracePt t="101732" x="4902200" y="4857750"/>
          <p14:tracePt t="101737" x="4803775" y="4751388"/>
          <p14:tracePt t="101751" x="4572000" y="4572000"/>
          <p14:tracePt t="101763" x="4465638" y="4510088"/>
          <p14:tracePt t="101787" x="4367213" y="4465638"/>
          <p14:tracePt t="101800" x="4286250" y="4429125"/>
          <p14:tracePt t="101813" x="4143375" y="4394200"/>
          <p14:tracePt t="101829" x="4054475" y="4367213"/>
          <p14:tracePt t="102129" x="4037013" y="4357688"/>
          <p14:tracePt t="102141" x="4010025" y="4340225"/>
          <p14:tracePt t="102152" x="3911600" y="4303713"/>
          <p14:tracePt t="102178" x="3830638" y="4268788"/>
          <p14:tracePt t="102189" x="3768725" y="4259263"/>
          <p14:tracePt t="102202" x="3633788" y="4214813"/>
          <p14:tracePt t="102224" x="3571875" y="4205288"/>
          <p14:tracePt t="102239" x="3536950" y="4179888"/>
          <p14:tracePt t="102250" x="3438525" y="4170363"/>
          <p14:tracePt t="102283" x="3384550" y="4160838"/>
          <p14:tracePt t="102287" x="3322638" y="4152900"/>
          <p14:tracePt t="102300" x="3313113" y="4143375"/>
          <p14:tracePt t="102317" x="3286125" y="4116388"/>
          <p14:tracePt t="102335" x="3276600" y="4108450"/>
          <p14:tracePt t="102350" x="3276600" y="4098925"/>
          <p14:tracePt t="102384" x="3259138" y="4098925"/>
          <p14:tracePt t="102396" x="3251200" y="4098925"/>
          <p14:tracePt t="102421" x="3241675" y="4098925"/>
          <p14:tracePt t="102434" x="3241675" y="4089400"/>
          <p14:tracePt t="102455" x="3232150" y="4071938"/>
          <p14:tracePt t="102481" x="3232150" y="4062413"/>
          <p14:tracePt t="102495" x="3224213" y="4054475"/>
          <p14:tracePt t="102505" x="3214688" y="4044950"/>
          <p14:tracePt t="102518" x="3197225" y="4037013"/>
          <p14:tracePt t="102530" x="3179763" y="4027488"/>
          <p14:tracePt t="102543" x="3170238" y="4010025"/>
          <p14:tracePt t="102556" x="3160713" y="3973513"/>
          <p14:tracePt t="102578" x="3160713" y="3956050"/>
          <p14:tracePt t="102591" x="3160713" y="3902075"/>
          <p14:tracePt t="102603" x="3152775" y="3902075"/>
          <p14:tracePt t="102628" x="3152775" y="3894138"/>
          <p14:tracePt t="102653" x="3143250" y="3894138"/>
          <p14:tracePt t="102675" x="3133725" y="3894138"/>
          <p14:tracePt t="102689" x="3133725" y="3884613"/>
          <p14:tracePt t="102701" x="3133725" y="3875088"/>
          <p14:tracePt t="102765" x="3133725" y="3867150"/>
          <p14:tracePt t="102958" x="3125788" y="3867150"/>
          <p14:tracePt t="103031" x="3125788" y="3857625"/>
          <p14:tracePt t="103092" x="3125788" y="3848100"/>
          <p14:tracePt t="103139" x="3125788" y="3840163"/>
          <p14:tracePt t="103175" x="3125788" y="3830638"/>
          <p14:tracePt t="103394" x="3125788" y="3822700"/>
          <p14:tracePt t="103433" x="3133725" y="3822700"/>
          <p14:tracePt t="103445" x="3143250" y="3822700"/>
          <p14:tracePt t="103455" x="3152775" y="3822700"/>
          <p14:tracePt t="103481" x="3160713" y="3822700"/>
          <p14:tracePt t="103498" x="3179763" y="3813175"/>
          <p14:tracePt t="103517" x="3197225" y="3813175"/>
          <p14:tracePt t="103532" x="3205163" y="3813175"/>
          <p14:tracePt t="103547" x="3214688" y="3813175"/>
          <p14:tracePt t="103554" x="3224213" y="3813175"/>
          <p14:tracePt t="103567" x="3241675" y="3813175"/>
          <p14:tracePt t="103588" x="3251200" y="3822700"/>
          <p14:tracePt t="103602" x="3259138" y="3822700"/>
          <p14:tracePt t="103629" x="3276600" y="3840163"/>
          <p14:tracePt t="103639" x="3295650" y="3848100"/>
          <p14:tracePt t="103652" x="3313113" y="3848100"/>
          <p14:tracePt t="103664" x="3340100" y="3867150"/>
          <p14:tracePt t="103688" x="3357563" y="3884613"/>
          <p14:tracePt t="103699" x="3375025" y="3894138"/>
          <p14:tracePt t="103713" x="3419475" y="3911600"/>
          <p14:tracePt t="103737" x="3446463" y="3929063"/>
          <p14:tracePt t="103750" x="3536950" y="3983038"/>
          <p14:tracePt t="103772" x="3562350" y="4010025"/>
          <p14:tracePt t="103786" x="3598863" y="4044950"/>
          <p14:tracePt t="103798" x="3643313" y="4081463"/>
          <p14:tracePt t="103814" x="3670300" y="4108450"/>
          <p14:tracePt t="103830" x="3732213" y="4179888"/>
          <p14:tracePt t="103859" x="3768725" y="4214813"/>
          <p14:tracePt t="103871" x="3795713" y="4259263"/>
          <p14:tracePt t="103882" x="3848100" y="4322763"/>
          <p14:tracePt t="103908" x="3857625" y="4340225"/>
          <p14:tracePt t="103920" x="3875088" y="4384675"/>
          <p14:tracePt t="104223" x="3894138" y="4384675"/>
          <p14:tracePt t="104237" x="3919538" y="4394200"/>
          <p14:tracePt t="104248" x="3946525" y="4402138"/>
          <p14:tracePt t="104260" x="3983038" y="4419600"/>
          <p14:tracePt t="104273" x="4027488" y="4429125"/>
          <p14:tracePt t="104284" x="4116388" y="4465638"/>
          <p14:tracePt t="104303" x="4152900" y="4483100"/>
          <p14:tracePt t="104317" x="4259263" y="4545013"/>
          <p14:tracePt t="104335" x="4313238" y="4589463"/>
          <p14:tracePt t="104363" x="4429125" y="4670425"/>
          <p14:tracePt t="104383" x="4483100" y="4697413"/>
          <p14:tracePt t="104394" x="4527550" y="4714875"/>
          <p14:tracePt t="104408" x="4625975" y="4776788"/>
          <p14:tracePt t="104725" x="4643438" y="4776788"/>
          <p14:tracePt t="104736" x="4679950" y="4776788"/>
          <p14:tracePt t="104748" x="4705350" y="4776788"/>
          <p14:tracePt t="104760" x="4741863" y="4776788"/>
          <p14:tracePt t="104772" x="4776788" y="4776788"/>
          <p14:tracePt t="104799" x="4795838" y="4776788"/>
          <p14:tracePt t="104808" x="4803775" y="4776788"/>
          <p14:tracePt t="104859" x="4813300" y="4776788"/>
          <p14:tracePt t="104894" x="4830763" y="4776788"/>
          <p14:tracePt t="104944" x="4840288" y="4776788"/>
          <p14:tracePt t="104955" x="4848225" y="4776788"/>
          <p14:tracePt t="104969" x="4857750" y="4776788"/>
          <p14:tracePt t="104981" x="4867275" y="4776788"/>
          <p14:tracePt t="104992" x="4884738" y="4776788"/>
          <p14:tracePt t="105015" x="4894263" y="4776788"/>
          <p14:tracePt t="105030" x="4902200" y="4776788"/>
          <p14:tracePt t="105382" x="4911725" y="4776788"/>
          <p14:tracePt t="105394" x="4929188" y="4776788"/>
          <p14:tracePt t="105409" x="4946650" y="4776788"/>
          <p14:tracePt t="105419" x="4956175" y="4776788"/>
          <p14:tracePt t="105480" x="4965700" y="4768850"/>
          <p14:tracePt t="105505" x="4973638" y="4768850"/>
          <p14:tracePt t="105517" x="4983163" y="4768850"/>
          <p14:tracePt t="105528" x="5000625" y="4768850"/>
          <p14:tracePt t="105540" x="5010150" y="4768850"/>
          <p14:tracePt t="105553" x="5018088" y="4768850"/>
          <p14:tracePt t="105565" x="5054600" y="4776788"/>
          <p14:tracePt t="105588" x="5062538" y="4786313"/>
          <p14:tracePt t="105601" x="5072063" y="4786313"/>
          <p14:tracePt t="105614" x="5089525" y="4803775"/>
          <p14:tracePt t="105653" x="5099050" y="4803775"/>
          <p14:tracePt t="105666" x="5099050" y="4813300"/>
          <p14:tracePt t="105688" x="5108575" y="4813300"/>
          <p14:tracePt t="109911" x="5099050" y="4795838"/>
          <p14:tracePt t="109923" x="5045075" y="4741863"/>
          <p14:tracePt t="109948" x="4983163" y="4679950"/>
          <p14:tracePt t="109960" x="4875213" y="4581525"/>
          <p14:tracePt t="109971" x="4697413" y="4429125"/>
          <p14:tracePt t="109982" x="4133850" y="3929063"/>
          <p14:tracePt t="110012" x="3848100" y="3724275"/>
          <p14:tracePt t="110019" x="3276600" y="3384550"/>
          <p14:tracePt t="110033" x="3036888" y="3268663"/>
          <p14:tracePt t="110066" x="2759075" y="3125788"/>
          <p14:tracePt t="110082" x="2697163" y="3062288"/>
          <p14:tracePt t="110093" x="2625725" y="3009900"/>
          <p14:tracePt t="110105" x="2554288" y="2874963"/>
          <p14:tracePt t="110338" x="2517775" y="2874963"/>
          <p14:tracePt t="110349" x="2490788" y="2874963"/>
          <p14:tracePt t="110360" x="2438400" y="2847975"/>
          <p14:tracePt t="110379" x="2374900" y="2776538"/>
          <p14:tracePt t="110387" x="2251075" y="2500313"/>
          <p14:tracePt t="110410" x="2197100" y="2339975"/>
          <p14:tracePt t="110423" x="2116138" y="2044700"/>
          <p14:tracePt t="110446" x="2081213" y="1938338"/>
          <p14:tracePt t="110458" x="2044700" y="1822450"/>
          <p14:tracePt t="110472" x="1973263" y="1643063"/>
          <p14:tracePt t="110502" x="1965325" y="1598613"/>
          <p14:tracePt t="110508" x="1965325" y="1544638"/>
          <p14:tracePt t="110812" x="1946275" y="1554163"/>
          <p14:tracePt t="110825" x="1938338" y="1554163"/>
          <p14:tracePt t="110886" x="1938338" y="1562100"/>
          <p14:tracePt t="110934" x="1911350" y="1562100"/>
          <p14:tracePt t="110947" x="1893888" y="1562100"/>
          <p14:tracePt t="110960" x="1884363" y="1562100"/>
          <p14:tracePt t="110970" x="1866900" y="1562100"/>
          <p14:tracePt t="110983" x="1857375" y="1554163"/>
          <p14:tracePt t="110996" x="1847850" y="1536700"/>
          <p14:tracePt t="111010" x="1839913" y="1517650"/>
          <p14:tracePt t="111083" x="1866900" y="1517650"/>
          <p14:tracePt t="111092" x="1901825" y="1517650"/>
          <p14:tracePt t="111104" x="1955800" y="1527175"/>
          <p14:tracePt t="111125" x="2036763" y="1554163"/>
          <p14:tracePt t="111130" x="2241550" y="1660525"/>
          <p14:tracePt t="111143" x="2339975" y="1724025"/>
          <p14:tracePt t="111166" x="2419350" y="1768475"/>
          <p14:tracePt t="111178" x="2536825" y="1857375"/>
          <p14:tracePt t="111203" x="2562225" y="1884363"/>
          <p14:tracePt t="111214" x="2581275" y="1901825"/>
          <p14:tracePt t="111229" x="2616200" y="1901825"/>
          <p14:tracePt t="111459" x="2608263" y="1901825"/>
          <p14:tracePt t="111471" x="2581275" y="1901825"/>
          <p14:tracePt t="111484" x="2500313" y="1874838"/>
          <p14:tracePt t="111507" x="2419350" y="1857375"/>
          <p14:tracePt t="111520" x="2322513" y="1839913"/>
          <p14:tracePt t="111532" x="2062163" y="1776413"/>
          <p14:tracePt t="111562" x="1938338" y="1751013"/>
          <p14:tracePt t="111569" x="1822450" y="1714500"/>
          <p14:tracePt t="111580" x="1679575" y="1670050"/>
          <p14:tracePt t="111613" x="1616075" y="1643063"/>
          <p14:tracePt t="111618" x="1554163" y="1625600"/>
          <p14:tracePt t="111641" x="1527175" y="1616075"/>
          <p14:tracePt t="111654" x="1517650" y="1616075"/>
          <p14:tracePt t="111679" x="1509713" y="1616075"/>
          <p14:tracePt t="111740" x="1509713" y="1608138"/>
          <p14:tracePt t="111801" x="1517650" y="1598613"/>
          <p14:tracePt t="111812" x="1544638" y="1589088"/>
          <p14:tracePt t="111825" x="1581150" y="1589088"/>
          <p14:tracePt t="111837" x="1616075" y="1581150"/>
          <p14:tracePt t="111853" x="1679575" y="1571625"/>
          <p14:tracePt t="111860" x="1731963" y="1562100"/>
          <p14:tracePt t="111873" x="1812925" y="1554163"/>
          <p14:tracePt t="111885" x="1965325" y="1527175"/>
          <p14:tracePt t="111910" x="2036763" y="1517650"/>
          <p14:tracePt t="111922" x="2108200" y="1517650"/>
          <p14:tracePt t="111934" x="2268538" y="1509713"/>
          <p14:tracePt t="111958" x="2322513" y="1509713"/>
          <p14:tracePt t="111973" x="2465388" y="1509713"/>
          <p14:tracePt t="111983" x="2527300" y="1509713"/>
          <p14:tracePt t="112007" x="2589213" y="1509713"/>
          <p14:tracePt t="112018" x="2705100" y="1536700"/>
          <p14:tracePt t="112373" x="2724150" y="1536700"/>
          <p14:tracePt t="112384" x="2751138" y="1536700"/>
          <p14:tracePt t="112399" x="2776538" y="1536700"/>
          <p14:tracePt t="112410" x="2857500" y="1536700"/>
          <p14:tracePt t="112421" x="2894013" y="1536700"/>
          <p14:tracePt t="112446" x="2919413" y="1536700"/>
          <p14:tracePt t="112457" x="2973388" y="1536700"/>
          <p14:tracePt t="112481" x="3000375" y="1536700"/>
          <p14:tracePt t="112494" x="3027363" y="1536700"/>
          <p14:tracePt t="112505" x="3062288" y="1536700"/>
          <p14:tracePt t="112532" x="3108325" y="1536700"/>
          <p14:tracePt t="112953" x="3089275" y="1536700"/>
          <p14:tracePt t="112962" x="3071813" y="1536700"/>
          <p14:tracePt t="112970" x="3054350" y="1536700"/>
          <p14:tracePt t="112981" x="3036888" y="1536700"/>
          <p14:tracePt t="112994" x="2965450" y="1536700"/>
          <p14:tracePt t="113018" x="2919413" y="1536700"/>
          <p14:tracePt t="113032" x="2857500" y="1544638"/>
          <p14:tracePt t="113047" x="2714625" y="1554163"/>
          <p14:tracePt t="113068" x="2625725" y="1554163"/>
          <p14:tracePt t="113079" x="2465388" y="1554163"/>
          <p14:tracePt t="113092" x="2401888" y="1536700"/>
          <p14:tracePt t="113116" x="2347913" y="1517650"/>
          <p14:tracePt t="113129" x="2276475" y="1482725"/>
          <p14:tracePt t="113153" x="2259013" y="1473200"/>
          <p14:tracePt t="113165" x="2232025" y="1446213"/>
          <p14:tracePt t="113202" x="2232025" y="1428750"/>
          <p14:tracePt t="113214" x="2232025" y="1411288"/>
          <p14:tracePt t="113226" x="2232025" y="1401763"/>
          <p14:tracePt t="113236" x="2232025" y="1384300"/>
          <p14:tracePt t="113263" x="2241550" y="1384300"/>
          <p14:tracePt t="113569" x="2241550" y="1357313"/>
          <p14:tracePt t="113581" x="2241550" y="1322388"/>
          <p14:tracePt t="113592" x="2241550" y="1295400"/>
          <p14:tracePt t="113605" x="2241550" y="1258888"/>
          <p14:tracePt t="113616" x="2224088" y="1187450"/>
          <p14:tracePt t="113639" x="2214563" y="1160463"/>
          <p14:tracePt t="113652" x="2187575" y="1133475"/>
          <p14:tracePt t="113664" x="2187575" y="1125538"/>
          <p14:tracePt t="113690" x="2179638" y="1125538"/>
          <p14:tracePt t="113739" x="2170113" y="1125538"/>
          <p14:tracePt t="113934" x="2160588" y="1125538"/>
          <p14:tracePt t="113944" x="2160588" y="1133475"/>
          <p14:tracePt t="113957" x="2143125" y="1133475"/>
          <p14:tracePt t="113987" x="2133600" y="1133475"/>
          <p14:tracePt t="114006" x="2125663" y="1133475"/>
          <p14:tracePt t="114017" x="2108200" y="1133475"/>
          <p14:tracePt t="114030" x="2081213" y="1133475"/>
          <p14:tracePt t="114043" x="2036763" y="1108075"/>
          <p14:tracePt t="114052" x="1884363" y="1054100"/>
          <p14:tracePt t="114080" x="1822450" y="1027113"/>
          <p14:tracePt t="114091" x="1758950" y="1017588"/>
          <p14:tracePt t="114102" x="1670050" y="1000125"/>
          <p14:tracePt t="114128" x="1643063" y="982663"/>
          <p14:tracePt t="114140" x="1608138" y="965200"/>
          <p14:tracePt t="114163" x="1598613" y="965200"/>
          <p14:tracePt t="114177" x="1589088" y="946150"/>
          <p14:tracePt t="114188" x="1589088" y="928688"/>
          <p14:tracePt t="114212" x="1589088" y="919163"/>
          <p14:tracePt t="114227" x="1589088" y="901700"/>
          <p14:tracePt t="114253" x="1608138" y="884238"/>
          <p14:tracePt t="114262" x="1608138" y="874713"/>
          <p14:tracePt t="114273" x="1633538" y="866775"/>
          <p14:tracePt t="114297" x="1643063" y="847725"/>
          <p14:tracePt t="114307" x="1652588" y="839788"/>
          <p14:tracePt t="114323" x="1687513" y="822325"/>
          <p14:tracePt t="114347" x="1704975" y="812800"/>
          <p14:tracePt t="114358" x="1714500" y="803275"/>
          <p14:tracePt t="114371" x="1731963" y="785813"/>
          <p14:tracePt t="114396" x="1741488" y="785813"/>
          <p14:tracePt t="114407" x="1776413" y="758825"/>
          <p14:tracePt t="114438" x="1803400" y="750888"/>
          <p14:tracePt t="114447" x="1830388" y="741363"/>
          <p14:tracePt t="114457" x="1874838" y="741363"/>
          <p14:tracePt t="114471" x="1911350" y="731838"/>
          <p14:tracePt t="114504" x="1973263" y="731838"/>
          <p14:tracePt t="114517" x="1990725" y="731838"/>
          <p14:tracePt t="114529" x="2027238" y="731838"/>
          <p14:tracePt t="114544" x="2098675" y="731838"/>
          <p14:tracePt t="114565" x="2143125" y="731838"/>
          <p14:tracePt t="114578" x="2187575" y="731838"/>
          <p14:tracePt t="114591" x="2312988" y="731838"/>
          <p14:tracePt t="114615" x="2393950" y="731838"/>
          <p14:tracePt t="114628" x="2517775" y="731838"/>
          <p14:tracePt t="114660" x="2562225" y="723900"/>
          <p14:tracePt t="114666" x="2589213" y="723900"/>
          <p14:tracePt t="114676" x="2616200" y="723900"/>
          <p14:tracePt t="114706" x="2625725" y="723900"/>
          <p14:tracePt t="114712" x="2625725" y="741363"/>
          <p14:tracePt t="114724" x="2652713" y="776288"/>
          <p14:tracePt t="114750" x="2670175" y="795338"/>
          <p14:tracePt t="114761" x="2697163" y="822325"/>
          <p14:tracePt t="114786" x="2705100" y="847725"/>
          <p14:tracePt t="114798" x="2724150" y="866775"/>
          <p14:tracePt t="114807" x="2741613" y="901700"/>
          <p14:tracePt t="115089" x="2786063" y="901700"/>
          <p14:tracePt t="115106" x="2840038" y="893763"/>
          <p14:tracePt t="115114" x="2946400" y="874713"/>
          <p14:tracePt t="115128" x="2982913" y="866775"/>
          <p14:tracePt t="115151" x="3036888" y="857250"/>
          <p14:tracePt t="115163" x="3160713" y="822325"/>
          <p14:tracePt t="115189" x="3259138" y="785813"/>
          <p14:tracePt t="115200" x="3340100" y="768350"/>
          <p14:tracePt t="115212" x="3490913" y="704850"/>
          <p14:tracePt t="115237" x="3500438" y="696913"/>
          <p14:tracePt t="115249" x="3517900" y="696913"/>
          <p14:tracePt t="115555" x="3517900" y="704850"/>
          <p14:tracePt t="115565" x="3517900" y="741363"/>
          <p14:tracePt t="115577" x="3517900" y="776288"/>
          <p14:tracePt t="115590" x="3517900" y="812800"/>
          <p14:tracePt t="115601" x="3517900" y="839788"/>
          <p14:tracePt t="115615" x="3527425" y="893763"/>
          <p14:tracePt t="115638" x="3536950" y="928688"/>
          <p14:tracePt t="115651" x="3562350" y="1027113"/>
          <p14:tracePt t="115676" x="3598863" y="1081088"/>
          <p14:tracePt t="115688" x="3633788" y="1152525"/>
          <p14:tracePt t="115699" x="3705225" y="1285875"/>
          <p14:tracePt t="115725" x="3759200" y="1366838"/>
          <p14:tracePt t="115737" x="3848100" y="1509713"/>
          <p14:tracePt t="115760" x="3884613" y="1562100"/>
          <p14:tracePt t="115772" x="3911600" y="1598613"/>
          <p14:tracePt t="116016" x="3956050" y="1643063"/>
          <p14:tracePt t="116028" x="4010025" y="1724025"/>
          <p14:tracePt t="116044" x="4089400" y="1822450"/>
          <p14:tracePt t="116052" x="4276725" y="2170113"/>
          <p14:tracePt t="116076" x="4375150" y="2322513"/>
          <p14:tracePt t="116090" x="4527550" y="2562225"/>
          <p14:tracePt t="116113" x="4589463" y="2679700"/>
          <p14:tracePt t="116127" x="4652963" y="2795588"/>
          <p14:tracePt t="116138" x="4705350" y="2965450"/>
          <p14:tracePt t="116527" x="4697413" y="2982913"/>
          <p14:tracePt t="116546" x="4633913" y="3027363"/>
          <p14:tracePt t="116551" x="4537075" y="3089275"/>
          <p14:tracePt t="116564" x="4384675" y="3170238"/>
          <p14:tracePt t="116577" x="4133850" y="3295650"/>
          <p14:tracePt t="116588" x="4037013" y="3330575"/>
          <p14:tracePt t="116614" x="3973513" y="3348038"/>
          <p14:tracePt t="116625" x="3911600" y="3375025"/>
          <p14:tracePt t="116651" x="3867150" y="3411538"/>
          <p14:tracePt t="116663" x="3840163" y="3429000"/>
          <p14:tracePt t="116675" x="3840163" y="3438525"/>
          <p14:tracePt t="116703" x="3830638" y="3438525"/>
          <p14:tracePt t="116978" x="3803650" y="3446463"/>
          <p14:tracePt t="116997" x="3759200" y="3455988"/>
          <p14:tracePt t="117003" x="3652838" y="3490913"/>
          <p14:tracePt t="117016" x="3509963" y="3517900"/>
          <p14:tracePt t="117026" x="3179763" y="3608388"/>
          <p14:tracePt t="117059" x="3036888" y="3633788"/>
          <p14:tracePt t="117066" x="2928938" y="3643313"/>
          <p14:tracePt t="117078" x="2803525" y="3643313"/>
          <p14:tracePt t="117109" x="2786063" y="3643313"/>
          <p14:tracePt t="117115" x="2751138" y="3625850"/>
          <p14:tracePt t="117129" x="2751138" y="3608388"/>
          <p14:tracePt t="117159" x="2751138" y="3589338"/>
          <p14:tracePt t="117185" x="2751138" y="3571875"/>
          <p14:tracePt t="117466" x="2751138" y="3544888"/>
          <p14:tracePt t="117481" x="2751138" y="3536950"/>
          <p14:tracePt t="117496" x="2751138" y="3509963"/>
          <p14:tracePt t="117503" x="2751138" y="3490913"/>
          <p14:tracePt t="117517" x="2751138" y="3455988"/>
          <p14:tracePt t="117540" x="2776538" y="3419475"/>
          <p14:tracePt t="117551" x="2830513" y="3367088"/>
          <p14:tracePt t="117564" x="2857500" y="3348038"/>
          <p14:tracePt t="117597" x="2874963" y="3340100"/>
          <p14:tracePt t="117602" x="2911475" y="3313113"/>
          <p14:tracePt t="117625" x="2928938" y="3313113"/>
          <p14:tracePt t="117652" x="2946400" y="3313113"/>
          <p14:tracePt t="117953" x="2946400" y="3259138"/>
          <p14:tracePt t="117966" x="2946400" y="3197225"/>
          <p14:tracePt t="117983" x="2946400" y="3152775"/>
          <p14:tracePt t="117991" x="2946400" y="3116263"/>
          <p14:tracePt t="118003" x="2946400" y="3089275"/>
          <p14:tracePt t="118173" x="2938463" y="3108325"/>
          <p14:tracePt t="118187" x="2938463" y="3133725"/>
          <p14:tracePt t="118199" x="2938463" y="3143250"/>
          <p14:tracePt t="118209" x="2938463" y="3160713"/>
          <p14:tracePt t="118222" x="2938463" y="3170238"/>
          <p14:tracePt t="118333" x="2938463" y="3179763"/>
          <p14:tracePt t="118344" x="2938463" y="3187700"/>
          <p14:tracePt t="118369" x="2946400" y="3187700"/>
          <p14:tracePt t="118380" x="2955925" y="3187700"/>
          <p14:tracePt t="118405" x="2973388" y="3187700"/>
          <p14:tracePt t="118417" x="2982913" y="3187700"/>
          <p14:tracePt t="118437" x="2990850" y="3187700"/>
          <p14:tracePt t="118441" x="3000375" y="3179763"/>
          <p14:tracePt t="118684" x="3036888" y="3152775"/>
          <p14:tracePt t="118696" x="3108325" y="3089275"/>
          <p14:tracePt t="118712" x="3187700" y="3036888"/>
          <p14:tracePt t="118721" x="3286125" y="2982913"/>
          <p14:tracePt t="118733" x="3375025" y="2938463"/>
          <p14:tracePt t="118746" x="3517900" y="2894013"/>
          <p14:tracePt t="118758" x="3581400" y="2884488"/>
          <p14:tracePt t="118784" x="3660775" y="2857500"/>
          <p14:tracePt t="118794" x="3902075" y="2786063"/>
          <p14:tracePt t="118808" x="3990975" y="2732088"/>
          <p14:tracePt t="118824" x="4071938" y="2714625"/>
          <p14:tracePt t="118859" x="4089400" y="2697163"/>
          <p14:tracePt t="118875" x="4089400" y="2687638"/>
          <p14:tracePt t="118880" x="4089400" y="2652713"/>
          <p14:tracePt t="118917" x="4089400" y="2643188"/>
          <p14:tracePt t="118933" x="4089400" y="2633663"/>
          <p14:tracePt t="119197" x="4098925" y="2625725"/>
          <p14:tracePt t="119209" x="4152900" y="2598738"/>
          <p14:tracePt t="119221" x="4251325" y="2554288"/>
          <p14:tracePt t="119234" x="4357688" y="2517775"/>
          <p14:tracePt t="119250" x="4562475" y="2465388"/>
          <p14:tracePt t="119271" x="4625975" y="2455863"/>
          <p14:tracePt t="119282" x="4741863" y="2446338"/>
          <p14:tracePt t="119312" x="4803775" y="2438400"/>
          <p14:tracePt t="119314" x="4894263" y="2438400"/>
          <p14:tracePt t="119329" x="5081588" y="2411413"/>
          <p14:tracePt t="119355" x="5170488" y="2401888"/>
          <p14:tracePt t="119379" x="5251450" y="2401888"/>
          <p14:tracePt t="119381" x="5286375" y="2401888"/>
          <p14:tracePt t="119403" x="5322888" y="2401888"/>
          <p14:tracePt t="119708" x="5340350" y="2393950"/>
          <p14:tracePt t="119720" x="5384800" y="2374900"/>
          <p14:tracePt t="119733" x="5473700" y="2339975"/>
          <p14:tracePt t="119748" x="5562600" y="2312988"/>
          <p14:tracePt t="119758" x="5661025" y="2295525"/>
          <p14:tracePt t="119771" x="5724525" y="2276475"/>
          <p14:tracePt t="119785" x="5830888" y="2268538"/>
          <p14:tracePt t="119817" x="5946775" y="2259013"/>
          <p14:tracePt t="119820" x="6010275" y="2259013"/>
          <p14:tracePt t="119835" x="6054725" y="2259013"/>
          <p14:tracePt t="119850" x="6153150" y="2259013"/>
          <p14:tracePt t="119880" x="6215063" y="2259013"/>
          <p14:tracePt t="119894" x="6259513" y="2259013"/>
          <p14:tracePt t="119904" x="6296025" y="2259013"/>
          <p14:tracePt t="120196" x="6340475" y="2251075"/>
          <p14:tracePt t="120207" x="6419850" y="2241550"/>
          <p14:tracePt t="120220" x="6500813" y="2232025"/>
          <p14:tracePt t="120233" x="6589713" y="2214563"/>
          <p14:tracePt t="120244" x="6670675" y="2205038"/>
          <p14:tracePt t="120257" x="6796088" y="2197100"/>
          <p14:tracePt t="120281" x="6840538" y="2197100"/>
          <p14:tracePt t="120293" x="6875463" y="2197100"/>
          <p14:tracePt t="120304" x="6956425" y="2187575"/>
          <p14:tracePt t="120331" x="7010400" y="2179638"/>
          <p14:tracePt t="120344" x="7108825" y="2170113"/>
          <p14:tracePt t="120366" x="7143750" y="2160588"/>
          <p14:tracePt t="120379" x="7161213" y="2160588"/>
          <p14:tracePt t="120671" x="7215188" y="2152650"/>
          <p14:tracePt t="120685" x="7259638" y="2152650"/>
          <p14:tracePt t="120698" x="7323138" y="2133600"/>
          <p14:tracePt t="120708" x="7483475" y="2116138"/>
          <p14:tracePt t="120732" x="7545388" y="2116138"/>
          <p14:tracePt t="120744" x="7626350" y="2116138"/>
          <p14:tracePt t="120768" x="7661275" y="2116138"/>
          <p14:tracePt t="120782" x="7680325" y="2116138"/>
          <p14:tracePt t="120793" x="7751763" y="2116138"/>
          <p14:tracePt t="121171" x="7680325" y="2116138"/>
          <p14:tracePt t="121184" x="7545388" y="2116138"/>
          <p14:tracePt t="121196" x="7313613" y="2116138"/>
          <p14:tracePt t="121206" x="6804025" y="2197100"/>
          <p14:tracePt t="121220" x="6188075" y="2357438"/>
          <p14:tracePt t="121232" x="4875213" y="2830513"/>
          <p14:tracePt t="121255" x="4384675" y="2982913"/>
          <p14:tracePt t="121268" x="4054475" y="3036888"/>
          <p14:tracePt t="121281" x="3776663" y="3044825"/>
          <p14:tracePt t="121306" x="3724275" y="3027363"/>
          <p14:tracePt t="121313" x="3679825" y="2990850"/>
          <p14:tracePt t="121330" x="3670300" y="2990850"/>
          <p14:tracePt t="121354" x="3652838" y="2982913"/>
          <p14:tracePt t="122452" x="3633788" y="2982913"/>
          <p14:tracePt t="122467" x="3598863" y="2982913"/>
          <p14:tracePt t="122478" x="3517900" y="2990850"/>
          <p14:tracePt t="122487" x="3438525" y="3017838"/>
          <p14:tracePt t="122499" x="3367088" y="3027363"/>
          <p14:tracePt t="122510" x="3303588" y="3027363"/>
          <p14:tracePt t="122525" x="3214688" y="3036888"/>
          <p14:tracePt t="122547" x="3187700" y="3036888"/>
          <p14:tracePt t="122559" x="3179763" y="3044825"/>
          <p14:tracePt t="122590" x="3179763" y="3054350"/>
          <p14:tracePt t="122718" x="3187700" y="3054350"/>
          <p14:tracePt t="122729" x="3205163" y="3054350"/>
          <p14:tracePt t="122747" x="3205163" y="3062288"/>
          <p14:tracePt t="122766" x="3214688" y="3062288"/>
          <p14:tracePt t="122902" x="3224213" y="3071813"/>
          <p14:tracePt t="122915" x="3224213" y="3081338"/>
          <p14:tracePt t="122937" x="3232150" y="3089275"/>
          <p14:tracePt t="122951" x="3241675" y="3098800"/>
          <p14:tracePt t="122975" x="3259138" y="3108325"/>
          <p14:tracePt t="123218" x="3251200" y="3116263"/>
          <p14:tracePt t="123233" x="3232150" y="3125788"/>
          <p14:tracePt t="123269" x="3241675" y="3125788"/>
          <p14:tracePt t="123278" x="3259138" y="3125788"/>
          <p14:tracePt t="123292" x="3303588" y="3125788"/>
          <p14:tracePt t="123313" x="3411538" y="3116263"/>
          <p14:tracePt t="123317" x="3490913" y="3089275"/>
          <p14:tracePt t="123330" x="3571875" y="3054350"/>
          <p14:tracePt t="123347" x="3705225" y="2990850"/>
          <p14:tracePt t="123376" x="3759200" y="2973388"/>
          <p14:tracePt t="123388" x="3795713" y="2946400"/>
          <p14:tracePt t="123401" x="3822700" y="2928938"/>
          <p14:tracePt t="130607" x="3803650" y="2928938"/>
          <p14:tracePt t="130622" x="3759200" y="2928938"/>
          <p14:tracePt t="130631" x="3679825" y="2928938"/>
          <p14:tracePt t="130642" x="3490913" y="2965450"/>
          <p14:tracePt t="130672" x="3402013" y="2982913"/>
          <p14:tracePt t="130690" x="3224213" y="3044825"/>
          <p14:tracePt t="130691" x="3160713" y="3054350"/>
          <p14:tracePt t="130716" x="3108325" y="3062288"/>
          <p14:tracePt t="130729" x="3027363" y="3081338"/>
          <p14:tracePt t="130753" x="3000375" y="3081338"/>
          <p14:tracePt t="130765" x="2938463" y="3089275"/>
          <p14:tracePt t="131167" x="2938463" y="3098800"/>
          <p14:tracePt t="131192" x="2938463" y="3125788"/>
          <p14:tracePt t="131204" x="2938463" y="3133725"/>
          <p14:tracePt t="131217" x="2938463" y="3152775"/>
          <p14:tracePt t="131241" x="2938463" y="3160713"/>
          <p14:tracePt t="131326" x="2938463" y="3098800"/>
          <p14:tracePt t="131852" x="2938463" y="3108325"/>
          <p14:tracePt t="131887" x="2938463" y="3116263"/>
          <p14:tracePt t="131910" x="2938463" y="3125788"/>
          <p14:tracePt t="131948" x="2938463" y="3133725"/>
          <p14:tracePt t="132716" x="2938463" y="3143250"/>
          <p14:tracePt t="132744" x="2938463" y="3152775"/>
          <p14:tracePt t="132766" x="2938463" y="3160713"/>
          <p14:tracePt t="132789" x="2938463" y="3170238"/>
          <p14:tracePt t="132800" x="2938463" y="3179763"/>
          <p14:tracePt t="132826" x="2938463" y="3187700"/>
          <p14:tracePt t="132838" x="2946400" y="3187700"/>
          <p14:tracePt t="132862" x="2946400" y="3197225"/>
          <p14:tracePt t="133302" x="2946400" y="3187700"/>
          <p14:tracePt t="133313" x="2955925" y="3170238"/>
          <p14:tracePt t="133327" x="2955925" y="3152775"/>
          <p14:tracePt t="133341" x="2965450" y="3133725"/>
          <p14:tracePt t="133348" x="2965450" y="3125788"/>
          <p14:tracePt t="134593" x="2965450" y="3133725"/>
          <p14:tracePt t="134605" x="2965450" y="3143250"/>
          <p14:tracePt t="134619" x="2965450" y="3152775"/>
          <p14:tracePt t="134628" x="2965450" y="3170238"/>
          <p14:tracePt t="134642" x="2965450" y="3197225"/>
          <p14:tracePt t="134653" x="2965450" y="3214688"/>
          <p14:tracePt t="134665" x="2965450" y="3241675"/>
          <p14:tracePt t="134679" x="2965450" y="3303588"/>
          <p14:tracePt t="134703" x="2965450" y="3357563"/>
          <p14:tracePt t="134713" x="2965450" y="3509963"/>
          <p14:tracePt t="134738" x="2965450" y="3589338"/>
          <p14:tracePt t="134750" x="2982913" y="3679825"/>
          <p14:tracePt t="135104" x="2982913" y="3697288"/>
          <p14:tracePt t="135120" x="2982913" y="3714750"/>
          <p14:tracePt t="135130" x="2982913" y="3724275"/>
          <p14:tracePt t="135140" x="2982913" y="3732213"/>
          <p14:tracePt t="135166" x="2982913" y="3741738"/>
          <p14:tracePt t="135214" x="2982913" y="3751263"/>
          <p14:tracePt t="135226" x="2982913" y="3759200"/>
          <p14:tracePt t="135238" x="2982913" y="3776663"/>
          <p14:tracePt t="135251" x="2982913" y="3786188"/>
          <p14:tracePt t="135282" x="2982913" y="3795713"/>
          <p14:tracePt t="135507" x="2965450" y="3768725"/>
          <p14:tracePt t="135518" x="2946400" y="3741738"/>
          <p14:tracePt t="135530" x="2919413" y="3679825"/>
          <p14:tracePt t="135543" x="2857500" y="3581400"/>
          <p14:tracePt t="135555" x="2670175" y="3259138"/>
          <p14:tracePt t="135580" x="2509838" y="3054350"/>
          <p14:tracePt t="135591" x="2384425" y="2867025"/>
          <p14:tracePt t="135604" x="2098675" y="2438400"/>
          <p14:tracePt t="135628" x="2009775" y="2303463"/>
          <p14:tracePt t="135645" x="1847850" y="2152650"/>
          <p14:tracePt t="135654" x="1776413" y="2108200"/>
          <p14:tracePt t="135679" x="1741488" y="2081213"/>
          <p14:tracePt t="135688" x="1714500" y="2054225"/>
          <p14:tracePt t="135958" x="1714500" y="2027238"/>
          <p14:tracePt t="135970" x="1714500" y="1990725"/>
          <p14:tracePt t="135982" x="1704975" y="1946275"/>
          <p14:tracePt t="135993" x="1652588" y="1768475"/>
          <p14:tracePt t="136018" x="1625600" y="1679575"/>
          <p14:tracePt t="136030" x="1616075" y="1598613"/>
          <p14:tracePt t="136042" x="1608138" y="1509713"/>
          <p14:tracePt t="136066" x="1608138" y="1490663"/>
          <p14:tracePt t="136079" x="1608138" y="1473200"/>
          <p14:tracePt t="136092" x="1608138" y="1455738"/>
          <p14:tracePt t="136128" x="1608138" y="1438275"/>
          <p14:tracePt t="136139" x="1608138" y="1428750"/>
          <p14:tracePt t="136182" x="1608138" y="1419225"/>
          <p14:tracePt t="136190" x="1608138" y="1411288"/>
          <p14:tracePt t="136201" x="1625600" y="1411288"/>
          <p14:tracePt t="136264" x="1625600" y="1401763"/>
          <p14:tracePt t="136298" x="1633538" y="1401763"/>
          <p14:tracePt t="136335" x="1643063" y="1401763"/>
          <p14:tracePt t="136348" x="1643063" y="1411288"/>
          <p14:tracePt t="136359" x="1652588" y="1419225"/>
          <p14:tracePt t="136375" x="1652588" y="1428750"/>
          <p14:tracePt t="136397" x="1652588" y="1438275"/>
          <p14:tracePt t="136408" x="1660525" y="1446213"/>
          <p14:tracePt t="136420" x="1679575" y="1455738"/>
          <p14:tracePt t="136446" x="1687513" y="1465263"/>
          <p14:tracePt t="136458" x="1697038" y="1465263"/>
          <p14:tracePt t="136481" x="1714500" y="1473200"/>
          <p14:tracePt t="136498" x="1724025" y="1473200"/>
          <p14:tracePt t="136506" x="1731963" y="1473200"/>
          <p14:tracePt t="136518" x="1758950" y="1473200"/>
          <p14:tracePt t="136811" x="1785938" y="1473200"/>
          <p14:tracePt t="136822" x="1822450" y="1473200"/>
          <p14:tracePt t="136835" x="1938338" y="1465263"/>
          <p14:tracePt t="136847" x="2017713" y="1465263"/>
          <p14:tracePt t="136879" x="2098675" y="1465263"/>
          <p14:tracePt t="136883" x="2303463" y="1465263"/>
          <p14:tracePt t="136908" x="2428875" y="1465263"/>
          <p14:tracePt t="136923" x="2554288" y="1465263"/>
          <p14:tracePt t="136933" x="2768600" y="1473200"/>
          <p14:tracePt t="136958" x="2938463" y="1527175"/>
          <p14:tracePt t="136970" x="2965450" y="1554163"/>
          <p14:tracePt t="137273" x="2982913" y="1554163"/>
          <p14:tracePt t="137286" x="3000375" y="1554163"/>
          <p14:tracePt t="137297" x="3017838" y="1554163"/>
          <p14:tracePt t="137304" x="3054350" y="1554163"/>
          <p14:tracePt t="137323" x="3081338" y="1554163"/>
          <p14:tracePt t="137335" x="3125788" y="1562100"/>
          <p14:tracePt t="137359" x="3143250" y="1562100"/>
          <p14:tracePt t="137372" x="3179763" y="1562100"/>
          <p14:tracePt t="137385" x="3187700" y="1571625"/>
          <p14:tracePt t="137408" x="3205163" y="1571625"/>
          <p14:tracePt t="137421" x="3232150" y="1571625"/>
          <p14:tracePt t="137469" x="3241675" y="1571625"/>
          <p14:tracePt t="137615" x="3197225" y="1571625"/>
          <p14:tracePt t="137628" x="3133725" y="1571625"/>
          <p14:tracePt t="137638" x="2973388" y="1554163"/>
          <p14:tracePt t="137665" x="2776538" y="1527175"/>
          <p14:tracePt t="137687" x="2670175" y="1527175"/>
          <p14:tracePt t="137700" x="2562225" y="1527175"/>
          <p14:tracePt t="137711" x="2438400" y="1527175"/>
          <p14:tracePt t="137724" x="2347913" y="1527175"/>
          <p14:tracePt t="137736" x="2224088" y="1527175"/>
          <p14:tracePt t="137760" x="2187575" y="1527175"/>
          <p14:tracePt t="137779" x="2152650" y="1527175"/>
          <p14:tracePt t="137798" x="2133600" y="1527175"/>
          <p14:tracePt t="137804" x="2116138" y="1527175"/>
          <p14:tracePt t="137834" x="2098675" y="1527175"/>
          <p14:tracePt t="137845" x="2089150" y="1527175"/>
          <p14:tracePt t="137857" x="2062163" y="1536700"/>
          <p14:tracePt t="137895" x="2054225" y="1536700"/>
          <p14:tracePt t="137907" x="2044700" y="1536700"/>
          <p14:tracePt t="137944" x="2036763" y="1536700"/>
          <p14:tracePt t="137956" x="2027238" y="1536700"/>
          <p14:tracePt t="137981" x="2017713" y="1536700"/>
          <p14:tracePt t="138018" x="2009775" y="1536700"/>
          <p14:tracePt t="138053" x="2000250" y="1536700"/>
          <p14:tracePt t="138104" x="1990725" y="1536700"/>
          <p14:tracePt t="138236" x="2009775" y="1527175"/>
          <p14:tracePt t="138248" x="2044700" y="1527175"/>
          <p14:tracePt t="138263" x="2081213" y="1517650"/>
          <p14:tracePt t="138272" x="2152650" y="1509713"/>
          <p14:tracePt t="138285" x="2251075" y="1500188"/>
          <p14:tracePt t="138296" x="2366963" y="1500188"/>
          <p14:tracePt t="138308" x="2625725" y="1500188"/>
          <p14:tracePt t="138334" x="2759075" y="1500188"/>
          <p14:tracePt t="138346" x="3009900" y="1527175"/>
          <p14:tracePt t="138376" x="3133725" y="1536700"/>
          <p14:tracePt t="138383" x="3214688" y="1544638"/>
          <p14:tracePt t="138394" x="3330575" y="1581150"/>
          <p14:tracePt t="138430" x="3367088" y="1598613"/>
          <p14:tracePt t="138439" x="3429000" y="1608138"/>
          <p14:tracePt t="138456" x="3446463" y="1608138"/>
          <p14:tracePt t="138796" x="3429000" y="1589088"/>
          <p14:tracePt t="138813" x="3402013" y="1571625"/>
          <p14:tracePt t="138822" x="3367088" y="1562100"/>
          <p14:tracePt t="138832" x="3276600" y="1554163"/>
          <p14:tracePt t="138847" x="3232150" y="1554163"/>
          <p14:tracePt t="138874" x="3214688" y="1554163"/>
          <p14:tracePt t="138883" x="3170238" y="1554163"/>
          <p14:tracePt t="138932" x="3160713" y="1554163"/>
          <p14:tracePt t="139150" x="3152775" y="1554163"/>
          <p14:tracePt t="139163" x="3133725" y="1554163"/>
          <p14:tracePt t="139176" x="3116263" y="1562100"/>
          <p14:tracePt t="139187" x="3036888" y="1589088"/>
          <p14:tracePt t="139220" x="2973388" y="1608138"/>
          <p14:tracePt t="139224" x="2894013" y="1625600"/>
          <p14:tracePt t="139235" x="2679700" y="1633538"/>
          <p14:tracePt t="139261" x="2482850" y="1633538"/>
          <p14:tracePt t="139273" x="2401888" y="1633538"/>
          <p14:tracePt t="139285" x="2339975" y="1633538"/>
          <p14:tracePt t="139302" x="2295525" y="1633538"/>
          <p14:tracePt t="139317" x="2224088" y="1633538"/>
          <p14:tracePt t="139345" x="2197100" y="1633538"/>
          <p14:tracePt t="139663" x="2160588" y="1633538"/>
          <p14:tracePt t="139674" x="2133600" y="1633538"/>
          <p14:tracePt t="139687" x="2108200" y="1633538"/>
          <p14:tracePt t="139698" x="2081213" y="1633538"/>
          <p14:tracePt t="139711" x="2054225" y="1633538"/>
          <p14:tracePt t="139724" x="2009775" y="1633538"/>
          <p14:tracePt t="139735" x="1982788" y="1633538"/>
          <p14:tracePt t="139758" x="1973263" y="1633538"/>
          <p14:tracePt t="139770" x="1938338" y="1633538"/>
          <p14:tracePt t="139809" x="1928813" y="1633538"/>
          <p14:tracePt t="139811" x="1919288" y="1633538"/>
          <p14:tracePt t="139844" x="1911350" y="1633538"/>
          <p14:tracePt t="140417" x="1911350" y="1625600"/>
          <p14:tracePt t="140722" x="1938338" y="1625600"/>
          <p14:tracePt t="141832" x="1928813" y="1625600"/>
          <p14:tracePt t="141843" x="1911350" y="1625600"/>
          <p14:tracePt t="141856" x="1884363" y="1616075"/>
          <p14:tracePt t="141873" x="1874838" y="1608138"/>
          <p14:tracePt t="141880" x="1847850" y="1598613"/>
          <p14:tracePt t="141892" x="1803400" y="1581150"/>
          <p14:tracePt t="141917" x="1795463" y="1581150"/>
          <p14:tracePt t="141930" x="1785938" y="1571625"/>
          <p14:tracePt t="141942" x="1776413" y="1571625"/>
          <p14:tracePt t="141966" x="1768475" y="1571625"/>
          <p14:tracePt t="142112" x="1776413" y="1571625"/>
          <p14:tracePt t="142124" x="1785938" y="1562100"/>
          <p14:tracePt t="142141" x="1795463" y="1554163"/>
          <p14:tracePt t="142157" x="1803400" y="1554163"/>
          <p14:tracePt t="142161" x="1847850" y="1527175"/>
          <p14:tracePt t="142175" x="1874838" y="1527175"/>
          <p14:tracePt t="142197" x="1946275" y="1509713"/>
          <p14:tracePt t="142209" x="1982788" y="1509713"/>
          <p14:tracePt t="142234" x="2017713" y="1500188"/>
          <p14:tracePt t="142245" x="2108200" y="1500188"/>
          <p14:tracePt t="142271" x="2170113" y="1500188"/>
          <p14:tracePt t="142285" x="2232025" y="1500188"/>
          <p14:tracePt t="142295" x="2312988" y="1500188"/>
          <p14:tracePt t="142311" x="2357438" y="1500188"/>
          <p14:tracePt t="142328" x="2393950" y="1500188"/>
          <p14:tracePt t="142660" x="2419350" y="1490663"/>
          <p14:tracePt t="142674" x="2455863" y="1482725"/>
          <p14:tracePt t="142686" x="2616200" y="1455738"/>
          <p14:tracePt t="142697" x="2679700" y="1446213"/>
          <p14:tracePt t="142730" x="2741613" y="1446213"/>
          <p14:tracePt t="142737" x="2813050" y="1438275"/>
          <p14:tracePt t="142758" x="2901950" y="1438275"/>
          <p14:tracePt t="142782" x="2946400" y="1438275"/>
          <p14:tracePt t="142797" x="2990850" y="1438275"/>
          <p14:tracePt t="142815" x="3098800" y="1455738"/>
          <p14:tracePt t="142834" x="3143250" y="1455738"/>
          <p14:tracePt t="142843" x="3179763" y="1465263"/>
          <p14:tracePt t="142854" x="3197225" y="1473200"/>
          <p14:tracePt t="143173" x="3197225" y="1482725"/>
          <p14:tracePt t="143221" x="3197225" y="1490663"/>
          <p14:tracePt t="143229" x="3187700" y="1500188"/>
          <p14:tracePt t="143245" x="3160713" y="1509713"/>
          <p14:tracePt t="143259" x="3116263" y="1527175"/>
          <p14:tracePt t="143272" x="2990850" y="1554163"/>
          <p14:tracePt t="143285" x="2894013" y="1562100"/>
          <p14:tracePt t="143285" x="2822575" y="1562100"/>
          <p14:tracePt t="143306" x="2724150" y="1562100"/>
          <p14:tracePt t="143320" x="2652713" y="1562100"/>
          <p14:tracePt t="143335" x="2571750" y="1562100"/>
          <p14:tracePt t="143355" x="2393950" y="1562100"/>
          <p14:tracePt t="143369" x="2312988" y="1562100"/>
          <p14:tracePt t="143392" x="2232025" y="1562100"/>
          <p14:tracePt t="143405" x="2152650" y="1544638"/>
          <p14:tracePt t="143436" x="2133600" y="1544638"/>
          <p14:tracePt t="143440" x="2116138" y="1536700"/>
          <p14:tracePt t="143454" x="2098675" y="1536700"/>
          <p14:tracePt t="143477" x="2089150" y="1536700"/>
          <p14:tracePt t="143505" x="2081213" y="1536700"/>
          <p14:tracePt t="143513" x="2071688" y="1536700"/>
          <p14:tracePt t="143525" x="2062163" y="1536700"/>
          <p14:tracePt t="143575" x="2054225" y="1536700"/>
          <p14:tracePt t="143587" x="2044700" y="1536700"/>
          <p14:tracePt t="143721" x="2044700" y="1527175"/>
          <p14:tracePt t="143745" x="2081213" y="1527175"/>
          <p14:tracePt t="143757" x="2152650" y="1500188"/>
          <p14:tracePt t="143770" x="2259013" y="1500188"/>
          <p14:tracePt t="143782" x="2393950" y="1500188"/>
          <p14:tracePt t="143793" x="2527300" y="1500188"/>
          <p14:tracePt t="143807" x="2776538" y="1500188"/>
          <p14:tracePt t="143822" x="2894013" y="1509713"/>
          <p14:tracePt t="143843" x="3098800" y="1544638"/>
          <p14:tracePt t="143868" x="3197225" y="1554163"/>
          <p14:tracePt t="143881" x="3375025" y="1562100"/>
          <p14:tracePt t="143891" x="3438525" y="1562100"/>
          <p14:tracePt t="143915" x="3490913" y="1562100"/>
          <p14:tracePt t="143928" x="3536950" y="1562100"/>
          <p14:tracePt t="144391" x="3517900" y="1562100"/>
          <p14:tracePt t="144404" x="3473450" y="1562100"/>
          <p14:tracePt t="144416" x="3394075" y="1562100"/>
          <p14:tracePt t="144429" x="3303588" y="1562100"/>
          <p14:tracePt t="144439" x="3170238" y="1562100"/>
          <p14:tracePt t="144454" x="3027363" y="1554163"/>
          <p14:tracePt t="144464" x="2813050" y="1509713"/>
          <p14:tracePt t="144490" x="2732088" y="1500188"/>
          <p14:tracePt t="144501" x="2633663" y="1482725"/>
          <p14:tracePt t="144513" x="2598738" y="1473200"/>
          <p14:tracePt t="144540" x="2562225" y="1465263"/>
          <p14:tracePt t="144550" x="2544763" y="1465263"/>
          <p14:tracePt t="144573" x="2536825" y="1455738"/>
          <p14:tracePt t="144659" x="2527300" y="1455738"/>
          <p14:tracePt t="144685" x="2517775" y="1455738"/>
          <p14:tracePt t="144708" x="2509838" y="1455738"/>
          <p14:tracePt t="144732" x="2500313" y="1455738"/>
          <p14:tracePt t="144752" x="2490788" y="1455738"/>
          <p14:tracePt t="144762" x="2482850" y="1455738"/>
          <p14:tracePt t="144794" x="2473325" y="1455738"/>
          <p14:tracePt t="144818" x="2465388" y="1455738"/>
          <p14:tracePt t="144854" x="2455863" y="1446213"/>
          <p14:tracePt t="144870" x="2455863" y="1438275"/>
          <p14:tracePt t="144878" x="2455863" y="1419225"/>
          <p14:tracePt t="144904" x="2446338" y="1419225"/>
          <p14:tracePt t="144915" x="2438400" y="1419225"/>
          <p14:tracePt t="144936" x="2428875" y="1419225"/>
          <p14:tracePt t="144965" x="2428875" y="1411288"/>
          <p14:tracePt t="145038" x="2419350" y="1411288"/>
          <p14:tracePt t="145075" x="2411413" y="1411288"/>
          <p14:tracePt t="145111" x="2401888" y="1411288"/>
          <p14:tracePt t="145148" x="2393950" y="1411288"/>
          <p14:tracePt t="145450" x="2384425" y="1411288"/>
          <p14:tracePt t="145464" x="2374900" y="1411288"/>
          <p14:tracePt t="145475" x="2347913" y="1411288"/>
          <p14:tracePt t="145487" x="2322513" y="1411288"/>
          <p14:tracePt t="145505" x="2286000" y="1411288"/>
          <p14:tracePt t="145513" x="2232025" y="1411288"/>
          <p14:tracePt t="145525" x="2108200" y="1455738"/>
          <p14:tracePt t="145550" x="2027238" y="1465263"/>
          <p14:tracePt t="145562" x="1973263" y="1482725"/>
          <p14:tracePt t="145573" x="1911350" y="1500188"/>
          <p14:tracePt t="145598" x="1893888" y="1500188"/>
          <p14:tracePt t="145611" x="1857375" y="1500188"/>
          <p14:tracePt t="145622" x="1847850" y="1500188"/>
          <p14:tracePt t="145648" x="1839913" y="1500188"/>
          <p14:tracePt t="145669" x="1830388" y="1500188"/>
          <p14:tracePt t="145683" x="1822450" y="1500188"/>
          <p14:tracePt t="145696" x="1812925" y="1500188"/>
          <p14:tracePt t="145866" x="1822450" y="1500188"/>
          <p14:tracePt t="145878" x="1839913" y="1500188"/>
          <p14:tracePt t="145889" x="1847850" y="1500188"/>
          <p14:tracePt t="145901" x="1874838" y="1500188"/>
          <p14:tracePt t="145914" x="1901825" y="1500188"/>
          <p14:tracePt t="145927" x="1946275" y="1500188"/>
          <p14:tracePt t="145941" x="1965325" y="1500188"/>
          <p14:tracePt t="145962" x="2000250" y="1500188"/>
          <p14:tracePt t="145976" x="2036763" y="1500188"/>
          <p14:tracePt t="145999" x="2062163" y="1500188"/>
          <p14:tracePt t="146012" x="2133600" y="1500188"/>
          <p14:tracePt t="146047" x="2160588" y="1500188"/>
          <p14:tracePt t="146050" x="2197100" y="1500188"/>
          <p14:tracePt t="146063" x="2259013" y="1500188"/>
          <p14:tracePt t="146084" x="2286000" y="1500188"/>
          <p14:tracePt t="146292" x="2303463" y="1527175"/>
          <p14:tracePt t="146314" x="2347913" y="1704975"/>
          <p14:tracePt t="146331" x="2374900" y="1866900"/>
          <p14:tracePt t="146340" x="2438400" y="2089150"/>
          <p14:tracePt t="146356" x="2581275" y="2455863"/>
          <p14:tracePt t="146367" x="2652713" y="2581275"/>
          <p14:tracePt t="146378" x="2732088" y="2697163"/>
          <p14:tracePt t="146403" x="2803525" y="2803525"/>
          <p14:tracePt t="146414" x="2919413" y="2946400"/>
          <p14:tracePt t="146658" x="2928938" y="2965450"/>
          <p14:tracePt t="146672" x="2938463" y="2982913"/>
          <p14:tracePt t="146686" x="2946400" y="2990850"/>
          <p14:tracePt t="146695" x="2955925" y="3000375"/>
          <p14:tracePt t="146706" x="2955925" y="3017838"/>
          <p14:tracePt t="146755" x="2965450" y="3027363"/>
          <p14:tracePt t="146785" x="2973388" y="3054350"/>
          <p14:tracePt t="146792" x="2982913" y="3089275"/>
          <p14:tracePt t="146815" x="2990850" y="3108325"/>
          <p14:tracePt t="147244" x="2990850" y="3116263"/>
          <p14:tracePt t="147255" x="3000375" y="3133725"/>
          <p14:tracePt t="147268" x="3000375" y="3152775"/>
          <p14:tracePt t="147291" x="3009900" y="3170238"/>
          <p14:tracePt t="147307" x="3017838" y="3187700"/>
          <p14:tracePt t="147309" x="3027363" y="3187700"/>
          <p14:tracePt t="147320" x="3036888" y="3205163"/>
          <p14:tracePt t="147341" x="3036888" y="3214688"/>
          <p14:tracePt t="148608" x="3044825" y="3214688"/>
          <p14:tracePt t="148657" x="3054350" y="3214688"/>
          <p14:tracePt t="148815" x="3071813" y="3205163"/>
          <p14:tracePt t="148828" x="3081338" y="3205163"/>
          <p14:tracePt t="148840" x="3089275" y="3205163"/>
          <p14:tracePt t="148875" x="3098800" y="3205163"/>
          <p14:tracePt t="148912" x="3116263" y="3205163"/>
          <p14:tracePt t="148939" x="3133725" y="3205163"/>
          <p14:tracePt t="148949" x="3152775" y="3224213"/>
          <p14:tracePt t="148966" x="3160713" y="3232150"/>
          <p14:tracePt t="148974" x="3179763" y="3241675"/>
          <p14:tracePt t="148987" x="3205163" y="3286125"/>
          <p14:tracePt t="149010" x="3224213" y="3313113"/>
          <p14:tracePt t="149022" x="3232150" y="3340100"/>
          <p14:tracePt t="149038" x="3251200" y="3384550"/>
          <p14:tracePt t="149051" x="3268663" y="3411538"/>
          <p14:tracePt t="149071" x="3303588" y="3473450"/>
          <p14:tracePt t="149095" x="3313113" y="3500438"/>
          <p14:tracePt t="149108" x="3322638" y="3517900"/>
          <p14:tracePt t="149354" x="3322638" y="3527425"/>
          <p14:tracePt t="149364" x="3348038" y="3571875"/>
          <p14:tracePt t="149376" x="3367088" y="3598863"/>
          <p14:tracePt t="149400" x="3384550" y="3625850"/>
          <p14:tracePt t="149411" x="3429000" y="3697288"/>
          <p14:tracePt t="149424" x="3473450" y="3768725"/>
          <p14:tracePt t="149448" x="3536950" y="3894138"/>
          <p14:tracePt t="149460" x="3589338" y="4000500"/>
          <p14:tracePt t="149474" x="3714750" y="4197350"/>
          <p14:tracePt t="149485" x="3768725" y="4286250"/>
          <p14:tracePt t="149509" x="3822700" y="4357688"/>
          <p14:tracePt t="149523" x="3867150" y="4419600"/>
          <p14:tracePt t="149826" x="3884613" y="4419600"/>
          <p14:tracePt t="149846" x="3902075" y="4419600"/>
          <p14:tracePt t="149851" x="3919538" y="4402138"/>
          <p14:tracePt t="149864" x="3938588" y="4367213"/>
          <p14:tracePt t="149876" x="3965575" y="4268788"/>
          <p14:tracePt t="149901" x="3965575" y="4205288"/>
          <p14:tracePt t="149912" x="3965575" y="4062413"/>
          <p14:tracePt t="149926" x="3956050" y="3973513"/>
          <p14:tracePt t="149949" x="3938588" y="3857625"/>
          <p14:tracePt t="149961" x="3867150" y="3581400"/>
          <p14:tracePt t="149985" x="3813175" y="3402013"/>
          <p14:tracePt t="149998" x="3660775" y="2982913"/>
          <p14:tracePt t="150010" x="3581400" y="2830513"/>
          <p14:tracePt t="150033" x="3517900" y="2705100"/>
          <p14:tracePt t="150046" x="3411538" y="2562225"/>
          <p14:tracePt t="150071" x="3375025" y="2536825"/>
          <p14:tracePt t="150082" x="3357563" y="2509838"/>
          <p14:tracePt t="150351" x="3357563" y="2517775"/>
          <p14:tracePt t="150363" x="3348038" y="2536825"/>
          <p14:tracePt t="150375" x="3340100" y="2544763"/>
          <p14:tracePt t="150387" x="3340100" y="2571750"/>
          <p14:tracePt t="150400" x="3330575" y="2616200"/>
          <p14:tracePt t="150425" x="3330575" y="2625725"/>
          <p14:tracePt t="150438" x="3330575" y="2652713"/>
          <p14:tracePt t="150449" x="3330575" y="2714625"/>
          <p14:tracePt t="150472" x="3322638" y="2732088"/>
          <p14:tracePt t="150485" x="3313113" y="2776538"/>
          <p14:tracePt t="150517" x="3303588" y="2786063"/>
          <p14:tracePt t="150801" x="3286125" y="2786063"/>
          <p14:tracePt t="150815" x="3268663" y="2786063"/>
          <p14:tracePt t="150826" x="3259138" y="2795588"/>
          <p14:tracePt t="150836" x="3241675" y="2803525"/>
          <p14:tracePt t="150853" x="3205163" y="2830513"/>
          <p14:tracePt t="150875" x="3170238" y="2857500"/>
          <p14:tracePt t="150887" x="3089275" y="2919413"/>
          <p14:tracePt t="150913" x="3054350" y="2946400"/>
          <p14:tracePt t="150924" x="3027363" y="2965450"/>
          <p14:tracePt t="150937" x="2990850" y="3000375"/>
          <p14:tracePt t="150961" x="2982913" y="3000375"/>
          <p14:tracePt t="150972" x="2973388" y="3009900"/>
          <p14:tracePt t="151010" x="2973388" y="3017838"/>
          <p14:tracePt t="151022" x="2965450" y="3027363"/>
          <p14:tracePt t="151034" x="2955925" y="3027363"/>
          <p14:tracePt t="151046" x="2955925" y="3036888"/>
          <p14:tracePt t="151057" x="2955925" y="3044825"/>
          <p14:tracePt t="151071" x="2955925" y="3054350"/>
          <p14:tracePt t="151217" x="2955925" y="3062288"/>
          <p14:tracePt t="151229" x="2965450" y="3071813"/>
          <p14:tracePt t="151241" x="2973388" y="3071813"/>
          <p14:tracePt t="151267" x="2982913" y="3071813"/>
          <p14:tracePt t="151287" x="3000375" y="3071813"/>
          <p14:tracePt t="151308" x="3017838" y="3081338"/>
          <p14:tracePt t="151310" x="3036888" y="3081338"/>
          <p14:tracePt t="151320" x="3054350" y="3089275"/>
          <p14:tracePt t="151358" x="3062288" y="3089275"/>
          <p14:tracePt t="151362" x="3081338" y="3098800"/>
          <p14:tracePt t="151374" x="3089275" y="3098800"/>
          <p14:tracePt t="151389" x="3098800" y="3098800"/>
          <p14:tracePt t="151411" x="3108325" y="3098800"/>
          <p14:tracePt t="151425" x="3125788" y="3098800"/>
          <p14:tracePt t="151498" x="3143250" y="3098800"/>
          <p14:tracePt t="151508" x="3152775" y="3098800"/>
          <p14:tracePt t="151521" x="3160713" y="3098800"/>
          <p14:tracePt t="151533" x="3179763" y="3098800"/>
          <p14:tracePt t="151556" x="3187700" y="3098800"/>
          <p14:tracePt t="151570" x="3197225" y="3098800"/>
          <p14:tracePt t="151580" x="3205163" y="3098800"/>
          <p14:tracePt t="151618" x="3214688" y="3098800"/>
          <p14:tracePt t="151630" x="3241675" y="3089275"/>
          <p14:tracePt t="151643" x="3259138" y="3089275"/>
          <p14:tracePt t="151654" x="3268663" y="3081338"/>
          <p14:tracePt t="151667" x="3295650" y="3071813"/>
          <p14:tracePt t="151681" x="3313113" y="3062288"/>
          <p14:tracePt t="151693" x="3357563" y="3044825"/>
          <p14:tracePt t="151716" x="3367088" y="3027363"/>
          <p14:tracePt t="151727" x="3402013" y="2973388"/>
          <p14:tracePt t="151752" x="3429000" y="2946400"/>
          <p14:tracePt t="152107" x="3455988" y="2938463"/>
          <p14:tracePt t="152119" x="3482975" y="2928938"/>
          <p14:tracePt t="152131" x="3500438" y="2919413"/>
          <p14:tracePt t="152144" x="3517900" y="2919413"/>
          <p14:tracePt t="152155" x="3571875" y="2911475"/>
          <p14:tracePt t="152167" x="3598863" y="2911475"/>
          <p14:tracePt t="152180" x="3633788" y="2901950"/>
          <p14:tracePt t="152203" x="3652838" y="2901950"/>
          <p14:tracePt t="152216" x="3687763" y="2894013"/>
          <p14:tracePt t="152264" x="3697288" y="2894013"/>
          <p14:tracePt t="152631" x="3714750" y="2884488"/>
          <p14:tracePt t="152644" x="3741738" y="2874963"/>
          <p14:tracePt t="152655" x="3776663" y="2857500"/>
          <p14:tracePt t="152666" x="3795713" y="2847975"/>
          <p14:tracePt t="152691" x="3813175" y="2840038"/>
          <p14:tracePt t="152703" x="3840163" y="2830513"/>
          <p14:tracePt t="152736" x="3857625" y="2830513"/>
          <p14:tracePt t="152749" x="3875088" y="2822575"/>
          <p14:tracePt t="152766" x="3894138" y="2822575"/>
          <p14:tracePt t="152777" x="3919538" y="2795588"/>
          <p14:tracePt t="152801" x="3956050" y="2776538"/>
          <p14:tracePt t="152816" x="3983038" y="2751138"/>
          <p14:tracePt t="152824" x="4010025" y="2732088"/>
          <p14:tracePt t="152837" x="4044950" y="2697163"/>
          <p14:tracePt t="152861" x="4044950" y="2687638"/>
          <p14:tracePt t="153751" x="4054475" y="2687638"/>
          <p14:tracePt t="154202" x="4071938" y="2679700"/>
          <p14:tracePt t="154216" x="4089400" y="2679700"/>
          <p14:tracePt t="154251" x="4098925" y="2679700"/>
          <p14:tracePt t="154275" x="4098925" y="2670175"/>
          <p14:tracePt t="154299" x="4108450" y="2670175"/>
          <p14:tracePt t="154313" x="4116388" y="2670175"/>
          <p14:tracePt t="154361" x="4133850" y="2670175"/>
          <p14:tracePt t="154716" x="4143375" y="2652713"/>
          <p14:tracePt t="154729" x="4170363" y="2625725"/>
          <p14:tracePt t="154738" x="4205288" y="2598738"/>
          <p14:tracePt t="154750" x="4259263" y="2562225"/>
          <p14:tracePt t="154763" x="4313238" y="2527300"/>
          <p14:tracePt t="154774" x="4375150" y="2517775"/>
          <p14:tracePt t="154786" x="4491038" y="2490788"/>
          <p14:tracePt t="154801" x="4527550" y="2482850"/>
          <p14:tracePt t="154817" x="4581525" y="2473325"/>
          <p14:tracePt t="154837" x="4589463" y="2473325"/>
          <p14:tracePt t="154851" x="4616450" y="2465388"/>
          <p14:tracePt t="154874" x="4679950" y="2455863"/>
          <p14:tracePt t="154906" x="4714875" y="2446338"/>
          <p14:tracePt t="154909" x="4776788" y="2438400"/>
          <p14:tracePt t="154921" x="4875213" y="2428875"/>
          <p14:tracePt t="154945" x="4902200" y="2419350"/>
          <p14:tracePt t="154958" x="4919663" y="2401888"/>
          <p14:tracePt t="154970" x="4938713" y="2384425"/>
          <p14:tracePt t="155239" x="4965700" y="2374900"/>
          <p14:tracePt t="155250" x="5010150" y="2366963"/>
          <p14:tracePt t="155262" x="5089525" y="2366963"/>
          <p14:tracePt t="155276" x="5268913" y="2366963"/>
          <p14:tracePt t="155298" x="5367338" y="2366963"/>
          <p14:tracePt t="155304" x="5500688" y="2366963"/>
          <p14:tracePt t="155324" x="5554663" y="2374900"/>
          <p14:tracePt t="155350" x="5626100" y="2393950"/>
          <p14:tracePt t="155361" x="5661025" y="2393950"/>
          <p14:tracePt t="155394" x="5688013" y="2401888"/>
          <p14:tracePt t="155397" x="5697538" y="2401888"/>
          <p14:tracePt t="155640" x="5715000" y="2401888"/>
          <p14:tracePt t="155654" x="5751513" y="2393950"/>
          <p14:tracePt t="155667" x="5786438" y="2384425"/>
          <p14:tracePt t="155677" x="5902325" y="2357438"/>
          <p14:tracePt t="155701" x="5965825" y="2330450"/>
          <p14:tracePt t="155714" x="6143625" y="2241550"/>
          <p14:tracePt t="155725" x="6259513" y="2179638"/>
          <p14:tracePt t="155750" x="6357938" y="2125663"/>
          <p14:tracePt t="155762" x="6510338" y="2036763"/>
          <p14:tracePt t="155786" x="6537325" y="2017713"/>
          <p14:tracePt t="155798" x="6554788" y="1990725"/>
          <p14:tracePt t="155809" x="6599238" y="1955800"/>
          <p14:tracePt t="156127" x="6616700" y="1955800"/>
          <p14:tracePt t="156140" x="6643688" y="1955800"/>
          <p14:tracePt t="156151" x="6653213" y="1955800"/>
          <p14:tracePt t="156165" x="6724650" y="1965325"/>
          <p14:tracePt t="156189" x="6796088" y="2000250"/>
          <p14:tracePt t="156202" x="6902450" y="2054225"/>
          <p14:tracePt t="156234" x="6938963" y="2071688"/>
          <p14:tracePt t="156238" x="6965950" y="2089150"/>
          <p14:tracePt t="156262" x="6983413" y="2108200"/>
          <p14:tracePt t="156275" x="6991350" y="2116138"/>
          <p14:tracePt t="156287" x="7000875" y="2125663"/>
          <p14:tracePt t="156544" x="7027863" y="2125663"/>
          <p14:tracePt t="156555" x="7062788" y="2125663"/>
          <p14:tracePt t="156566" x="7116763" y="2125663"/>
          <p14:tracePt t="156580" x="7180263" y="2125663"/>
          <p14:tracePt t="156591" x="7259638" y="2125663"/>
          <p14:tracePt t="156603" x="7331075" y="2125663"/>
          <p14:tracePt t="156617" x="7358063" y="2143125"/>
          <p14:tracePt t="156640" x="7385050" y="2160588"/>
          <p14:tracePt t="156651" x="7419975" y="2197100"/>
          <p14:tracePt t="156676" x="7439025" y="2205038"/>
          <p14:tracePt t="156688" x="7456488" y="2205038"/>
          <p14:tracePt t="156701" x="7466013" y="2205038"/>
          <p14:tracePt t="156945" x="7491413" y="2205038"/>
          <p14:tracePt t="156957" x="7554913" y="2187575"/>
          <p14:tracePt t="156968" x="7626350" y="2170113"/>
          <p14:tracePt t="156982" x="7670800" y="2160588"/>
          <p14:tracePt t="156993" x="7705725" y="2152650"/>
          <p14:tracePt t="157006" x="7724775" y="2152650"/>
          <p14:tracePt t="157041" x="7732713" y="2152650"/>
          <p14:tracePt t="157066" x="7786688" y="2133600"/>
          <p14:tracePt t="157080" x="7831138" y="2125663"/>
          <p14:tracePt t="157640" x="7813675" y="2125663"/>
          <p14:tracePt t="157651" x="7786688" y="2133600"/>
          <p14:tracePt t="157662" x="7742238" y="2143125"/>
          <p14:tracePt t="157675" x="7653338" y="2152650"/>
          <p14:tracePt t="157688" x="7527925" y="2170113"/>
          <p14:tracePt t="157699" x="7313613" y="2179638"/>
          <p14:tracePt t="157712" x="6634163" y="2251075"/>
          <p14:tracePt t="157737" x="6037263" y="2276475"/>
          <p14:tracePt t="157764" x="5884863" y="2276475"/>
          <p14:tracePt t="157772" x="5768975" y="2276475"/>
          <p14:tracePt t="157784" x="5670550" y="2259013"/>
          <p14:tracePt t="157798" x="5616575" y="2241550"/>
          <p14:tracePt t="157809" x="5581650" y="2187575"/>
          <p14:tracePt t="157833" x="5581650" y="2152650"/>
          <p14:tracePt t="158200" x="5572125" y="2160588"/>
          <p14:tracePt t="158211" x="5562600" y="2170113"/>
          <p14:tracePt t="158237" x="5545138" y="2170113"/>
          <p14:tracePt t="158249" x="5518150" y="2187575"/>
          <p14:tracePt t="158261" x="5456238" y="2232025"/>
          <p14:tracePt t="158272" x="5348288" y="2295525"/>
          <p14:tracePt t="158284" x="5214938" y="2384425"/>
          <p14:tracePt t="158298" x="4965700" y="2527300"/>
          <p14:tracePt t="158314" x="4867275" y="2571750"/>
          <p14:tracePt t="158330" x="4732338" y="2625725"/>
          <p14:tracePt t="158358" x="4705350" y="2633663"/>
          <p14:tracePt t="158369" x="4697413" y="2643188"/>
          <p14:tracePt t="158382" x="4670425" y="2660650"/>
          <p14:tracePt t="158406" x="4670425" y="2670175"/>
          <p14:tracePt t="158457" x="4679950" y="2670175"/>
          <p14:tracePt t="163164" x="4670425" y="2670175"/>
          <p14:tracePt t="163175" x="4633913" y="2670175"/>
          <p14:tracePt t="163187" x="4562475" y="2660650"/>
          <p14:tracePt t="163201" x="4411663" y="2643188"/>
          <p14:tracePt t="163212" x="4160838" y="2581275"/>
          <p14:tracePt t="163224" x="3482975" y="2366963"/>
          <p14:tracePt t="163247" x="3179763" y="2224088"/>
          <p14:tracePt t="163260" x="2928938" y="2062163"/>
          <p14:tracePt t="163273" x="2687638" y="1893888"/>
          <p14:tracePt t="163296" x="2608263" y="1830388"/>
          <p14:tracePt t="163306" x="2500313" y="1751013"/>
          <p14:tracePt t="163332" x="2455863" y="1704975"/>
          <p14:tracePt t="163345" x="2428875" y="1670050"/>
          <p14:tracePt t="163358" x="2374900" y="1571625"/>
          <p14:tracePt t="163784" x="2347913" y="1571625"/>
          <p14:tracePt t="163797" x="2312988" y="1554163"/>
          <p14:tracePt t="163814" x="2276475" y="1536700"/>
          <p14:tracePt t="163822" x="2224088" y="1482725"/>
          <p14:tracePt t="163846" x="2197100" y="1465263"/>
          <p14:tracePt t="163857" x="2179638" y="1455738"/>
          <p14:tracePt t="163870" x="2179638" y="1438275"/>
          <p14:tracePt t="163882" x="2179638" y="1401763"/>
          <p14:tracePt t="163911" x="2179638" y="1384300"/>
          <p14:tracePt t="163918" x="2179638" y="1366838"/>
          <p14:tracePt t="163930" x="2224088" y="1322388"/>
          <p14:tracePt t="163956" x="2295525" y="1276350"/>
          <p14:tracePt t="163968" x="2446338" y="1187450"/>
          <p14:tracePt t="164272" x="2455863" y="1187450"/>
          <p14:tracePt t="164282" x="2473325" y="1187450"/>
          <p14:tracePt t="164296" x="2490788" y="1204913"/>
          <p14:tracePt t="164314" x="2509838" y="1214438"/>
          <p14:tracePt t="164320" x="2536825" y="1231900"/>
          <p14:tracePt t="164334" x="2571750" y="1276350"/>
          <p14:tracePt t="164357" x="2589213" y="1303338"/>
          <p14:tracePt t="164368" x="2625725" y="1347788"/>
          <p14:tracePt t="164383" x="2633663" y="1384300"/>
          <p14:tracePt t="164405" x="2643188" y="1411288"/>
          <p14:tracePt t="164420" x="2652713" y="1465263"/>
          <p14:tracePt t="164442" x="2652713" y="1473200"/>
          <p14:tracePt t="164456" x="2652713" y="1490663"/>
          <p14:tracePt t="164467" x="2652713" y="1500188"/>
          <p14:tracePt t="164498" x="2616200" y="1509713"/>
          <p14:tracePt t="164503" x="2517775" y="1509713"/>
          <p14:tracePt t="164516" x="2482850" y="1509713"/>
          <p14:tracePt t="164540" x="2428875" y="1509713"/>
          <p14:tracePt t="164552" x="2295525" y="1473200"/>
          <p14:tracePt t="164578" x="2224088" y="1428750"/>
          <p14:tracePt t="164588" x="2133600" y="1339850"/>
          <p14:tracePt t="164601" x="2098675" y="1285875"/>
          <p14:tracePt t="164626" x="2081213" y="1231900"/>
          <p14:tracePt t="164637" x="2062163" y="1133475"/>
          <p14:tracePt t="164668" x="2062163" y="1116013"/>
          <p14:tracePt t="164676" x="2108200" y="1071563"/>
          <p14:tracePt t="164687" x="2170113" y="1044575"/>
          <p14:tracePt t="164711" x="2251075" y="1027113"/>
          <p14:tracePt t="164723" x="2330450" y="1009650"/>
          <p14:tracePt t="164736" x="2500313" y="1009650"/>
          <p14:tracePt t="164759" x="2589213" y="1009650"/>
          <p14:tracePt t="164772" x="2776538" y="1081088"/>
          <p14:tracePt t="164796" x="2874963" y="1125538"/>
          <p14:tracePt t="164806" x="3017838" y="1250950"/>
          <p14:tracePt t="164832" x="3089275" y="1357313"/>
          <p14:tracePt t="165382" x="3125788" y="1357313"/>
          <p14:tracePt t="165392" x="3179763" y="1384300"/>
          <p14:tracePt t="165407" x="3303588" y="1455738"/>
          <p14:tracePt t="165418" x="3500438" y="1598613"/>
          <p14:tracePt t="165430" x="4037013" y="1982788"/>
          <p14:tracePt t="165456" x="4286250" y="2160588"/>
          <p14:tracePt t="165466" x="4465638" y="2322513"/>
          <p14:tracePt t="165479" x="4589463" y="2465388"/>
          <p14:tracePt t="165492" x="4759325" y="2633663"/>
          <p14:tracePt t="165770" x="4795838" y="2643188"/>
          <p14:tracePt t="165783" x="4830763" y="2660650"/>
          <p14:tracePt t="165794" x="4902200" y="2697163"/>
          <p14:tracePt t="165811" x="4965700" y="2741613"/>
          <p14:tracePt t="165813" x="5037138" y="2786063"/>
          <p14:tracePt t="165827" x="5187950" y="2874963"/>
          <p14:tracePt t="165858" x="5268913" y="2928938"/>
          <p14:tracePt t="165869" x="5367338" y="2973388"/>
          <p14:tracePt t="165881" x="5562600" y="3062288"/>
          <p14:tracePt t="165905" x="5643563" y="3081338"/>
          <p14:tracePt t="165917" x="5680075" y="3089275"/>
          <p14:tracePt t="166259" x="5724525" y="3089275"/>
          <p14:tracePt t="166275" x="5822950" y="3036888"/>
          <p14:tracePt t="166298" x="5991225" y="2884488"/>
          <p14:tracePt t="166320" x="6108700" y="2768600"/>
          <p14:tracePt t="166332" x="6224588" y="2633663"/>
          <p14:tracePt t="166342" x="6340475" y="2473325"/>
          <p14:tracePt t="166354" x="6402388" y="2357438"/>
          <p14:tracePt t="166369" x="6446838" y="2268538"/>
          <p14:tracePt t="166392" x="6446838" y="2241550"/>
          <p14:tracePt t="166734" x="6438900" y="2232025"/>
          <p14:tracePt t="166746" x="6438900" y="2224088"/>
          <p14:tracePt t="166758" x="6429375" y="2224088"/>
          <p14:tracePt t="166771" x="6429375" y="2214563"/>
          <p14:tracePt t="166794" x="6419850" y="2214563"/>
          <p14:tracePt t="166808" x="6402388" y="2214563"/>
          <p14:tracePt t="166821" x="6330950" y="2232025"/>
          <p14:tracePt t="166831" x="6215063" y="2268538"/>
          <p14:tracePt t="166844" x="6045200" y="2303463"/>
          <p14:tracePt t="166856" x="5589588" y="2465388"/>
          <p14:tracePt t="166880" x="5375275" y="2527300"/>
          <p14:tracePt t="166893" x="5187950" y="2571750"/>
          <p14:tracePt t="166906" x="4894263" y="2616200"/>
          <p14:tracePt t="166938" x="4633913" y="2616200"/>
          <p14:tracePt t="166942" x="4527550" y="2616200"/>
          <p14:tracePt t="166954" x="4438650" y="2616200"/>
          <p14:tracePt t="166978" x="4357688" y="2616200"/>
          <p14:tracePt t="166989" x="4268788" y="2616200"/>
          <p14:tracePt t="167014" x="4241800" y="2616200"/>
          <p14:tracePt t="167027" x="4224338" y="2616200"/>
          <p14:tracePt t="167343" x="4205288" y="2633663"/>
          <p14:tracePt t="167356" x="4179888" y="2652713"/>
          <p14:tracePt t="167368" x="4116388" y="2679700"/>
          <p14:tracePt t="167379" x="4000500" y="2768600"/>
          <p14:tracePt t="167391" x="3803650" y="2901950"/>
          <p14:tracePt t="167405" x="3473450" y="3108325"/>
          <p14:tracePt t="167416" x="3170238" y="3276600"/>
          <p14:tracePt t="167428" x="2803525" y="3455988"/>
          <p14:tracePt t="167453" x="2741613" y="3490913"/>
          <p14:tracePt t="167465" x="2714625" y="3500438"/>
          <p14:tracePt t="167477" x="2697163" y="3509963"/>
          <p14:tracePt t="167538" x="2687638" y="3517900"/>
          <p14:tracePt t="167564" x="2679700" y="3517900"/>
          <p14:tracePt t="167623" x="2670175" y="3517900"/>
          <p14:tracePt t="167662" x="2660650" y="3517900"/>
          <p14:tracePt t="167711" x="2652713" y="3517900"/>
          <p14:tracePt t="167734" x="2652713" y="3509963"/>
          <p14:tracePt t="167747" x="2652713" y="3500438"/>
          <p14:tracePt t="167758" x="2652713" y="3482975"/>
          <p14:tracePt t="167768" x="2660650" y="3438525"/>
          <p14:tracePt t="167781" x="2759075" y="3295650"/>
          <p14:tracePt t="167795" x="2830513" y="3224213"/>
          <p14:tracePt t="167810" x="2901950" y="3170238"/>
          <p14:tracePt t="167827" x="3009900" y="3081338"/>
          <p14:tracePt t="167856" x="3054350" y="3036888"/>
          <p14:tracePt t="167868" x="3081338" y="3000375"/>
          <p14:tracePt t="167879" x="3116263" y="2938463"/>
          <p14:tracePt t="167903" x="3116263" y="2911475"/>
          <p14:tracePt t="167915" x="3108325" y="2884488"/>
          <p14:tracePt t="167940" x="3081338" y="2867025"/>
          <p14:tracePt t="168210" x="3036888" y="2847975"/>
          <p14:tracePt t="168220" x="2946400" y="2795588"/>
          <p14:tracePt t="168234" x="2847975" y="2724150"/>
          <p14:tracePt t="168247" x="2714625" y="2616200"/>
          <p14:tracePt t="168256" x="2581275" y="2490788"/>
          <p14:tracePt t="168270" x="2286000" y="2197100"/>
          <p14:tracePt t="168301" x="2170113" y="2108200"/>
          <p14:tracePt t="168315" x="2089150" y="2036763"/>
          <p14:tracePt t="168319" x="1946275" y="1919288"/>
          <p14:tracePt t="168342" x="1893888" y="1874838"/>
          <p14:tracePt t="168355" x="1847850" y="1847850"/>
          <p14:tracePt t="168367" x="1812925" y="1822450"/>
          <p14:tracePt t="168390" x="1795463" y="1822450"/>
          <p14:tracePt t="168405" x="1795463" y="1812925"/>
          <p14:tracePt t="168434" x="1785938" y="1812925"/>
          <p14:tracePt t="168440" x="1785938" y="1803400"/>
          <p14:tracePt t="168467" x="1776413" y="1803400"/>
          <p14:tracePt t="168550" x="1776413" y="1795463"/>
          <p14:tracePt t="168574" x="1768475" y="1785938"/>
          <p14:tracePt t="168598" x="1768475" y="1776413"/>
          <p14:tracePt t="168611" x="1758950" y="1768475"/>
          <p14:tracePt t="168623" x="1758950" y="1758950"/>
          <p14:tracePt t="168647" x="1758950" y="1751013"/>
          <p14:tracePt t="168660" x="1758950" y="1731963"/>
          <p14:tracePt t="168672" x="1768475" y="1714500"/>
          <p14:tracePt t="168696" x="1768475" y="1704975"/>
          <p14:tracePt t="168709" x="1776413" y="1704975"/>
          <p14:tracePt t="168757" x="1776413" y="1697038"/>
          <p14:tracePt t="168781" x="1785938" y="1697038"/>
          <p14:tracePt t="168809" x="1803400" y="1697038"/>
          <p14:tracePt t="168819" x="1839913" y="1697038"/>
          <p14:tracePt t="168832" x="1866900" y="1697038"/>
          <p14:tracePt t="168843" x="1884363" y="1697038"/>
          <p14:tracePt t="168854" x="1955800" y="1697038"/>
          <p14:tracePt t="168879" x="2009775" y="1697038"/>
          <p14:tracePt t="168890" x="2170113" y="1697038"/>
          <p14:tracePt t="168904" x="2276475" y="1697038"/>
          <p14:tracePt t="168926" x="2393950" y="1697038"/>
          <p14:tracePt t="168941" x="2643188" y="1704975"/>
          <p14:tracePt t="168955" x="2741613" y="1704975"/>
          <p14:tracePt t="168976" x="2901950" y="1704975"/>
          <p14:tracePt t="169281" x="2911475" y="1704975"/>
          <p14:tracePt t="169296" x="2928938" y="1697038"/>
          <p14:tracePt t="169312" x="2955925" y="1687513"/>
          <p14:tracePt t="169314" x="2973388" y="1687513"/>
          <p14:tracePt t="169324" x="3027363" y="1679575"/>
          <p14:tracePt t="169343" x="3062288" y="1679575"/>
          <p14:tracePt t="169374" x="3098800" y="1670050"/>
          <p14:tracePt t="169379" x="3125788" y="1660525"/>
          <p14:tracePt t="169392" x="3143250" y="1660525"/>
          <p14:tracePt t="169415" x="3152775" y="1660525"/>
          <p14:tracePt t="169426" x="3197225" y="1660525"/>
          <p14:tracePt t="169733" x="3224213" y="1704975"/>
          <p14:tracePt t="169749" x="3259138" y="1803400"/>
          <p14:tracePt t="169761" x="3303588" y="1928813"/>
          <p14:tracePt t="169769" x="3313113" y="2081213"/>
          <p14:tracePt t="169780" x="3322638" y="2295525"/>
          <p14:tracePt t="169812" x="3340100" y="2366963"/>
          <p14:tracePt t="169814" x="3367088" y="2517775"/>
          <p14:tracePt t="169829" x="3402013" y="2581275"/>
          <p14:tracePt t="169853" x="3411538" y="2643188"/>
          <p14:tracePt t="169864" x="3438525" y="2759075"/>
          <p14:tracePt t="169889" x="3446463" y="2795588"/>
          <p14:tracePt t="169901" x="3446463" y="2822575"/>
          <p14:tracePt t="170195" x="3429000" y="2840038"/>
          <p14:tracePt t="170207" x="3394075" y="2867025"/>
          <p14:tracePt t="170219" x="3313113" y="2919413"/>
          <p14:tracePt t="170249" x="3286125" y="2938463"/>
          <p14:tracePt t="170265" x="3251200" y="2973388"/>
          <p14:tracePt t="170268" x="3232150" y="2982913"/>
          <p14:tracePt t="170294" x="3214688" y="3009900"/>
          <p14:tracePt t="170321" x="3205163" y="3017838"/>
          <p14:tracePt t="170330" x="3197225" y="3027363"/>
          <p14:tracePt t="170342" x="3197225" y="3036888"/>
          <p14:tracePt t="170657" x="3187700" y="3036888"/>
          <p14:tracePt t="170674" x="3179763" y="3054350"/>
          <p14:tracePt t="170682" x="3170238" y="3081338"/>
          <p14:tracePt t="170693" x="3160713" y="3108325"/>
          <p14:tracePt t="170708" x="3143250" y="3133725"/>
          <p14:tracePt t="170720" x="3143250" y="3143250"/>
          <p14:tracePt t="170752" x="3143250" y="3160713"/>
          <p14:tracePt t="170755" x="3143250" y="3170238"/>
          <p14:tracePt t="170778" x="3143250" y="3179763"/>
          <p14:tracePt t="170807" x="3152775" y="3179763"/>
          <p14:tracePt t="171889" x="3160713" y="3179763"/>
          <p14:tracePt t="171929" x="3170238" y="3179763"/>
          <p14:tracePt t="171938" x="3179763" y="3170238"/>
          <p14:tracePt t="171949" x="3187700" y="3170238"/>
          <p14:tracePt t="171961" x="3187700" y="3160713"/>
          <p14:tracePt t="171975" x="3205163" y="3160713"/>
          <p14:tracePt t="171986" x="3214688" y="3160713"/>
          <p14:tracePt t="171998" x="3251200" y="3143250"/>
          <p14:tracePt t="172023" x="3268663" y="3133725"/>
          <p14:tracePt t="172036" x="3295650" y="3108325"/>
          <p14:tracePt t="172047" x="3303588" y="3108325"/>
          <p14:tracePt t="172072" x="3322638" y="3089275"/>
          <p14:tracePt t="172084" x="3340100" y="3062288"/>
          <p14:tracePt t="172109" x="3357563" y="3054350"/>
          <p14:tracePt t="172136" x="3367088" y="3054350"/>
          <p14:tracePt t="172147" x="3375025" y="3054350"/>
          <p14:tracePt t="172170" x="3394075" y="3054350"/>
          <p14:tracePt t="172468" x="3394075" y="3044825"/>
          <p14:tracePt t="172477" x="3411538" y="3027363"/>
          <p14:tracePt t="172487" x="3429000" y="3017838"/>
          <p14:tracePt t="172499" x="3455988" y="3000375"/>
          <p14:tracePt t="172510" x="3490913" y="2982913"/>
          <p14:tracePt t="172522" x="3598863" y="2938463"/>
          <p14:tracePt t="172547" x="3652838" y="2911475"/>
          <p14:tracePt t="172560" x="3697288" y="2894013"/>
          <p14:tracePt t="172582" x="3776663" y="2857500"/>
          <p14:tracePt t="172593" x="3795713" y="2847975"/>
          <p14:tracePt t="172610" x="3795713" y="2840038"/>
          <p14:tracePt t="172620" x="3803650" y="2830513"/>
          <p14:tracePt t="172657" x="3830638" y="2830513"/>
          <p14:tracePt t="172669" x="3848100" y="2822575"/>
          <p14:tracePt t="173036" x="3875088" y="2803525"/>
          <p14:tracePt t="173047" x="3902075" y="2795588"/>
          <p14:tracePt t="173058" x="3919538" y="2786063"/>
          <p14:tracePt t="173072" x="3938588" y="2776538"/>
          <p14:tracePt t="173083" x="3946525" y="2768600"/>
          <p14:tracePt t="173095" x="3965575" y="2759075"/>
          <p14:tracePt t="173109" x="4010025" y="2751138"/>
          <p14:tracePt t="173132" x="4027488" y="2732088"/>
          <p14:tracePt t="173144" x="4098925" y="2714625"/>
          <p14:tracePt t="173158" x="4125913" y="2697163"/>
          <p14:tracePt t="173176" x="4152900" y="2697163"/>
          <p14:tracePt t="173193" x="4179888" y="2687638"/>
          <p14:tracePt t="173217" x="4197350" y="2687638"/>
          <p14:tracePt t="173231" x="4214813" y="2687638"/>
          <p14:tracePt t="173243" x="4251325" y="2670175"/>
          <p14:tracePt t="173692" x="4268788" y="2660650"/>
          <p14:tracePt t="173704" x="4295775" y="2643188"/>
          <p14:tracePt t="173717" x="4375150" y="2598738"/>
          <p14:tracePt t="173729" x="4411663" y="2562225"/>
          <p14:tracePt t="173758" x="4483100" y="2527300"/>
          <p14:tracePt t="173768" x="4500563" y="2517775"/>
          <p14:tracePt t="173790" x="4518025" y="2517775"/>
          <p14:tracePt t="173815" x="4527550" y="2517775"/>
          <p14:tracePt t="173875" x="4545013" y="2509838"/>
          <p14:tracePt t="173887" x="4554538" y="2509838"/>
          <p14:tracePt t="173901" x="4554538" y="2500313"/>
          <p14:tracePt t="174949" x="4581525" y="2490788"/>
          <p14:tracePt t="174960" x="4616450" y="2482850"/>
          <p14:tracePt t="174973" x="4652963" y="2465388"/>
          <p14:tracePt t="174984" x="4705350" y="2455863"/>
          <p14:tracePt t="174997" x="4759325" y="2438400"/>
          <p14:tracePt t="175009" x="4803775" y="2419350"/>
          <p14:tracePt t="175303" x="4822825" y="2419350"/>
          <p14:tracePt t="175314" x="4848225" y="2411413"/>
          <p14:tracePt t="175327" x="4867275" y="2411413"/>
          <p14:tracePt t="175346" x="4938713" y="2411413"/>
          <p14:tracePt t="175364" x="4983163" y="2411413"/>
          <p14:tracePt t="175376" x="5018088" y="2411413"/>
          <p14:tracePt t="175387" x="5099050" y="2411413"/>
          <p14:tracePt t="175410" x="5153025" y="2401888"/>
          <p14:tracePt t="175424" x="5205413" y="2401888"/>
          <p14:tracePt t="175435" x="5259388" y="2393950"/>
          <p14:tracePt t="175446" x="5330825" y="2384425"/>
          <p14:tracePt t="175471" x="5357813" y="2374900"/>
          <p14:tracePt t="175777" x="5357813" y="2366963"/>
          <p14:tracePt t="175789" x="5394325" y="2357438"/>
          <p14:tracePt t="175814" x="5483225" y="2322513"/>
          <p14:tracePt t="175833" x="5518150" y="2312988"/>
          <p14:tracePt t="175838" x="5554663" y="2303463"/>
          <p14:tracePt t="175850" x="5599113" y="2295525"/>
          <p14:tracePt t="175873" x="5626100" y="2286000"/>
          <p14:tracePt t="175889" x="5643563" y="2286000"/>
          <p14:tracePt t="175899" x="5680075" y="2286000"/>
          <p14:tracePt t="175923" x="5705475" y="2276475"/>
          <p14:tracePt t="175936" x="5741988" y="2276475"/>
          <p14:tracePt t="175948" x="5759450" y="2276475"/>
          <p14:tracePt t="176264" x="5776913" y="2259013"/>
          <p14:tracePt t="176276" x="5803900" y="2251075"/>
          <p14:tracePt t="176291" x="5848350" y="2232025"/>
          <p14:tracePt t="176301" x="5902325" y="2224088"/>
          <p14:tracePt t="176314" x="5965825" y="2214563"/>
          <p14:tracePt t="176315" x="6010275" y="2205038"/>
          <p14:tracePt t="176337" x="6062663" y="2205038"/>
          <p14:tracePt t="176349" x="6161088" y="2179638"/>
          <p14:tracePt t="176374" x="6205538" y="2170113"/>
          <p14:tracePt t="176387" x="6296025" y="2160588"/>
          <p14:tracePt t="176412" x="6323013" y="2160588"/>
          <p14:tracePt t="176424" x="6340475" y="2160588"/>
          <p14:tracePt t="176754" x="6384925" y="2160588"/>
          <p14:tracePt t="176765" x="6438900" y="2160588"/>
          <p14:tracePt t="176776" x="6483350" y="2160588"/>
          <p14:tracePt t="176789" x="6562725" y="2179638"/>
          <p14:tracePt t="176805" x="6599238" y="2187575"/>
          <p14:tracePt t="176821" x="6688138" y="2205038"/>
          <p14:tracePt t="176860" x="6724650" y="2214563"/>
          <p14:tracePt t="176873" x="6751638" y="2214563"/>
          <p14:tracePt t="176879" x="6769100" y="2224088"/>
          <p14:tracePt t="177178" x="6796088" y="2214563"/>
          <p14:tracePt t="177190" x="6831013" y="2205038"/>
          <p14:tracePt t="177203" x="6858000" y="2197100"/>
          <p14:tracePt t="177214" x="6894513" y="2187575"/>
          <p14:tracePt t="177226" x="6973888" y="2170113"/>
          <p14:tracePt t="177252" x="7010400" y="2160588"/>
          <p14:tracePt t="177263" x="7062788" y="2152650"/>
          <p14:tracePt t="177276" x="7081838" y="2152650"/>
          <p14:tracePt t="177314" x="7089775" y="2152650"/>
          <p14:tracePt t="177324" x="7108825" y="2152650"/>
          <p14:tracePt t="177337" x="7126288" y="2152650"/>
          <p14:tracePt t="177629" x="7153275" y="2152650"/>
          <p14:tracePt t="177642" x="7188200" y="2143125"/>
          <p14:tracePt t="177653" x="7224713" y="2125663"/>
          <p14:tracePt t="177665" x="7348538" y="2108200"/>
          <p14:tracePt t="177691" x="7402513" y="2108200"/>
          <p14:tracePt t="177703" x="7429500" y="2108200"/>
          <p14:tracePt t="177715" x="7510463" y="2108200"/>
          <p14:tracePt t="177749" x="7554913" y="2108200"/>
          <p14:tracePt t="177763" x="7581900" y="2108200"/>
          <p14:tracePt t="178410" x="7545388" y="2108200"/>
          <p14:tracePt t="178422" x="7483475" y="2108200"/>
          <p14:tracePt t="178435" x="7358063" y="2116138"/>
          <p14:tracePt t="178446" x="6786563" y="2179638"/>
          <p14:tracePt t="178458" x="6429375" y="2214563"/>
          <p14:tracePt t="178471" x="6116638" y="2232025"/>
          <p14:tracePt t="178502" x="5894388" y="2232025"/>
          <p14:tracePt t="178508" x="5589588" y="2232025"/>
          <p14:tracePt t="178520" x="5500688" y="2232025"/>
          <p14:tracePt t="178544" x="5438775" y="2232025"/>
          <p14:tracePt t="178556" x="5357813" y="2224088"/>
          <p14:tracePt t="178848" x="5322888" y="2232025"/>
          <p14:tracePt t="178860" x="5286375" y="2241550"/>
          <p14:tracePt t="178874" x="5214938" y="2268538"/>
          <p14:tracePt t="178885" x="5126038" y="2303463"/>
          <p14:tracePt t="178906" x="4938713" y="2357438"/>
          <p14:tracePt t="178910" x="4286250" y="2562225"/>
          <p14:tracePt t="178924" x="3965575" y="2670175"/>
          <p14:tracePt t="178946" x="3714750" y="2741613"/>
          <p14:tracePt t="178957" x="3429000" y="2847975"/>
          <p14:tracePt t="178981" x="3340100" y="2884488"/>
          <p14:tracePt t="178994" x="3232150" y="2901950"/>
          <p14:tracePt t="179018" x="3205163" y="2911475"/>
          <p14:tracePt t="179032" x="3187700" y="2911475"/>
          <p14:tracePt t="179091" x="3205163" y="2911475"/>
          <p14:tracePt t="179408" x="3224213" y="2928938"/>
          <p14:tracePt t="179425" x="3232150" y="2938463"/>
          <p14:tracePt t="179434" x="3303588" y="2965450"/>
          <p14:tracePt t="179445" x="3348038" y="2982913"/>
          <p14:tracePt t="179471" x="3384550" y="3000375"/>
          <p14:tracePt t="179483" x="3473450" y="3027363"/>
          <p14:tracePt t="179505" x="3490913" y="3044825"/>
          <p14:tracePt t="179518" x="3536950" y="3071813"/>
          <p14:tracePt t="179533" x="3616325" y="3133725"/>
          <p14:tracePt t="179564" x="3652838" y="3152775"/>
          <p14:tracePt t="179568" x="3687763" y="3170238"/>
          <p14:tracePt t="179580" x="3724275" y="3187700"/>
          <p14:tracePt t="179860" x="3795713" y="3179763"/>
          <p14:tracePt t="179873" x="3857625" y="3160713"/>
          <p14:tracePt t="179886" x="3911600" y="3143250"/>
          <p14:tracePt t="179896" x="3946525" y="3133725"/>
          <p14:tracePt t="179910" x="3973513" y="3125788"/>
          <p14:tracePt t="179922" x="4037013" y="3116263"/>
          <p14:tracePt t="179934" x="4089400" y="3089275"/>
          <p14:tracePt t="179962" x="4170363" y="3081338"/>
          <p14:tracePt t="179971" x="4357688" y="3036888"/>
          <p14:tracePt t="180237" x="4384675" y="3044825"/>
          <p14:tracePt t="180250" x="4411663" y="3062288"/>
          <p14:tracePt t="180261" x="4438650" y="3071813"/>
          <p14:tracePt t="180277" x="4465638" y="3116263"/>
          <p14:tracePt t="180287" x="4562475" y="3251200"/>
          <p14:tracePt t="180302" x="4633913" y="3375025"/>
          <p14:tracePt t="180318" x="4848225" y="3776663"/>
          <p14:tracePt t="180337" x="4919663" y="3946525"/>
          <p14:tracePt t="180358" x="4965700" y="4062413"/>
          <p14:tracePt t="180370" x="4991100" y="4108450"/>
          <p14:tracePt t="180421" x="4938713" y="3973513"/>
          <p14:tracePt t="180433" x="4884738" y="3840163"/>
          <p14:tracePt t="180445" x="4822825" y="3697288"/>
          <p14:tracePt t="180462" x="4759325" y="3598863"/>
          <p14:tracePt t="180469" x="4714875" y="3500438"/>
          <p14:tracePt t="180481" x="4679950" y="3419475"/>
          <p14:tracePt t="180495" x="4643438" y="3322638"/>
          <p14:tracePt t="180507" x="4581525" y="3116263"/>
          <p14:tracePt t="180532" x="4554538" y="2990850"/>
          <p14:tracePt t="180542" x="4554538" y="2724150"/>
          <p14:tracePt t="180554" x="4554538" y="2616200"/>
          <p14:tracePt t="180578" x="4554538" y="2517775"/>
          <p14:tracePt t="180591" x="4537075" y="2393950"/>
          <p14:tracePt t="180605" x="4527550" y="2347913"/>
          <p14:tracePt t="180628" x="4518025" y="2322513"/>
          <p14:tracePt t="180639" x="4500563" y="2286000"/>
          <p14:tracePt t="180665" x="4473575" y="2276475"/>
          <p14:tracePt t="180859" x="4456113" y="2276475"/>
          <p14:tracePt t="180870" x="4446588" y="2276475"/>
          <p14:tracePt t="180933" x="4419600" y="2276475"/>
          <p14:tracePt t="180944" x="4394200" y="2295525"/>
          <p14:tracePt t="180956" x="4357688" y="2330450"/>
          <p14:tracePt t="180970" x="4322763" y="2347913"/>
          <p14:tracePt t="180982" x="4295775" y="2366963"/>
          <p14:tracePt t="180994" x="4276725" y="2374900"/>
          <p14:tracePt t="181017" x="4268788" y="2374900"/>
          <p14:tracePt t="181067" x="4232275" y="2393950"/>
          <p14:tracePt t="181078" x="4160838" y="2428875"/>
          <p14:tracePt t="181090" x="4081463" y="2465388"/>
          <p14:tracePt t="181103" x="4000500" y="2500313"/>
          <p14:tracePt t="181114" x="3946525" y="2517775"/>
          <p14:tracePt t="181127" x="3884613" y="2536825"/>
          <p14:tracePt t="181148" x="3776663" y="2581275"/>
          <p14:tracePt t="181159" x="3687763" y="2608263"/>
          <p14:tracePt t="181188" x="3670300" y="2616200"/>
          <p14:tracePt t="181200" x="3660775" y="2633663"/>
          <p14:tracePt t="181214" x="3643313" y="2652713"/>
          <p14:tracePt t="181517" x="3643313" y="2660650"/>
          <p14:tracePt t="181529" x="3633788" y="2660650"/>
          <p14:tracePt t="181546" x="3633788" y="2670175"/>
          <p14:tracePt t="181563" x="3633788" y="2679700"/>
          <p14:tracePt t="181580" x="3625850" y="2679700"/>
          <p14:tracePt t="181591" x="3625850" y="2687638"/>
          <p14:tracePt t="181604" x="3625850" y="2697163"/>
          <p14:tracePt t="181638" x="3633788" y="2697163"/>
          <p14:tracePt t="181654" x="3652838" y="2705100"/>
          <p14:tracePt t="181666" x="3660775" y="2705100"/>
          <p14:tracePt t="181689" x="3670300" y="2705100"/>
          <p14:tracePt t="181704" x="3687763" y="2714625"/>
          <p14:tracePt t="181725" x="3705225" y="2714625"/>
          <p14:tracePt t="181737" x="3714750" y="2714625"/>
          <p14:tracePt t="181749" x="3724275" y="2714625"/>
          <p14:tracePt t="181761" x="3741738" y="2714625"/>
          <p14:tracePt t="181773" x="3751263" y="2714625"/>
          <p14:tracePt t="181799" x="3795713" y="2714625"/>
          <p14:tracePt t="181814" x="3822700" y="2714625"/>
          <p14:tracePt t="181822" x="3848100" y="2714625"/>
          <p14:tracePt t="182067" x="3875088" y="2714625"/>
          <p14:tracePt t="182077" x="3902075" y="2714625"/>
          <p14:tracePt t="182090" x="3929063" y="2714625"/>
          <p14:tracePt t="182107" x="3965575" y="2714625"/>
          <p14:tracePt t="182139" x="3973513" y="2714625"/>
          <p14:tracePt t="182785" x="3956050" y="2714625"/>
          <p14:tracePt t="182797" x="3946525" y="2714625"/>
          <p14:tracePt t="182811" x="3929063" y="2714625"/>
          <p14:tracePt t="182813" x="3911600" y="2714625"/>
          <p14:tracePt t="182846" x="3902075" y="2714625"/>
          <p14:tracePt t="182869" x="3894138" y="2714625"/>
          <p14:tracePt t="183760" x="3902075" y="2714625"/>
          <p14:tracePt t="183931" x="3911600" y="2714625"/>
          <p14:tracePt t="184031" x="3919538" y="2714625"/>
          <p14:tracePt t="184176" x="3929063" y="2705100"/>
          <p14:tracePt t="184188" x="3938588" y="2705100"/>
          <p14:tracePt t="184200" x="3946525" y="2705100"/>
          <p14:tracePt t="184229" x="3965575" y="2697163"/>
          <p14:tracePt t="184249" x="3983038" y="2687638"/>
          <p14:tracePt t="184261" x="4000500" y="2679700"/>
          <p14:tracePt t="184272" x="4027488" y="2670175"/>
          <p14:tracePt t="184297" x="4037013" y="2660650"/>
          <p14:tracePt t="184308" x="4044950" y="2660650"/>
          <p14:tracePt t="184322" x="4054475" y="2652713"/>
          <p14:tracePt t="184358" x="4089400" y="2625725"/>
          <p14:tracePt t="184376" x="4133850" y="2598738"/>
          <p14:tracePt t="184383" x="4160838" y="2571750"/>
          <p14:tracePt t="184710" x="4179888" y="2571750"/>
          <p14:tracePt t="184724" x="4205288" y="2562225"/>
          <p14:tracePt t="184738" x="4241800" y="2562225"/>
          <p14:tracePt t="184747" x="4268788" y="2562225"/>
          <p14:tracePt t="184759" x="4340225" y="2562225"/>
          <p14:tracePt t="184774" x="4375150" y="2562225"/>
          <p14:tracePt t="184797" x="4402138" y="2562225"/>
          <p14:tracePt t="184807" x="4438650" y="2562225"/>
          <p14:tracePt t="184833" x="4456113" y="2562225"/>
          <p14:tracePt t="184844" x="4465638" y="2562225"/>
          <p14:tracePt t="184857" x="4483100" y="2562225"/>
          <p14:tracePt t="184872" x="4518025" y="2562225"/>
          <p14:tracePt t="184893" x="4572000" y="2562225"/>
          <p14:tracePt t="184924" x="4598988" y="2562225"/>
          <p14:tracePt t="185163" x="4608513" y="2544763"/>
          <p14:tracePt t="185174" x="4633913" y="2536825"/>
          <p14:tracePt t="185187" x="4670425" y="2527300"/>
          <p14:tracePt t="185200" x="4751388" y="2490788"/>
          <p14:tracePt t="185223" x="4795838" y="2473325"/>
          <p14:tracePt t="185234" x="4830763" y="2465388"/>
          <p14:tracePt t="185246" x="4867275" y="2446338"/>
          <p14:tracePt t="185277" x="4875213" y="2438400"/>
          <p14:tracePt t="185299" x="4875213" y="2428875"/>
          <p14:tracePt t="185312" x="4884738" y="2428875"/>
          <p14:tracePt t="185321" x="4938713" y="2401888"/>
          <p14:tracePt t="185331" x="5054600" y="2366963"/>
          <p14:tracePt t="185345" x="5081588" y="2347913"/>
          <p14:tracePt t="185651" x="5081588" y="2357438"/>
          <p14:tracePt t="185662" x="5081588" y="2374900"/>
          <p14:tracePt t="185674" x="5089525" y="2374900"/>
          <p14:tracePt t="185686" x="5099050" y="2374900"/>
          <p14:tracePt t="185719" x="5153025" y="2374900"/>
          <p14:tracePt t="185735" x="5180013" y="2374900"/>
          <p14:tracePt t="185748" x="5214938" y="2374900"/>
          <p14:tracePt t="185759" x="5241925" y="2374900"/>
          <p14:tracePt t="185772" x="5268913" y="2374900"/>
          <p14:tracePt t="185784" x="5303838" y="2374900"/>
          <p14:tracePt t="185815" x="5322888" y="2366963"/>
          <p14:tracePt t="185817" x="5340350" y="2366963"/>
          <p14:tracePt t="185835" x="5357813" y="2366963"/>
          <p14:tracePt t="185858" x="5367338" y="2366963"/>
          <p14:tracePt t="185869" x="5384800" y="2366963"/>
          <p14:tracePt t="185892" x="5402263" y="2366963"/>
          <p14:tracePt t="185906" x="5446713" y="2366963"/>
          <p14:tracePt t="185917" x="5473700" y="2366963"/>
          <p14:tracePt t="185950" x="5500688" y="2357438"/>
          <p14:tracePt t="186163" x="5510213" y="2366963"/>
          <p14:tracePt t="186173" x="5518150" y="2374900"/>
          <p14:tracePt t="186185" x="5537200" y="2374900"/>
          <p14:tracePt t="186198" x="5554663" y="2374900"/>
          <p14:tracePt t="186209" x="5581650" y="2374900"/>
          <p14:tracePt t="186222" x="5643563" y="2374900"/>
          <p14:tracePt t="186237" x="5661025" y="2374900"/>
          <p14:tracePt t="186258" x="5697538" y="2384425"/>
          <p14:tracePt t="186272" x="5751513" y="2384425"/>
          <p14:tracePt t="186296" x="5768975" y="2393950"/>
          <p14:tracePt t="186303" x="5795963" y="2393950"/>
          <p14:tracePt t="186321" x="5803900" y="2393950"/>
          <p14:tracePt t="186344" x="5813425" y="2393950"/>
          <p14:tracePt t="186372" x="5830888" y="2393950"/>
          <p14:tracePt t="186381" x="5848350" y="2393950"/>
          <p14:tracePt t="186590" x="5875338" y="2411413"/>
          <p14:tracePt t="186609" x="5911850" y="2411413"/>
          <p14:tracePt t="186624" x="5919788" y="2411413"/>
          <p14:tracePt t="186633" x="5946775" y="2401888"/>
          <p14:tracePt t="186649" x="5983288" y="2384425"/>
          <p14:tracePt t="186661" x="6054725" y="2357438"/>
          <p14:tracePt t="186674" x="6108700" y="2322513"/>
          <p14:tracePt t="186699" x="6161088" y="2286000"/>
          <p14:tracePt t="186707" x="6330950" y="2224088"/>
          <p14:tracePt t="186735" x="6465888" y="2152650"/>
          <p14:tracePt t="186747" x="6634163" y="2089150"/>
          <p14:tracePt t="186758" x="6840538" y="2017713"/>
          <p14:tracePt t="186784" x="6902450" y="1990725"/>
          <p14:tracePt t="187041" x="6919913" y="1990725"/>
          <p14:tracePt t="187050" x="6946900" y="1982788"/>
          <p14:tracePt t="187064" x="6973888" y="1982788"/>
          <p14:tracePt t="187076" x="7027863" y="1982788"/>
          <p14:tracePt t="187088" x="7072313" y="1982788"/>
          <p14:tracePt t="187100" x="7134225" y="1982788"/>
          <p14:tracePt t="187112" x="7251700" y="2017713"/>
          <p14:tracePt t="187127" x="7286625" y="2036763"/>
          <p14:tracePt t="187149" x="7358063" y="2054225"/>
          <p14:tracePt t="187161" x="7385050" y="2062163"/>
          <p14:tracePt t="187186" x="7419975" y="2062163"/>
          <p14:tracePt t="187197" x="7429500" y="2071688"/>
          <p14:tracePt t="187492" x="7439025" y="2071688"/>
          <p14:tracePt t="187503" x="7446963" y="2071688"/>
          <p14:tracePt t="187515" x="7456488" y="2071688"/>
          <p14:tracePt t="187526" x="7483475" y="2071688"/>
          <p14:tracePt t="187540" x="7510463" y="2071688"/>
          <p14:tracePt t="187552" x="7537450" y="2071688"/>
          <p14:tracePt t="187564" x="7545388" y="2071688"/>
          <p14:tracePt t="187597" x="7554913" y="2071688"/>
          <p14:tracePt t="187636" x="7581900" y="2071688"/>
          <p14:tracePt t="187649" x="7608888" y="2071688"/>
          <p14:tracePt t="187669" x="7616825" y="2071688"/>
          <p14:tracePt t="187673" x="7643813" y="2071688"/>
          <p14:tracePt t="187684" x="7670800" y="2071688"/>
          <p14:tracePt t="187966" x="7697788" y="2071688"/>
          <p14:tracePt t="187982" x="7724775" y="2062163"/>
          <p14:tracePt t="187993" x="7777163" y="2062163"/>
          <p14:tracePt t="188002" x="7823200" y="2062163"/>
          <p14:tracePt t="188015" x="7885113" y="2062163"/>
          <p14:tracePt t="188025" x="7929563" y="2062163"/>
          <p14:tracePt t="188038" x="7991475" y="2062163"/>
          <p14:tracePt t="188063" x="8001000" y="2062163"/>
          <p14:tracePt t="188074" x="8010525" y="2062163"/>
          <p14:tracePt t="188113" x="7983538" y="2062163"/>
          <p14:tracePt t="188124" x="7920038" y="2062163"/>
          <p14:tracePt t="188139" x="7840663" y="2062163"/>
          <p14:tracePt t="188147" x="7751763" y="2062163"/>
          <p14:tracePt t="188160" x="7643813" y="2062163"/>
          <p14:tracePt t="188173" x="7367588" y="2062163"/>
          <p14:tracePt t="188202" x="7232650" y="2062163"/>
          <p14:tracePt t="188209" x="7045325" y="2054225"/>
          <p14:tracePt t="188221" x="6983413" y="2036763"/>
          <p14:tracePt t="188253" x="6956425" y="2027238"/>
          <p14:tracePt t="188282" x="6956425" y="2017713"/>
          <p14:tracePt t="188320" x="6973888" y="2009775"/>
          <p14:tracePt t="188331" x="7010400" y="1990725"/>
          <p14:tracePt t="188344" x="7037388" y="1990725"/>
          <p14:tracePt t="188356" x="7108825" y="1982788"/>
          <p14:tracePt t="188380" x="7161213" y="1982788"/>
          <p14:tracePt t="188393" x="7224713" y="1982788"/>
          <p14:tracePt t="188405" x="7412038" y="1973263"/>
          <p14:tracePt t="188438" x="7500938" y="1973263"/>
          <p14:tracePt t="188441" x="7697788" y="1973263"/>
          <p14:tracePt t="188455" x="7796213" y="1982788"/>
          <p14:tracePt t="188477" x="7920038" y="2009775"/>
          <p14:tracePt t="188489" x="8153400" y="2062163"/>
          <p14:tracePt t="188519" x="8232775" y="2081213"/>
          <p14:tracePt t="188528" x="8394700" y="2152650"/>
          <p14:tracePt t="188561" x="8466138" y="2214563"/>
          <p14:tracePt t="188917" x="8456613" y="2197100"/>
          <p14:tracePt t="188929" x="8394700" y="2170113"/>
          <p14:tracePt t="188940" x="8313738" y="2133600"/>
          <p14:tracePt t="188952" x="8188325" y="2081213"/>
          <p14:tracePt t="188966" x="8001000" y="2027238"/>
          <p14:tracePt t="188976" x="7446963" y="1866900"/>
          <p14:tracePt t="189002" x="7153275" y="1830388"/>
          <p14:tracePt t="189014" x="6537325" y="1768475"/>
          <p14:tracePt t="189038" x="6205538" y="1704975"/>
          <p14:tracePt t="189060" x="5848350" y="1670050"/>
          <p14:tracePt t="189063" x="5232400" y="1616075"/>
          <p14:tracePt t="189086" x="5018088" y="1616075"/>
          <p14:tracePt t="189099" x="4867275" y="1616075"/>
          <p14:tracePt t="189111" x="4652963" y="1616075"/>
          <p14:tracePt t="189501" x="4679950" y="1616075"/>
          <p14:tracePt t="189514" x="4714875" y="1633538"/>
          <p14:tracePt t="189529" x="4786313" y="1660525"/>
          <p14:tracePt t="189538" x="4848225" y="1704975"/>
          <p14:tracePt t="189552" x="5000625" y="1812925"/>
          <p14:tracePt t="189565" x="5072063" y="1857375"/>
          <p14:tracePt t="189588" x="5187950" y="1973263"/>
          <p14:tracePt t="189610" x="5241925" y="2027238"/>
          <p14:tracePt t="189624" x="5286375" y="2081213"/>
          <p14:tracePt t="189635" x="5357813" y="2179638"/>
          <p14:tracePt t="189977" x="5330825" y="2179638"/>
          <p14:tracePt t="189989" x="5286375" y="2179638"/>
          <p14:tracePt t="190002" x="5205413" y="2187575"/>
          <p14:tracePt t="190014" x="5116513" y="2197100"/>
          <p14:tracePt t="190026" x="5027613" y="2197100"/>
          <p14:tracePt t="190040" x="4822825" y="2197100"/>
          <p14:tracePt t="190062" x="4732338" y="2197100"/>
          <p14:tracePt t="190074" x="4643438" y="2187575"/>
          <p14:tracePt t="190088" x="4419600" y="2143125"/>
          <p14:tracePt t="190110" x="4313238" y="2125663"/>
          <p14:tracePt t="190129" x="4205288" y="2098675"/>
          <p14:tracePt t="190139" x="3973513" y="2036763"/>
          <p14:tracePt t="190160" x="3875088" y="1990725"/>
          <p14:tracePt t="190171" x="3697288" y="1893888"/>
          <p14:tracePt t="190196" x="3643313" y="1857375"/>
          <p14:tracePt t="190208" x="3598863" y="1822450"/>
          <p14:tracePt t="190488" x="3562350" y="1822450"/>
          <p14:tracePt t="190500" x="3517900" y="1822450"/>
          <p14:tracePt t="190514" x="3438525" y="1822450"/>
          <p14:tracePt t="190527" x="3197225" y="1758950"/>
          <p14:tracePt t="190551" x="3017838" y="1714500"/>
          <p14:tracePt t="190563" x="2867025" y="1679575"/>
          <p14:tracePt t="190574" x="2571750" y="1616075"/>
          <p14:tracePt t="190607" x="2419350" y="1589088"/>
          <p14:tracePt t="190611" x="2170113" y="1571625"/>
          <p14:tracePt t="190625" x="2062163" y="1562100"/>
          <p14:tracePt t="190647" x="1973263" y="1562100"/>
          <p14:tracePt t="190663" x="1847850" y="1544638"/>
          <p14:tracePt t="190684" x="1795463" y="1517650"/>
          <p14:tracePt t="190696" x="1714500" y="1482725"/>
          <p14:tracePt t="190709" x="1697038" y="1465263"/>
          <p14:tracePt t="190733" x="1687513" y="1455738"/>
          <p14:tracePt t="190744" x="1660525" y="1419225"/>
          <p14:tracePt t="190770" x="1652588" y="1393825"/>
          <p14:tracePt t="190782" x="1652588" y="1357313"/>
          <p14:tracePt t="190794" x="1652588" y="1268413"/>
          <p14:tracePt t="190810" x="1679575" y="1187450"/>
          <p14:tracePt t="190826" x="1795463" y="946150"/>
          <p14:tracePt t="190855" x="1866900" y="822325"/>
          <p14:tracePt t="190866" x="1919288" y="731838"/>
          <p14:tracePt t="190879" x="1965325" y="642938"/>
          <p14:tracePt t="190894" x="1973263" y="625475"/>
          <p14:tracePt t="190915" x="1982788" y="625475"/>
          <p14:tracePt t="190929" x="2081213" y="581025"/>
          <p14:tracePt t="190952" x="2152650" y="571500"/>
          <p14:tracePt t="190964" x="2214563" y="554038"/>
          <p14:tracePt t="190978" x="2330450" y="517525"/>
          <p14:tracePt t="191000" x="2374900" y="517525"/>
          <p14:tracePt t="191013" x="2455863" y="517525"/>
          <p14:tracePt t="191037" x="2500313" y="517525"/>
          <p14:tracePt t="191051" x="2581275" y="536575"/>
          <p14:tracePt t="191063" x="2732088" y="625475"/>
          <p14:tracePt t="191095" x="2822575" y="669925"/>
          <p14:tracePt t="191098" x="2955925" y="776288"/>
          <p14:tracePt t="191112" x="3017838" y="847725"/>
          <p14:tracePt t="191135" x="3089275" y="946150"/>
          <p14:tracePt t="191147" x="3224213" y="1143000"/>
          <p14:tracePt t="191172" x="3286125" y="1231900"/>
          <p14:tracePt t="191183" x="3322638" y="1312863"/>
          <p14:tracePt t="191199" x="3384550" y="1482725"/>
          <p14:tracePt t="191219" x="3384550" y="1625600"/>
          <p14:tracePt t="191219" x="3340100" y="1697038"/>
          <p14:tracePt t="191245" x="3268663" y="1768475"/>
          <p14:tracePt t="191267" x="3187700" y="1839913"/>
          <p14:tracePt t="191280" x="2973388" y="1990725"/>
          <p14:tracePt t="191309" x="2847975" y="2036763"/>
          <p14:tracePt t="191310" x="2598738" y="2143125"/>
          <p14:tracePt t="191330" x="2473325" y="2160588"/>
          <p14:tracePt t="191355" x="2366963" y="2160588"/>
          <p14:tracePt t="191366" x="2152650" y="2125663"/>
          <p14:tracePt t="191392" x="2036763" y="2044700"/>
          <p14:tracePt t="191402" x="1919288" y="1946275"/>
          <p14:tracePt t="191417" x="1741488" y="1704975"/>
          <p14:tracePt t="191439" x="1679575" y="1589088"/>
          <p14:tracePt t="191452" x="1608138" y="1428750"/>
          <p14:tracePt t="191465" x="1608138" y="1366838"/>
          <p14:tracePt t="191490" x="1608138" y="1312863"/>
          <p14:tracePt t="191500" x="1633538" y="1214438"/>
          <p14:tracePt t="191530" x="1679575" y="1160463"/>
          <p14:tracePt t="191549" x="1812925" y="1054100"/>
          <p14:tracePt t="191552" x="1911350" y="1000125"/>
          <p14:tracePt t="191565" x="1990725" y="965200"/>
          <p14:tracePt t="191585" x="2160588" y="893763"/>
          <p14:tracePt t="191610" x="2224088" y="866775"/>
          <p14:tracePt t="191623" x="2286000" y="847725"/>
          <p14:tracePt t="191635" x="2446338" y="822325"/>
          <p14:tracePt t="191658" x="2536825" y="822325"/>
          <p14:tracePt t="191670" x="2616200" y="822325"/>
          <p14:tracePt t="191684" x="2803525" y="866775"/>
          <p14:tracePt t="191707" x="2884488" y="884238"/>
          <p14:tracePt t="191719" x="2955925" y="919163"/>
          <p14:tracePt t="191736" x="3071813" y="1000125"/>
          <p14:tracePt t="191756" x="3143250" y="1044575"/>
          <p14:tracePt t="191768" x="3286125" y="1160463"/>
          <p14:tracePt t="191794" x="3394075" y="1268413"/>
          <p14:tracePt t="191818" x="3455988" y="1330325"/>
          <p14:tracePt t="191829" x="3482975" y="1411288"/>
          <p14:tracePt t="191841" x="3509963" y="1473200"/>
          <p14:tracePt t="191854" x="3509963" y="1616075"/>
          <p14:tracePt t="191877" x="3509963" y="1687513"/>
          <p14:tracePt t="191890" x="3490913" y="1785938"/>
          <p14:tracePt t="191904" x="3384550" y="1982788"/>
          <p14:tracePt t="191926" x="3295650" y="2054225"/>
          <p14:tracePt t="191939" x="3197225" y="2116138"/>
          <p14:tracePt t="191953" x="2990850" y="2187575"/>
          <p14:tracePt t="191977" x="2874963" y="2187575"/>
          <p14:tracePt t="191988" x="2616200" y="2170113"/>
          <p14:tracePt t="192002" x="2473325" y="2108200"/>
          <p14:tracePt t="192020" x="2205038" y="1893888"/>
          <p14:tracePt t="192038" x="2071688" y="1731963"/>
          <p14:tracePt t="192060" x="1938338" y="1562100"/>
          <p14:tracePt t="192074" x="1795463" y="1339850"/>
          <p14:tracePt t="192096" x="1751013" y="1268413"/>
          <p14:tracePt t="192109" x="1731963" y="1214438"/>
          <p14:tracePt t="192123" x="1714500" y="1116013"/>
          <p14:tracePt t="192146" x="1714500" y="1071563"/>
          <p14:tracePt t="192159" x="1724025" y="946150"/>
          <p14:tracePt t="192171" x="1768475" y="884238"/>
          <p14:tracePt t="192196" x="1822450" y="830263"/>
          <p14:tracePt t="192207" x="1990725" y="723900"/>
          <p14:tracePt t="192221" x="2089150" y="704850"/>
          <p14:tracePt t="192245" x="2152650" y="679450"/>
          <p14:tracePt t="192256" x="2339975" y="669925"/>
          <p14:tracePt t="192281" x="2411413" y="669925"/>
          <p14:tracePt t="192292" x="2589213" y="679450"/>
          <p14:tracePt t="192306" x="2652713" y="704850"/>
          <p14:tracePt t="192322" x="2776538" y="776288"/>
          <p14:tracePt t="192340" x="2830513" y="812800"/>
          <p14:tracePt t="192365" x="2884488" y="857250"/>
          <p14:tracePt t="192378" x="2990850" y="955675"/>
          <p14:tracePt t="192390" x="3036888" y="1000125"/>
          <p14:tracePt t="192414" x="3062288" y="1054100"/>
          <p14:tracePt t="192426" x="3089275" y="1116013"/>
          <p14:tracePt t="192439" x="3116263" y="1250950"/>
          <p14:tracePt t="192462" x="3133725" y="1357313"/>
          <p14:tracePt t="192479" x="3133725" y="1536700"/>
          <p14:tracePt t="192500" x="3054350" y="1731963"/>
          <p14:tracePt t="192524" x="3000375" y="1812925"/>
          <p14:tracePt t="192537" x="2938463" y="1884363"/>
          <p14:tracePt t="192548" x="2884488" y="1928813"/>
          <p14:tracePt t="192562" x="2786063" y="1990725"/>
          <p14:tracePt t="192591" x="2714625" y="2017713"/>
          <p14:tracePt t="192598" x="2633663" y="2027238"/>
          <p14:tracePt t="192609" x="2419350" y="2027238"/>
          <p14:tracePt t="192634" x="2312988" y="2027238"/>
          <p14:tracePt t="192645" x="2089150" y="1973263"/>
          <p14:tracePt t="192659" x="1982788" y="1928813"/>
          <p14:tracePt t="192691" x="1893888" y="1866900"/>
          <p14:tracePt t="192694" x="1768475" y="1731963"/>
          <p14:tracePt t="192709" x="1724025" y="1643063"/>
          <p14:tracePt t="192731" x="1687513" y="1544638"/>
          <p14:tracePt t="192745" x="1660525" y="1339850"/>
          <p14:tracePt t="192768" x="1652588" y="1268413"/>
          <p14:tracePt t="192781" x="1652588" y="1152525"/>
          <p14:tracePt t="192793" x="1660525" y="1089025"/>
          <p14:tracePt t="192809" x="1697038" y="1017588"/>
          <p14:tracePt t="192827" x="1795463" y="893763"/>
          <p14:tracePt t="192853" x="1866900" y="839788"/>
          <p14:tracePt t="192876" x="2017713" y="758825"/>
          <p14:tracePt t="192879" x="2098675" y="723900"/>
          <p14:tracePt t="192893" x="2160588" y="714375"/>
          <p14:tracePt t="192913" x="2276475" y="704850"/>
          <p14:tracePt t="192938" x="2312988" y="704850"/>
          <p14:tracePt t="192951" x="2357438" y="704850"/>
          <p14:tracePt t="192963" x="2455863" y="731838"/>
          <p14:tracePt t="192987" x="2509838" y="768350"/>
          <p14:tracePt t="193000" x="2562225" y="795338"/>
          <p14:tracePt t="193015" x="2697163" y="874713"/>
          <p14:tracePt t="193036" x="2768600" y="919163"/>
          <p14:tracePt t="193049" x="2894013" y="1009650"/>
          <p14:tracePt t="193071" x="2946400" y="1054100"/>
          <p14:tracePt t="193085" x="3000375" y="1098550"/>
          <p14:tracePt t="193097" x="3071813" y="1179513"/>
          <p14:tracePt t="193112" x="3098800" y="1204913"/>
          <p14:tracePt t="193134" x="3125788" y="1268413"/>
          <p14:tracePt t="193158" x="3133725" y="1322388"/>
          <p14:tracePt t="193170" x="3152775" y="1384300"/>
          <p14:tracePt t="193183" x="3152775" y="1517650"/>
          <p14:tracePt t="193205" x="3133725" y="1598613"/>
          <p14:tracePt t="193219" x="3098800" y="1679575"/>
          <p14:tracePt t="193231" x="3009900" y="1776413"/>
          <p14:tracePt t="193255" x="2946400" y="1812925"/>
          <p14:tracePt t="193267" x="2768600" y="1874838"/>
          <p14:tracePt t="193296" x="2705100" y="1884363"/>
          <p14:tracePt t="193313" x="2616200" y="1884363"/>
          <p14:tracePt t="193314" x="2517775" y="1857375"/>
          <p14:tracePt t="193330" x="2286000" y="1704975"/>
          <p14:tracePt t="193352" x="2179638" y="1608138"/>
          <p14:tracePt t="193365" x="2000250" y="1428750"/>
          <p14:tracePt t="193389" x="1938338" y="1330325"/>
          <p14:tracePt t="193401" x="1857375" y="1143000"/>
          <p14:tracePt t="193415" x="1822450" y="1062038"/>
          <p14:tracePt t="193437" x="1785938" y="990600"/>
          <p14:tracePt t="193449" x="1776413" y="822325"/>
          <p14:tracePt t="193474" x="1776413" y="741363"/>
          <p14:tracePt t="193488" x="1830388" y="625475"/>
          <p14:tracePt t="193499" x="1893888" y="561975"/>
          <p14:tracePt t="193524" x="1973263" y="517525"/>
          <p14:tracePt t="193536" x="2071688" y="482600"/>
          <p14:tracePt t="193550" x="2241550" y="438150"/>
          <p14:tracePt t="193566" x="2339975" y="438150"/>
          <p14:tracePt t="193566" x="2428875" y="438150"/>
          <p14:tracePt t="193584" x="2500313" y="438150"/>
          <p14:tracePt t="193609" x="2598738" y="438150"/>
          <p14:tracePt t="193620" x="2687638" y="438150"/>
          <p14:tracePt t="193634" x="2822575" y="473075"/>
          <p14:tracePt t="193659" x="2857500" y="500063"/>
          <p14:tracePt t="193670" x="2938463" y="571500"/>
          <p14:tracePt t="193695" x="3027363" y="679450"/>
          <p14:tracePt t="193718" x="3062288" y="731838"/>
          <p14:tracePt t="193733" x="3081338" y="776288"/>
          <p14:tracePt t="193750" x="3108325" y="812800"/>
          <p14:tracePt t="193754" x="3133725" y="901700"/>
          <p14:tracePt t="193769" x="3160713" y="982663"/>
          <p14:tracePt t="193784" x="3170238" y="1071563"/>
          <p14:tracePt t="193802" x="3205163" y="1276350"/>
          <p14:tracePt t="193820" x="3205163" y="1357313"/>
          <p14:tracePt t="193840" x="3205163" y="1428750"/>
          <p14:tracePt t="193852" x="3133725" y="1598613"/>
          <p14:tracePt t="193869" x="3098800" y="1660525"/>
          <p14:tracePt t="193889" x="2973388" y="1768475"/>
          <p14:tracePt t="193902" x="2911475" y="1795463"/>
          <p14:tracePt t="193935" x="2813050" y="1822450"/>
          <p14:tracePt t="193939" x="2625725" y="1830388"/>
          <p14:tracePt t="193962" x="2517775" y="1822450"/>
          <p14:tracePt t="193987" x="2411413" y="1785938"/>
          <p14:tracePt t="193995" x="2224088" y="1660525"/>
          <p14:tracePt t="194003" x="2143125" y="1598613"/>
          <p14:tracePt t="194022" x="1973263" y="1465263"/>
          <p14:tracePt t="194047" x="1919288" y="1411288"/>
          <p14:tracePt t="194059" x="1847850" y="1339850"/>
          <p14:tracePt t="194073" x="1758950" y="1204913"/>
          <p14:tracePt t="194088" x="1724025" y="1133475"/>
          <p14:tracePt t="194110" x="1687513" y="1009650"/>
          <p14:tracePt t="194122" x="1679575" y="955675"/>
          <p14:tracePt t="194144" x="1670050" y="928688"/>
          <p14:tracePt t="194157" x="1670050" y="901700"/>
          <p14:tracePt t="194188" x="1670050" y="893763"/>
          <p14:tracePt t="194196" x="1704975" y="866775"/>
          <p14:tracePt t="194207" x="1812925" y="803275"/>
          <p14:tracePt t="194231" x="1866900" y="758825"/>
          <p14:tracePt t="194243" x="1982788" y="741363"/>
          <p14:tracePt t="194265" x="2027238" y="731838"/>
          <p14:tracePt t="194275" x="2108200" y="731838"/>
          <p14:tracePt t="194291" x="2187575" y="741363"/>
          <p14:tracePt t="194302" x="2374900" y="795338"/>
          <p14:tracePt t="194319" x="2473325" y="803275"/>
          <p14:tracePt t="194341" x="2633663" y="847725"/>
          <p14:tracePt t="194372" x="2714625" y="874713"/>
          <p14:tracePt t="194379" x="2874963" y="946150"/>
          <p14:tracePt t="194390" x="2973388" y="990600"/>
          <p14:tracePt t="194415" x="3071813" y="1054100"/>
          <p14:tracePt t="194426" x="3251200" y="1133475"/>
          <p14:tracePt t="194440" x="3313113" y="1179513"/>
          <p14:tracePt t="194461" x="3357563" y="1223963"/>
          <p14:tracePt t="194475" x="3402013" y="1285875"/>
          <p14:tracePt t="194498" x="3411538" y="1312863"/>
          <p14:tracePt t="194512" x="3419475" y="1347788"/>
          <p14:tracePt t="194524" x="3419475" y="1438275"/>
          <p14:tracePt t="194547" x="3419475" y="1500188"/>
          <p14:tracePt t="194560" x="3384550" y="1625600"/>
          <p14:tracePt t="194583" x="3357563" y="1679575"/>
          <p14:tracePt t="194596" x="3286125" y="1768475"/>
          <p14:tracePt t="194609" x="3232150" y="1803400"/>
          <p14:tracePt t="194633" x="3160713" y="1822450"/>
          <p14:tracePt t="194659" x="3000375" y="1857375"/>
          <p14:tracePt t="194670" x="2751138" y="1857375"/>
          <p14:tracePt t="194693" x="2589213" y="1830388"/>
          <p14:tracePt t="194707" x="2446338" y="1758950"/>
          <p14:tracePt t="194718" x="2322513" y="1697038"/>
          <p14:tracePt t="194731" x="2197100" y="1633538"/>
          <p14:tracePt t="194743" x="1973263" y="1500188"/>
          <p14:tracePt t="194767" x="1901825" y="1428750"/>
          <p14:tracePt t="194778" x="1795463" y="1276350"/>
          <p14:tracePt t="194809" x="1768475" y="1196975"/>
          <p14:tracePt t="194811" x="1758950" y="990600"/>
          <p14:tracePt t="194828" x="1758950" y="919163"/>
          <p14:tracePt t="194853" x="1776413" y="847725"/>
          <p14:tracePt t="194864" x="1830388" y="785813"/>
          <p14:tracePt t="194877" x="1866900" y="758825"/>
          <p14:tracePt t="194900" x="1938338" y="731838"/>
          <p14:tracePt t="194915" x="2108200" y="696913"/>
          <p14:tracePt t="194937" x="2214563" y="687388"/>
          <p14:tracePt t="194950" x="2446338" y="679450"/>
          <p14:tracePt t="194961" x="2536825" y="679450"/>
          <p14:tracePt t="194986" x="2633663" y="679450"/>
          <p14:tracePt t="194997" x="2795588" y="731838"/>
          <p14:tracePt t="195024" x="2874963" y="768350"/>
          <p14:tracePt t="195035" x="2946400" y="812800"/>
          <p14:tracePt t="195047" x="3054350" y="901700"/>
          <p14:tracePt t="195072" x="3125788" y="1000125"/>
          <p14:tracePt t="195084" x="3160713" y="1062038"/>
          <p14:tracePt t="195096" x="3170238" y="1160463"/>
          <p14:tracePt t="195120" x="3179763" y="1241425"/>
          <p14:tracePt t="195132" x="3179763" y="1500188"/>
          <p14:tracePt t="195160" x="3170238" y="1616075"/>
          <p14:tracePt t="195170" x="3143250" y="1731963"/>
          <p14:tracePt t="195181" x="3098800" y="1874838"/>
          <p14:tracePt t="195206" x="3071813" y="1901825"/>
          <p14:tracePt t="195217" x="2990850" y="1965325"/>
          <p14:tracePt t="195230" x="2938463" y="1973263"/>
          <p14:tracePt t="195253" x="2847975" y="1982788"/>
          <p14:tracePt t="195267" x="2616200" y="1955800"/>
          <p14:tracePt t="195281" x="2490788" y="1901825"/>
          <p14:tracePt t="195313" x="2251075" y="1795463"/>
          <p14:tracePt t="195316" x="2152650" y="1714500"/>
          <p14:tracePt t="195331" x="2054225" y="1643063"/>
          <p14:tracePt t="195348" x="1928813" y="1465263"/>
          <p14:tracePt t="195375" x="1884363" y="1374775"/>
          <p14:tracePt t="195388" x="1847850" y="1295400"/>
          <p14:tracePt t="195401" x="1803400" y="1152525"/>
          <p14:tracePt t="195424" x="1795463" y="1071563"/>
          <p14:tracePt t="195438" x="1785938" y="955675"/>
          <p14:tracePt t="195450" x="1795463" y="893763"/>
          <p14:tracePt t="195486" x="1901825" y="758825"/>
          <p14:tracePt t="195499" x="1990725" y="679450"/>
          <p14:tracePt t="195515" x="2098675" y="608013"/>
          <p14:tracePt t="195522" x="2197100" y="554038"/>
          <p14:tracePt t="195535" x="2357438" y="500063"/>
          <p14:tracePt t="195549" x="2419350" y="500063"/>
          <p14:tracePt t="195572" x="2482850" y="500063"/>
          <p14:tracePt t="195586" x="2633663" y="544513"/>
          <p14:tracePt t="195608" x="2714625" y="581025"/>
          <p14:tracePt t="195619" x="2847975" y="652463"/>
          <p14:tracePt t="195644" x="2911475" y="687388"/>
          <p14:tracePt t="195657" x="2973388" y="731838"/>
          <p14:tracePt t="195669" x="3081338" y="830263"/>
          <p14:tracePt t="195704" x="3197225" y="1000125"/>
          <p14:tracePt t="195710" x="3251200" y="1081088"/>
          <p14:tracePt t="195719" x="3330575" y="1214438"/>
          <p14:tracePt t="195754" x="3394075" y="1322388"/>
          <p14:tracePt t="195765" x="3411538" y="1357313"/>
          <p14:tracePt t="195798" x="3419475" y="1411288"/>
          <p14:tracePt t="195815" x="3429000" y="1517650"/>
          <p14:tracePt t="195815" x="3429000" y="1571625"/>
          <p14:tracePt t="195835" x="3429000" y="1679575"/>
          <p14:tracePt t="195865" x="3429000" y="1714500"/>
          <p14:tracePt t="195876" x="3411538" y="1768475"/>
          <p14:tracePt t="195889" x="3367088" y="1822450"/>
          <p14:tracePt t="195911" x="3330575" y="1847850"/>
          <p14:tracePt t="195923" x="3224213" y="1874838"/>
          <p14:tracePt t="195937" x="3160713" y="1874838"/>
          <p14:tracePt t="195969" x="3098800" y="1874838"/>
          <p14:tracePt t="195972" x="2928938" y="1866900"/>
          <p14:tracePt t="195986" x="2822575" y="1812925"/>
          <p14:tracePt t="196015" x="2625725" y="1704975"/>
          <p14:tracePt t="196035" x="2527300" y="1643063"/>
          <p14:tracePt t="196045" x="2428875" y="1571625"/>
          <p14:tracePt t="196058" x="2259013" y="1411288"/>
          <p14:tracePt t="196071" x="2170113" y="1312863"/>
          <p14:tracePt t="196095" x="2081213" y="1223963"/>
          <p14:tracePt t="196107" x="1938338" y="1081088"/>
          <p14:tracePt t="196142" x="1839913" y="973138"/>
          <p14:tracePt t="196156" x="1803400" y="919163"/>
          <p14:tracePt t="196166" x="1785938" y="884238"/>
          <p14:tracePt t="196182" x="1776413" y="847725"/>
          <p14:tracePt t="196193" x="1768475" y="795338"/>
          <p14:tracePt t="196205" x="1768475" y="768350"/>
          <p14:tracePt t="196231" x="1768475" y="731838"/>
          <p14:tracePt t="196242" x="1812925" y="660400"/>
          <p14:tracePt t="196267" x="1847850" y="615950"/>
          <p14:tracePt t="196278" x="1893888" y="581025"/>
          <p14:tracePt t="196290" x="1955800" y="536575"/>
          <p14:tracePt t="196306" x="1990725" y="527050"/>
          <p14:tracePt t="196323" x="2071688" y="517525"/>
          <p14:tracePt t="196352" x="2133600" y="517525"/>
          <p14:tracePt t="196372" x="2268538" y="527050"/>
          <p14:tracePt t="196375" x="2347913" y="561975"/>
          <p14:tracePt t="196400" x="2411413" y="598488"/>
          <p14:tracePt t="196412" x="2465388" y="615950"/>
          <p14:tracePt t="196424" x="2608263" y="704850"/>
          <p14:tracePt t="196449" x="2670175" y="758825"/>
          <p14:tracePt t="196460" x="2840038" y="874713"/>
          <p14:tracePt t="196485" x="2901950" y="946150"/>
          <p14:tracePt t="196497" x="2955925" y="1000125"/>
          <p14:tracePt t="196511" x="3044825" y="1143000"/>
          <p14:tracePt t="196533" x="3081338" y="1231900"/>
          <p14:tracePt t="196552" x="3108325" y="1312863"/>
          <p14:tracePt t="196561" x="3125788" y="1446213"/>
          <p14:tracePt t="196582" x="3125788" y="1473200"/>
          <p14:tracePt t="196595" x="3125788" y="1544638"/>
          <p14:tracePt t="196627" x="3116263" y="1608138"/>
          <p14:tracePt t="196632" x="3098800" y="1625600"/>
          <p14:tracePt t="196660" x="3054350" y="1643063"/>
          <p14:tracePt t="196668" x="3017838" y="1660525"/>
          <p14:tracePt t="196689" x="2955925" y="1670050"/>
          <p14:tracePt t="196691" x="2786063" y="1670050"/>
          <p14:tracePt t="196706" x="2687638" y="1670050"/>
          <p14:tracePt t="196729" x="2482850" y="1616075"/>
          <p14:tracePt t="196754" x="2393950" y="1598613"/>
          <p14:tracePt t="196767" x="2312988" y="1562100"/>
          <p14:tracePt t="196778" x="2143125" y="1490663"/>
          <p14:tracePt t="196802" x="2081213" y="1446213"/>
          <p14:tracePt t="196811" x="1946275" y="1276350"/>
          <p14:tracePt t="196828" x="1911350" y="1196975"/>
          <p14:tracePt t="196844" x="1874838" y="990600"/>
          <p14:tracePt t="196876" x="1866900" y="911225"/>
          <p14:tracePt t="196886" x="1866900" y="822325"/>
          <p14:tracePt t="196900" x="1866900" y="723900"/>
          <p14:tracePt t="196912" x="1893888" y="687388"/>
          <p14:tracePt t="196936" x="1965325" y="652463"/>
          <p14:tracePt t="196948" x="2170113" y="561975"/>
          <p14:tracePt t="196973" x="2303463" y="527050"/>
          <p14:tracePt t="196986" x="2428875" y="490538"/>
          <p14:tracePt t="196997" x="2616200" y="490538"/>
          <p14:tracePt t="197020" x="2697163" y="500063"/>
          <p14:tracePt t="197033" x="2830513" y="581025"/>
          <p14:tracePt t="197047" x="2874963" y="625475"/>
          <p14:tracePt t="197070" x="2919413" y="669925"/>
          <p14:tracePt t="197088" x="3009900" y="768350"/>
          <p14:tracePt t="197097" x="3071813" y="822325"/>
          <p14:tracePt t="197113" x="3125788" y="893763"/>
          <p14:tracePt t="197131" x="3214688" y="1017588"/>
          <p14:tracePt t="197156" x="3241675" y="1062038"/>
          <p14:tracePt t="197167" x="3268663" y="1196975"/>
          <p14:tracePt t="197180" x="3276600" y="1241425"/>
          <p14:tracePt t="197204" x="3303588" y="1295400"/>
          <p14:tracePt t="197216" x="3348038" y="1411288"/>
          <p14:tracePt t="197240" x="3357563" y="1465263"/>
          <p14:tracePt t="197255" x="3367088" y="1509713"/>
          <p14:tracePt t="197266" x="3367088" y="1571625"/>
          <p14:tracePt t="197288" x="3367088" y="1589088"/>
          <p14:tracePt t="197314" x="3367088" y="1608138"/>
          <p14:tracePt t="197825" x="3375025" y="1608138"/>
          <p14:tracePt t="197838" x="3402013" y="1608138"/>
          <p14:tracePt t="197850" x="3429000" y="1589088"/>
          <p14:tracePt t="197863" x="3465513" y="1571625"/>
          <p14:tracePt t="197874" x="3490913" y="1562100"/>
          <p14:tracePt t="197888" x="3500438" y="1554163"/>
          <p14:tracePt t="197910" x="3509963" y="1554163"/>
          <p14:tracePt t="197948" x="3554413" y="1544638"/>
          <p14:tracePt t="197961" x="3598863" y="1527175"/>
          <p14:tracePt t="198473" x="3608388" y="1527175"/>
          <p14:tracePt t="198484" x="3616325" y="1509713"/>
          <p14:tracePt t="198508" x="3625850" y="1500188"/>
          <p14:tracePt t="198558" x="3633788" y="1465263"/>
          <p14:tracePt t="198569" x="3670300" y="1428750"/>
          <p14:tracePt t="198582" x="3687763" y="1401763"/>
          <p14:tracePt t="198594" x="3732213" y="1322388"/>
          <p14:tracePt t="198626" x="3768725" y="1276350"/>
          <p14:tracePt t="200745" x="3776663" y="1276350"/>
          <p14:tracePt t="200757" x="3776663" y="1285875"/>
          <p14:tracePt t="200770" x="3786188" y="1312863"/>
          <p14:tracePt t="200782" x="3813175" y="1374775"/>
          <p14:tracePt t="200812" x="3822700" y="1419225"/>
          <p14:tracePt t="200814" x="3857625" y="1536700"/>
          <p14:tracePt t="200831" x="3894138" y="1633538"/>
          <p14:tracePt t="200844" x="3919538" y="1724025"/>
          <p14:tracePt t="200878" x="3965575" y="1901825"/>
          <p14:tracePt t="200881" x="3990975" y="1955800"/>
          <p14:tracePt t="200903" x="4027488" y="2009775"/>
          <p14:tracePt t="201149" x="4027488" y="2036763"/>
          <p14:tracePt t="201160" x="4027488" y="2062163"/>
          <p14:tracePt t="201171" x="4027488" y="2081213"/>
          <p14:tracePt t="201185" x="4027488" y="2232025"/>
          <p14:tracePt t="201208" x="4054475" y="2357438"/>
          <p14:tracePt t="201222" x="4081463" y="2490788"/>
          <p14:tracePt t="201234" x="4170363" y="2705100"/>
          <p14:tracePt t="201258" x="4224338" y="2768600"/>
          <p14:tracePt t="201269" x="4295775" y="2830513"/>
          <p14:tracePt t="201282" x="4348163" y="2857500"/>
          <p14:tracePt t="208458" x="0" y="0"/>
        </p14:tracePtLst>
      </p14:laserTrace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650E52-DEC6-4B1A-94E7-A4F9EEA5CE2E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908204" y="80963"/>
            <a:ext cx="543610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Partition functions for non-interacting systems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010723"/>
              </p:ext>
            </p:extLst>
          </p:nvPr>
        </p:nvGraphicFramePr>
        <p:xfrm>
          <a:off x="390797" y="2708920"/>
          <a:ext cx="74215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09" name="Equation" r:id="rId5" imgW="4495680" imgH="419040" progId="Equation.DSMT4">
                  <p:embed/>
                </p:oleObj>
              </mc:Choice>
              <mc:Fallback>
                <p:oleObj name="Equation" r:id="rId5" imgW="4495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97" y="2708920"/>
                        <a:ext cx="7421563" cy="692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517643"/>
              </p:ext>
            </p:extLst>
          </p:nvPr>
        </p:nvGraphicFramePr>
        <p:xfrm>
          <a:off x="574177" y="1345779"/>
          <a:ext cx="651810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10" name="Equation" r:id="rId7" imgW="3340080" imgH="228600" progId="Equation.3">
                  <p:embed/>
                </p:oleObj>
              </mc:Choice>
              <mc:Fallback>
                <p:oleObj name="Equation" r:id="rId7" imgW="3340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77" y="1345779"/>
                        <a:ext cx="6518103" cy="427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sp>
        <p:nvSpPr>
          <p:cNvPr id="12" name="Text Box 195"/>
          <p:cNvSpPr txBox="1">
            <a:spLocks noChangeArrowheads="1"/>
          </p:cNvSpPr>
          <p:nvPr/>
        </p:nvSpPr>
        <p:spPr bwMode="auto">
          <a:xfrm>
            <a:off x="379035" y="535877"/>
            <a:ext cx="849444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We can repeat the process </a:t>
            </a:r>
            <a:r>
              <a:rPr lang="en-US" sz="2000" dirty="0" smtClean="0">
                <a:latin typeface="Times New Roman" pitchFamily="18" charset="0"/>
              </a:rPr>
              <a:t>of decomposing the partition function for </a:t>
            </a:r>
            <a:r>
              <a:rPr lang="en-US" sz="2000" dirty="0">
                <a:latin typeface="Times New Roman" pitchFamily="18" charset="0"/>
              </a:rPr>
              <a:t>the internal degrees of freedom of the molecule:</a:t>
            </a:r>
          </a:p>
        </p:txBody>
      </p:sp>
      <p:sp>
        <p:nvSpPr>
          <p:cNvPr id="13" name="Text Box 195"/>
          <p:cNvSpPr txBox="1">
            <a:spLocks noChangeArrowheads="1"/>
          </p:cNvSpPr>
          <p:nvPr/>
        </p:nvSpPr>
        <p:spPr bwMode="auto">
          <a:xfrm>
            <a:off x="273384" y="1880828"/>
            <a:ext cx="818467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The 1-molecule canonical ensemble partition function decomposes to partition functions for different degrees of freedom: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041574"/>
              </p:ext>
            </p:extLst>
          </p:nvPr>
        </p:nvGraphicFramePr>
        <p:xfrm>
          <a:off x="395536" y="3573016"/>
          <a:ext cx="8183562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11" name="Equation" r:id="rId9" imgW="4483080" imgH="571320" progId="Equation.3">
                  <p:embed/>
                </p:oleObj>
              </mc:Choice>
              <mc:Fallback>
                <p:oleObj name="Equation" r:id="rId9" imgW="44830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573016"/>
                        <a:ext cx="8183562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95"/>
          <p:cNvSpPr txBox="1">
            <a:spLocks noChangeArrowheads="1"/>
          </p:cNvSpPr>
          <p:nvPr/>
        </p:nvSpPr>
        <p:spPr bwMode="auto">
          <a:xfrm>
            <a:off x="287524" y="4881354"/>
            <a:ext cx="8184671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 smtClean="0">
                <a:latin typeface="Times New Roman" pitchFamily="18" charset="0"/>
              </a:rPr>
              <a:t>Using quantum </a:t>
            </a:r>
            <a:r>
              <a:rPr lang="en-US" sz="2000" dirty="0">
                <a:latin typeface="Times New Roman" pitchFamily="18" charset="0"/>
              </a:rPr>
              <a:t>mechanical expressions for the translational, rotational, vibrational, and electronic energies, we can determine the partition function for each of these degrees of freedom.</a:t>
            </a:r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4672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3804"/>
    </mc:Choice>
    <mc:Fallback xmlns="">
      <p:transition spd="slow" advTm="27380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6902" x="4348163" y="2857500"/>
          <p14:tracePt t="27286" x="4330700" y="2847975"/>
          <p14:tracePt t="27295" x="4295775" y="2813050"/>
          <p14:tracePt t="27312" x="4241800" y="2759075"/>
          <p14:tracePt t="27318" x="4152900" y="2687638"/>
          <p14:tracePt t="27332" x="3776663" y="2428875"/>
          <p14:tracePt t="27355" x="3544888" y="2312988"/>
          <p14:tracePt t="27367" x="3241675" y="2160588"/>
          <p14:tracePt t="27378" x="3009900" y="2044700"/>
          <p14:tracePt t="27394" x="2598738" y="1857375"/>
          <p14:tracePt t="27415" x="2438400" y="1803400"/>
          <p14:tracePt t="27428" x="2232025" y="1724025"/>
          <p14:tracePt t="27445" x="2179638" y="1704975"/>
          <p14:tracePt t="27465" x="2125663" y="1704975"/>
          <p14:tracePt t="27489" x="2116138" y="1704975"/>
          <p14:tracePt t="27746" x="2108200" y="1704975"/>
          <p14:tracePt t="27757" x="2044700" y="1704975"/>
          <p14:tracePt t="27781" x="1965325" y="1704975"/>
          <p14:tracePt t="27796" x="1866900" y="1687513"/>
          <p14:tracePt t="27804" x="1758950" y="1660525"/>
          <p14:tracePt t="27821" x="1465263" y="1598613"/>
          <p14:tracePt t="27833" x="1285875" y="1544638"/>
          <p14:tracePt t="27855" x="1143000" y="1517650"/>
          <p14:tracePt t="27867" x="884238" y="1509713"/>
          <p14:tracePt t="27897" x="776288" y="1509713"/>
          <p14:tracePt t="27903" x="723900" y="1509713"/>
          <p14:tracePt t="27914" x="696913" y="1509713"/>
          <p14:tracePt t="27938" x="669925" y="1509713"/>
          <p14:tracePt t="27955" x="669925" y="1527175"/>
          <p14:tracePt t="27965" x="669925" y="1536700"/>
          <p14:tracePt t="28293" x="669925" y="1544638"/>
          <p14:tracePt t="28304" x="642938" y="1571625"/>
          <p14:tracePt t="28318" x="608013" y="1625600"/>
          <p14:tracePt t="28330" x="598488" y="1643063"/>
          <p14:tracePt t="28340" x="581025" y="1670050"/>
          <p14:tracePt t="28360" x="561975" y="1714500"/>
          <p14:tracePt t="28378" x="554038" y="1731963"/>
          <p14:tracePt t="28408" x="554038" y="1751013"/>
          <p14:tracePt t="28415" x="554038" y="1758950"/>
          <p14:tracePt t="28427" x="554038" y="1768475"/>
          <p14:tracePt t="28439" x="561975" y="1803400"/>
          <p14:tracePt t="28473" x="581025" y="1822450"/>
          <p14:tracePt t="28477" x="598488" y="1830388"/>
          <p14:tracePt t="28488" x="608013" y="1839913"/>
          <p14:tracePt t="28514" x="608013" y="1847850"/>
          <p14:tracePt t="28562" x="625475" y="1847850"/>
          <p14:tracePt t="28575" x="642938" y="1847850"/>
          <p14:tracePt t="28599" x="660400" y="1847850"/>
          <p14:tracePt t="28610" x="679450" y="1847850"/>
          <p14:tracePt t="28624" x="696913" y="1847850"/>
          <p14:tracePt t="28633" x="714375" y="1839913"/>
          <p14:tracePt t="28646" x="741363" y="1830388"/>
          <p14:tracePt t="28659" x="758825" y="1812925"/>
          <p14:tracePt t="28671" x="785813" y="1795463"/>
          <p14:tracePt t="28695" x="795338" y="1785938"/>
          <p14:tracePt t="28708" x="839788" y="1741488"/>
          <p14:tracePt t="28731" x="857250" y="1714500"/>
          <p14:tracePt t="28743" x="874713" y="1697038"/>
          <p14:tracePt t="28756" x="884238" y="1687513"/>
          <p14:tracePt t="28780" x="893763" y="1679575"/>
          <p14:tracePt t="28794" x="901700" y="1670050"/>
          <p14:tracePt t="28830" x="901700" y="1660525"/>
          <p14:tracePt t="28841" x="901700" y="1633538"/>
          <p14:tracePt t="28853" x="911225" y="1616075"/>
          <p14:tracePt t="28868" x="911225" y="1581150"/>
          <p14:tracePt t="28878" x="911225" y="1527175"/>
          <p14:tracePt t="28890" x="901700" y="1500188"/>
          <p14:tracePt t="28913" x="893763" y="1482725"/>
          <p14:tracePt t="28926" x="847725" y="1419225"/>
          <p14:tracePt t="28951" x="812800" y="1384300"/>
          <p14:tracePt t="28964" x="795338" y="1374775"/>
          <p14:tracePt t="28976" x="768350" y="1366838"/>
          <p14:tracePt t="29007" x="741363" y="1366838"/>
          <p14:tracePt t="29013" x="714375" y="1366838"/>
          <p14:tracePt t="29025" x="669925" y="1401763"/>
          <p14:tracePt t="29048" x="625475" y="1438275"/>
          <p14:tracePt t="29061" x="571500" y="1490663"/>
          <p14:tracePt t="29085" x="544513" y="1517650"/>
          <p14:tracePt t="29097" x="527050" y="1536700"/>
          <p14:tracePt t="29112" x="490538" y="1571625"/>
          <p14:tracePt t="29133" x="473075" y="1589088"/>
          <p14:tracePt t="29596" x="482600" y="1608138"/>
          <p14:tracePt t="29609" x="517525" y="1625600"/>
          <p14:tracePt t="29623" x="554038" y="1652588"/>
          <p14:tracePt t="29632" x="598488" y="1687513"/>
          <p14:tracePt t="29648" x="652463" y="1714500"/>
          <p14:tracePt t="29657" x="687388" y="1731963"/>
          <p14:tracePt t="29670" x="741363" y="1768475"/>
          <p14:tracePt t="29683" x="847725" y="1830388"/>
          <p14:tracePt t="29706" x="884238" y="1857375"/>
          <p14:tracePt t="29718" x="911225" y="1884363"/>
          <p14:tracePt t="29731" x="946150" y="1911350"/>
          <p14:tracePt t="32954" x="955675" y="1911350"/>
          <p14:tracePt t="32967" x="982663" y="1911350"/>
          <p14:tracePt t="32977" x="1009650" y="1911350"/>
          <p14:tracePt t="32991" x="1081088" y="1911350"/>
          <p14:tracePt t="33014" x="1125538" y="1911350"/>
          <p14:tracePt t="33028" x="1204913" y="1911350"/>
          <p14:tracePt t="33051" x="1231900" y="1911350"/>
          <p14:tracePt t="33064" x="1241425" y="1911350"/>
          <p14:tracePt t="33077" x="1258888" y="1901825"/>
          <p14:tracePt t="33100" x="1312863" y="1866900"/>
          <p14:tracePt t="33114" x="1490663" y="1758950"/>
          <p14:tracePt t="33126" x="1571625" y="1751013"/>
          <p14:tracePt t="33148" x="1608138" y="1751013"/>
          <p14:tracePt t="33613" x="1616075" y="1751013"/>
          <p14:tracePt t="33661" x="1625600" y="1751013"/>
          <p14:tracePt t="33684" x="1633538" y="1751013"/>
          <p14:tracePt t="33710" x="1643063" y="1758950"/>
          <p14:tracePt t="33721" x="1652588" y="1768475"/>
          <p14:tracePt t="33734" x="1660525" y="1776413"/>
          <p14:tracePt t="33751" x="1670050" y="1776413"/>
          <p14:tracePt t="33753" x="1679575" y="1776413"/>
          <p14:tracePt t="33770" x="1697038" y="1776413"/>
          <p14:tracePt t="34136" x="1714500" y="1795463"/>
          <p14:tracePt t="34148" x="1741488" y="1812925"/>
          <p14:tracePt t="34160" x="1776413" y="1839913"/>
          <p14:tracePt t="34178" x="1839913" y="1874838"/>
          <p14:tracePt t="34187" x="1874838" y="1884363"/>
          <p14:tracePt t="34209" x="1911350" y="1893888"/>
          <p14:tracePt t="34221" x="1946275" y="1893888"/>
          <p14:tracePt t="34251" x="1965325" y="1893888"/>
          <p14:tracePt t="34253" x="1973263" y="1893888"/>
          <p14:tracePt t="34285" x="1982788" y="1893888"/>
          <p14:tracePt t="34624" x="1965325" y="1893888"/>
          <p14:tracePt t="34636" x="1946275" y="1874838"/>
          <p14:tracePt t="34646" x="1919288" y="1866900"/>
          <p14:tracePt t="34658" x="1893888" y="1857375"/>
          <p14:tracePt t="34673" x="1847850" y="1839913"/>
          <p14:tracePt t="34696" x="1822450" y="1830388"/>
          <p14:tracePt t="34712" x="1785938" y="1812925"/>
          <p14:tracePt t="34723" x="1768475" y="1803400"/>
          <p14:tracePt t="34756" x="1731963" y="1803400"/>
          <p14:tracePt t="34759" x="1731963" y="1795463"/>
          <p14:tracePt t="34782" x="1724025" y="1785938"/>
          <p14:tracePt t="34794" x="1704975" y="1785938"/>
          <p14:tracePt t="34821" x="1704975" y="1776413"/>
          <p14:tracePt t="34831" x="1697038" y="1776413"/>
          <p14:tracePt t="35110" x="1679575" y="1758950"/>
          <p14:tracePt t="35125" x="1670050" y="1751013"/>
          <p14:tracePt t="35136" x="1660525" y="1741488"/>
          <p14:tracePt t="35148" x="1633538" y="1724025"/>
          <p14:tracePt t="35161" x="1625600" y="1704975"/>
          <p14:tracePt t="35193" x="1616075" y="1670050"/>
          <p14:tracePt t="35196" x="1589088" y="1616075"/>
          <p14:tracePt t="35220" x="1571625" y="1562100"/>
          <p14:tracePt t="35232" x="1562100" y="1500188"/>
          <p14:tracePt t="35243" x="1544638" y="1428750"/>
          <p14:tracePt t="35269" x="1544638" y="1411288"/>
          <p14:tracePt t="35281" x="1544638" y="1374775"/>
          <p14:tracePt t="35317" x="1544638" y="1366838"/>
          <p14:tracePt t="35366" x="1571625" y="1366838"/>
          <p14:tracePt t="35379" x="1589088" y="1366838"/>
          <p14:tracePt t="35394" x="1608138" y="1374775"/>
          <p14:tracePt t="35411" x="1625600" y="1384300"/>
          <p14:tracePt t="35416" x="1670050" y="1401763"/>
          <p14:tracePt t="35428" x="1697038" y="1411288"/>
          <p14:tracePt t="35453" x="1704975" y="1411288"/>
          <p14:tracePt t="35466" x="1741488" y="1419225"/>
          <p14:tracePt t="35489" x="1751013" y="1438275"/>
          <p14:tracePt t="35502" x="1768475" y="1473200"/>
          <p14:tracePt t="35513" x="1776413" y="1509713"/>
          <p14:tracePt t="35537" x="1785938" y="1544638"/>
          <p14:tracePt t="35550" x="1785938" y="1598613"/>
          <p14:tracePt t="35565" x="1785938" y="1687513"/>
          <p14:tracePt t="35587" x="1785938" y="1731963"/>
          <p14:tracePt t="35598" x="1785938" y="1785938"/>
          <p14:tracePt t="35629" x="1785938" y="1812925"/>
          <p14:tracePt t="36062" x="1785938" y="1803400"/>
          <p14:tracePt t="36073" x="1768475" y="1785938"/>
          <p14:tracePt t="36085" x="1751013" y="1758950"/>
          <p14:tracePt t="36100" x="1731963" y="1714500"/>
          <p14:tracePt t="36111" x="1704975" y="1660525"/>
          <p14:tracePt t="36122" x="1652588" y="1527175"/>
          <p14:tracePt t="36146" x="1643063" y="1482725"/>
          <p14:tracePt t="36160" x="1633538" y="1455738"/>
          <p14:tracePt t="36171" x="1633538" y="1401763"/>
          <p14:tracePt t="36196" x="1633538" y="1384300"/>
          <p14:tracePt t="36209" x="1633538" y="1374775"/>
          <p14:tracePt t="36221" x="1633538" y="1366838"/>
          <p14:tracePt t="36268" x="1643063" y="1357313"/>
          <p14:tracePt t="36280" x="1652588" y="1357313"/>
          <p14:tracePt t="36647" x="1670050" y="1366838"/>
          <p14:tracePt t="36657" x="1679575" y="1384300"/>
          <p14:tracePt t="36671" x="1687513" y="1411288"/>
          <p14:tracePt t="36683" x="1704975" y="1482725"/>
          <p14:tracePt t="36707" x="1714500" y="1509713"/>
          <p14:tracePt t="36720" x="1724025" y="1544638"/>
          <p14:tracePt t="36731" x="1731963" y="1581150"/>
          <p14:tracePt t="36742" x="1758950" y="1643063"/>
          <p14:tracePt t="36757" x="1776413" y="1643063"/>
          <p14:tracePt t="36773" x="1785938" y="1652588"/>
          <p14:tracePt t="36793" x="1803400" y="1652588"/>
          <p14:tracePt t="38011" x="1812925" y="1652588"/>
          <p14:tracePt t="38022" x="1822450" y="1660525"/>
          <p14:tracePt t="38061" x="1830388" y="1660525"/>
          <p14:tracePt t="38085" x="1839913" y="1660525"/>
          <p14:tracePt t="38633" x="1857375" y="1660525"/>
          <p14:tracePt t="38645" x="1874838" y="1660525"/>
          <p14:tracePt t="38656" x="1884363" y="1660525"/>
          <p14:tracePt t="38676" x="1901825" y="1660525"/>
          <p14:tracePt t="38683" x="1919288" y="1660525"/>
          <p14:tracePt t="38695" x="1973263" y="1660525"/>
          <p14:tracePt t="38706" x="2017713" y="1660525"/>
          <p14:tracePt t="38731" x="2081213" y="1660525"/>
          <p14:tracePt t="38742" x="2179638" y="1670050"/>
          <p14:tracePt t="38756" x="2205038" y="1670050"/>
          <p14:tracePt t="39070" x="2232025" y="1660525"/>
          <p14:tracePt t="39082" x="2303463" y="1652588"/>
          <p14:tracePt t="39099" x="2419350" y="1643063"/>
          <p14:tracePt t="39110" x="2544763" y="1643063"/>
          <p14:tracePt t="39126" x="2652713" y="1643063"/>
          <p14:tracePt t="39132" x="2830513" y="1687513"/>
          <p14:tracePt t="39160" x="2894013" y="1724025"/>
          <p14:tracePt t="39177" x="2965450" y="1758950"/>
          <p14:tracePt t="39183" x="3036888" y="1785938"/>
          <p14:tracePt t="39460" x="3036888" y="1795463"/>
          <p14:tracePt t="39486" x="3036888" y="1803400"/>
          <p14:tracePt t="39547" x="3054350" y="1803400"/>
          <p14:tracePt t="39559" x="3081338" y="1803400"/>
          <p14:tracePt t="39572" x="3116263" y="1803400"/>
          <p14:tracePt t="39583" x="3143250" y="1803400"/>
          <p14:tracePt t="39595" x="3205163" y="1803400"/>
          <p14:tracePt t="39608" x="3259138" y="1795463"/>
          <p14:tracePt t="39632" x="3313113" y="1776413"/>
          <p14:tracePt t="39658" x="3322638" y="1768475"/>
          <p14:tracePt t="39680" x="3340100" y="1751013"/>
          <p14:tracePt t="40683" x="3340100" y="1741488"/>
          <p14:tracePt t="40721" x="3348038" y="1741488"/>
          <p14:tracePt t="40875" x="3357563" y="1741488"/>
          <p14:tracePt t="40997" x="3367088" y="1741488"/>
          <p14:tracePt t="41082" x="3375025" y="1741488"/>
          <p14:tracePt t="41094" x="3384550" y="1741488"/>
          <p14:tracePt t="41106" x="3394075" y="1741488"/>
          <p14:tracePt t="41120" x="3419475" y="1741488"/>
          <p14:tracePt t="41134" x="3465513" y="1741488"/>
          <p14:tracePt t="41145" x="3482975" y="1741488"/>
          <p14:tracePt t="41168" x="3517900" y="1741488"/>
          <p14:tracePt t="41194" x="3608388" y="1751013"/>
          <p14:tracePt t="41203" x="3652838" y="1758950"/>
          <p14:tracePt t="41216" x="3697288" y="1785938"/>
          <p14:tracePt t="41229" x="3813175" y="1847850"/>
          <p14:tracePt t="41522" x="3813175" y="1857375"/>
          <p14:tracePt t="41558" x="3830638" y="1857375"/>
          <p14:tracePt t="41571" x="3902075" y="1857375"/>
          <p14:tracePt t="41582" x="3983038" y="1857375"/>
          <p14:tracePt t="41594" x="4108450" y="1857375"/>
          <p14:tracePt t="41607" x="4214813" y="1857375"/>
          <p14:tracePt t="41618" x="4394200" y="1857375"/>
          <p14:tracePt t="41632" x="4456113" y="1857375"/>
          <p14:tracePt t="41655" x="4510088" y="1857375"/>
          <p14:tracePt t="41672" x="4572000" y="1866900"/>
          <p14:tracePt t="41691" x="4608513" y="1866900"/>
          <p14:tracePt t="41704" x="4633913" y="1866900"/>
          <p14:tracePt t="42119" x="4643438" y="1866900"/>
          <p14:tracePt t="42131" x="4643438" y="1857375"/>
          <p14:tracePt t="42147" x="4652963" y="1839913"/>
          <p14:tracePt t="42167" x="4660900" y="1822450"/>
          <p14:tracePt t="42179" x="4670425" y="1803400"/>
          <p14:tracePt t="42191" x="4679950" y="1795463"/>
          <p14:tracePt t="42208" x="4705350" y="1724025"/>
          <p14:tracePt t="42229" x="4724400" y="1679575"/>
          <p14:tracePt t="42240" x="4732338" y="1660525"/>
          <p14:tracePt t="42254" x="4751388" y="1616075"/>
          <p14:tracePt t="42276" x="4751388" y="1608138"/>
          <p14:tracePt t="42350" x="4751388" y="1598613"/>
          <p14:tracePt t="42387" x="4751388" y="1589088"/>
          <p14:tracePt t="42923" x="4741863" y="1598613"/>
          <p14:tracePt t="42935" x="4732338" y="1608138"/>
          <p14:tracePt t="42959" x="4724400" y="1616075"/>
          <p14:tracePt t="42973" x="4714875" y="1616075"/>
          <p14:tracePt t="42983" x="4705350" y="1616075"/>
          <p14:tracePt t="42998" x="4679950" y="1625600"/>
          <p14:tracePt t="43020" x="4652963" y="1625600"/>
          <p14:tracePt t="43033" x="4633913" y="1625600"/>
          <p14:tracePt t="43046" x="4562475" y="1625600"/>
          <p14:tracePt t="43061" x="4518025" y="1625600"/>
          <p14:tracePt t="43080" x="4330700" y="1625600"/>
          <p14:tracePt t="43094" x="4214813" y="1616075"/>
          <p14:tracePt t="43127" x="4044950" y="1608138"/>
          <p14:tracePt t="43131" x="3759200" y="1581150"/>
          <p14:tracePt t="43162" x="3643313" y="1571625"/>
          <p14:tracePt t="43179" x="3500438" y="1536700"/>
          <p14:tracePt t="43191" x="3455988" y="1536700"/>
          <p14:tracePt t="43203" x="3419475" y="1536700"/>
          <p14:tracePt t="43215" x="3394075" y="1509713"/>
          <p14:tracePt t="43641" x="3384550" y="1509713"/>
          <p14:tracePt t="43654" x="3125788" y="1527175"/>
          <p14:tracePt t="43666" x="2598738" y="1527175"/>
          <p14:tracePt t="43679" x="2071688" y="1554163"/>
          <p14:tracePt t="43691" x="1633538" y="1554163"/>
          <p14:tracePt t="43704" x="1089025" y="1527175"/>
          <p14:tracePt t="43717" x="938213" y="1490663"/>
          <p14:tracePt t="43740" x="839788" y="1465263"/>
          <p14:tracePt t="43752" x="679450" y="1428750"/>
          <p14:tracePt t="43776" x="615950" y="1419225"/>
          <p14:tracePt t="43788" x="581025" y="1419225"/>
          <p14:tracePt t="43807" x="554038" y="1419225"/>
          <p14:tracePt t="44094" x="554038" y="1428750"/>
          <p14:tracePt t="44105" x="554038" y="1438275"/>
          <p14:tracePt t="44130" x="554038" y="1446213"/>
          <p14:tracePt t="44142" x="554038" y="1455738"/>
          <p14:tracePt t="44157" x="554038" y="1465263"/>
          <p14:tracePt t="44166" x="571500" y="1473200"/>
          <p14:tracePt t="44178" x="598488" y="1490663"/>
          <p14:tracePt t="44190" x="652463" y="1536700"/>
          <p14:tracePt t="44214" x="660400" y="1554163"/>
          <p14:tracePt t="44227" x="669925" y="1571625"/>
          <p14:tracePt t="44241" x="696913" y="1598613"/>
          <p14:tracePt t="44256" x="696913" y="1608138"/>
          <p14:tracePt t="44277" x="714375" y="1633538"/>
          <p14:tracePt t="44302" x="714375" y="1643063"/>
          <p14:tracePt t="44313" x="723900" y="1652588"/>
          <p14:tracePt t="44580" x="723900" y="1633538"/>
          <p14:tracePt t="44595" x="741363" y="1625600"/>
          <p14:tracePt t="44605" x="741363" y="1598613"/>
          <p14:tracePt t="44624" x="750888" y="1581150"/>
          <p14:tracePt t="44630" x="750888" y="1554163"/>
          <p14:tracePt t="44642" x="750888" y="1465263"/>
          <p14:tracePt t="44668" x="723900" y="1393825"/>
          <p14:tracePt t="44679" x="669925" y="1258888"/>
          <p14:tracePt t="44708" x="652463" y="1223963"/>
          <p14:tracePt t="44724" x="598488" y="1179513"/>
          <p14:tracePt t="44739" x="561975" y="1169988"/>
          <p14:tracePt t="44751" x="536575" y="1169988"/>
          <p14:tracePt t="44762" x="473075" y="1169988"/>
          <p14:tracePt t="44776" x="438150" y="1169988"/>
          <p14:tracePt t="44793" x="401638" y="1187450"/>
          <p14:tracePt t="44811" x="322263" y="1250950"/>
          <p14:tracePt t="44838" x="231775" y="1330325"/>
          <p14:tracePt t="44849" x="204788" y="1374775"/>
          <p14:tracePt t="44878" x="179388" y="1411288"/>
          <p14:tracePt t="44887" x="160338" y="1446213"/>
          <p14:tracePt t="44897" x="125413" y="1490663"/>
          <p14:tracePt t="44911" x="107950" y="1554163"/>
          <p14:tracePt t="44943" x="107950" y="1562100"/>
          <p14:tracePt t="44947" x="115888" y="1608138"/>
          <p14:tracePt t="44961" x="142875" y="1643063"/>
          <p14:tracePt t="44993" x="187325" y="1687513"/>
          <p14:tracePt t="45002" x="312738" y="1776413"/>
          <p14:tracePt t="45020" x="393700" y="1822450"/>
          <p14:tracePt t="45031" x="588963" y="1884363"/>
          <p14:tracePt t="45057" x="696913" y="1893888"/>
          <p14:tracePt t="45065" x="893763" y="1901825"/>
          <p14:tracePt t="45081" x="955675" y="1901825"/>
          <p14:tracePt t="45095" x="1000125" y="1901825"/>
          <p14:tracePt t="45117" x="1036638" y="1901825"/>
          <p14:tracePt t="45129" x="1071563" y="1893888"/>
          <p14:tracePt t="45154" x="1089025" y="1847850"/>
          <p14:tracePt t="45166" x="1133475" y="1758950"/>
          <p14:tracePt t="45183" x="1160463" y="1704975"/>
          <p14:tracePt t="45204" x="1169988" y="1660525"/>
          <p14:tracePt t="45215" x="1169988" y="1562100"/>
          <p14:tracePt t="45239" x="1169988" y="1517650"/>
          <p14:tracePt t="45252" x="1169988" y="1455738"/>
          <p14:tracePt t="45264" x="1169988" y="1411288"/>
          <p14:tracePt t="45288" x="1169988" y="1366838"/>
          <p14:tracePt t="45299" x="1169988" y="1295400"/>
          <p14:tracePt t="45323" x="1169988" y="1285875"/>
          <p14:tracePt t="45335" x="1160463" y="1276350"/>
          <p14:tracePt t="45348" x="1089025" y="1258888"/>
          <p14:tracePt t="45381" x="1036638" y="1258888"/>
          <p14:tracePt t="45386" x="893763" y="1258888"/>
          <p14:tracePt t="45413" x="803275" y="1258888"/>
          <p14:tracePt t="45421" x="704850" y="1258888"/>
          <p14:tracePt t="45435" x="536575" y="1295400"/>
          <p14:tracePt t="45457" x="465138" y="1330325"/>
          <p14:tracePt t="45470" x="401638" y="1366838"/>
          <p14:tracePt t="45481" x="330200" y="1438275"/>
          <p14:tracePt t="45507" x="303213" y="1473200"/>
          <p14:tracePt t="45521" x="268288" y="1517650"/>
          <p14:tracePt t="45532" x="223838" y="1589088"/>
          <p14:tracePt t="45565" x="204788" y="1652588"/>
          <p14:tracePt t="45568" x="196850" y="1679575"/>
          <p14:tracePt t="45591" x="187325" y="1697038"/>
          <p14:tracePt t="45615" x="187325" y="1731963"/>
          <p14:tracePt t="45631" x="223838" y="1751013"/>
          <p14:tracePt t="45643" x="250825" y="1776413"/>
          <p14:tracePt t="45655" x="312738" y="1812925"/>
          <p14:tracePt t="45676" x="339725" y="1830388"/>
          <p14:tracePt t="45691" x="366713" y="1830388"/>
          <p14:tracePt t="45702" x="438150" y="1839913"/>
          <p14:tracePt t="47214" x="446088" y="1839913"/>
          <p14:tracePt t="47237" x="455613" y="1839913"/>
          <p14:tracePt t="47250" x="465138" y="1830388"/>
          <p14:tracePt t="47275" x="500063" y="1822450"/>
          <p14:tracePt t="47287" x="544513" y="1822450"/>
          <p14:tracePt t="47300" x="625475" y="1822450"/>
          <p14:tracePt t="47314" x="687388" y="1822450"/>
          <p14:tracePt t="47322" x="750888" y="1822450"/>
          <p14:tracePt t="47335" x="911225" y="1847850"/>
          <p14:tracePt t="47348" x="1009650" y="1884363"/>
          <p14:tracePt t="47381" x="1179513" y="1946275"/>
          <p14:tracePt t="47384" x="1258888" y="1955800"/>
          <p14:tracePt t="47398" x="1339850" y="1955800"/>
          <p14:tracePt t="47420" x="1401763" y="1955800"/>
          <p14:tracePt t="47701" x="1401763" y="1973263"/>
          <p14:tracePt t="47720" x="1401763" y="1982788"/>
          <p14:tracePt t="47739" x="1411288" y="1982788"/>
          <p14:tracePt t="47751" x="1428750" y="1982788"/>
          <p14:tracePt t="47753" x="1446213" y="1982788"/>
          <p14:tracePt t="47775" x="1473200" y="1982788"/>
          <p14:tracePt t="47786" x="1509713" y="1982788"/>
          <p14:tracePt t="47818" x="1527175" y="1982788"/>
          <p14:tracePt t="47823" x="1544638" y="1982788"/>
          <p14:tracePt t="47851" x="1562100" y="1982788"/>
          <p14:tracePt t="47860" x="1571625" y="1965325"/>
          <p14:tracePt t="52067" x="1571625" y="1938338"/>
          <p14:tracePt t="52080" x="1581150" y="1928813"/>
          <p14:tracePt t="52092" x="1589088" y="1893888"/>
          <p14:tracePt t="52105" x="1598613" y="1874838"/>
          <p14:tracePt t="52116" x="1598613" y="1857375"/>
          <p14:tracePt t="52129" x="1598613" y="1847850"/>
          <p14:tracePt t="52299" x="1598613" y="1857375"/>
          <p14:tracePt t="52311" x="1598613" y="1866900"/>
          <p14:tracePt t="53460" x="1608138" y="1866900"/>
          <p14:tracePt t="53468" x="1616075" y="1866900"/>
          <p14:tracePt t="53482" x="1633538" y="1866900"/>
          <p14:tracePt t="53495" x="1643063" y="1866900"/>
          <p14:tracePt t="53517" x="1652588" y="1866900"/>
          <p14:tracePt t="53531" x="1660525" y="1866900"/>
          <p14:tracePt t="53561" x="1670050" y="1866900"/>
          <p14:tracePt t="53564" x="1679575" y="1866900"/>
          <p14:tracePt t="53578" x="1687513" y="1866900"/>
          <p14:tracePt t="53600" x="1724025" y="1866900"/>
          <p14:tracePt t="53603" x="1758950" y="1866900"/>
          <p14:tracePt t="53627" x="1785938" y="1874838"/>
          <p14:tracePt t="53639" x="1822450" y="1874838"/>
          <p14:tracePt t="53654" x="1884363" y="1893888"/>
          <p14:tracePt t="53675" x="1938338" y="1901825"/>
          <p14:tracePt t="53688" x="2054225" y="1928813"/>
          <p14:tracePt t="53724" x="2251075" y="1982788"/>
          <p14:tracePt t="53740" x="2374900" y="2017713"/>
          <p14:tracePt t="53753" x="2465388" y="2054225"/>
          <p14:tracePt t="53754" x="2509838" y="2071688"/>
          <p14:tracePt t="54006" x="2509838" y="2089150"/>
          <p14:tracePt t="54043" x="2544763" y="2089150"/>
          <p14:tracePt t="54054" x="2625725" y="2089150"/>
          <p14:tracePt t="54065" x="2732088" y="2071688"/>
          <p14:tracePt t="54082" x="2857500" y="2071688"/>
          <p14:tracePt t="54091" x="3071813" y="2116138"/>
          <p14:tracePt t="54115" x="3143250" y="2152650"/>
          <p14:tracePt t="54127" x="3205163" y="2179638"/>
          <p14:tracePt t="54141" x="3357563" y="2205038"/>
          <p14:tracePt t="54164" x="3419475" y="2224088"/>
          <p14:tracePt t="54175" x="3527425" y="2224088"/>
          <p14:tracePt t="54190" x="3581400" y="2205038"/>
          <p14:tracePt t="54212" x="3616325" y="2187575"/>
          <p14:tracePt t="54455" x="3608388" y="2187575"/>
          <p14:tracePt t="54505" x="3625850" y="2143125"/>
          <p14:tracePt t="54517" x="3687763" y="2071688"/>
          <p14:tracePt t="54528" x="3803650" y="1982788"/>
          <p14:tracePt t="54547" x="3938588" y="1911350"/>
          <p14:tracePt t="54553" x="4062413" y="1830388"/>
          <p14:tracePt t="54566" x="4179888" y="1758950"/>
          <p14:tracePt t="54578" x="4384675" y="1608138"/>
          <p14:tracePt t="54603" x="4456113" y="1562100"/>
          <p14:tracePt t="54617" x="4572000" y="1517650"/>
          <p14:tracePt t="54628" x="4625975" y="1500188"/>
          <p14:tracePt t="54651" x="4660900" y="1490663"/>
          <p14:tracePt t="54664" x="4697413" y="1482725"/>
          <p14:tracePt t="54907" x="4697413" y="1509713"/>
          <p14:tracePt t="54918" x="4687888" y="1527175"/>
          <p14:tracePt t="54937" x="4687888" y="1544638"/>
          <p14:tracePt t="54945" x="4687888" y="1562100"/>
          <p14:tracePt t="54956" x="4687888" y="1589088"/>
          <p14:tracePt t="54968" x="4687888" y="1616075"/>
          <p14:tracePt t="54981" x="4687888" y="1652588"/>
          <p14:tracePt t="55004" x="4687888" y="1670050"/>
          <p14:tracePt t="55018" x="4679950" y="1687513"/>
          <p14:tracePt t="55046" x="4670425" y="1697038"/>
          <p14:tracePt t="55054" x="4670425" y="1704975"/>
          <p14:tracePt t="55063" x="4660900" y="1704975"/>
          <p14:tracePt t="57565" x="4652963" y="1704975"/>
          <p14:tracePt t="57575" x="4633913" y="1704975"/>
          <p14:tracePt t="57584" x="4598988" y="1704975"/>
          <p14:tracePt t="57596" x="4527550" y="1697038"/>
          <p14:tracePt t="57609" x="4402138" y="1697038"/>
          <p14:tracePt t="57620" x="4054475" y="1704975"/>
          <p14:tracePt t="57645" x="3875088" y="1731963"/>
          <p14:tracePt t="57657" x="3724275" y="1741488"/>
          <p14:tracePt t="57680" x="3527425" y="1758950"/>
          <p14:tracePt t="57691" x="3446463" y="1758950"/>
          <p14:tracePt t="57707" x="3357563" y="1758950"/>
          <p14:tracePt t="57730" x="3322638" y="1768475"/>
          <p14:tracePt t="57744" x="3286125" y="1768475"/>
          <p14:tracePt t="57753" x="3251200" y="1768475"/>
          <p14:tracePt t="62710" x="3268663" y="1776413"/>
          <p14:tracePt t="62720" x="3295650" y="1776413"/>
          <p14:tracePt t="62734" x="3330575" y="1776413"/>
          <p14:tracePt t="62750" x="3375025" y="1776413"/>
          <p14:tracePt t="62752" x="3438525" y="1776413"/>
          <p14:tracePt t="62771" x="3527425" y="1768475"/>
          <p14:tracePt t="62782" x="3714750" y="1741488"/>
          <p14:tracePt t="62813" x="3822700" y="1714500"/>
          <p14:tracePt t="62819" x="3929063" y="1704975"/>
          <p14:tracePt t="62832" x="4133850" y="1697038"/>
          <p14:tracePt t="62855" x="4224338" y="1679575"/>
          <p14:tracePt t="62867" x="4303713" y="1660525"/>
          <p14:tracePt t="63147" x="4367213" y="1660525"/>
          <p14:tracePt t="63160" x="4465638" y="1670050"/>
          <p14:tracePt t="63172" x="4652963" y="1724025"/>
          <p14:tracePt t="63197" x="4759325" y="1741488"/>
          <p14:tracePt t="63209" x="4857750" y="1776413"/>
          <p14:tracePt t="63220" x="5027613" y="1812925"/>
          <p14:tracePt t="63254" x="5143500" y="1822450"/>
          <p14:tracePt t="63622" x="5180013" y="1822450"/>
          <p14:tracePt t="63636" x="5232400" y="1822450"/>
          <p14:tracePt t="63647" x="5357813" y="1822450"/>
          <p14:tracePt t="63659" x="5634038" y="1812925"/>
          <p14:tracePt t="63672" x="5741988" y="1795463"/>
          <p14:tracePt t="63695" x="5813425" y="1795463"/>
          <p14:tracePt t="63708" x="5894388" y="1795463"/>
          <p14:tracePt t="63732" x="5919788" y="1795463"/>
          <p14:tracePt t="63755" x="5973763" y="1795463"/>
          <p14:tracePt t="63773" x="5983288" y="1795463"/>
          <p14:tracePt t="64100" x="5991225" y="1795463"/>
          <p14:tracePt t="64111" x="6010275" y="1795463"/>
          <p14:tracePt t="64136" x="6018213" y="1795463"/>
          <p14:tracePt t="64159" x="6027738" y="1795463"/>
          <p14:tracePt t="64281" x="6045200" y="1795463"/>
          <p14:tracePt t="64297" x="6062663" y="1803400"/>
          <p14:tracePt t="64306" x="6072188" y="1822450"/>
          <p14:tracePt t="64317" x="6089650" y="1830388"/>
          <p14:tracePt t="64329" x="6099175" y="1839913"/>
          <p14:tracePt t="64353" x="6108700" y="1847850"/>
          <p14:tracePt t="64367" x="6116638" y="1847850"/>
          <p14:tracePt t="64379" x="6161088" y="1847850"/>
          <p14:tracePt t="64781" x="6170613" y="1847850"/>
          <p14:tracePt t="64793" x="6197600" y="1822450"/>
          <p14:tracePt t="64805" x="6251575" y="1795463"/>
          <p14:tracePt t="64817" x="6313488" y="1758950"/>
          <p14:tracePt t="64842" x="6340475" y="1741488"/>
          <p14:tracePt t="64853" x="6367463" y="1731963"/>
          <p14:tracePt t="64866" x="6411913" y="1697038"/>
          <p14:tracePt t="64890" x="6446838" y="1670050"/>
          <p14:tracePt t="64904" x="6500813" y="1633538"/>
          <p14:tracePt t="65293" x="6500813" y="1643063"/>
          <p14:tracePt t="65331" x="6510338" y="1643063"/>
          <p14:tracePt t="65341" x="6510338" y="1652588"/>
          <p14:tracePt t="65352" x="6518275" y="1660525"/>
          <p14:tracePt t="65364" x="6527800" y="1670050"/>
          <p14:tracePt t="65390" x="6527800" y="1679575"/>
          <p14:tracePt t="65406" x="6527800" y="1687513"/>
          <p14:tracePt t="65415" x="6527800" y="1697038"/>
          <p14:tracePt t="65440" x="6527800" y="1714500"/>
          <p14:tracePt t="65456" x="6537325" y="1724025"/>
          <p14:tracePt t="65475" x="6554788" y="1724025"/>
          <p14:tracePt t="65488" x="6572250" y="1731963"/>
          <p14:tracePt t="65503" x="6572250" y="1741488"/>
          <p14:tracePt t="65512" x="6589713" y="1741488"/>
          <p14:tracePt t="65525" x="6599238" y="1751013"/>
          <p14:tracePt t="65854" x="6626225" y="1751013"/>
          <p14:tracePt t="65866" x="6661150" y="1751013"/>
          <p14:tracePt t="65876" x="6777038" y="1704975"/>
          <p14:tracePt t="65907" x="6840538" y="1679575"/>
          <p14:tracePt t="65915" x="6911975" y="1660525"/>
          <p14:tracePt t="65927" x="7000875" y="1616075"/>
          <p14:tracePt t="65957" x="7037388" y="1608138"/>
          <p14:tracePt t="65963" x="7062788" y="1608138"/>
          <p14:tracePt t="65975" x="7099300" y="1589088"/>
          <p14:tracePt t="65994" x="7116763" y="1589088"/>
          <p14:tracePt t="75761" x="7108825" y="1589088"/>
          <p14:tracePt t="75773" x="7089775" y="1589088"/>
          <p14:tracePt t="75783" x="7045325" y="1589088"/>
          <p14:tracePt t="75797" x="6902450" y="1589088"/>
          <p14:tracePt t="75809" x="6786563" y="1589088"/>
          <p14:tracePt t="75832" x="6643688" y="1562100"/>
          <p14:tracePt t="75845" x="6242050" y="1446213"/>
          <p14:tracePt t="75869" x="6045200" y="1411288"/>
          <p14:tracePt t="75881" x="5875338" y="1401763"/>
          <p14:tracePt t="75894" x="5661025" y="1401763"/>
          <p14:tracePt t="75921" x="5572125" y="1401763"/>
          <p14:tracePt t="75932" x="5456238" y="1428750"/>
          <p14:tracePt t="75945" x="5419725" y="1428750"/>
          <p14:tracePt t="75959" x="5402263" y="1428750"/>
          <p14:tracePt t="76259" x="5394325" y="1446213"/>
          <p14:tracePt t="76270" x="5384800" y="1465263"/>
          <p14:tracePt t="76284" x="5330825" y="1509713"/>
          <p14:tracePt t="76314" x="5295900" y="1517650"/>
          <p14:tracePt t="76320" x="5241925" y="1517650"/>
          <p14:tracePt t="76332" x="5133975" y="1517650"/>
          <p14:tracePt t="76357" x="5054600" y="1517650"/>
          <p14:tracePt t="76369" x="4965700" y="1517650"/>
          <p14:tracePt t="76382" x="4813300" y="1517650"/>
          <p14:tracePt t="76405" x="4751388" y="1517650"/>
          <p14:tracePt t="76419" x="4679950" y="1517650"/>
          <p14:tracePt t="76431" x="4660900" y="1527175"/>
          <p14:tracePt t="76468" x="4652963" y="1527175"/>
          <p14:tracePt t="76503" x="4652963" y="1536700"/>
          <p14:tracePt t="76578" x="4652963" y="1544638"/>
          <p14:tracePt t="76595" x="4652963" y="1554163"/>
          <p14:tracePt t="76613" x="4670425" y="1554163"/>
          <p14:tracePt t="76625" x="4679950" y="1562100"/>
          <p14:tracePt t="76636" x="4687888" y="1562100"/>
          <p14:tracePt t="76650" x="4732338" y="1581150"/>
          <p14:tracePt t="76674" x="4759325" y="1589088"/>
          <p14:tracePt t="76685" x="4803775" y="1598613"/>
          <p14:tracePt t="76710" x="4822825" y="1608138"/>
          <p14:tracePt t="76721" x="4840288" y="1608138"/>
          <p14:tracePt t="76735" x="4867275" y="1608138"/>
          <p14:tracePt t="77015" x="4884738" y="1608138"/>
          <p14:tracePt t="77027" x="4929188" y="1589088"/>
          <p14:tracePt t="77039" x="5018088" y="1571625"/>
          <p14:tracePt t="77051" x="5180013" y="1544638"/>
          <p14:tracePt t="77064" x="5340350" y="1536700"/>
          <p14:tracePt t="77075" x="5510213" y="1527175"/>
          <p14:tracePt t="77088" x="5759450" y="1500188"/>
          <p14:tracePt t="77112" x="5848350" y="1482725"/>
          <p14:tracePt t="77124" x="5956300" y="1473200"/>
          <p14:tracePt t="77137" x="5991225" y="1473200"/>
          <p14:tracePt t="77162" x="6045200" y="1465263"/>
          <p14:tracePt t="77173" x="6126163" y="1446213"/>
          <p14:tracePt t="77477" x="6153150" y="1446213"/>
          <p14:tracePt t="77491" x="6180138" y="1446213"/>
          <p14:tracePt t="77503" x="6215063" y="1446213"/>
          <p14:tracePt t="77587" x="6232525" y="1446213"/>
          <p14:tracePt t="77598" x="6251575" y="1465263"/>
          <p14:tracePt t="77610" x="6259513" y="1473200"/>
          <p14:tracePt t="77624" x="6269038" y="1473200"/>
          <p14:tracePt t="77635" x="6276975" y="1473200"/>
          <p14:tracePt t="77646" x="6286500" y="1473200"/>
          <p14:tracePt t="77673" x="6296025" y="1473200"/>
          <p14:tracePt t="77688" x="6303963" y="1473200"/>
          <p14:tracePt t="77990" x="6323013" y="1473200"/>
          <p14:tracePt t="78002" x="6340475" y="1465263"/>
          <p14:tracePt t="78018" x="6348413" y="1455738"/>
          <p14:tracePt t="78031" x="6357938" y="1446213"/>
          <p14:tracePt t="78038" x="6313488" y="1473200"/>
          <p14:tracePt t="79537" x="6303963" y="1473200"/>
          <p14:tracePt t="79550" x="6296025" y="1465263"/>
          <p14:tracePt t="79555" x="6251575" y="1428750"/>
          <p14:tracePt t="79587" x="6197600" y="1393825"/>
          <p14:tracePt t="79598" x="6062663" y="1339850"/>
          <p14:tracePt t="79610" x="5572125" y="1196975"/>
          <p14:tracePt t="79634" x="5205413" y="1116013"/>
          <p14:tracePt t="79646" x="4822825" y="1054100"/>
          <p14:tracePt t="79664" x="3973513" y="1017588"/>
          <p14:tracePt t="79675" x="3536950" y="1017588"/>
          <p14:tracePt t="79695" x="2965450" y="1044575"/>
          <p14:tracePt t="79710" x="2786063" y="1071563"/>
          <p14:tracePt t="79726" x="2660650" y="1108075"/>
          <p14:tracePt t="79726" x="2581275" y="1125538"/>
          <p14:tracePt t="79745" x="2527300" y="1160463"/>
          <p14:tracePt t="79760" x="2500313" y="1169988"/>
          <p14:tracePt t="79780" x="2482850" y="1187450"/>
          <p14:tracePt t="79795" x="2482850" y="1196975"/>
          <p14:tracePt t="79818" x="2490788" y="1196975"/>
          <p14:tracePt t="80123" x="2465388" y="1196975"/>
          <p14:tracePt t="80134" x="2428875" y="1196975"/>
          <p14:tracePt t="80149" x="2357438" y="1223963"/>
          <p14:tracePt t="80159" x="2251075" y="1258888"/>
          <p14:tracePt t="80170" x="2133600" y="1303338"/>
          <p14:tracePt t="80180" x="1928813" y="1419225"/>
          <p14:tracePt t="80197" x="1830388" y="1465263"/>
          <p14:tracePt t="80222" x="1751013" y="1500188"/>
          <p14:tracePt t="80232" x="1598613" y="1544638"/>
          <p14:tracePt t="80247" x="1517650" y="1554163"/>
          <p14:tracePt t="80270" x="1419225" y="1581150"/>
          <p14:tracePt t="80281" x="1384300" y="1589088"/>
          <p14:tracePt t="80305" x="1374775" y="1589088"/>
          <p14:tracePt t="80317" x="1347788" y="1598613"/>
          <p14:tracePt t="80347" x="1339850" y="1598613"/>
          <p14:tracePt t="80353" x="1339850" y="1608138"/>
          <p14:tracePt t="80367" x="1339850" y="1616075"/>
          <p14:tracePt t="80391" x="1339850" y="1625600"/>
          <p14:tracePt t="80755" x="1312863" y="1625600"/>
          <p14:tracePt t="80768" x="1303338" y="1625600"/>
          <p14:tracePt t="80778" x="1276350" y="1625600"/>
          <p14:tracePt t="80794" x="1241425" y="1625600"/>
          <p14:tracePt t="80805" x="1169988" y="1633538"/>
          <p14:tracePt t="80818" x="1125538" y="1633538"/>
          <p14:tracePt t="80841" x="1089025" y="1633538"/>
          <p14:tracePt t="80854" x="1000125" y="1633538"/>
          <p14:tracePt t="80878" x="965200" y="1633538"/>
          <p14:tracePt t="80890" x="901700" y="1633538"/>
          <p14:tracePt t="80902" x="884238" y="1633538"/>
          <p14:tracePt t="80927" x="866775" y="1633538"/>
          <p14:tracePt t="80941" x="847725" y="1633538"/>
          <p14:tracePt t="80969" x="839788" y="1633538"/>
          <p14:tracePt t="81084" x="839788" y="1616075"/>
          <p14:tracePt t="81380" x="866775" y="1608138"/>
          <p14:tracePt t="81394" x="901700" y="1598613"/>
          <p14:tracePt t="81406" x="938213" y="1598613"/>
          <p14:tracePt t="81415" x="982663" y="1598613"/>
          <p14:tracePt t="81426" x="1133475" y="1598613"/>
          <p14:tracePt t="81451" x="1223963" y="1598613"/>
          <p14:tracePt t="81464" x="1312863" y="1598613"/>
          <p14:tracePt t="81490" x="1473200" y="1616075"/>
          <p14:tracePt t="81500" x="1500188" y="1625600"/>
          <p14:tracePt t="81511" x="1517650" y="1625600"/>
          <p14:tracePt t="81548" x="1527175" y="1625600"/>
          <p14:tracePt t="81573" x="1536700" y="1625600"/>
          <p14:tracePt t="81586" x="1544638" y="1625600"/>
          <p14:tracePt t="81878" x="1589088" y="1625600"/>
          <p14:tracePt t="81891" x="1633538" y="1625600"/>
          <p14:tracePt t="81903" x="1679575" y="1625600"/>
          <p14:tracePt t="81914" x="1803400" y="1625600"/>
          <p14:tracePt t="81929" x="1866900" y="1633538"/>
          <p14:tracePt t="81945" x="1928813" y="1643063"/>
          <p14:tracePt t="81963" x="2036763" y="1660525"/>
          <p14:tracePt t="81987" x="2081213" y="1660525"/>
          <p14:tracePt t="82000" x="2125663" y="1670050"/>
          <p14:tracePt t="82015" x="2214563" y="1670050"/>
          <p14:tracePt t="82038" x="2232025" y="1670050"/>
          <p14:tracePt t="82049" x="2251075" y="1670050"/>
          <p14:tracePt t="82501" x="2232025" y="1670050"/>
          <p14:tracePt t="82511" x="2197100" y="1670050"/>
          <p14:tracePt t="82523" x="2160588" y="1660525"/>
          <p14:tracePt t="82536" x="2125663" y="1652588"/>
          <p14:tracePt t="82551" x="2044700" y="1625600"/>
          <p14:tracePt t="82566" x="1938338" y="1581150"/>
          <p14:tracePt t="82597" x="1884363" y="1562100"/>
          <p14:tracePt t="82609" x="1847850" y="1544638"/>
          <p14:tracePt t="82622" x="1795463" y="1517650"/>
          <p14:tracePt t="82634" x="1776413" y="1509713"/>
          <p14:tracePt t="82658" x="1776413" y="1500188"/>
          <p14:tracePt t="82694" x="1776413" y="1490663"/>
          <p14:tracePt t="82707" x="1776413" y="1482725"/>
          <p14:tracePt t="83146" x="1741488" y="1482725"/>
          <p14:tracePt t="83157" x="1704975" y="1490663"/>
          <p14:tracePt t="83170" x="1660525" y="1490663"/>
          <p14:tracePt t="83194" x="1517650" y="1500188"/>
          <p14:tracePt t="83206" x="1446213" y="1500188"/>
          <p14:tracePt t="83222" x="1366838" y="1500188"/>
          <p14:tracePt t="83230" x="1285875" y="1500188"/>
          <p14:tracePt t="83243" x="1160463" y="1500188"/>
          <p14:tracePt t="83257" x="1108075" y="1482725"/>
          <p14:tracePt t="83279" x="1062038" y="1455738"/>
          <p14:tracePt t="83292" x="1000125" y="1438275"/>
          <p14:tracePt t="83317" x="973138" y="1438275"/>
          <p14:tracePt t="83328" x="946150" y="1438275"/>
          <p14:tracePt t="83341" x="938213" y="1419225"/>
          <p14:tracePt t="83706" x="928688" y="1419225"/>
          <p14:tracePt t="83720" x="901700" y="1428750"/>
          <p14:tracePt t="83735" x="884238" y="1428750"/>
          <p14:tracePt t="83748" x="847725" y="1438275"/>
          <p14:tracePt t="83750" x="822325" y="1438275"/>
          <p14:tracePt t="83766" x="812800" y="1438275"/>
          <p14:tracePt t="83781" x="768350" y="1438275"/>
          <p14:tracePt t="83804" x="758825" y="1438275"/>
          <p14:tracePt t="83815" x="714375" y="1438275"/>
          <p14:tracePt t="83829" x="704850" y="1438275"/>
          <p14:tracePt t="83852" x="687388" y="1438275"/>
          <p14:tracePt t="83865" x="679450" y="1438275"/>
          <p14:tracePt t="83894" x="669925" y="1438275"/>
          <p14:tracePt t="83901" x="652463" y="1438275"/>
          <p14:tracePt t="83928" x="642938" y="1438275"/>
          <p14:tracePt t="83939" x="633413" y="1438275"/>
          <p14:tracePt t="84071" x="633413" y="1428750"/>
          <p14:tracePt t="84157" x="642938" y="1428750"/>
          <p14:tracePt t="84182" x="660400" y="1419225"/>
          <p14:tracePt t="84193" x="687388" y="1419225"/>
          <p14:tracePt t="84207" x="723900" y="1419225"/>
          <p14:tracePt t="84218" x="758825" y="1419225"/>
          <p14:tracePt t="84244" x="768350" y="1419225"/>
          <p14:tracePt t="84251" x="776288" y="1419225"/>
          <p14:tracePt t="84292" x="812800" y="1419225"/>
          <p14:tracePt t="84303" x="847725" y="1419225"/>
          <p14:tracePt t="84316" x="901700" y="1419225"/>
          <p14:tracePt t="84329" x="965200" y="1419225"/>
          <p14:tracePt t="84340" x="1027113" y="1419225"/>
          <p14:tracePt t="84352" x="1169988" y="1419225"/>
          <p14:tracePt t="84366" x="1258888" y="1428750"/>
          <p14:tracePt t="84388" x="1357313" y="1428750"/>
          <p14:tracePt t="84402" x="1554163" y="1428750"/>
          <p14:tracePt t="84424" x="1643063" y="1438275"/>
          <p14:tracePt t="84437" x="1704975" y="1438275"/>
          <p14:tracePt t="84451" x="1822450" y="1455738"/>
          <p14:tracePt t="84472" x="1857375" y="1490663"/>
          <p14:tracePt t="84490" x="1874838" y="1517650"/>
          <p14:tracePt t="85535" x="1884363" y="1517650"/>
          <p14:tracePt t="85659" x="1893888" y="1517650"/>
          <p14:tracePt t="86350" x="1901825" y="1509713"/>
          <p14:tracePt t="86363" x="1901825" y="1500188"/>
          <p14:tracePt t="86374" x="1911350" y="1482725"/>
          <p14:tracePt t="86387" x="1965325" y="1393825"/>
          <p14:tracePt t="86411" x="1973263" y="1357313"/>
          <p14:tracePt t="86422" x="1990725" y="1303338"/>
          <p14:tracePt t="86436" x="2027238" y="1214438"/>
          <p14:tracePt t="86459" x="2044700" y="1179513"/>
          <p14:tracePt t="86473" x="2062163" y="1152525"/>
          <p14:tracePt t="86485" x="2116138" y="1071563"/>
          <p14:tracePt t="86517" x="2170113" y="1044575"/>
          <p14:tracePt t="86522" x="2259013" y="990600"/>
          <p14:tracePt t="86535" x="2312988" y="973138"/>
          <p14:tracePt t="86567" x="2347913" y="965200"/>
          <p14:tracePt t="86568" x="2428875" y="946150"/>
          <p14:tracePt t="86594" x="2465388" y="938213"/>
          <p14:tracePt t="86607" x="2500313" y="938213"/>
          <p14:tracePt t="86623" x="2571750" y="938213"/>
          <p14:tracePt t="86643" x="2589213" y="938213"/>
          <p14:tracePt t="86655" x="2643188" y="955675"/>
          <p14:tracePt t="86680" x="2670175" y="973138"/>
          <p14:tracePt t="86692" x="2697163" y="1000125"/>
          <p14:tracePt t="86704" x="2768600" y="1098550"/>
          <p14:tracePt t="86730" x="2813050" y="1152525"/>
          <p14:tracePt t="86741" x="2867025" y="1268413"/>
          <p14:tracePt t="86754" x="2894013" y="1339850"/>
          <p14:tracePt t="86772" x="2911475" y="1393825"/>
          <p14:tracePt t="86789" x="2973388" y="1482725"/>
          <p14:tracePt t="86804" x="2990850" y="1536700"/>
          <p14:tracePt t="86827" x="3017838" y="1562100"/>
          <p14:tracePt t="86840" x="3036888" y="1581150"/>
          <p14:tracePt t="87325" x="3054350" y="1581150"/>
          <p14:tracePt t="87339" x="3054350" y="1571625"/>
          <p14:tracePt t="87351" x="3062288" y="1562100"/>
          <p14:tracePt t="87363" x="3081338" y="1562100"/>
          <p14:tracePt t="87378" x="3108325" y="1517650"/>
          <p14:tracePt t="87400" x="3125788" y="1500188"/>
          <p14:tracePt t="87411" x="3179763" y="1465263"/>
          <p14:tracePt t="87441" x="3187700" y="1446213"/>
          <p14:tracePt t="87447" x="3197225" y="1446213"/>
          <p14:tracePt t="87475" x="3205163" y="1446213"/>
          <p14:tracePt t="87485" x="3224213" y="1438275"/>
          <p14:tracePt t="87492" x="3241675" y="1428750"/>
          <p14:tracePt t="87511" x="3259138" y="1428750"/>
          <p14:tracePt t="87532" x="3268663" y="1411288"/>
          <p14:tracePt t="87850" x="3286125" y="1411288"/>
          <p14:tracePt t="87863" x="3313113" y="1411288"/>
          <p14:tracePt t="87878" x="3340100" y="1411288"/>
          <p14:tracePt t="87886" x="3357563" y="1411288"/>
          <p14:tracePt t="87899" x="3402013" y="1411288"/>
          <p14:tracePt t="87914" x="3419475" y="1419225"/>
          <p14:tracePt t="87948" x="3429000" y="1428750"/>
          <p14:tracePt t="87959" x="3438525" y="1438275"/>
          <p14:tracePt t="87984" x="3446463" y="1438275"/>
          <p14:tracePt t="88008" x="3455988" y="1438275"/>
          <p14:tracePt t="88630" x="3455988" y="1465263"/>
          <p14:tracePt t="88642" x="3465513" y="1490663"/>
          <p14:tracePt t="88660" x="3465513" y="1500188"/>
          <p14:tracePt t="88674" x="3473450" y="1509713"/>
          <p14:tracePt t="88678" x="3473450" y="1527175"/>
          <p14:tracePt t="88707" x="3482975" y="1544638"/>
          <p14:tracePt t="88719" x="3482975" y="1562100"/>
          <p14:tracePt t="88752" x="3482975" y="1571625"/>
          <p14:tracePt t="89349" x="3482975" y="1562100"/>
          <p14:tracePt t="89361" x="3482975" y="1527175"/>
          <p14:tracePt t="89379" x="3490913" y="1482725"/>
          <p14:tracePt t="89385" x="3500438" y="1428750"/>
          <p14:tracePt t="89397" x="3527425" y="1374775"/>
          <p14:tracePt t="89410" x="3608388" y="1241425"/>
          <p14:tracePt t="89442" x="3660775" y="1160463"/>
          <p14:tracePt t="89446" x="3803650" y="1027113"/>
          <p14:tracePt t="89460" x="3875088" y="990600"/>
          <p14:tracePt t="89484" x="3929063" y="946150"/>
          <p14:tracePt t="89495" x="4071938" y="901700"/>
          <p14:tracePt t="89521" x="4108450" y="901700"/>
          <p14:tracePt t="89534" x="4160838" y="901700"/>
          <p14:tracePt t="89545" x="4197350" y="919163"/>
          <p14:tracePt t="89560" x="4232275" y="965200"/>
          <p14:tracePt t="89582" x="4313238" y="1098550"/>
          <p14:tracePt t="89605" x="4357688" y="1169988"/>
          <p14:tracePt t="89626" x="4419600" y="1250950"/>
          <p14:tracePt t="89630" x="4491038" y="1339850"/>
          <p14:tracePt t="90468" x="4510088" y="1347788"/>
          <p14:tracePt t="90488" x="4537075" y="1357313"/>
          <p14:tracePt t="90495" x="4554538" y="1366838"/>
          <p14:tracePt t="90507" x="4572000" y="1374775"/>
          <p14:tracePt t="90520" x="4598988" y="1384300"/>
          <p14:tracePt t="90545" x="4608513" y="1384300"/>
          <p14:tracePt t="90581" x="4616450" y="1384300"/>
          <p14:tracePt t="96758" x="4633913" y="1384300"/>
          <p14:tracePt t="96768" x="4652963" y="1384300"/>
          <p14:tracePt t="96781" x="4687888" y="1384300"/>
          <p14:tracePt t="96792" x="4751388" y="1384300"/>
          <p14:tracePt t="96806" x="4875213" y="1384300"/>
          <p14:tracePt t="96830" x="4919663" y="1384300"/>
          <p14:tracePt t="96844" x="5000625" y="1384300"/>
          <p14:tracePt t="96866" x="5072063" y="1347788"/>
          <p14:tracePt t="96880" x="5133975" y="1303338"/>
          <p14:tracePt t="96891" x="5322888" y="1196975"/>
          <p14:tracePt t="97220" x="5367338" y="1196975"/>
          <p14:tracePt t="97234" x="5438775" y="1196975"/>
          <p14:tracePt t="97244" x="5562600" y="1196975"/>
          <p14:tracePt t="97253" x="5670550" y="1196975"/>
          <p14:tracePt t="97268" x="5776913" y="1204913"/>
          <p14:tracePt t="97282" x="5875338" y="1214438"/>
          <p14:tracePt t="97294" x="5991225" y="1241425"/>
          <p14:tracePt t="97317" x="6037263" y="1250950"/>
          <p14:tracePt t="97330" x="6072188" y="1276350"/>
          <p14:tracePt t="97732" x="6089650" y="1276350"/>
          <p14:tracePt t="97744" x="6126163" y="1276350"/>
          <p14:tracePt t="97751" x="6170613" y="1276350"/>
          <p14:tracePt t="97769" x="6286500" y="1303338"/>
          <p14:tracePt t="97792" x="6340475" y="1312863"/>
          <p14:tracePt t="97804" x="6375400" y="1330325"/>
          <p14:tracePt t="97818" x="6411913" y="1366838"/>
          <p14:tracePt t="97848" x="6438900" y="1384300"/>
          <p14:tracePt t="97853" x="6473825" y="1419225"/>
          <p14:tracePt t="98316" x="6491288" y="1419225"/>
          <p14:tracePt t="98329" x="6518275" y="1419225"/>
          <p14:tracePt t="98343" x="6545263" y="1419225"/>
          <p14:tracePt t="98355" x="6599238" y="1419225"/>
          <p14:tracePt t="98365" x="6643688" y="1419225"/>
          <p14:tracePt t="98379" x="6769100" y="1419225"/>
          <p14:tracePt t="98401" x="6831013" y="1419225"/>
          <p14:tracePt t="98413" x="6875463" y="1419225"/>
          <p14:tracePt t="98426" x="6911975" y="1419225"/>
          <p14:tracePt t="98437" x="6956425" y="1428750"/>
          <p14:tracePt t="98465" x="7010400" y="1438275"/>
          <p14:tracePt t="98476" x="7037388" y="1438275"/>
          <p14:tracePt t="98779" x="7045325" y="1446213"/>
          <p14:tracePt t="98790" x="7072313" y="1455738"/>
          <p14:tracePt t="98804" x="7099300" y="1465263"/>
          <p14:tracePt t="98815" x="7134225" y="1482725"/>
          <p14:tracePt t="98828" x="7161213" y="1490663"/>
          <p14:tracePt t="98841" x="7205663" y="1509713"/>
          <p14:tracePt t="98864" x="7215188" y="1509713"/>
          <p14:tracePt t="98876" x="7242175" y="1517650"/>
          <p14:tracePt t="98891" x="7251700" y="1527175"/>
          <p14:tracePt t="98914" x="7259638" y="1544638"/>
          <p14:tracePt t="98925" x="7277100" y="1554163"/>
          <p14:tracePt t="98950" x="7286625" y="1571625"/>
          <p14:tracePt t="98962" x="7296150" y="1581150"/>
          <p14:tracePt t="98978" x="7313613" y="1581150"/>
          <p14:tracePt t="99547" x="7313613" y="1589088"/>
          <p14:tracePt t="99572" x="7304088" y="1598613"/>
          <p14:tracePt t="99584" x="7277100" y="1608138"/>
          <p14:tracePt t="99597" x="7242175" y="1616075"/>
          <p14:tracePt t="99608" x="7180263" y="1633538"/>
          <p14:tracePt t="99629" x="7099300" y="1660525"/>
          <p14:tracePt t="99633" x="6831013" y="1714500"/>
          <p14:tracePt t="99646" x="6572250" y="1758950"/>
          <p14:tracePt t="99670" x="5688013" y="1919288"/>
          <p14:tracePt t="99684" x="5303838" y="1982788"/>
          <p14:tracePt t="99707" x="5000625" y="2036763"/>
          <p14:tracePt t="99719" x="4705350" y="2062163"/>
          <p14:tracePt t="99731" x="4616450" y="2071688"/>
          <p14:tracePt t="99747" x="4581525" y="2081213"/>
          <p14:tracePt t="99767" x="4562475" y="2081213"/>
          <p14:tracePt t="100072" x="4554538" y="2081213"/>
          <p14:tracePt t="100083" x="4518025" y="2081213"/>
          <p14:tracePt t="100097" x="4394200" y="2081213"/>
          <p14:tracePt t="100108" x="4143375" y="2081213"/>
          <p14:tracePt t="100120" x="2884488" y="2214563"/>
          <p14:tracePt t="100145" x="2303463" y="2330450"/>
          <p14:tracePt t="100158" x="1803400" y="2473325"/>
          <p14:tracePt t="100171" x="1204913" y="2679700"/>
          <p14:tracePt t="100193" x="1071563" y="2705100"/>
          <p14:tracePt t="100206" x="893763" y="2741613"/>
          <p14:tracePt t="100239" x="866775" y="2751138"/>
          <p14:tracePt t="100242" x="866775" y="2768600"/>
          <p14:tracePt t="100560" x="857250" y="2786063"/>
          <p14:tracePt t="100570" x="830263" y="2795588"/>
          <p14:tracePt t="100586" x="785813" y="2813050"/>
          <p14:tracePt t="100596" x="714375" y="2822575"/>
          <p14:tracePt t="100610" x="517525" y="2847975"/>
          <p14:tracePt t="100633" x="419100" y="2867025"/>
          <p14:tracePt t="100645" x="312738" y="2884488"/>
          <p14:tracePt t="100658" x="169863" y="2919413"/>
          <p14:tracePt t="100689" x="115888" y="2928938"/>
          <p14:tracePt t="100695" x="80963" y="2938463"/>
          <p14:tracePt t="100707" x="26988" y="2946400"/>
          <p14:tracePt t="100730" x="0" y="2946400"/>
          <p14:tracePt t="101790" x="9525" y="2946400"/>
          <p14:tracePt t="101803" x="26988" y="2946400"/>
          <p14:tracePt t="101815" x="36513" y="2938463"/>
          <p14:tracePt t="101834" x="61913" y="2919413"/>
          <p14:tracePt t="101839" x="98425" y="2911475"/>
          <p14:tracePt t="101851" x="142875" y="2874963"/>
          <p14:tracePt t="101867" x="169863" y="2867025"/>
          <p14:tracePt t="101882" x="179388" y="2867025"/>
          <p14:tracePt t="101882" x="196850" y="2857500"/>
          <p14:tracePt t="101900" x="204788" y="2857500"/>
          <p14:tracePt t="101924" x="214313" y="2857500"/>
          <p14:tracePt t="102290" x="223838" y="2847975"/>
          <p14:tracePt t="102303" x="231775" y="2847975"/>
          <p14:tracePt t="102330" x="241300" y="2847975"/>
          <p14:tracePt t="102339" x="258763" y="2847975"/>
          <p14:tracePt t="102351" x="276225" y="2847975"/>
          <p14:tracePt t="102364" x="295275" y="2867025"/>
          <p14:tracePt t="102388" x="312738" y="2884488"/>
          <p14:tracePt t="102401" x="330200" y="2901950"/>
          <p14:tracePt t="102413" x="347663" y="2919413"/>
          <p14:tracePt t="102424" x="384175" y="2955925"/>
          <p14:tracePt t="102448" x="411163" y="2973388"/>
          <p14:tracePt t="102460" x="428625" y="2982913"/>
          <p14:tracePt t="102474" x="446088" y="2990850"/>
          <p14:tracePt t="102960" x="455613" y="2990850"/>
          <p14:tracePt t="102972" x="465138" y="2990850"/>
          <p14:tracePt t="102983" x="473075" y="2982913"/>
          <p14:tracePt t="102997" x="500063" y="2919413"/>
          <p14:tracePt t="103010" x="527050" y="2867025"/>
          <p14:tracePt t="103033" x="554038" y="2813050"/>
          <p14:tracePt t="103049" x="633413" y="2679700"/>
          <p14:tracePt t="103061" x="687388" y="2598738"/>
          <p14:tracePt t="103081" x="731838" y="2536825"/>
          <p14:tracePt t="103095" x="785813" y="2482850"/>
          <p14:tracePt t="103118" x="803275" y="2455863"/>
          <p14:tracePt t="103132" x="857250" y="2419350"/>
          <p14:tracePt t="103144" x="874713" y="2411413"/>
          <p14:tracePt t="103167" x="884238" y="2393950"/>
          <p14:tracePt t="103496" x="884238" y="2384425"/>
          <p14:tracePt t="103509" x="874713" y="2374900"/>
          <p14:tracePt t="103521" x="847725" y="2366963"/>
          <p14:tracePt t="103533" x="822325" y="2339975"/>
          <p14:tracePt t="103547" x="803275" y="2322513"/>
          <p14:tracePt t="103564" x="785813" y="2295525"/>
          <p14:tracePt t="103606" x="776288" y="2286000"/>
          <p14:tracePt t="103622" x="768350" y="2286000"/>
          <p14:tracePt t="103630" x="758825" y="2286000"/>
          <p14:tracePt t="103693" x="758825" y="2303463"/>
          <p14:tracePt t="103705" x="758825" y="2366963"/>
          <p14:tracePt t="103718" x="758825" y="2428875"/>
          <p14:tracePt t="103728" x="758825" y="2517775"/>
          <p14:tracePt t="103740" x="758825" y="2643188"/>
          <p14:tracePt t="103753" x="768350" y="2830513"/>
          <p14:tracePt t="103787" x="795338" y="2911475"/>
          <p14:tracePt t="103798" x="830263" y="3054350"/>
          <p14:tracePt t="103801" x="847725" y="3116263"/>
          <p14:tracePt t="103825" x="857250" y="3143250"/>
          <p14:tracePt t="103838" x="857250" y="3160713"/>
          <p14:tracePt t="104203" x="847725" y="3160713"/>
          <p14:tracePt t="104244" x="839788" y="3170238"/>
          <p14:tracePt t="104254" x="830263" y="3179763"/>
          <p14:tracePt t="104291" x="830263" y="3187700"/>
          <p14:tracePt t="104301" x="822325" y="3197225"/>
          <p14:tracePt t="104351" x="812800" y="3214688"/>
          <p14:tracePt t="104375" x="812800" y="3224213"/>
          <p14:tracePt t="106596" x="830263" y="3224213"/>
          <p14:tracePt t="106607" x="874713" y="3224213"/>
          <p14:tracePt t="106619" x="938213" y="3224213"/>
          <p14:tracePt t="106630" x="1036638" y="3224213"/>
          <p14:tracePt t="106643" x="1250950" y="3224213"/>
          <p14:tracePt t="106668" x="1339850" y="3224213"/>
          <p14:tracePt t="106681" x="1428750" y="3205163"/>
          <p14:tracePt t="106693" x="1562100" y="3187700"/>
          <p14:tracePt t="106715" x="1589088" y="3187700"/>
          <p14:tracePt t="106728" x="1616075" y="3179763"/>
          <p14:tracePt t="106742" x="1660525" y="3179763"/>
          <p14:tracePt t="106781" x="1679575" y="3179763"/>
          <p14:tracePt t="107118" x="1670050" y="3179763"/>
          <p14:tracePt t="107131" x="1625600" y="3179763"/>
          <p14:tracePt t="107143" x="1562100" y="3179763"/>
          <p14:tracePt t="107154" x="1455738" y="3179763"/>
          <p14:tracePt t="107167" x="1347788" y="3179763"/>
          <p14:tracePt t="107179" x="1169988" y="3179763"/>
          <p14:tracePt t="107194" x="1098550" y="3160713"/>
          <p14:tracePt t="107217" x="1027113" y="3125788"/>
          <p14:tracePt t="107229" x="990600" y="3116263"/>
          <p14:tracePt t="107246" x="973138" y="3116263"/>
          <p14:tracePt t="107266" x="919163" y="3108325"/>
          <p14:tracePt t="107289" x="893763" y="3108325"/>
          <p14:tracePt t="107301" x="884238" y="3108325"/>
          <p14:tracePt t="107317" x="839788" y="3108325"/>
          <p14:tracePt t="107349" x="830263" y="3108325"/>
          <p14:tracePt t="107374" x="822325" y="3108325"/>
          <p14:tracePt t="107691" x="830263" y="3108325"/>
          <p14:tracePt t="107707" x="874713" y="3108325"/>
          <p14:tracePt t="107720" x="965200" y="3108325"/>
          <p14:tracePt t="107727" x="1089025" y="3116263"/>
          <p14:tracePt t="107741" x="1214438" y="3170238"/>
          <p14:tracePt t="107752" x="1411288" y="3251200"/>
          <p14:tracePt t="107776" x="1500188" y="3286125"/>
          <p14:tracePt t="107787" x="1581150" y="3313113"/>
          <p14:tracePt t="107801" x="1731963" y="3367088"/>
          <p14:tracePt t="107825" x="1803400" y="3419475"/>
          <p14:tracePt t="107837" x="1919288" y="3473450"/>
          <p14:tracePt t="107851" x="1955800" y="3482975"/>
          <p14:tracePt t="107874" x="2009775" y="3500438"/>
          <p14:tracePt t="108154" x="2009775" y="3473450"/>
          <p14:tracePt t="108168" x="2009775" y="3438525"/>
          <p14:tracePt t="108181" x="2009775" y="3357563"/>
          <p14:tracePt t="108204" x="2009775" y="3322638"/>
          <p14:tracePt t="108219" x="2000250" y="3276600"/>
          <p14:tracePt t="108227" x="1973263" y="3241675"/>
          <p14:tracePt t="108239" x="1946275" y="3160713"/>
          <p14:tracePt t="108254" x="1928813" y="3143250"/>
          <p14:tracePt t="108276" x="1919288" y="3116263"/>
          <p14:tracePt t="108289" x="1911350" y="3081338"/>
          <p14:tracePt t="108305" x="1901825" y="3071813"/>
          <p14:tracePt t="108460" x="1901825" y="3081338"/>
          <p14:tracePt t="108472" x="1901825" y="3098800"/>
          <p14:tracePt t="108489" x="1901825" y="3116263"/>
          <p14:tracePt t="108506" x="1901825" y="3133725"/>
          <p14:tracePt t="108514" x="1901825" y="3152775"/>
          <p14:tracePt t="108533" x="1901825" y="3160713"/>
          <p14:tracePt t="108545" x="1901825" y="3179763"/>
          <p14:tracePt t="108716" x="1901825" y="3187700"/>
          <p14:tracePt t="108777" x="1901825" y="3197225"/>
          <p14:tracePt t="108824" x="1893888" y="3205163"/>
          <p14:tracePt t="108837" x="1893888" y="3214688"/>
          <p14:tracePt t="108850" x="1893888" y="3224213"/>
          <p14:tracePt t="108861" x="1866900" y="3241675"/>
          <p14:tracePt t="108888" x="1866900" y="3251200"/>
          <p14:tracePt t="108898" x="1847850" y="3251200"/>
          <p14:tracePt t="108911" x="1822450" y="3259138"/>
          <p14:tracePt t="108942" x="1795463" y="3259138"/>
          <p14:tracePt t="108946" x="1751013" y="3259138"/>
          <p14:tracePt t="108960" x="1731963" y="3259138"/>
          <p14:tracePt t="108983" x="1714500" y="3259138"/>
          <p14:tracePt t="108996" x="1687513" y="3259138"/>
          <p14:tracePt t="109020" x="1670050" y="3259138"/>
          <p14:tracePt t="109034" x="1652588" y="3259138"/>
          <p14:tracePt t="109045" x="1643063" y="3259138"/>
          <p14:tracePt t="109060" x="1633538" y="3259138"/>
          <p14:tracePt t="109264" x="1633538" y="3251200"/>
          <p14:tracePt t="109275" x="1633538" y="3241675"/>
          <p14:tracePt t="109289" x="1633538" y="3224213"/>
          <p14:tracePt t="109299" x="1633538" y="3205163"/>
          <p14:tracePt t="109333" x="1633538" y="3187700"/>
          <p14:tracePt t="109346" x="1633538" y="3152775"/>
          <p14:tracePt t="109349" x="1643063" y="3133725"/>
          <p14:tracePt t="109380" x="1643063" y="3125788"/>
          <p14:tracePt t="109385" x="1652588" y="3116263"/>
          <p14:tracePt t="109398" x="1670050" y="3081338"/>
          <p14:tracePt t="109435" x="1670050" y="3071813"/>
          <p14:tracePt t="109531" x="1687513" y="3071813"/>
          <p14:tracePt t="109553" x="1724025" y="3071813"/>
          <p14:tracePt t="109568" x="1741488" y="3071813"/>
          <p14:tracePt t="109594" x="1751013" y="3071813"/>
          <p14:tracePt t="109667" x="1758950" y="3081338"/>
          <p14:tracePt t="109680" x="1776413" y="3098800"/>
          <p14:tracePt t="109690" x="1795463" y="3116263"/>
          <p14:tracePt t="109702" x="1822450" y="3160713"/>
          <p14:tracePt t="109727" x="1830388" y="3179763"/>
          <p14:tracePt t="109739" x="1830388" y="3205163"/>
          <p14:tracePt t="109751" x="1839913" y="3224213"/>
          <p14:tracePt t="109776" x="1839913" y="3232150"/>
          <p14:tracePt t="109790" x="1839913" y="3241675"/>
          <p14:tracePt t="109816" x="1839913" y="3251200"/>
          <p14:tracePt t="109848" x="1839913" y="3268663"/>
          <p14:tracePt t="109864" x="1830388" y="3268663"/>
          <p14:tracePt t="109869" x="1812925" y="3276600"/>
          <p14:tracePt t="109885" x="1785938" y="3286125"/>
          <p14:tracePt t="109909" x="1758950" y="3295650"/>
          <p14:tracePt t="109922" x="1724025" y="3303588"/>
          <p14:tracePt t="109955" x="1687513" y="3303588"/>
          <p14:tracePt t="109970" x="1660525" y="3303588"/>
          <p14:tracePt t="109989" x="1643063" y="3303588"/>
          <p14:tracePt t="110002" x="1625600" y="3286125"/>
          <p14:tracePt t="110007" x="1589088" y="3224213"/>
          <p14:tracePt t="110019" x="1571625" y="3187700"/>
          <p14:tracePt t="110043" x="1544638" y="3125788"/>
          <p14:tracePt t="110057" x="1536700" y="3009900"/>
          <p14:tracePt t="110070" x="1536700" y="2965450"/>
          <p14:tracePt t="110087" x="1544638" y="2928938"/>
          <p14:tracePt t="110107" x="1589088" y="2857500"/>
          <p14:tracePt t="110129" x="1616075" y="2840038"/>
          <p14:tracePt t="110141" x="1660525" y="2822575"/>
          <p14:tracePt t="110166" x="1687513" y="2822575"/>
          <p14:tracePt t="110178" x="1697038" y="2813050"/>
          <p14:tracePt t="110189" x="1731963" y="2813050"/>
          <p14:tracePt t="110225" x="1768475" y="2822575"/>
          <p14:tracePt t="110239" x="1785938" y="2830513"/>
          <p14:tracePt t="110254" x="1803400" y="2840038"/>
          <p14:tracePt t="110264" x="1812925" y="2867025"/>
          <p14:tracePt t="110275" x="1839913" y="2928938"/>
          <p14:tracePt t="110288" x="1857375" y="2965450"/>
          <p14:tracePt t="110312" x="1866900" y="3000375"/>
          <p14:tracePt t="110325" x="1884363" y="3071813"/>
          <p14:tracePt t="110348" x="1893888" y="3108325"/>
          <p14:tracePt t="110361" x="1901825" y="3133725"/>
          <p14:tracePt t="110374" x="1928813" y="3197225"/>
          <p14:tracePt t="110396" x="1928813" y="3224213"/>
          <p14:tracePt t="110410" x="1928813" y="3276600"/>
          <p14:tracePt t="110424" x="1928813" y="3303588"/>
          <p14:tracePt t="110445" x="1928813" y="3322638"/>
          <p14:tracePt t="110460" x="1928813" y="3330575"/>
          <p14:tracePt t="110473" x="1919288" y="3340100"/>
          <p14:tracePt t="110507" x="1884363" y="3357563"/>
          <p14:tracePt t="110518" x="1866900" y="3367088"/>
          <p14:tracePt t="110537" x="1847850" y="3367088"/>
          <p14:tracePt t="110546" x="1812925" y="3375025"/>
          <p14:tracePt t="110559" x="1803400" y="3384550"/>
          <p14:tracePt t="110580" x="1795463" y="3384550"/>
          <p14:tracePt t="110592" x="1776413" y="3384550"/>
          <p14:tracePt t="110616" x="1758950" y="3384550"/>
          <p14:tracePt t="110628" x="1714500" y="3384550"/>
          <p14:tracePt t="110653" x="1697038" y="3384550"/>
          <p14:tracePt t="110666" x="1679575" y="3384550"/>
          <p14:tracePt t="110678" x="1643063" y="3357563"/>
          <p14:tracePt t="110702" x="1625600" y="3340100"/>
          <p14:tracePt t="110715" x="1616075" y="3322638"/>
          <p14:tracePt t="110727" x="1598613" y="3303588"/>
          <p14:tracePt t="110742" x="1589088" y="3295650"/>
          <p14:tracePt t="110761" x="1562100" y="3259138"/>
          <p14:tracePt t="110788" x="1554163" y="3232150"/>
          <p14:tracePt t="110799" x="1544638" y="3214688"/>
          <p14:tracePt t="110811" x="1536700" y="3187700"/>
          <p14:tracePt t="110837" x="1536700" y="3179763"/>
          <p14:tracePt t="110872" x="1536700" y="3170238"/>
          <p14:tracePt t="110934" x="1554163" y="3170238"/>
          <p14:tracePt t="110958" x="1562100" y="3170238"/>
          <p14:tracePt t="110972" x="1589088" y="3170238"/>
          <p14:tracePt t="110982" x="1598613" y="3170238"/>
          <p14:tracePt t="111348" x="1633538" y="3187700"/>
          <p14:tracePt t="111358" x="1660525" y="3214688"/>
          <p14:tracePt t="111373" x="1704975" y="3232150"/>
          <p14:tracePt t="111386" x="1776413" y="3286125"/>
          <p14:tracePt t="111409" x="1822450" y="3303588"/>
          <p14:tracePt t="111421" x="1847850" y="3313113"/>
          <p14:tracePt t="111434" x="1901825" y="3322638"/>
          <p14:tracePt t="111457" x="1928813" y="3322638"/>
          <p14:tracePt t="111469" x="1938338" y="3322638"/>
          <p14:tracePt t="111483" x="1982788" y="3313113"/>
          <p14:tracePt t="111506" x="2000250" y="3295650"/>
          <p14:tracePt t="111776" x="2036763" y="3276600"/>
          <p14:tracePt t="111787" x="2071688" y="3251200"/>
          <p14:tracePt t="111799" x="2125663" y="3214688"/>
          <p14:tracePt t="111810" x="2179638" y="3170238"/>
          <p14:tracePt t="111824" x="2241550" y="3125788"/>
          <p14:tracePt t="111837" x="2322513" y="3044825"/>
          <p14:tracePt t="111859" x="2347913" y="3009900"/>
          <p14:tracePt t="111872" x="2384425" y="2965450"/>
          <p14:tracePt t="111896" x="2401888" y="2955925"/>
          <p14:tracePt t="111908" x="2401888" y="2946400"/>
          <p14:tracePt t="112189" x="2384425" y="2946400"/>
          <p14:tracePt t="112201" x="2374900" y="2946400"/>
          <p14:tracePt t="112212" x="2347913" y="2955925"/>
          <p14:tracePt t="112225" x="2259013" y="2982913"/>
          <p14:tracePt t="112254" x="2224088" y="3000375"/>
          <p14:tracePt t="112255" x="2187575" y="3027363"/>
          <p14:tracePt t="112273" x="2133600" y="3036888"/>
          <p14:tracePt t="112286" x="2116138" y="3044825"/>
          <p14:tracePt t="112305" x="2089150" y="3054350"/>
          <p14:tracePt t="112324" x="2081213" y="3054350"/>
          <p14:tracePt t="112350" x="2062163" y="3054350"/>
          <p14:tracePt t="112378" x="2044700" y="3062288"/>
          <p14:tracePt t="112383" x="2036763" y="3062288"/>
          <p14:tracePt t="112397" x="2036763" y="3071813"/>
          <p14:tracePt t="112408" x="2027238" y="3071813"/>
          <p14:tracePt t="112651" x="2009775" y="3071813"/>
          <p14:tracePt t="112663" x="1990725" y="3081338"/>
          <p14:tracePt t="112677" x="1946275" y="3098800"/>
          <p14:tracePt t="112689" x="1911350" y="3125788"/>
          <p14:tracePt t="112700" x="1874838" y="3152775"/>
          <p14:tracePt t="112722" x="1847850" y="3179763"/>
          <p14:tracePt t="112724" x="1812925" y="3205163"/>
          <p14:tracePt t="112762" x="1795463" y="3205163"/>
          <p14:tracePt t="112784" x="1785938" y="3214688"/>
          <p14:tracePt t="112802" x="1776413" y="3224213"/>
          <p14:tracePt t="112812" x="1776413" y="3232150"/>
          <p14:tracePt t="112835" x="1768475" y="3232150"/>
          <p14:tracePt t="112920" x="1758950" y="3232150"/>
          <p14:tracePt t="112958" x="1758950" y="3241675"/>
          <p14:tracePt t="113006" x="1751013" y="3241675"/>
          <p14:tracePt t="113019" x="1741488" y="3251200"/>
          <p14:tracePt t="113054" x="1731963" y="3251200"/>
          <p14:tracePt t="113115" x="1724025" y="3251200"/>
          <p14:tracePt t="113141" x="1714500" y="3251200"/>
          <p14:tracePt t="113201" x="1704975" y="3251200"/>
          <p14:tracePt t="114891" x="1714500" y="3251200"/>
          <p14:tracePt t="114902" x="1751013" y="3251200"/>
          <p14:tracePt t="114915" x="1785938" y="3241675"/>
          <p14:tracePt t="114926" x="1822450" y="3224213"/>
          <p14:tracePt t="114940" x="1874838" y="3197225"/>
          <p14:tracePt t="114952" x="1928813" y="3187700"/>
          <p14:tracePt t="114964" x="2000250" y="3160713"/>
          <p14:tracePt t="114989" x="2027238" y="3160713"/>
          <p14:tracePt t="115000" x="2062163" y="3152775"/>
          <p14:tracePt t="115013" x="2089150" y="3143250"/>
          <p14:tracePt t="115040" x="2125663" y="3143250"/>
          <p14:tracePt t="115346" x="2116138" y="3133725"/>
          <p14:tracePt t="115356" x="2071688" y="3133725"/>
          <p14:tracePt t="115368" x="2027238" y="3133725"/>
          <p14:tracePt t="115378" x="1965325" y="3133725"/>
          <p14:tracePt t="115390" x="1901825" y="3133725"/>
          <p14:tracePt t="115402" x="1839913" y="3143250"/>
          <p14:tracePt t="115416" x="1741488" y="3160713"/>
          <p14:tracePt t="115440" x="1714500" y="3160713"/>
          <p14:tracePt t="115454" x="1687513" y="3170238"/>
          <p14:tracePt t="115475" x="1679575" y="3170238"/>
          <p14:tracePt t="115502" x="1670050" y="3179763"/>
          <p14:tracePt t="115526" x="1660525" y="3187700"/>
          <p14:tracePt t="115598" x="1670050" y="3187700"/>
          <p14:tracePt t="115611" x="1687513" y="3187700"/>
          <p14:tracePt t="115623" x="1697038" y="3187700"/>
          <p14:tracePt t="115633" x="1714500" y="3187700"/>
          <p14:tracePt t="115646" x="1731963" y="3187700"/>
          <p14:tracePt t="115660" x="1741488" y="3187700"/>
          <p14:tracePt t="115672" x="1768475" y="3187700"/>
          <p14:tracePt t="115706" x="1795463" y="3187700"/>
          <p14:tracePt t="116329" x="1822450" y="3187700"/>
          <p14:tracePt t="116341" x="1839913" y="3179763"/>
          <p14:tracePt t="116353" x="1857375" y="3179763"/>
          <p14:tracePt t="116367" x="1874838" y="3179763"/>
          <p14:tracePt t="116379" x="1911350" y="3179763"/>
          <p14:tracePt t="116401" x="1946275" y="3179763"/>
          <p14:tracePt t="116415" x="1990725" y="3187700"/>
          <p14:tracePt t="116426" x="2108200" y="3214688"/>
          <p14:tracePt t="116452" x="2143125" y="3214688"/>
          <p14:tracePt t="116463" x="2205038" y="3214688"/>
          <p14:tracePt t="116476" x="2224088" y="3214688"/>
          <p14:tracePt t="116491" x="2259013" y="3224213"/>
          <p14:tracePt t="116491" x="2276475" y="3241675"/>
          <p14:tracePt t="116511" x="2295525" y="3259138"/>
          <p14:tracePt t="116537" x="2312988" y="3276600"/>
          <p14:tracePt t="116548" x="2322513" y="3295650"/>
          <p14:tracePt t="116562" x="2330450" y="3303588"/>
          <p14:tracePt t="116745" x="2312988" y="3303588"/>
          <p14:tracePt t="116756" x="2268538" y="3303588"/>
          <p14:tracePt t="116770" x="2205038" y="3303588"/>
          <p14:tracePt t="116780" x="1955800" y="3241675"/>
          <p14:tracePt t="116804" x="1812925" y="3179763"/>
          <p14:tracePt t="116818" x="1687513" y="3125788"/>
          <p14:tracePt t="116830" x="1527175" y="3054350"/>
          <p14:tracePt t="116853" x="1490663" y="3044825"/>
          <p14:tracePt t="116865" x="1455738" y="3044825"/>
          <p14:tracePt t="116889" x="1446213" y="3044825"/>
          <p14:tracePt t="116964" x="1446213" y="3036888"/>
          <p14:tracePt t="117097" x="1455738" y="3036888"/>
          <p14:tracePt t="117184" x="1465263" y="3036888"/>
          <p14:tracePt t="117193" x="1473200" y="3036888"/>
          <p14:tracePt t="117231" x="1482725" y="3036888"/>
          <p14:tracePt t="117243" x="1482725" y="3027363"/>
          <p14:tracePt t="117251" x="1490663" y="3027363"/>
          <p14:tracePt t="117281" x="1500188" y="3027363"/>
          <p14:tracePt t="117292" x="1517650" y="3027363"/>
          <p14:tracePt t="117314" x="1554163" y="3017838"/>
          <p14:tracePt t="117316" x="1598613" y="3017838"/>
          <p14:tracePt t="117340" x="1660525" y="3009900"/>
          <p14:tracePt t="117354" x="1866900" y="3000375"/>
          <p14:tracePt t="117365" x="1982788" y="3000375"/>
          <p14:tracePt t="117391" x="2108200" y="3017838"/>
          <p14:tracePt t="117401" x="2347913" y="3116263"/>
          <p14:tracePt t="117427" x="2465388" y="3179763"/>
          <p14:tracePt t="117440" x="2554288" y="3224213"/>
          <p14:tracePt t="117451" x="2724150" y="3303588"/>
          <p14:tracePt t="117475" x="2786063" y="3340100"/>
          <p14:tracePt t="117490" x="2884488" y="3394075"/>
          <p14:tracePt t="117768" x="2911475" y="3394075"/>
          <p14:tracePt t="117780" x="2946400" y="3402013"/>
          <p14:tracePt t="117792" x="2973388" y="3402013"/>
          <p14:tracePt t="117804" x="3000375" y="3411538"/>
          <p14:tracePt t="117817" x="3017838" y="3419475"/>
          <p14:tracePt t="117829" x="3044825" y="3429000"/>
          <p14:tracePt t="117840" x="3081338" y="3446463"/>
          <p14:tracePt t="117854" x="3089275" y="3455988"/>
          <p14:tracePt t="117889" x="3098800" y="3455988"/>
          <p14:tracePt t="117909" x="3108325" y="3455988"/>
          <p14:tracePt t="117914" x="3116263" y="3455988"/>
          <p14:tracePt t="118233" x="3098800" y="3429000"/>
          <p14:tracePt t="118243" x="3071813" y="3402013"/>
          <p14:tracePt t="118256" x="3044825" y="3375025"/>
          <p14:tracePt t="118272" x="3017838" y="3357563"/>
          <p14:tracePt t="118280" x="2965450" y="3330575"/>
          <p14:tracePt t="118291" x="2938463" y="3313113"/>
          <p14:tracePt t="118316" x="2928938" y="3303588"/>
          <p14:tracePt t="118327" x="2901950" y="3268663"/>
          <p14:tracePt t="118342" x="2894013" y="3251200"/>
          <p14:tracePt t="118365" x="2884488" y="3241675"/>
          <p14:tracePt t="118376" x="2884488" y="3197225"/>
          <p14:tracePt t="118408" x="2884488" y="3187700"/>
          <p14:tracePt t="118414" x="2919413" y="3125788"/>
          <p14:tracePt t="118425" x="2965450" y="3081338"/>
          <p14:tracePt t="118458" x="3036888" y="3017838"/>
          <p14:tracePt t="118463" x="3170238" y="2928938"/>
          <p14:tracePt t="118476" x="3251200" y="2894013"/>
          <p14:tracePt t="118491" x="3340100" y="2847975"/>
          <p14:tracePt t="118512" x="3473450" y="2776538"/>
          <p14:tracePt t="118535" x="3509963" y="2759075"/>
          <p14:tracePt t="118547" x="3536950" y="2741613"/>
          <p14:tracePt t="118816" x="3517900" y="2759075"/>
          <p14:tracePt t="118832" x="3490913" y="2776538"/>
          <p14:tracePt t="118845" x="3482975" y="2795588"/>
          <p14:tracePt t="118852" x="3455988" y="2803525"/>
          <p14:tracePt t="118865" x="3322638" y="2894013"/>
          <p14:tracePt t="118895" x="3241675" y="2965450"/>
          <p14:tracePt t="118911" x="3071813" y="3071813"/>
          <p14:tracePt t="118925" x="3000375" y="3116263"/>
          <p14:tracePt t="118939" x="2946400" y="3152775"/>
          <p14:tracePt t="118948" x="2928938" y="3160713"/>
          <p14:tracePt t="118973" x="2919413" y="3170238"/>
          <p14:tracePt t="119001" x="2911475" y="3187700"/>
          <p14:tracePt t="119011" x="2911475" y="3197225"/>
          <p14:tracePt t="119024" x="2901950" y="3197225"/>
          <p14:tracePt t="120583" x="2928938" y="3197225"/>
          <p14:tracePt t="120596" x="2946400" y="3197225"/>
          <p14:tracePt t="120614" x="2973388" y="3197225"/>
          <p14:tracePt t="120620" x="2990850" y="3205163"/>
          <p14:tracePt t="120632" x="3027363" y="3214688"/>
          <p14:tracePt t="120644" x="3089275" y="3241675"/>
          <p14:tracePt t="120669" x="3108325" y="3251200"/>
          <p14:tracePt t="120694" x="3125788" y="3259138"/>
          <p14:tracePt t="120705" x="3133725" y="3259138"/>
          <p14:tracePt t="120716" x="3143250" y="3268663"/>
          <p14:tracePt t="121497" x="3160713" y="3241675"/>
          <p14:tracePt t="121510" x="3179763" y="3205163"/>
          <p14:tracePt t="121522" x="3259138" y="3054350"/>
          <p14:tracePt t="121545" x="3330575" y="2955925"/>
          <p14:tracePt t="121571" x="3509963" y="2741613"/>
          <p14:tracePt t="121584" x="3571875" y="2687638"/>
          <p14:tracePt t="121596" x="3581400" y="2670175"/>
          <p14:tracePt t="121608" x="3608388" y="2643188"/>
          <p14:tracePt t="121632" x="3633788" y="2633663"/>
          <p14:tracePt t="121645" x="3652838" y="2625725"/>
          <p14:tracePt t="121656" x="3670300" y="2616200"/>
          <p14:tracePt t="121679" x="3670300" y="2608263"/>
          <p14:tracePt t="121692" x="3679825" y="2608263"/>
          <p14:tracePt t="121719" x="3679825" y="2616200"/>
          <p14:tracePt t="121736" x="3679825" y="2652713"/>
          <p14:tracePt t="121740" x="3679825" y="2687638"/>
          <p14:tracePt t="121757" x="3660775" y="2759075"/>
          <p14:tracePt t="121776" x="3660775" y="2786063"/>
          <p14:tracePt t="121789" x="3633788" y="2847975"/>
          <p14:tracePt t="121803" x="3625850" y="2874963"/>
          <p14:tracePt t="121826" x="3625850" y="2884488"/>
          <p14:tracePt t="121838" x="3616325" y="2894013"/>
          <p14:tracePt t="121865" x="3608388" y="2928938"/>
          <p14:tracePt t="121876" x="3598863" y="2946400"/>
          <p14:tracePt t="121888" x="3598863" y="2973388"/>
          <p14:tracePt t="121913" x="3589338" y="3009900"/>
          <p14:tracePt t="121924" x="3571875" y="3081338"/>
          <p14:tracePt t="121948" x="3562350" y="3116263"/>
          <p14:tracePt t="121960" x="3554413" y="3152775"/>
          <p14:tracePt t="121973" x="3554413" y="3187700"/>
          <p14:tracePt t="122004" x="3544888" y="3205163"/>
          <p14:tracePt t="122008" x="3527425" y="3224213"/>
          <p14:tracePt t="122022" x="3517900" y="3224213"/>
          <p14:tracePt t="122045" x="3517900" y="3232150"/>
          <p14:tracePt t="122510" x="3517900" y="3224213"/>
          <p14:tracePt t="122523" x="3517900" y="3205163"/>
          <p14:tracePt t="122535" x="3517900" y="3179763"/>
          <p14:tracePt t="122545" x="3536950" y="3133725"/>
          <p14:tracePt t="122561" x="3571875" y="3089275"/>
          <p14:tracePt t="122582" x="3589338" y="3054350"/>
          <p14:tracePt t="122593" x="3616325" y="3017838"/>
          <p14:tracePt t="122620" x="3652838" y="2973388"/>
          <p14:tracePt t="122631" x="3724275" y="2884488"/>
          <p14:tracePt t="122655" x="3741738" y="2867025"/>
          <p14:tracePt t="122669" x="3759200" y="2847975"/>
          <p14:tracePt t="122695" x="3759200" y="2840038"/>
          <p14:tracePt t="122704" x="3768725" y="2840038"/>
          <p14:tracePt t="122717" x="3786188" y="2830513"/>
          <p14:tracePt t="122729" x="3795713" y="2822575"/>
          <p14:tracePt t="122745" x="3803650" y="2822575"/>
          <p14:tracePt t="122765" x="3813175" y="2822575"/>
          <p14:tracePt t="122790" x="3813175" y="2813050"/>
          <p14:tracePt t="122875" x="3813175" y="2822575"/>
          <p14:tracePt t="122887" x="3813175" y="2840038"/>
          <p14:tracePt t="122898" x="3813175" y="2857500"/>
          <p14:tracePt t="122911" x="3813175" y="2867025"/>
          <p14:tracePt t="122927" x="3803650" y="2911475"/>
          <p14:tracePt t="122948" x="3795713" y="2938463"/>
          <p14:tracePt t="122959" x="3795713" y="2973388"/>
          <p14:tracePt t="122972" x="3786188" y="3000375"/>
          <p14:tracePt t="122984" x="3786188" y="3071813"/>
          <p14:tracePt t="123008" x="3786188" y="3098800"/>
          <p14:tracePt t="123021" x="3786188" y="3125788"/>
          <p14:tracePt t="123037" x="3795713" y="3179763"/>
          <p14:tracePt t="123063" x="3803650" y="3205163"/>
          <p14:tracePt t="123065" x="3830638" y="3251200"/>
          <p14:tracePt t="123082" x="3830638" y="3259138"/>
          <p14:tracePt t="123400" x="3840163" y="3259138"/>
          <p14:tracePt t="123410" x="3848100" y="3241675"/>
          <p14:tracePt t="123422" x="3857625" y="3224213"/>
          <p14:tracePt t="123434" x="3884613" y="3170238"/>
          <p14:tracePt t="123459" x="3911600" y="3116263"/>
          <p14:tracePt t="123471" x="3956050" y="3027363"/>
          <p14:tracePt t="123485" x="3973513" y="2982913"/>
          <p14:tracePt t="123508" x="3990975" y="2973388"/>
          <p14:tracePt t="123521" x="4000500" y="2911475"/>
          <p14:tracePt t="123551" x="4017963" y="2884488"/>
          <p14:tracePt t="123568" x="4054475" y="2847975"/>
          <p14:tracePt t="123573" x="4098925" y="2786063"/>
          <p14:tracePt t="123586" x="4125913" y="2768600"/>
          <p14:tracePt t="123606" x="4143375" y="2741613"/>
          <p14:tracePt t="123900" x="4152900" y="2751138"/>
          <p14:tracePt t="123910" x="4160838" y="2768600"/>
          <p14:tracePt t="123923" x="4179888" y="2786063"/>
          <p14:tracePt t="123940" x="4197350" y="2830513"/>
          <p14:tracePt t="123947" x="4214813" y="2867025"/>
          <p14:tracePt t="123959" x="4268788" y="2955925"/>
          <p14:tracePt t="123989" x="4286250" y="2990850"/>
          <p14:tracePt t="124005" x="4303713" y="3017838"/>
          <p14:tracePt t="124008" x="4322763" y="3044825"/>
          <p14:tracePt t="124032" x="4330700" y="3044825"/>
          <p14:tracePt t="124044" x="4340225" y="3054350"/>
          <p14:tracePt t="124447" x="4322763" y="3054350"/>
          <p14:tracePt t="124460" x="4313238" y="3054350"/>
          <p14:tracePt t="124472" x="4295775" y="3054350"/>
          <p14:tracePt t="124483" x="4276725" y="3054350"/>
          <p14:tracePt t="124496" x="4241800" y="3054350"/>
          <p14:tracePt t="124519" x="4214813" y="3044825"/>
          <p14:tracePt t="124534" x="4197350" y="3036888"/>
          <p14:tracePt t="124558" x="4179888" y="3036888"/>
          <p14:tracePt t="124565" x="4170363" y="3017838"/>
          <p14:tracePt t="124645" x="4170363" y="3009900"/>
          <p14:tracePt t="124678" x="4197350" y="3000375"/>
          <p14:tracePt t="124691" x="4224338" y="3000375"/>
          <p14:tracePt t="124703" x="4241800" y="2990850"/>
          <p14:tracePt t="124715" x="4295775" y="2990850"/>
          <p14:tracePt t="124740" x="4303713" y="2990850"/>
          <p14:tracePt t="124752" x="4322763" y="2990850"/>
          <p14:tracePt t="124763" x="4340225" y="3000375"/>
          <p14:tracePt t="124789" x="4357688" y="3009900"/>
          <p14:tracePt t="124800" x="4375150" y="3009900"/>
          <p14:tracePt t="125154" x="4367213" y="3009900"/>
          <p14:tracePt t="125166" x="4348163" y="2990850"/>
          <p14:tracePt t="125182" x="4322763" y="2965450"/>
          <p14:tracePt t="125191" x="4295775" y="2938463"/>
          <p14:tracePt t="125203" x="4241800" y="2901950"/>
          <p14:tracePt t="125227" x="4214813" y="2884488"/>
          <p14:tracePt t="125239" x="4205288" y="2884488"/>
          <p14:tracePt t="125266" x="4197350" y="2884488"/>
          <p14:tracePt t="125336" x="4214813" y="2901950"/>
          <p14:tracePt t="125349" x="4232275" y="2928938"/>
          <p14:tracePt t="125361" x="4268788" y="2955925"/>
          <p14:tracePt t="125373" x="4367213" y="3054350"/>
          <p14:tracePt t="125385" x="4419600" y="3098800"/>
          <p14:tracePt t="125409" x="4456113" y="3125788"/>
          <p14:tracePt t="125422" x="4510088" y="3152775"/>
          <p14:tracePt t="125445" x="4527550" y="3160713"/>
          <p14:tracePt t="125776" x="4527550" y="3152775"/>
          <p14:tracePt t="125787" x="4518025" y="3133725"/>
          <p14:tracePt t="125800" x="4491038" y="3125788"/>
          <p14:tracePt t="125811" x="4465638" y="3116263"/>
          <p14:tracePt t="125827" x="4429125" y="3089275"/>
          <p14:tracePt t="125848" x="4394200" y="3081338"/>
          <p14:tracePt t="125860" x="4357688" y="3071813"/>
          <p14:tracePt t="126009" x="4384675" y="3071813"/>
          <p14:tracePt t="126020" x="4411663" y="3071813"/>
          <p14:tracePt t="126031" x="4446588" y="3071813"/>
          <p14:tracePt t="126046" x="4491038" y="3071813"/>
          <p14:tracePt t="126059" x="4518025" y="3071813"/>
          <p14:tracePt t="126080" x="4527550" y="3071813"/>
          <p14:tracePt t="126153" x="4554538" y="3062288"/>
          <p14:tracePt t="126165" x="4572000" y="3036888"/>
          <p14:tracePt t="126178" x="4581525" y="3027363"/>
          <p14:tracePt t="126189" x="4581525" y="3017838"/>
          <p14:tracePt t="126201" x="4581525" y="3009900"/>
          <p14:tracePt t="126225" x="4589463" y="3000375"/>
          <p14:tracePt t="126253" x="4589463" y="2990850"/>
          <p14:tracePt t="126275" x="4589463" y="2982913"/>
          <p14:tracePt t="126288" x="4581525" y="2982913"/>
          <p14:tracePt t="126299" x="4554538" y="2982913"/>
          <p14:tracePt t="126311" x="4483100" y="2982913"/>
          <p14:tracePt t="126337" x="4419600" y="2982913"/>
          <p14:tracePt t="126348" x="4357688" y="2982913"/>
          <p14:tracePt t="126361" x="4179888" y="2982913"/>
          <p14:tracePt t="126386" x="4027488" y="2982913"/>
          <p14:tracePt t="126397" x="3687763" y="3000375"/>
          <p14:tracePt t="126421" x="3509963" y="3027363"/>
          <p14:tracePt t="126434" x="3375025" y="3044825"/>
          <p14:tracePt t="126446" x="3160713" y="3054350"/>
          <p14:tracePt t="126470" x="3081338" y="3062288"/>
          <p14:tracePt t="126483" x="2973388" y="3081338"/>
          <p14:tracePt t="126495" x="2822575" y="3108325"/>
          <p14:tracePt t="126519" x="2776538" y="3116263"/>
          <p14:tracePt t="126531" x="2751138" y="3116263"/>
          <p14:tracePt t="126811" x="2741613" y="3116263"/>
          <p14:tracePt t="126825" x="2714625" y="3116263"/>
          <p14:tracePt t="126836" x="2679700" y="3116263"/>
          <p14:tracePt t="126847" x="2633663" y="3116263"/>
          <p14:tracePt t="126860" x="2554288" y="3108325"/>
          <p14:tracePt t="126872" x="2500313" y="3098800"/>
          <p14:tracePt t="126884" x="2428875" y="3098800"/>
          <p14:tracePt t="126897" x="2393950" y="3098800"/>
          <p14:tracePt t="126922" x="2374900" y="3098800"/>
          <p14:tracePt t="126933" x="2312988" y="3098800"/>
          <p14:tracePt t="126958" x="2276475" y="3098800"/>
          <p14:tracePt t="126969" x="2241550" y="3098800"/>
          <p14:tracePt t="126982" x="2214563" y="3089275"/>
          <p14:tracePt t="127005" x="2205038" y="3089275"/>
          <p14:tracePt t="127018" x="2170113" y="3089275"/>
          <p14:tracePt t="127054" x="2152650" y="3089275"/>
          <p14:tracePt t="127068" x="2143125" y="3089275"/>
          <p14:tracePt t="127091" x="2125663" y="3089275"/>
          <p14:tracePt t="127115" x="2116138" y="3089275"/>
          <p14:tracePt t="127128" x="2108200" y="3089275"/>
          <p14:tracePt t="127140" x="2089150" y="3089275"/>
          <p14:tracePt t="127164" x="2081213" y="3089275"/>
          <p14:tracePt t="127178" x="2071688" y="3089275"/>
          <p14:tracePt t="127203" x="2062163" y="3089275"/>
          <p14:tracePt t="127274" x="2062163" y="3081338"/>
          <p14:tracePt t="127591" x="2143125" y="3044825"/>
          <p14:tracePt t="127605" x="2339975" y="2990850"/>
          <p14:tracePt t="127616" x="2670175" y="2955925"/>
          <p14:tracePt t="127627" x="2982913" y="2938463"/>
          <p14:tracePt t="127645" x="3500438" y="3027363"/>
          <p14:tracePt t="127664" x="3687763" y="3081338"/>
          <p14:tracePt t="127677" x="3894138" y="3179763"/>
          <p14:tracePt t="127689" x="4143375" y="3322638"/>
          <p14:tracePt t="127720" x="4268788" y="3367088"/>
          <p14:tracePt t="127726" x="4411663" y="3438525"/>
          <p14:tracePt t="127739" x="4419600" y="3455988"/>
          <p14:tracePt t="127757" x="4438650" y="3473450"/>
          <p14:tracePt t="128007" x="4465638" y="3455988"/>
          <p14:tracePt t="128018" x="4510088" y="3419475"/>
          <p14:tracePt t="128030" x="4581525" y="3375025"/>
          <p14:tracePt t="128042" x="4714875" y="3241675"/>
          <p14:tracePt t="128060" x="4786313" y="3170238"/>
          <p14:tracePt t="128078" x="4929188" y="3017838"/>
          <p14:tracePt t="128102" x="4973638" y="2973388"/>
          <p14:tracePt t="128116" x="5000625" y="2938463"/>
          <p14:tracePt t="128126" x="5045075" y="2894013"/>
          <p14:tracePt t="128716" x="5045075" y="2901950"/>
          <p14:tracePt t="128725" x="5037138" y="2919413"/>
          <p14:tracePt t="128749" x="5027613" y="2919413"/>
          <p14:tracePt t="128751" x="5018088" y="2928938"/>
          <p14:tracePt t="128774" x="5010150" y="2946400"/>
          <p14:tracePt t="128800" x="5010150" y="2955925"/>
          <p14:tracePt t="128814" x="4991100" y="2973388"/>
          <p14:tracePt t="128821" x="4983163" y="2982913"/>
          <p14:tracePt t="128847" x="4973638" y="2990850"/>
          <p14:tracePt t="128870" x="4965700" y="3000375"/>
          <p14:tracePt t="128884" x="4956175" y="3000375"/>
          <p14:tracePt t="129932" x="4965700" y="3000375"/>
          <p14:tracePt t="129945" x="4973638" y="3000375"/>
          <p14:tracePt t="129956" x="4991100" y="3000375"/>
          <p14:tracePt t="129968" x="5018088" y="3000375"/>
          <p14:tracePt t="129979" x="5045075" y="3000375"/>
          <p14:tracePt t="129993" x="5126038" y="2990850"/>
          <p14:tracePt t="130016" x="5170488" y="2982913"/>
          <p14:tracePt t="130028" x="5232400" y="2982913"/>
          <p14:tracePt t="130042" x="5313363" y="2973388"/>
          <p14:tracePt t="130058" x="5384800" y="2955925"/>
          <p14:tracePt t="130080" x="5429250" y="2938463"/>
          <p14:tracePt t="130100" x="5483225" y="2911475"/>
          <p14:tracePt t="130114" x="5537200" y="2874963"/>
          <p14:tracePt t="130126" x="5581650" y="2857500"/>
          <p14:tracePt t="130407" x="5599113" y="2857500"/>
          <p14:tracePt t="130419" x="5608638" y="2857500"/>
          <p14:tracePt t="130444" x="5626100" y="2857500"/>
          <p14:tracePt t="130455" x="5634038" y="2857500"/>
          <p14:tracePt t="130467" x="5643563" y="2867025"/>
          <p14:tracePt t="130481" x="5643563" y="2874963"/>
          <p14:tracePt t="130493" x="5653088" y="2874963"/>
          <p14:tracePt t="130504" x="5661025" y="2884488"/>
          <p14:tracePt t="130516" x="5670550" y="2894013"/>
          <p14:tracePt t="130529" x="5688013" y="2911475"/>
          <p14:tracePt t="130554" x="5697538" y="2911475"/>
          <p14:tracePt t="130561" x="5705475" y="2919413"/>
          <p14:tracePt t="130604" x="5715000" y="2928938"/>
          <p14:tracePt t="130956" x="5724525" y="2919413"/>
          <p14:tracePt t="130971" x="5732463" y="2894013"/>
          <p14:tracePt t="130980" x="5776913" y="2857500"/>
          <p14:tracePt t="130992" x="5830888" y="2786063"/>
          <p14:tracePt t="131005" x="5965825" y="2616200"/>
          <p14:tracePt t="131017" x="6027738" y="2517775"/>
          <p14:tracePt t="131041" x="6072188" y="2446338"/>
          <p14:tracePt t="131053" x="6108700" y="2401888"/>
          <p14:tracePt t="131068" x="6161088" y="2339975"/>
          <p14:tracePt t="131100" x="6188075" y="2312988"/>
          <p14:tracePt t="131103" x="6242050" y="2286000"/>
          <p14:tracePt t="131138" x="6251575" y="2286000"/>
          <p14:tracePt t="131162" x="6251575" y="2303463"/>
          <p14:tracePt t="131176" x="6259513" y="2322513"/>
          <p14:tracePt t="131187" x="6259513" y="2357438"/>
          <p14:tracePt t="131200" x="6269038" y="2411413"/>
          <p14:tracePt t="131212" x="6296025" y="2490788"/>
          <p14:tracePt t="131236" x="6303963" y="2527300"/>
          <p14:tracePt t="131251" x="6303963" y="2562225"/>
          <p14:tracePt t="131253" x="6313488" y="2598738"/>
          <p14:tracePt t="131272" x="6323013" y="2660650"/>
          <p14:tracePt t="131286" x="6330950" y="2697163"/>
          <p14:tracePt t="131319" x="6340475" y="2741613"/>
          <p14:tracePt t="131332" x="6348413" y="2759075"/>
          <p14:tracePt t="131345" x="6348413" y="2768600"/>
          <p14:tracePt t="131662" x="6375400" y="2768600"/>
          <p14:tracePt t="131674" x="6402388" y="2759075"/>
          <p14:tracePt t="131688" x="6446838" y="2724150"/>
          <p14:tracePt t="131698" x="6500813" y="2697163"/>
          <p14:tracePt t="131710" x="6572250" y="2660650"/>
          <p14:tracePt t="131725" x="6661150" y="2608263"/>
          <p14:tracePt t="131755" x="6697663" y="2589213"/>
          <p14:tracePt t="131757" x="6742113" y="2581275"/>
          <p14:tracePt t="131784" x="6751638" y="2581275"/>
          <p14:tracePt t="131798" x="6759575" y="2581275"/>
          <p14:tracePt t="131810" x="6777038" y="2589213"/>
          <p14:tracePt t="131835" x="6777038" y="2608263"/>
          <p14:tracePt t="131846" x="6813550" y="2670175"/>
          <p14:tracePt t="131857" x="6858000" y="2714625"/>
          <p14:tracePt t="131881" x="6884988" y="2741613"/>
          <p14:tracePt t="131893" x="6902450" y="2768600"/>
          <p14:tracePt t="131919" x="6919913" y="2786063"/>
          <p14:tracePt t="133040" x="6938963" y="2803525"/>
          <p14:tracePt t="133053" x="6956425" y="2813050"/>
          <p14:tracePt t="133064" x="6965950" y="2822575"/>
          <p14:tracePt t="133076" x="6965950" y="2840038"/>
          <p14:tracePt t="133088" x="6973888" y="2874963"/>
          <p14:tracePt t="133113" x="6965950" y="2894013"/>
          <p14:tracePt t="133124" x="6929438" y="2928938"/>
          <p14:tracePt t="133138" x="6823075" y="2990850"/>
          <p14:tracePt t="133161" x="6769100" y="3009900"/>
          <p14:tracePt t="133173" x="6670675" y="3054350"/>
          <p14:tracePt t="133186" x="6643688" y="3062288"/>
          <p14:tracePt t="133211" x="6608763" y="3071813"/>
          <p14:tracePt t="133225" x="6572250" y="3071813"/>
          <p14:tracePt t="133235" x="6554788" y="3054350"/>
          <p14:tracePt t="134003" x="6518275" y="3054350"/>
          <p14:tracePt t="134017" x="6465888" y="3054350"/>
          <p14:tracePt t="134029" x="6348413" y="3027363"/>
          <p14:tracePt t="134038" x="6259513" y="3017838"/>
          <p14:tracePt t="134051" x="6161088" y="2990850"/>
          <p14:tracePt t="134062" x="6099175" y="2982913"/>
          <p14:tracePt t="134081" x="6054725" y="2982913"/>
          <p14:tracePt t="134100" x="6045200" y="2982913"/>
          <p14:tracePt t="134205" x="6062663" y="2982913"/>
          <p14:tracePt t="134215" x="6081713" y="2982913"/>
          <p14:tracePt t="134223" x="6089650" y="2982913"/>
          <p14:tracePt t="134235" x="6099175" y="2982913"/>
          <p14:tracePt t="134246" x="6108700" y="2982913"/>
          <p14:tracePt t="134308" x="6081713" y="2982913"/>
          <p14:tracePt t="134319" x="6037263" y="2990850"/>
          <p14:tracePt t="134332" x="5956300" y="3000375"/>
          <p14:tracePt t="134344" x="5848350" y="3000375"/>
          <p14:tracePt t="134355" x="5724525" y="3000375"/>
          <p14:tracePt t="134378" x="5518150" y="3000375"/>
          <p14:tracePt t="134380" x="5402263" y="3000375"/>
          <p14:tracePt t="134406" x="5295900" y="2982913"/>
          <p14:tracePt t="134418" x="5062538" y="2946400"/>
          <p14:tracePt t="134441" x="4973638" y="2946400"/>
          <p14:tracePt t="134455" x="4902200" y="2946400"/>
          <p14:tracePt t="134466" x="4840288" y="2946400"/>
          <p14:tracePt t="134491" x="4822825" y="2946400"/>
          <p14:tracePt t="135187" x="4795838" y="2946400"/>
          <p14:tracePt t="135198" x="4759325" y="2938463"/>
          <p14:tracePt t="135209" x="4670425" y="2938463"/>
          <p14:tracePt t="135221" x="4384675" y="2938463"/>
          <p14:tracePt t="135252" x="4214813" y="2938463"/>
          <p14:tracePt t="135253" x="3894138" y="2955925"/>
          <p14:tracePt t="135270" x="3759200" y="2982913"/>
          <p14:tracePt t="135302" x="3652838" y="3017838"/>
          <p14:tracePt t="135318" x="3394075" y="3108325"/>
          <p14:tracePt t="135331" x="3286125" y="3160713"/>
          <p14:tracePt t="135343" x="3205163" y="3187700"/>
          <p14:tracePt t="135355" x="3152775" y="3214688"/>
          <p14:tracePt t="135371" x="3081338" y="3241675"/>
          <p14:tracePt t="135392" x="3054350" y="3251200"/>
          <p14:tracePt t="135405" x="3044825" y="3251200"/>
          <p14:tracePt t="135453" x="3044825" y="3259138"/>
          <p14:tracePt t="135467" x="3036888" y="3259138"/>
          <p14:tracePt t="135477" x="3036888" y="3268663"/>
          <p14:tracePt t="135491" x="3027363" y="3268663"/>
          <p14:tracePt t="135539" x="3017838" y="3268663"/>
          <p14:tracePt t="135867" x="3017838" y="3259138"/>
          <p14:tracePt t="136051" x="3017838" y="3251200"/>
          <p14:tracePt t="136064" x="3044825" y="3241675"/>
          <p14:tracePt t="136066" x="3081338" y="3214688"/>
          <p14:tracePt t="136086" x="3152775" y="3179763"/>
          <p14:tracePt t="136097" x="3232150" y="3125788"/>
          <p14:tracePt t="136112" x="3455988" y="3054350"/>
          <p14:tracePt t="136135" x="3598863" y="3009900"/>
          <p14:tracePt t="136148" x="3875088" y="2955925"/>
          <p14:tracePt t="136160" x="4000500" y="2938463"/>
          <p14:tracePt t="136193" x="4152900" y="2938463"/>
          <p14:tracePt t="136207" x="4214813" y="2938463"/>
          <p14:tracePt t="136226" x="4259263" y="2938463"/>
          <p14:tracePt t="136235" x="4340225" y="2938463"/>
          <p14:tracePt t="136246" x="4518025" y="2928938"/>
          <p14:tracePt t="136270" x="4625975" y="2928938"/>
          <p14:tracePt t="136283" x="4724400" y="2946400"/>
          <p14:tracePt t="136501" x="4759325" y="2946400"/>
          <p14:tracePt t="136514" x="4803775" y="2946400"/>
          <p14:tracePt t="136534" x="4840288" y="2955925"/>
          <p14:tracePt t="136538" x="4884738" y="2965450"/>
          <p14:tracePt t="136550" x="4929188" y="2982913"/>
          <p14:tracePt t="136565" x="4973638" y="3009900"/>
          <p14:tracePt t="136586" x="4991100" y="3027363"/>
          <p14:tracePt t="136599" x="5018088" y="3036888"/>
          <p14:tracePt t="136631" x="5027613" y="3036888"/>
          <p14:tracePt t="136635" x="5037138" y="3044825"/>
          <p14:tracePt t="136657" x="5045075" y="3044825"/>
          <p14:tracePt t="136687" x="5054600" y="3054350"/>
          <p14:tracePt t="136696" x="5072063" y="3054350"/>
          <p14:tracePt t="136722" x="5081588" y="3054350"/>
          <p14:tracePt t="136745" x="5089525" y="3054350"/>
          <p14:tracePt t="136769" x="5099050" y="3054350"/>
          <p14:tracePt t="136794" x="5108575" y="3054350"/>
          <p14:tracePt t="136806" x="5126038" y="3054350"/>
          <p14:tracePt t="136818" x="5126038" y="3044825"/>
          <p14:tracePt t="136831" x="5133975" y="3017838"/>
          <p14:tracePt t="136843" x="5133975" y="2973388"/>
          <p14:tracePt t="136854" x="5133975" y="2894013"/>
          <p14:tracePt t="136868" x="5133975" y="2867025"/>
          <p14:tracePt t="136883" x="5116513" y="2847975"/>
          <p14:tracePt t="136903" x="5108575" y="2803525"/>
          <p14:tracePt t="136928" x="5099050" y="2786063"/>
          <p14:tracePt t="136939" x="5089525" y="2759075"/>
          <p14:tracePt t="136952" x="5062538" y="2687638"/>
          <p14:tracePt t="136967" x="5027613" y="2652713"/>
          <p14:tracePt t="136989" x="4991100" y="2633663"/>
          <p14:tracePt t="137001" x="4902200" y="2598738"/>
          <p14:tracePt t="137025" x="4875213" y="2598738"/>
          <p14:tracePt t="137038" x="4813300" y="2598738"/>
          <p14:tracePt t="137052" x="4776788" y="2598738"/>
          <p14:tracePt t="137076" x="4732338" y="2598738"/>
          <p14:tracePt t="137086" x="4616450" y="2643188"/>
          <p14:tracePt t="137110" x="4562475" y="2670175"/>
          <p14:tracePt t="137123" x="4537075" y="2679700"/>
          <p14:tracePt t="137137" x="4518025" y="2697163"/>
          <p14:tracePt t="137159" x="4510088" y="2714625"/>
          <p14:tracePt t="137171" x="4510088" y="2724150"/>
          <p14:tracePt t="137202" x="4483100" y="2776538"/>
          <p14:tracePt t="137209" x="4483100" y="2803525"/>
          <p14:tracePt t="137220" x="4465638" y="2840038"/>
          <p14:tracePt t="137252" x="4465638" y="2857500"/>
          <p14:tracePt t="137254" x="4465638" y="2874963"/>
          <p14:tracePt t="137282" x="4473575" y="2894013"/>
          <p14:tracePt t="137294" x="4491038" y="2911475"/>
          <p14:tracePt t="137305" x="4572000" y="2965450"/>
          <p14:tracePt t="137330" x="4616450" y="3000375"/>
          <p14:tracePt t="137341" x="4652963" y="3027363"/>
          <p14:tracePt t="137356" x="4714875" y="3071813"/>
          <p14:tracePt t="137378" x="4751388" y="3081338"/>
          <p14:tracePt t="137390" x="4840288" y="3108325"/>
          <p14:tracePt t="137414" x="4875213" y="3108325"/>
          <p14:tracePt t="137428" x="4911725" y="3125788"/>
          <p14:tracePt t="137440" x="4973638" y="3133725"/>
          <p14:tracePt t="137465" x="4983163" y="3133725"/>
          <p14:tracePt t="137476" x="5010150" y="3143250"/>
          <p14:tracePt t="137537" x="5037138" y="3143250"/>
          <p14:tracePt t="137550" x="5062538" y="3089275"/>
          <p14:tracePt t="137571" x="5072063" y="3062288"/>
          <p14:tracePt t="137597" x="5072063" y="3054350"/>
          <p14:tracePt t="137610" x="5081588" y="3044825"/>
          <p14:tracePt t="137622" x="5089525" y="3027363"/>
          <p14:tracePt t="137661" x="5089525" y="3017838"/>
          <p14:tracePt t="137671" x="5089525" y="2965450"/>
          <p14:tracePt t="137690" x="5089525" y="2938463"/>
          <p14:tracePt t="137696" x="5089525" y="2867025"/>
          <p14:tracePt t="137708" x="5089525" y="2840038"/>
          <p14:tracePt t="137731" x="5081588" y="2813050"/>
          <p14:tracePt t="137757" x="5054600" y="2768600"/>
          <p14:tracePt t="137769" x="5037138" y="2759075"/>
          <p14:tracePt t="137781" x="5018088" y="2741613"/>
          <p14:tracePt t="137794" x="4911725" y="2741613"/>
          <p14:tracePt t="137821" x="4848225" y="2741613"/>
          <p14:tracePt t="137830" x="4697413" y="2776538"/>
          <p14:tracePt t="137842" x="4643438" y="2795588"/>
          <p14:tracePt t="137867" x="4625975" y="2813050"/>
          <p14:tracePt t="137877" x="4572000" y="2840038"/>
          <p14:tracePt t="137903" x="4518025" y="2867025"/>
          <p14:tracePt t="137915" x="4483100" y="2884488"/>
          <p14:tracePt t="137930" x="4429125" y="2919413"/>
          <p14:tracePt t="137942" x="4411663" y="2928938"/>
          <p14:tracePt t="137963" x="4411663" y="2938463"/>
          <p14:tracePt t="137976" x="4402138" y="2946400"/>
          <p14:tracePt t="138040" x="4402138" y="2973388"/>
          <p14:tracePt t="138050" x="4402138" y="3000375"/>
          <p14:tracePt t="138063" x="4402138" y="3009900"/>
          <p14:tracePt t="138065" x="4429125" y="3027363"/>
          <p14:tracePt t="138086" x="4446588" y="3044825"/>
          <p14:tracePt t="138099" x="4537075" y="3098800"/>
          <p14:tracePt t="138110" x="4598988" y="3125788"/>
          <p14:tracePt t="138136" x="4670425" y="3160713"/>
          <p14:tracePt t="138148" x="4803775" y="3214688"/>
          <p14:tracePt t="138171" x="4884738" y="3232150"/>
          <p14:tracePt t="138196" x="4911725" y="3232150"/>
          <p14:tracePt t="138208" x="4929188" y="3232150"/>
          <p14:tracePt t="138220" x="4938713" y="3232150"/>
          <p14:tracePt t="138232" x="4983163" y="3224213"/>
          <p14:tracePt t="138246" x="5010150" y="3197225"/>
          <p14:tracePt t="138269" x="5027613" y="3152775"/>
          <p14:tracePt t="138280" x="5054600" y="3116263"/>
          <p14:tracePt t="138305" x="5072063" y="3108325"/>
          <p14:tracePt t="138317" x="5072063" y="3098800"/>
          <p14:tracePt t="138329" x="5099050" y="3081338"/>
          <p14:tracePt t="138362" x="5108575" y="3071813"/>
          <p14:tracePt t="138366" x="5126038" y="3044825"/>
          <p14:tracePt t="138389" x="5133975" y="3036888"/>
          <p14:tracePt t="138403" x="5133975" y="3027363"/>
          <p14:tracePt t="138415" x="5153025" y="3000375"/>
          <p14:tracePt t="138439" x="5153025" y="2973388"/>
          <p14:tracePt t="138450" x="5153025" y="2955925"/>
          <p14:tracePt t="138470" x="5153025" y="2901950"/>
          <p14:tracePt t="138482" x="5153025" y="2867025"/>
          <p14:tracePt t="138502" x="5116513" y="2786063"/>
          <p14:tracePt t="138531" x="5072063" y="2759075"/>
          <p14:tracePt t="138537" x="5018088" y="2732088"/>
          <p14:tracePt t="138549" x="4902200" y="2697163"/>
          <p14:tracePt t="138566" x="4840288" y="2687638"/>
          <p14:tracePt t="138587" x="4768850" y="2679700"/>
          <p14:tracePt t="138598" x="4741863" y="2679700"/>
          <p14:tracePt t="138631" x="4705350" y="2679700"/>
          <p14:tracePt t="138635" x="4652963" y="2679700"/>
          <p14:tracePt t="138659" x="4608513" y="2705100"/>
          <p14:tracePt t="138671" x="4598988" y="2724150"/>
          <p14:tracePt t="138684" x="4581525" y="2751138"/>
          <p14:tracePt t="138707" x="4581525" y="2768600"/>
          <p14:tracePt t="138720" x="4589463" y="2803525"/>
          <p14:tracePt t="138744" x="4616450" y="2847975"/>
          <p14:tracePt t="138753" x="4652963" y="2874963"/>
          <p14:tracePt t="138770" x="4724400" y="2946400"/>
          <p14:tracePt t="138798" x="4759325" y="2973388"/>
          <p14:tracePt t="138804" x="4786313" y="2990850"/>
          <p14:tracePt t="138818" x="4830763" y="3017838"/>
          <p14:tracePt t="138842" x="4848225" y="3027363"/>
          <p14:tracePt t="138852" x="4875213" y="3044825"/>
          <p14:tracePt t="138878" x="4894263" y="3054350"/>
          <p14:tracePt t="138895" x="4929188" y="3081338"/>
          <p14:tracePt t="138914" x="4938713" y="3098800"/>
          <p14:tracePt t="138927" x="4956175" y="3108325"/>
          <p14:tracePt t="138952" x="4965700" y="3108325"/>
          <p14:tracePt t="138976" x="4973638" y="3108325"/>
          <p14:tracePt t="139003" x="4983163" y="3108325"/>
          <p14:tracePt t="139013" x="5000625" y="3108325"/>
          <p14:tracePt t="139038" x="5018088" y="3108325"/>
          <p14:tracePt t="139049" x="5027613" y="3108325"/>
          <p14:tracePt t="139112" x="5037138" y="3108325"/>
          <p14:tracePt t="139134" x="5037138" y="3089275"/>
          <p14:tracePt t="139147" x="5037138" y="3062288"/>
          <p14:tracePt t="139158" x="5037138" y="3036888"/>
          <p14:tracePt t="139172" x="5027613" y="2982913"/>
          <p14:tracePt t="139194" x="5000625" y="2955925"/>
          <p14:tracePt t="139207" x="4956175" y="2911475"/>
          <p14:tracePt t="139236" x="4946650" y="2894013"/>
          <p14:tracePt t="139252" x="4929188" y="2884488"/>
          <p14:tracePt t="139254" x="4902200" y="2847975"/>
          <p14:tracePt t="139280" x="4894263" y="2840038"/>
          <p14:tracePt t="139303" x="4857750" y="2822575"/>
          <p14:tracePt t="139317" x="4848225" y="2822575"/>
          <p14:tracePt t="139330" x="4840288" y="2822575"/>
          <p14:tracePt t="139342" x="4822825" y="2822575"/>
          <p14:tracePt t="139365" x="4803775" y="2822575"/>
          <p14:tracePt t="139379" x="4786313" y="2822575"/>
          <p14:tracePt t="139391" x="4768850" y="2822575"/>
          <p14:tracePt t="139414" x="4759325" y="2822575"/>
          <p14:tracePt t="139437" x="4741863" y="2830513"/>
          <p14:tracePt t="139441" x="4732338" y="2840038"/>
          <p14:tracePt t="139523" x="4732338" y="2847975"/>
          <p14:tracePt t="139610" x="4751388" y="2857500"/>
          <p14:tracePt t="139628" x="4768850" y="2867025"/>
          <p14:tracePt t="139648" x="4786313" y="2874963"/>
          <p14:tracePt t="139659" x="4795838" y="2884488"/>
          <p14:tracePt t="139999" x="4759325" y="2884488"/>
          <p14:tracePt t="140011" x="4643438" y="2901950"/>
          <p14:tracePt t="140025" x="4473575" y="2946400"/>
          <p14:tracePt t="140036" x="4125913" y="3062288"/>
          <p14:tracePt t="140048" x="3375025" y="3322638"/>
          <p14:tracePt t="140061" x="3017838" y="3455988"/>
          <p14:tracePt t="140085" x="2697163" y="3589338"/>
          <p14:tracePt t="140096" x="2071688" y="3911600"/>
          <p14:tracePt t="140129" x="1741488" y="4089400"/>
          <p14:tracePt t="140135" x="1509713" y="4286250"/>
          <p14:tracePt t="140145" x="1303338" y="4465638"/>
          <p14:tracePt t="140178" x="1276350" y="4491038"/>
          <p14:tracePt t="140194" x="1268413" y="4500563"/>
          <p14:tracePt t="140231" x="1276350" y="4500563"/>
          <p14:tracePt t="140250" x="1285875" y="4500563"/>
          <p14:tracePt t="140251" x="1303338" y="4500563"/>
          <p14:tracePt t="140268" x="1312863" y="4500563"/>
          <p14:tracePt t="140305" x="1322388" y="4500563"/>
          <p14:tracePt t="140341" x="1330325" y="4500563"/>
          <p14:tracePt t="140402" x="1339850" y="4500563"/>
          <p14:tracePt t="140452" x="1347788" y="4500563"/>
          <p14:tracePt t="140468" x="1366838" y="4491038"/>
          <p14:tracePt t="140487" x="1411288" y="4456113"/>
          <p14:tracePt t="140504" x="1500188" y="4394200"/>
          <p14:tracePt t="140513" x="1625600" y="4295775"/>
          <p14:tracePt t="140523" x="1803400" y="4133850"/>
          <p14:tracePt t="140536" x="1973263" y="3956050"/>
          <p14:tracePt t="140548" x="2152650" y="3795713"/>
          <p14:tracePt t="140566" x="2179638" y="3776663"/>
          <p14:tracePt t="140586" x="2197100" y="3759200"/>
          <p14:tracePt t="140621" x="2205038" y="3759200"/>
          <p14:tracePt t="140635" x="2205038" y="3751263"/>
          <p14:tracePt t="140658" x="2251075" y="3732213"/>
          <p14:tracePt t="140672" x="2268538" y="3714750"/>
          <p14:tracePt t="140683" x="2276475" y="3714750"/>
          <p14:tracePt t="140694" x="2286000" y="3714750"/>
          <p14:tracePt t="141072" x="2303463" y="3697288"/>
          <p14:tracePt t="141085" x="2330450" y="3679825"/>
          <p14:tracePt t="141098" x="2384425" y="3660775"/>
          <p14:tracePt t="141109" x="2473325" y="3616325"/>
          <p14:tracePt t="141121" x="2536825" y="3571875"/>
          <p14:tracePt t="141136" x="2625725" y="3517900"/>
          <p14:tracePt t="141158" x="2786063" y="3411538"/>
          <p14:tracePt t="141190" x="2874963" y="3357563"/>
          <p14:tracePt t="141193" x="2928938" y="3330575"/>
          <p14:tracePt t="141205" x="3054350" y="3286125"/>
          <p14:tracePt t="141231" x="3125788" y="3276600"/>
          <p14:tracePt t="141246" x="3170238" y="3259138"/>
          <p14:tracePt t="141255" x="3224213" y="3251200"/>
          <p14:tracePt t="141279" x="3251200" y="3224213"/>
          <p14:tracePt t="141291" x="3340100" y="3170238"/>
          <p14:tracePt t="141305" x="3394075" y="3125788"/>
          <p14:tracePt t="141329" x="3482975" y="3062288"/>
          <p14:tracePt t="141340" x="3589338" y="2982913"/>
          <p14:tracePt t="141365" x="3608388" y="2965450"/>
          <p14:tracePt t="141392" x="3625850" y="2946400"/>
          <p14:tracePt t="141402" x="3643313" y="2938463"/>
          <p14:tracePt t="141415" x="3652838" y="2938463"/>
          <p14:tracePt t="141428" x="3652838" y="2928938"/>
          <p14:tracePt t="141450" x="3660775" y="2928938"/>
          <p14:tracePt t="141464" x="3687763" y="2911475"/>
          <p14:tracePt t="141475" x="3714750" y="2901950"/>
          <p14:tracePt t="141865" x="3714750" y="2911475"/>
          <p14:tracePt t="141877" x="3705225" y="2919413"/>
          <p14:tracePt t="141901" x="3697288" y="2928938"/>
          <p14:tracePt t="141913" x="3679825" y="2938463"/>
          <p14:tracePt t="141926" x="3670300" y="2938463"/>
          <p14:tracePt t="141937" x="3670300" y="2946400"/>
          <p14:tracePt t="141950" x="3670300" y="2955925"/>
          <p14:tracePt t="141962" x="3660775" y="2955925"/>
          <p14:tracePt t="141986" x="3652838" y="2955925"/>
          <p14:tracePt t="142034" x="3679825" y="2955925"/>
          <p14:tracePt t="142048" x="3724275" y="2955925"/>
          <p14:tracePt t="142064" x="3776663" y="2938463"/>
          <p14:tracePt t="142065" x="3848100" y="2938463"/>
          <p14:tracePt t="142083" x="3946525" y="2928938"/>
          <p14:tracePt t="142101" x="4143375" y="2928938"/>
          <p14:tracePt t="142112" x="4251325" y="2928938"/>
          <p14:tracePt t="142132" x="4429125" y="2973388"/>
          <p14:tracePt t="142160" x="4473575" y="3000375"/>
          <p14:tracePt t="142177" x="4518025" y="3000375"/>
          <p14:tracePt t="142208" x="4527550" y="3000375"/>
          <p14:tracePt t="142242" x="4537075" y="3000375"/>
          <p14:tracePt t="142268" x="4545013" y="3000375"/>
          <p14:tracePt t="142364" x="4537075" y="3000375"/>
          <p14:tracePt t="142376" x="4500563" y="3000375"/>
          <p14:tracePt t="142387" x="4483100" y="3000375"/>
          <p14:tracePt t="142400" x="4456113" y="3000375"/>
          <p14:tracePt t="142414" x="4429125" y="3000375"/>
          <p14:tracePt t="142424" x="4402138" y="3000375"/>
          <p14:tracePt t="142430" x="4367213" y="3000375"/>
          <p14:tracePt t="142450" x="4313238" y="3000375"/>
          <p14:tracePt t="142473" x="4286250" y="3000375"/>
          <p14:tracePt t="142487" x="4224338" y="3000375"/>
          <p14:tracePt t="142498" x="4197350" y="3000375"/>
          <p14:tracePt t="142523" x="4170363" y="3000375"/>
          <p14:tracePt t="142536" x="4152900" y="3009900"/>
          <p14:tracePt t="142564" x="4143375" y="3009900"/>
          <p14:tracePt t="142608" x="4125913" y="3009900"/>
          <p14:tracePt t="142622" x="4116388" y="3017838"/>
          <p14:tracePt t="142636" x="4089400" y="3027363"/>
          <p14:tracePt t="142645" x="4062413" y="3027363"/>
          <p14:tracePt t="142657" x="4027488" y="3036888"/>
          <p14:tracePt t="142668" x="3983038" y="3036888"/>
          <p14:tracePt t="142694" x="3929063" y="3036888"/>
          <p14:tracePt t="142718" x="3902075" y="3036888"/>
          <p14:tracePt t="142730" x="3894138" y="3036888"/>
          <p14:tracePt t="142749" x="3875088" y="3044825"/>
          <p14:tracePt t="142758" x="3857625" y="3044825"/>
          <p14:tracePt t="142766" x="3830638" y="3044825"/>
          <p14:tracePt t="142790" x="3803650" y="3044825"/>
          <p14:tracePt t="142817" x="3776663" y="3044825"/>
          <p14:tracePt t="142827" x="3768725" y="3044825"/>
          <p14:tracePt t="143254" x="3741738" y="3044825"/>
          <p14:tracePt t="143267" x="3724275" y="3044825"/>
          <p14:tracePt t="143283" x="3705225" y="3044825"/>
          <p14:tracePt t="143291" x="3679825" y="3044825"/>
          <p14:tracePt t="143304" x="3652838" y="3044825"/>
          <p14:tracePt t="143315" x="3633788" y="3054350"/>
          <p14:tracePt t="143327" x="3608388" y="3054350"/>
          <p14:tracePt t="143341" x="3562350" y="3054350"/>
          <p14:tracePt t="143363" x="3544888" y="3062288"/>
          <p14:tracePt t="143376" x="3517900" y="3062288"/>
          <p14:tracePt t="143412" x="3509963" y="3062288"/>
          <p14:tracePt t="143522" x="3482975" y="3081338"/>
          <p14:tracePt t="143533" x="3473450" y="3098800"/>
          <p14:tracePt t="143545" x="3446463" y="3125788"/>
          <p14:tracePt t="143558" x="3348038" y="3205163"/>
          <p14:tracePt t="143583" x="3276600" y="3276600"/>
          <p14:tracePt t="143595" x="3133725" y="3411538"/>
          <p14:tracePt t="143609" x="3116263" y="3438525"/>
          <p14:tracePt t="143633" x="3098800" y="3446463"/>
          <p14:tracePt t="143692" x="3081338" y="3446463"/>
          <p14:tracePt t="144011" x="2946400" y="3527425"/>
          <p14:tracePt t="144024" x="2670175" y="3714750"/>
          <p14:tracePt t="144034" x="2347913" y="3946525"/>
          <p14:tracePt t="144048" x="1928813" y="4286250"/>
          <p14:tracePt t="144062" x="1830388" y="4357688"/>
          <p14:tracePt t="144082" x="1751013" y="4419600"/>
          <p14:tracePt t="144111" x="1741488" y="4438650"/>
          <p14:tracePt t="144119" x="1731963" y="4438650"/>
          <p14:tracePt t="144131" x="1731963" y="4446588"/>
          <p14:tracePt t="144425" x="1731963" y="4438650"/>
          <p14:tracePt t="144436" x="1751013" y="4402138"/>
          <p14:tracePt t="144448" x="1795463" y="4357688"/>
          <p14:tracePt t="144460" x="1822450" y="4322763"/>
          <p14:tracePt t="144474" x="1839913" y="4286250"/>
          <p14:tracePt t="144484" x="1847850" y="4241800"/>
          <p14:tracePt t="144518" x="1866900" y="4224338"/>
          <p14:tracePt t="144533" x="1866900" y="4214813"/>
          <p14:tracePt t="144549" x="1874838" y="4197350"/>
          <p14:tracePt t="144565" x="1884363" y="4179888"/>
          <p14:tracePt t="144567" x="1884363" y="4160838"/>
          <p14:tracePt t="144718" x="1911350" y="4152900"/>
          <p14:tracePt t="145009" x="1946275" y="4133850"/>
          <p14:tracePt t="145021" x="1973263" y="4108450"/>
          <p14:tracePt t="145035" x="2009775" y="4089400"/>
          <p14:tracePt t="145046" x="2044700" y="4071938"/>
          <p14:tracePt t="145070" x="2170113" y="3990975"/>
          <p14:tracePt t="145087" x="2251075" y="3946525"/>
          <p14:tracePt t="145096" x="2339975" y="3867150"/>
          <p14:tracePt t="145106" x="2536825" y="3705225"/>
          <p14:tracePt t="145132" x="2633663" y="3616325"/>
          <p14:tracePt t="145142" x="2830513" y="3500438"/>
          <p14:tracePt t="145155" x="2946400" y="3438525"/>
          <p14:tracePt t="145179" x="3071813" y="3375025"/>
          <p14:tracePt t="145191" x="3295650" y="3286125"/>
          <p14:tracePt t="145205" x="3357563" y="3259138"/>
          <p14:tracePt t="145228" x="3438525" y="3241675"/>
          <p14:tracePt t="145241" x="3608388" y="3241675"/>
          <p14:tracePt t="145255" x="3670300" y="3241675"/>
          <p14:tracePt t="145272" x="3724275" y="3251200"/>
          <p14:tracePt t="145289" x="3803650" y="3322638"/>
          <p14:tracePt t="145314" x="3830638" y="3367088"/>
          <p14:tracePt t="145326" x="3929063" y="3517900"/>
          <p14:tracePt t="145352" x="3973513" y="3581400"/>
          <p14:tracePt t="145363" x="4017963" y="3633788"/>
          <p14:tracePt t="145374" x="4081463" y="3705225"/>
          <p14:tracePt t="145398" x="4116388" y="3741738"/>
          <p14:tracePt t="145704" x="4125913" y="3751263"/>
          <p14:tracePt t="145716" x="4143375" y="3759200"/>
          <p14:tracePt t="145727" x="4170363" y="3776663"/>
          <p14:tracePt t="145741" x="4187825" y="3795713"/>
          <p14:tracePt t="145752" x="4214813" y="3803650"/>
          <p14:tracePt t="145765" x="4241800" y="3840163"/>
          <p14:tracePt t="145776" x="4251325" y="3848100"/>
          <p14:tracePt t="145801" x="4259263" y="3867150"/>
          <p14:tracePt t="145812" x="4276725" y="3894138"/>
          <p14:tracePt t="145843" x="4286250" y="3902075"/>
          <p14:tracePt t="145863" x="4295775" y="3911600"/>
          <p14:tracePt t="145887" x="4303713" y="3911600"/>
          <p14:tracePt t="147251" x="4276725" y="3911600"/>
          <p14:tracePt t="147263" x="4232275" y="3911600"/>
          <p14:tracePt t="147277" x="4143375" y="3911600"/>
          <p14:tracePt t="147288" x="4037013" y="3946525"/>
          <p14:tracePt t="147300" x="3911600" y="3983038"/>
          <p14:tracePt t="147313" x="3786188" y="4017963"/>
          <p14:tracePt t="147324" x="3562350" y="4098925"/>
          <p14:tracePt t="147350" x="3500438" y="4108450"/>
          <p14:tracePt t="147361" x="3411538" y="4116388"/>
          <p14:tracePt t="147389" x="3402013" y="4125913"/>
          <p14:tracePt t="147398" x="3384550" y="4125913"/>
          <p14:tracePt t="147423" x="3375025" y="4133850"/>
          <p14:tracePt t="147508" x="3367088" y="4133850"/>
          <p14:tracePt t="147775" x="3375025" y="4133850"/>
          <p14:tracePt t="147873" x="3384550" y="4133850"/>
          <p14:tracePt t="147911" x="3384550" y="4125913"/>
          <p14:tracePt t="148335" x="3384550" y="4116388"/>
          <p14:tracePt t="149069" x="3394075" y="4116388"/>
          <p14:tracePt t="149557" x="3402013" y="4116388"/>
          <p14:tracePt t="149629" x="3411538" y="4116388"/>
          <p14:tracePt t="149647" x="3429000" y="4108450"/>
          <p14:tracePt t="149665" x="3438525" y="4098925"/>
          <p14:tracePt t="149812" x="3446463" y="4098925"/>
          <p14:tracePt t="149858" x="3473450" y="4081463"/>
          <p14:tracePt t="149870" x="3500438" y="4071938"/>
          <p14:tracePt t="149884" x="3527425" y="4062413"/>
          <p14:tracePt t="149896" x="3562350" y="4054475"/>
          <p14:tracePt t="149909" x="3598863" y="4044950"/>
          <p14:tracePt t="149921" x="3643313" y="4037013"/>
          <p14:tracePt t="149929" x="3732213" y="4017963"/>
          <p14:tracePt t="149957" x="3795713" y="4010025"/>
          <p14:tracePt t="149970" x="3875088" y="4000500"/>
          <p14:tracePt t="149981" x="4071938" y="4010025"/>
          <p14:tracePt t="150273" x="4125913" y="4000500"/>
          <p14:tracePt t="150285" x="4224338" y="3973513"/>
          <p14:tracePt t="150297" x="4357688" y="3956050"/>
          <p14:tracePt t="150314" x="4500563" y="3938588"/>
          <p14:tracePt t="150321" x="4616450" y="3929063"/>
          <p14:tracePt t="150337" x="4830763" y="3911600"/>
          <p14:tracePt t="150349" x="4938713" y="3902075"/>
          <p14:tracePt t="150370" x="5018088" y="3884613"/>
          <p14:tracePt t="150384" x="5099050" y="3867150"/>
          <p14:tracePt t="150726" x="5133975" y="3867150"/>
          <p14:tracePt t="150736" x="5197475" y="3867150"/>
          <p14:tracePt t="150755" x="5241925" y="3867150"/>
          <p14:tracePt t="150764" x="5286375" y="3867150"/>
          <p14:tracePt t="150774" x="5394325" y="3867150"/>
          <p14:tracePt t="150785" x="5429250" y="3867150"/>
          <p14:tracePt t="150819" x="5465763" y="3867150"/>
          <p14:tracePt t="150824" x="5500688" y="3857625"/>
          <p14:tracePt t="150847" x="5545138" y="3848100"/>
          <p14:tracePt t="151138" x="5589588" y="3848100"/>
          <p14:tracePt t="151153" x="5634038" y="3848100"/>
          <p14:tracePt t="151163" x="5688013" y="3848100"/>
          <p14:tracePt t="151175" x="5724525" y="3848100"/>
          <p14:tracePt t="151192" x="5786438" y="3857625"/>
          <p14:tracePt t="151213" x="5813425" y="3867150"/>
          <p14:tracePt t="151224" x="5867400" y="3884613"/>
          <p14:tracePt t="151255" x="5894388" y="3894138"/>
          <p14:tracePt t="151261" x="5938838" y="3894138"/>
          <p14:tracePt t="151284" x="5965825" y="3911600"/>
          <p14:tracePt t="151504" x="5946775" y="3911600"/>
          <p14:tracePt t="151518" x="5911850" y="3919538"/>
          <p14:tracePt t="151531" x="5875338" y="3929063"/>
          <p14:tracePt t="151547" x="5822950" y="3929063"/>
          <p14:tracePt t="151552" x="5768975" y="3938588"/>
          <p14:tracePt t="151565" x="5705475" y="3938588"/>
          <p14:tracePt t="151576" x="5599113" y="3938588"/>
          <p14:tracePt t="151602" x="5562600" y="3938588"/>
          <p14:tracePt t="151615" x="5518150" y="3938588"/>
          <p14:tracePt t="151628" x="5446713" y="3956050"/>
          <p14:tracePt t="151650" x="5429250" y="3965575"/>
          <p14:tracePt t="151663" x="5402263" y="3983038"/>
          <p14:tracePt t="151694" x="5384800" y="3990975"/>
          <p14:tracePt t="151701" x="5367338" y="3990975"/>
          <p14:tracePt t="151713" x="5357813" y="3990975"/>
          <p14:tracePt t="151736" x="5348288" y="4000500"/>
          <p14:tracePt t="151798" x="5357813" y="4000500"/>
          <p14:tracePt t="151815" x="5367338" y="4000500"/>
          <p14:tracePt t="152077" x="5367338" y="4017963"/>
          <p14:tracePt t="152092" x="5357813" y="4027488"/>
          <p14:tracePt t="152137" x="5357813" y="4037013"/>
          <p14:tracePt t="152148" x="5357813" y="4044950"/>
          <p14:tracePt t="152163" x="5348288" y="4054475"/>
          <p14:tracePt t="152173" x="5348288" y="4062413"/>
          <p14:tracePt t="152188" x="5340350" y="4071938"/>
          <p14:tracePt t="152200" x="5340350" y="4081463"/>
          <p14:tracePt t="152225" x="5330825" y="4089400"/>
          <p14:tracePt t="152285" x="5330825" y="4108450"/>
          <p14:tracePt t="152303" x="5322888" y="4108450"/>
          <p14:tracePt t="152307" x="5322888" y="4116388"/>
          <p14:tracePt t="152321" x="5313363" y="4116388"/>
          <p14:tracePt t="156872" x="5330825" y="4116388"/>
          <p14:tracePt t="156884" x="5348288" y="4116388"/>
          <p14:tracePt t="156896" x="5367338" y="4116388"/>
          <p14:tracePt t="156909" x="5429250" y="4116388"/>
          <p14:tracePt t="156931" x="5473700" y="4108450"/>
          <p14:tracePt t="156946" x="5545138" y="4098925"/>
          <p14:tracePt t="156957" x="5688013" y="4071938"/>
          <p14:tracePt t="156989" x="5751513" y="4071938"/>
          <p14:tracePt t="157008" x="5857875" y="4054475"/>
          <p14:tracePt t="157011" x="5894388" y="4044950"/>
          <p14:tracePt t="157021" x="5946775" y="4037013"/>
          <p14:tracePt t="157299" x="5973763" y="4027488"/>
          <p14:tracePt t="157313" x="6027738" y="4017963"/>
          <p14:tracePt t="157324" x="6126163" y="4010025"/>
          <p14:tracePt t="157335" x="6215063" y="4010025"/>
          <p14:tracePt t="157347" x="6411913" y="4010025"/>
          <p14:tracePt t="157371" x="6491288" y="4017963"/>
          <p14:tracePt t="157393" x="6643688" y="4081463"/>
          <p14:tracePt t="157396" x="6705600" y="4098925"/>
          <p14:tracePt t="157426" x="6759575" y="4108450"/>
          <p14:tracePt t="157443" x="6823075" y="4108450"/>
          <p14:tracePt t="158187" x="6840538" y="4108450"/>
          <p14:tracePt t="158203" x="6884988" y="4108450"/>
          <p14:tracePt t="158212" x="6919913" y="4108450"/>
          <p14:tracePt t="158223" x="6965950" y="4108450"/>
          <p14:tracePt t="158237" x="7054850" y="4133850"/>
          <p14:tracePt t="158250" x="7089775" y="4143375"/>
          <p14:tracePt t="158272" x="7126288" y="4152900"/>
          <p14:tracePt t="158288" x="7170738" y="4170363"/>
          <p14:tracePt t="158300" x="7180263" y="4179888"/>
          <p14:tracePt t="159552" x="7153275" y="4179888"/>
          <p14:tracePt t="159566" x="7116763" y="4179888"/>
          <p14:tracePt t="159582" x="7054850" y="4170363"/>
          <p14:tracePt t="159595" x="6973888" y="4143375"/>
          <p14:tracePt t="159600" x="6858000" y="4116388"/>
          <p14:tracePt t="159614" x="6527800" y="4054475"/>
          <p14:tracePt t="159638" x="6269038" y="4017963"/>
          <p14:tracePt t="159649" x="6062663" y="3990975"/>
          <p14:tracePt t="159661" x="5840413" y="3990975"/>
          <p14:tracePt t="159677" x="5473700" y="3990975"/>
          <p14:tracePt t="159698" x="5330825" y="3990975"/>
          <p14:tracePt t="159709" x="5143500" y="4027488"/>
          <p14:tracePt t="159736" x="5010150" y="4098925"/>
          <p14:tracePt t="159747" x="4938713" y="4143375"/>
          <p14:tracePt t="159772" x="4902200" y="4187825"/>
          <p14:tracePt t="160114" x="4803775" y="4187825"/>
          <p14:tracePt t="160124" x="4643438" y="4187825"/>
          <p14:tracePt t="160137" x="4367213" y="4187825"/>
          <p14:tracePt t="160149" x="3867150" y="4187825"/>
          <p14:tracePt t="160161" x="3303588" y="4170363"/>
          <p14:tracePt t="160174" x="2751138" y="4152900"/>
          <p14:tracePt t="160186" x="1866900" y="4108450"/>
          <p14:tracePt t="160213" x="1554163" y="4108450"/>
          <p14:tracePt t="160223" x="1276350" y="4152900"/>
          <p14:tracePt t="160234" x="1214438" y="4170363"/>
          <p14:tracePt t="160251" x="1187450" y="4187825"/>
          <p14:tracePt t="160270" x="1160463" y="4214813"/>
          <p14:tracePt t="160393" x="1169988" y="4205288"/>
          <p14:tracePt t="160417" x="1179513" y="4205288"/>
          <p14:tracePt t="160443" x="1179513" y="4197350"/>
          <p14:tracePt t="160455" x="1179513" y="4179888"/>
          <p14:tracePt t="160480" x="1187450" y="4170363"/>
          <p14:tracePt t="160492" x="1187450" y="4152900"/>
          <p14:tracePt t="160502" x="1196975" y="4143375"/>
          <p14:tracePt t="160518" x="1214438" y="4125913"/>
          <p14:tracePt t="160529" x="1250950" y="4098925"/>
          <p14:tracePt t="160539" x="1490663" y="3938588"/>
          <p14:tracePt t="160552" x="1731963" y="3822700"/>
          <p14:tracePt t="160576" x="2027238" y="3697288"/>
          <p14:tracePt t="160588" x="2643188" y="3509963"/>
          <p14:tracePt t="160612" x="2867025" y="3446463"/>
          <p14:tracePt t="160623" x="3197225" y="3429000"/>
          <p14:tracePt t="160658" x="3402013" y="3429000"/>
          <p14:tracePt t="160673" x="3490913" y="3446463"/>
          <p14:tracePt t="160688" x="3571875" y="3473450"/>
          <p14:tracePt t="160698" x="3652838" y="3490913"/>
          <p14:tracePt t="160710" x="3732213" y="3527425"/>
          <p14:tracePt t="160722" x="3830638" y="3581400"/>
          <p14:tracePt t="161015" x="3857625" y="3581400"/>
          <p14:tracePt t="161028" x="3884613" y="3598863"/>
          <p14:tracePt t="161039" x="3911600" y="3598863"/>
          <p14:tracePt t="161050" x="3929063" y="3608388"/>
          <p14:tracePt t="161058" x="3983038" y="3616325"/>
          <p14:tracePt t="161094" x="4010025" y="3625850"/>
          <p14:tracePt t="161100" x="4027488" y="3625850"/>
          <p14:tracePt t="161112" x="4098925" y="3625850"/>
          <p14:tracePt t="161126" x="4133850" y="3625850"/>
          <p14:tracePt t="161344" x="4125913" y="3625850"/>
          <p14:tracePt t="161356" x="4081463" y="3625850"/>
          <p14:tracePt t="161367" x="4010025" y="3625850"/>
          <p14:tracePt t="161383" x="3394075" y="3616325"/>
          <p14:tracePt t="161395" x="2894013" y="3616325"/>
          <p14:tracePt t="161415" x="2455863" y="3616325"/>
          <p14:tracePt t="161429" x="1687513" y="3705225"/>
          <p14:tracePt t="161452" x="1374775" y="3776663"/>
          <p14:tracePt t="161464" x="938213" y="3902075"/>
          <p14:tracePt t="161478" x="803275" y="3938588"/>
          <p14:tracePt t="161503" x="704850" y="3965575"/>
          <p14:tracePt t="161513" x="642938" y="3983038"/>
          <p14:tracePt t="161551" x="633413" y="4000500"/>
          <p14:tracePt t="161575" x="625475" y="4000500"/>
          <p14:tracePt t="161624" x="633413" y="4000500"/>
          <p14:tracePt t="161811" x="642938" y="4000500"/>
          <p14:tracePt t="161820" x="660400" y="4000500"/>
          <p14:tracePt t="161831" x="687388" y="4000500"/>
          <p14:tracePt t="161843" x="723900" y="4017963"/>
          <p14:tracePt t="161855" x="768350" y="4027488"/>
          <p14:tracePt t="161867" x="928688" y="4062413"/>
          <p14:tracePt t="161881" x="1036638" y="4071938"/>
          <p14:tracePt t="161903" x="1133475" y="4098925"/>
          <p14:tracePt t="161918" x="1366838" y="4152900"/>
          <p14:tracePt t="161940" x="1465263" y="4170363"/>
          <p14:tracePt t="161953" x="1589088" y="4197350"/>
          <p14:tracePt t="161966" x="1625600" y="4197350"/>
          <p14:tracePt t="161988" x="1670050" y="4197350"/>
          <p14:tracePt t="162269" x="1679575" y="4197350"/>
          <p14:tracePt t="162282" x="1697038" y="4197350"/>
          <p14:tracePt t="162295" x="1758950" y="4197350"/>
          <p14:tracePt t="162307" x="1768475" y="4197350"/>
          <p14:tracePt t="162320" x="1785938" y="4197350"/>
          <p14:tracePt t="162334" x="1795463" y="4197350"/>
          <p14:tracePt t="162428" x="1822450" y="4197350"/>
          <p14:tracePt t="162439" x="1847850" y="4197350"/>
          <p14:tracePt t="162451" x="1874838" y="4179888"/>
          <p14:tracePt t="162464" x="1893888" y="4160838"/>
          <p14:tracePt t="162477" x="1938338" y="4133850"/>
          <p14:tracePt t="162488" x="1965325" y="4108450"/>
          <p14:tracePt t="162513" x="1973263" y="4098925"/>
          <p14:tracePt t="162525" x="1982788" y="4081463"/>
          <p14:tracePt t="162538" x="2000250" y="4044950"/>
          <p14:tracePt t="162570" x="2017713" y="4017963"/>
          <p14:tracePt t="162880" x="2009775" y="4000500"/>
          <p14:tracePt t="162893" x="1955800" y="3973513"/>
          <p14:tracePt t="162904" x="1874838" y="3938588"/>
          <p14:tracePt t="162923" x="1776413" y="3902075"/>
          <p14:tracePt t="162927" x="1616075" y="3840163"/>
          <p14:tracePt t="162940" x="1562100" y="3822700"/>
          <p14:tracePt t="162964" x="1527175" y="3813175"/>
          <p14:tracePt t="162976" x="1490663" y="3813175"/>
          <p14:tracePt t="162991" x="1482725" y="3813175"/>
          <p14:tracePt t="163075" x="1482725" y="3857625"/>
          <p14:tracePt t="163089" x="1465263" y="3902075"/>
          <p14:tracePt t="163099" x="1455738" y="3938588"/>
          <p14:tracePt t="163110" x="1428750" y="4037013"/>
          <p14:tracePt t="163136" x="1419225" y="4071938"/>
          <p14:tracePt t="163148" x="1411288" y="4143375"/>
          <p14:tracePt t="163159" x="1411288" y="4179888"/>
          <p14:tracePt t="163192" x="1428750" y="4214813"/>
          <p14:tracePt t="163196" x="1509713" y="4276725"/>
          <p14:tracePt t="163465" x="1536700" y="4313238"/>
          <p14:tracePt t="163475" x="1581150" y="4357688"/>
          <p14:tracePt t="163488" x="1643063" y="4429125"/>
          <p14:tracePt t="163500" x="1714500" y="4500563"/>
          <p14:tracePt t="163513" x="1822450" y="4598988"/>
          <p14:tracePt t="163536" x="1857375" y="4625975"/>
          <p14:tracePt t="163550" x="1893888" y="4643438"/>
          <p14:tracePt t="163563" x="1901825" y="4643438"/>
          <p14:tracePt t="163584" x="1911350" y="4643438"/>
          <p14:tracePt t="165761" x="1919288" y="4643438"/>
          <p14:tracePt t="165816" x="1928813" y="4643438"/>
          <p14:tracePt t="165840" x="1938338" y="4643438"/>
          <p14:tracePt t="165852" x="1955800" y="4643438"/>
          <p14:tracePt t="165865" x="1973263" y="4643438"/>
          <p14:tracePt t="165876" x="1982788" y="4633913"/>
          <p14:tracePt t="165889" x="2000250" y="4625975"/>
          <p14:tracePt t="165900" x="2036763" y="4616450"/>
          <p14:tracePt t="165927" x="2062163" y="4608513"/>
          <p14:tracePt t="166194" x="2098675" y="4581525"/>
          <p14:tracePt t="166207" x="2152650" y="4554538"/>
          <p14:tracePt t="166218" x="2205038" y="4527550"/>
          <p14:tracePt t="166231" x="2303463" y="4491038"/>
          <p14:tracePt t="166243" x="2393950" y="4483100"/>
          <p14:tracePt t="166252" x="2598738" y="4446588"/>
          <p14:tracePt t="166286" x="2705100" y="4419600"/>
          <p14:tracePt t="166293" x="2803525" y="4384675"/>
          <p14:tracePt t="166304" x="2965450" y="4330700"/>
          <p14:tracePt t="166319" x="3017838" y="4313238"/>
          <p14:tracePt t="166340" x="3054350" y="4286250"/>
          <p14:tracePt t="166657" x="3071813" y="4286250"/>
          <p14:tracePt t="166676" x="3081338" y="4286250"/>
          <p14:tracePt t="166688" x="3108325" y="4286250"/>
          <p14:tracePt t="166693" x="3133725" y="4276725"/>
          <p14:tracePt t="166707" x="3187700" y="4251325"/>
          <p14:tracePt t="166731" x="3224213" y="4241800"/>
          <p14:tracePt t="166743" x="3340100" y="4187825"/>
          <p14:tracePt t="167059" x="3402013" y="4187825"/>
          <p14:tracePt t="167071" x="3465513" y="4187825"/>
          <p14:tracePt t="167084" x="3536950" y="4187825"/>
          <p14:tracePt t="167096" x="3697288" y="4170363"/>
          <p14:tracePt t="167125" x="3768725" y="4170363"/>
          <p14:tracePt t="167131" x="4037013" y="4125913"/>
          <p14:tracePt t="167167" x="4116388" y="4116388"/>
          <p14:tracePt t="167189" x="4152900" y="4108450"/>
          <p14:tracePt t="167193" x="4224338" y="4089400"/>
          <p14:tracePt t="167217" x="4259263" y="4071938"/>
          <p14:tracePt t="167230" x="4313238" y="4037013"/>
          <p14:tracePt t="167484" x="4295775" y="4037013"/>
          <p14:tracePt t="167499" x="4286250" y="4037013"/>
          <p14:tracePt t="167534" x="4170363" y="4037013"/>
          <p14:tracePt t="167550" x="3938588" y="4054475"/>
          <p14:tracePt t="167561" x="3490913" y="4116388"/>
          <p14:tracePt t="167563" x="2973388" y="4205288"/>
          <p14:tracePt t="167583" x="2276475" y="4330700"/>
          <p14:tracePt t="167616" x="2000250" y="4357688"/>
          <p14:tracePt t="167631" x="1938338" y="4367213"/>
          <p14:tracePt t="167645" x="1901825" y="4367213"/>
          <p14:tracePt t="167656" x="1893888" y="4375150"/>
          <p14:tracePt t="167663" x="1874838" y="4375150"/>
          <p14:tracePt t="167682" x="1839913" y="4402138"/>
          <p14:tracePt t="167703" x="1830388" y="4429125"/>
          <p14:tracePt t="167717" x="1795463" y="4465638"/>
          <p14:tracePt t="167983" x="1812925" y="4483100"/>
          <p14:tracePt t="168003" x="1839913" y="4500563"/>
          <p14:tracePt t="168010" x="1874838" y="4518025"/>
          <p14:tracePt t="168021" x="1990725" y="4589463"/>
          <p14:tracePt t="168045" x="2062163" y="4608513"/>
          <p14:tracePt t="168067" x="2160588" y="4660900"/>
          <p14:tracePt t="168082" x="2197100" y="4660900"/>
          <p14:tracePt t="168094" x="2224088" y="4660900"/>
          <p14:tracePt t="168106" x="2251075" y="4660900"/>
          <p14:tracePt t="168423" x="2259013" y="4660900"/>
          <p14:tracePt t="168438" x="2268538" y="4660900"/>
          <p14:tracePt t="168459" x="2276475" y="4660900"/>
          <p14:tracePt t="168544" x="2286000" y="4652963"/>
          <p14:tracePt t="168560" x="2295525" y="4652963"/>
          <p14:tracePt t="168619" x="2303463" y="4643438"/>
          <p14:tracePt t="168640" x="2322513" y="4633913"/>
          <p14:tracePt t="168934" x="2347913" y="4616450"/>
          <p14:tracePt t="168948" x="2428875" y="4572000"/>
          <p14:tracePt t="168959" x="2571750" y="4518025"/>
          <p14:tracePt t="168975" x="2803525" y="4438650"/>
          <p14:tracePt t="168986" x="3098800" y="4384675"/>
          <p14:tracePt t="168997" x="3679825" y="4357688"/>
          <p14:tracePt t="169010" x="3929063" y="4340225"/>
          <p14:tracePt t="169032" x="4125913" y="4322763"/>
          <p14:tracePt t="169044" x="4402138" y="4322763"/>
          <p14:tracePt t="169059" x="4510088" y="4322763"/>
          <p14:tracePt t="169084" x="4616450" y="4322763"/>
          <p14:tracePt t="169095" x="4848225" y="4322763"/>
          <p14:tracePt t="169118" x="4956175" y="4340225"/>
          <p14:tracePt t="169131" x="5062538" y="4348163"/>
          <p14:tracePt t="169399" x="5062538" y="4357688"/>
          <p14:tracePt t="169423" x="5062538" y="4367213"/>
          <p14:tracePt t="170533" x="5045075" y="4367213"/>
          <p14:tracePt t="170543" x="5037138" y="4367213"/>
          <p14:tracePt t="170560" x="5018088" y="4367213"/>
          <p14:tracePt t="170562" x="4983163" y="4367213"/>
          <p14:tracePt t="170582" x="4919663" y="4367213"/>
          <p14:tracePt t="170593" x="4652963" y="4313238"/>
          <p14:tracePt t="170605" x="4446588" y="4251325"/>
          <p14:tracePt t="170629" x="4224338" y="4170363"/>
          <p14:tracePt t="170640" x="3830638" y="4017963"/>
          <p14:tracePt t="170666" x="3660775" y="3946525"/>
          <p14:tracePt t="170677" x="3455988" y="3848100"/>
          <p14:tracePt t="170707" x="3384550" y="3803650"/>
          <p14:tracePt t="170720" x="3330575" y="3759200"/>
          <p14:tracePt t="170736" x="3259138" y="3697288"/>
          <p14:tracePt t="170738" x="3251200" y="3679825"/>
          <p14:tracePt t="170753" x="3241675" y="3679825"/>
          <p14:tracePt t="170801" x="3251200" y="3670300"/>
          <p14:tracePt t="171054" x="3205163" y="3660775"/>
          <p14:tracePt t="171068" x="3108325" y="3633788"/>
          <p14:tracePt t="171079" x="2965450" y="3581400"/>
          <p14:tracePt t="171091" x="2786063" y="3527425"/>
          <p14:tracePt t="171105" x="2589213" y="3455988"/>
          <p14:tracePt t="171116" x="2446338" y="3394075"/>
          <p14:tracePt t="171130" x="2251075" y="3224213"/>
          <p14:tracePt t="171151" x="2214563" y="3187700"/>
          <p14:tracePt t="171164" x="2179638" y="3160713"/>
          <p14:tracePt t="171274" x="2214563" y="3160713"/>
          <p14:tracePt t="171287" x="2259013" y="3160713"/>
          <p14:tracePt t="171299" x="2322513" y="3160713"/>
          <p14:tracePt t="171332" x="2339975" y="3160713"/>
          <p14:tracePt t="171344" x="2347913" y="3160713"/>
          <p14:tracePt t="171347" x="2393950" y="3160713"/>
          <p14:tracePt t="171378" x="2411413" y="3160713"/>
          <p14:tracePt t="171396" x="2500313" y="3179763"/>
          <p14:tracePt t="171399" x="2562225" y="3205163"/>
          <p14:tracePt t="171412" x="2625725" y="3214688"/>
          <p14:tracePt t="171436" x="2679700" y="3232150"/>
          <p14:tracePt t="171446" x="2786063" y="3276600"/>
          <p14:tracePt t="171468" x="2840038" y="3295650"/>
          <p14:tracePt t="171481" x="2946400" y="3330575"/>
          <p14:tracePt t="171713" x="2973388" y="3330575"/>
          <p14:tracePt t="171725" x="3017838" y="3340100"/>
          <p14:tracePt t="171736" x="3143250" y="3357563"/>
          <p14:tracePt t="171750" x="3697288" y="3536950"/>
          <p14:tracePt t="171781" x="3990975" y="3687763"/>
          <p14:tracePt t="171786" x="4446588" y="3956050"/>
          <p14:tracePt t="171814" x="4581525" y="4044950"/>
          <p14:tracePt t="171832" x="4803775" y="4197350"/>
          <p14:tracePt t="171847" x="4875213" y="4241800"/>
          <p14:tracePt t="171860" x="4929188" y="4268788"/>
          <p14:tracePt t="171872" x="4965700" y="4286250"/>
          <p14:tracePt t="179040" x="4946650" y="4286250"/>
          <p14:tracePt t="179050" x="4894263" y="4286250"/>
          <p14:tracePt t="179062" x="4527550" y="4313238"/>
          <p14:tracePt t="179089" x="3929063" y="4330700"/>
          <p14:tracePt t="179111" x="3679825" y="4330700"/>
          <p14:tracePt t="179128" x="3482975" y="4348163"/>
          <p14:tracePt t="179137" x="3330575" y="4348163"/>
          <p14:tracePt t="179149" x="3044825" y="4348163"/>
          <p14:tracePt t="179162" x="2919413" y="4322763"/>
          <p14:tracePt t="179179" x="2822575" y="4295775"/>
          <p14:tracePt t="179197" x="2687638" y="4295775"/>
          <p14:tracePt t="179222" x="2633663" y="4295775"/>
          <p14:tracePt t="179234" x="2581275" y="4295775"/>
          <p14:tracePt t="179549" x="2490788" y="4313238"/>
          <p14:tracePt t="179562" x="2401888" y="4348163"/>
          <p14:tracePt t="179575" x="2268538" y="4411663"/>
          <p14:tracePt t="179587" x="2017713" y="4518025"/>
          <p14:tracePt t="179600" x="1938338" y="4572000"/>
          <p14:tracePt t="179615" x="1884363" y="4589463"/>
          <p14:tracePt t="179635" x="1822450" y="4625975"/>
          <p14:tracePt t="179661" x="1803400" y="4633913"/>
          <p14:tracePt t="179672" x="1795463" y="4643438"/>
          <p14:tracePt t="179704" x="1785938" y="4643438"/>
          <p14:tracePt t="179733" x="1768475" y="4652963"/>
          <p14:tracePt t="179758" x="1758950" y="4652963"/>
          <p14:tracePt t="180173" x="1731963" y="4652963"/>
          <p14:tracePt t="180185" x="1724025" y="4652963"/>
          <p14:tracePt t="180197" x="1687513" y="4643438"/>
          <p14:tracePt t="180208" x="1536700" y="4562475"/>
          <p14:tracePt t="180232" x="1384300" y="4456113"/>
          <p14:tracePt t="180254" x="1196975" y="4330700"/>
          <p14:tracePt t="180258" x="901700" y="4160838"/>
          <p14:tracePt t="180271" x="803275" y="4125913"/>
          <p14:tracePt t="180294" x="669925" y="4081463"/>
          <p14:tracePt t="180306" x="633413" y="4071938"/>
          <p14:tracePt t="180331" x="598488" y="4054475"/>
          <p14:tracePt t="180342" x="536575" y="4017963"/>
          <p14:tracePt t="180379" x="490538" y="3990975"/>
          <p14:tracePt t="180392" x="482600" y="3983038"/>
          <p14:tracePt t="180415" x="473075" y="3983038"/>
          <p14:tracePt t="180440" x="465138" y="3973513"/>
          <p14:tracePt t="180465" x="465138" y="3965575"/>
          <p14:tracePt t="180479" x="455613" y="3965575"/>
          <p14:tracePt t="180489" x="446088" y="3965575"/>
          <p14:tracePt t="180500" x="438150" y="3965575"/>
          <p14:tracePt t="180512" x="438150" y="3956050"/>
          <p14:tracePt t="180733" x="446088" y="3956050"/>
          <p14:tracePt t="180745" x="465138" y="3956050"/>
          <p14:tracePt t="180747" x="473075" y="3965575"/>
          <p14:tracePt t="180769" x="482600" y="3965575"/>
          <p14:tracePt t="180783" x="490538" y="3973513"/>
          <p14:tracePt t="180807" x="500063" y="3973513"/>
          <p14:tracePt t="180856" x="527050" y="3973513"/>
          <p14:tracePt t="180870" x="561975" y="3990975"/>
          <p14:tracePt t="180879" x="625475" y="4010025"/>
          <p14:tracePt t="180891" x="704850" y="4027488"/>
          <p14:tracePt t="180908" x="785813" y="4044950"/>
          <p14:tracePt t="180916" x="866775" y="4054475"/>
          <p14:tracePt t="180928" x="1000125" y="4081463"/>
          <p14:tracePt t="180952" x="1044575" y="4108450"/>
          <p14:tracePt t="180965" x="1143000" y="4125913"/>
          <p14:tracePt t="180989" x="1179513" y="4133850"/>
          <p14:tracePt t="181002" x="1204913" y="4133850"/>
          <p14:tracePt t="181023" x="1223963" y="4133850"/>
          <p14:tracePt t="181295" x="1268413" y="4152900"/>
          <p14:tracePt t="181309" x="1312863" y="4187825"/>
          <p14:tracePt t="181318" x="1411288" y="4232275"/>
          <p14:tracePt t="181331" x="1643063" y="4375150"/>
          <p14:tracePt t="181354" x="1741488" y="4429125"/>
          <p14:tracePt t="181367" x="1938338" y="4581525"/>
          <p14:tracePt t="181391" x="2017713" y="4625975"/>
          <p14:tracePt t="181403" x="2062163" y="4670425"/>
          <p14:tracePt t="181416" x="2116138" y="4705350"/>
          <p14:tracePt t="181731" x="2098675" y="4705350"/>
          <p14:tracePt t="181747" x="2062163" y="4705350"/>
          <p14:tracePt t="181749" x="2027238" y="4705350"/>
          <p14:tracePt t="181770" x="1946275" y="4679950"/>
          <p14:tracePt t="181794" x="1893888" y="4670425"/>
          <p14:tracePt t="181806" x="1839913" y="4660900"/>
          <p14:tracePt t="181818" x="1822450" y="4652963"/>
          <p14:tracePt t="181842" x="1803400" y="4652963"/>
          <p14:tracePt t="181854" x="1768475" y="4633913"/>
          <p14:tracePt t="181879" x="1758950" y="4625975"/>
          <p14:tracePt t="181891" x="1731963" y="4598988"/>
          <p14:tracePt t="181903" x="1724025" y="4598988"/>
          <p14:tracePt t="181927" x="1724025" y="4581525"/>
          <p14:tracePt t="181940" x="1714500" y="4572000"/>
          <p14:tracePt t="181953" x="1704975" y="4572000"/>
          <p14:tracePt t="182537" x="1704975" y="4581525"/>
          <p14:tracePt t="182549" x="1704975" y="4589463"/>
          <p14:tracePt t="182555" x="1704975" y="4608513"/>
          <p14:tracePt t="182584" x="1704975" y="4616450"/>
          <p14:tracePt t="182608" x="1704975" y="4633913"/>
          <p14:tracePt t="182623" x="1714500" y="4633913"/>
          <p14:tracePt t="182633" x="1714500" y="4643438"/>
          <p14:tracePt t="182645" x="1724025" y="4643438"/>
          <p14:tracePt t="182658" x="1731963" y="4660900"/>
          <p14:tracePt t="182691" x="1741488" y="4660900"/>
          <p14:tracePt t="182695" x="1758950" y="4660900"/>
          <p14:tracePt t="183840" x="1768475" y="4660900"/>
          <p14:tracePt t="183890" x="1785938" y="4660900"/>
          <p14:tracePt t="183916" x="1803400" y="4660900"/>
          <p14:tracePt t="183927" x="1830388" y="4660900"/>
          <p14:tracePt t="183938" x="1839913" y="4660900"/>
          <p14:tracePt t="183952" x="1874838" y="4660900"/>
          <p14:tracePt t="183962" x="1901825" y="4660900"/>
          <p14:tracePt t="183975" x="1946275" y="4660900"/>
          <p14:tracePt t="183987" x="1973263" y="4660900"/>
          <p14:tracePt t="184011" x="1990725" y="4670425"/>
          <p14:tracePt t="184022" x="2009775" y="4670425"/>
          <p14:tracePt t="184037" x="2017713" y="4670425"/>
          <p14:tracePt t="184694" x="2027238" y="4670425"/>
          <p14:tracePt t="184816" x="2036763" y="4670425"/>
          <p14:tracePt t="184852" x="2054225" y="4670425"/>
          <p14:tracePt t="184866" x="2062163" y="4670425"/>
          <p14:tracePt t="184878" x="2071688" y="4670425"/>
          <p14:tracePt t="184890" x="2081213" y="4670425"/>
          <p14:tracePt t="184900" x="2098675" y="4670425"/>
          <p14:tracePt t="184914" x="2152650" y="4670425"/>
          <p14:tracePt t="184931" x="2187575" y="4660900"/>
          <p14:tracePt t="184951" x="2224088" y="4652963"/>
          <p14:tracePt t="184962" x="2268538" y="4633913"/>
          <p14:tracePt t="184988" x="2286000" y="4625975"/>
          <p14:tracePt t="184998" x="2295525" y="4625975"/>
          <p14:tracePt t="185413" x="2303463" y="4625975"/>
          <p14:tracePt t="185497" x="2312988" y="4616450"/>
          <p14:tracePt t="185560" x="2322513" y="4616450"/>
          <p14:tracePt t="185572" x="2339975" y="4616450"/>
          <p14:tracePt t="185584" x="2366963" y="4616450"/>
          <p14:tracePt t="185596" x="2374900" y="4616450"/>
          <p14:tracePt t="185608" x="2401888" y="4616450"/>
          <p14:tracePt t="185620" x="2446338" y="4616450"/>
          <p14:tracePt t="185644" x="2455863" y="4616450"/>
          <p14:tracePt t="185657" x="2473325" y="4616450"/>
          <p14:tracePt t="185670" x="2482850" y="4625975"/>
          <p14:tracePt t="185694" x="2490788" y="4625975"/>
          <p14:tracePt t="185706" x="2500313" y="4625975"/>
          <p14:tracePt t="186034" x="2517775" y="4625975"/>
          <p14:tracePt t="186046" x="2554288" y="4625975"/>
          <p14:tracePt t="186062" x="2589213" y="4625975"/>
          <p14:tracePt t="186071" x="2633663" y="4625975"/>
          <p14:tracePt t="186084" x="2687638" y="4625975"/>
          <p14:tracePt t="186095" x="2732088" y="4616450"/>
          <p14:tracePt t="186110" x="2795588" y="4616450"/>
          <p14:tracePt t="186132" x="2803525" y="4616450"/>
          <p14:tracePt t="186144" x="2822575" y="4616450"/>
          <p14:tracePt t="186156" x="2830513" y="4616450"/>
          <p14:tracePt t="186523" x="2874963" y="4616450"/>
          <p14:tracePt t="186536" x="2965450" y="4616450"/>
          <p14:tracePt t="186548" x="3027363" y="4616450"/>
          <p14:tracePt t="186562" x="3089275" y="4616450"/>
          <p14:tracePt t="186584" x="3170238" y="4616450"/>
          <p14:tracePt t="186595" x="3268663" y="4616450"/>
          <p14:tracePt t="186625" x="3295650" y="4616450"/>
          <p14:tracePt t="186631" x="3322638" y="4616450"/>
          <p14:tracePt t="186643" x="3375025" y="4625975"/>
          <p14:tracePt t="186668" x="3384550" y="4625975"/>
          <p14:tracePt t="187034" x="3411538" y="4625975"/>
          <p14:tracePt t="187047" x="3438525" y="4625975"/>
          <p14:tracePt t="187060" x="3465513" y="4625975"/>
          <p14:tracePt t="187070" x="3490913" y="4625975"/>
          <p14:tracePt t="187082" x="3527425" y="4625975"/>
          <p14:tracePt t="187095" x="3571875" y="4625975"/>
          <p14:tracePt t="187108" x="3608388" y="4633913"/>
          <p14:tracePt t="187119" x="3670300" y="4643438"/>
          <p14:tracePt t="187131" x="3803650" y="4679950"/>
          <p14:tracePt t="187155" x="3857625" y="4687888"/>
          <p14:tracePt t="187167" x="3965575" y="4705350"/>
          <p14:tracePt t="187191" x="4000500" y="4705350"/>
          <p14:tracePt t="187205" x="4037013" y="4705350"/>
          <p14:tracePt t="187485" x="4071938" y="4705350"/>
          <p14:tracePt t="187499" x="4108450" y="4705350"/>
          <p14:tracePt t="187510" x="4160838" y="4705350"/>
          <p14:tracePt t="187521" x="4224338" y="4705350"/>
          <p14:tracePt t="187535" x="4367213" y="4705350"/>
          <p14:tracePt t="187567" x="4429125" y="4705350"/>
          <p14:tracePt t="187573" x="4537075" y="4705350"/>
          <p14:tracePt t="190656" x="0" y="0"/>
        </p14:tracePtLst>
        <p14:tracePtLst>
          <p14:tracePt t="198774" x="4108450" y="4643438"/>
          <p14:tracePt t="199050" x="4071938" y="4625975"/>
          <p14:tracePt t="199061" x="4037013" y="4608513"/>
          <p14:tracePt t="199073" x="4000500" y="4589463"/>
          <p14:tracePt t="199089" x="3902075" y="4554538"/>
          <p14:tracePt t="199100" x="3848100" y="4537075"/>
          <p14:tracePt t="199120" x="3741738" y="4483100"/>
          <p14:tracePt t="199134" x="3670300" y="4446588"/>
          <p14:tracePt t="199158" x="3581400" y="4411663"/>
          <p14:tracePt t="199169" x="3276600" y="4330700"/>
          <p14:tracePt t="199194" x="3089275" y="4286250"/>
          <p14:tracePt t="199207" x="2847975" y="4268788"/>
          <p14:tracePt t="199229" x="2751138" y="4268788"/>
          <p14:tracePt t="199242" x="2679700" y="4268788"/>
          <p14:tracePt t="199252" x="2544763" y="4276725"/>
          <p14:tracePt t="199284" x="2465388" y="4313238"/>
          <p14:tracePt t="199292" x="2411413" y="4357688"/>
          <p14:tracePt t="199303" x="2374900" y="4394200"/>
          <p14:tracePt t="199319" x="2374900" y="4402138"/>
          <p14:tracePt t="199335" x="2357438" y="4411663"/>
          <p14:tracePt t="199354" x="2322513" y="4465638"/>
          <p14:tracePt t="199377" x="2322513" y="4473575"/>
          <p14:tracePt t="199390" x="2312988" y="4500563"/>
          <p14:tracePt t="199632" x="2295525" y="4500563"/>
          <p14:tracePt t="199645" x="2251075" y="4500563"/>
          <p14:tracePt t="199656" x="2152650" y="4510088"/>
          <p14:tracePt t="199675" x="2044700" y="4537075"/>
          <p14:tracePt t="199682" x="1938338" y="4572000"/>
          <p14:tracePt t="199693" x="1847850" y="4608513"/>
          <p14:tracePt t="199706" x="1768475" y="4633913"/>
          <p14:tracePt t="199730" x="1758950" y="4643438"/>
          <p14:tracePt t="199742" x="1751013" y="4643438"/>
          <p14:tracePt t="199755" x="1741488" y="4652963"/>
          <p14:tracePt t="199773" x="1731963" y="4660900"/>
          <p14:tracePt t="199972" x="1758950" y="4660900"/>
          <p14:tracePt t="199985" x="1776413" y="4660900"/>
          <p14:tracePt t="199997" x="1812925" y="4660900"/>
          <p14:tracePt t="200009" x="1830388" y="4660900"/>
          <p14:tracePt t="200024" x="1866900" y="4660900"/>
          <p14:tracePt t="200036" x="1901825" y="4660900"/>
          <p14:tracePt t="200048" x="1938338" y="4660900"/>
          <p14:tracePt t="200060" x="2089150" y="4643438"/>
          <p14:tracePt t="200084" x="2197100" y="4608513"/>
          <p14:tracePt t="200095" x="2303463" y="4589463"/>
          <p14:tracePt t="200110" x="2465388" y="4537075"/>
          <p14:tracePt t="200132" x="2517775" y="4527550"/>
          <p14:tracePt t="200146" x="2527300" y="4527550"/>
          <p14:tracePt t="200448" x="2544763" y="4527550"/>
          <p14:tracePt t="200465" x="2562225" y="4527550"/>
          <p14:tracePt t="200474" x="2571750" y="4527550"/>
          <p14:tracePt t="200498" x="2581275" y="4527550"/>
          <p14:tracePt t="200510" x="2589213" y="4527550"/>
          <p14:tracePt t="200534" x="2608263" y="4527550"/>
          <p14:tracePt t="200549" x="2633663" y="4527550"/>
          <p14:tracePt t="200567" x="2670175" y="4537075"/>
          <p14:tracePt t="200568" x="2697163" y="4554538"/>
          <p14:tracePt t="200584" x="2741613" y="4572000"/>
          <p14:tracePt t="200608" x="2759075" y="4572000"/>
          <p14:tracePt t="200619" x="2768600" y="4581525"/>
          <p14:tracePt t="200631" x="2795588" y="4581525"/>
          <p14:tracePt t="200662" x="2822575" y="4581525"/>
          <p14:tracePt t="200674" x="2830513" y="4581525"/>
          <p14:tracePt t="200949" x="2857500" y="4581525"/>
          <p14:tracePt t="200962" x="2901950" y="4581525"/>
          <p14:tracePt t="200973" x="2965450" y="4581525"/>
          <p14:tracePt t="200985" x="3187700" y="4616450"/>
          <p14:tracePt t="201010" x="3419475" y="4652963"/>
          <p14:tracePt t="201034" x="3509963" y="4652963"/>
          <p14:tracePt t="201050" x="3571875" y="4652963"/>
          <p14:tracePt t="201066" x="3633788" y="4652963"/>
          <p14:tracePt t="201068" x="3687763" y="4652963"/>
          <p14:tracePt t="201096" x="3697288" y="4652963"/>
          <p14:tracePt t="201473" x="3705225" y="4652963"/>
          <p14:tracePt t="201509" x="3714750" y="4652963"/>
          <p14:tracePt t="201670" x="3732213" y="4652963"/>
          <p14:tracePt t="201680" x="3751263" y="4652963"/>
          <p14:tracePt t="201692" x="3751263" y="4660900"/>
          <p14:tracePt t="201706" x="3776663" y="4679950"/>
          <p14:tracePt t="201728" x="3786188" y="4687888"/>
          <p14:tracePt t="201756" x="3822700" y="4697413"/>
          <p14:tracePt t="202862" x="3768725" y="4714875"/>
          <p14:tracePt t="202874" x="3697288" y="4732338"/>
          <p14:tracePt t="202886" x="3616325" y="4741863"/>
          <p14:tracePt t="202898" x="3411538" y="4768850"/>
          <p14:tracePt t="202922" x="3295650" y="4768850"/>
          <p14:tracePt t="202935" x="3187700" y="4768850"/>
          <p14:tracePt t="202947" x="2982913" y="4776788"/>
          <p14:tracePt t="202972" x="2911475" y="4776788"/>
          <p14:tracePt t="202986" x="2813050" y="4786313"/>
          <p14:tracePt t="203008" x="2786063" y="4795838"/>
          <p14:tracePt t="203023" x="2768600" y="4795838"/>
          <p14:tracePt t="203314" x="2732088" y="4813300"/>
          <p14:tracePt t="203328" x="2697163" y="4830763"/>
          <p14:tracePt t="203337" x="2670175" y="4840288"/>
          <p14:tracePt t="203350" x="2633663" y="4848225"/>
          <p14:tracePt t="203362" x="2598738" y="4857750"/>
          <p14:tracePt t="203375" x="2554288" y="4857750"/>
          <p14:tracePt t="203387" x="2455863" y="4867275"/>
          <p14:tracePt t="203411" x="2419350" y="4875213"/>
          <p14:tracePt t="203423" x="2347913" y="4894263"/>
          <p14:tracePt t="203447" x="2322513" y="4894263"/>
          <p14:tracePt t="203459" x="2312988" y="4894263"/>
          <p14:tracePt t="203473" x="2286000" y="4902200"/>
          <p14:tracePt t="203503" x="2276475" y="4902200"/>
          <p14:tracePt t="203508" x="2224088" y="4911725"/>
          <p14:tracePt t="203521" x="2214563" y="4911725"/>
          <p14:tracePt t="203546" x="2197100" y="4911725"/>
          <p14:tracePt t="203554" x="2160588" y="4911725"/>
          <p14:tracePt t="203581" x="2143125" y="4911725"/>
          <p14:tracePt t="203595" x="2133600" y="4911725"/>
          <p14:tracePt t="203630" x="2125663" y="4911725"/>
          <p14:tracePt t="203644" x="2116138" y="4884738"/>
          <p14:tracePt t="203910" x="2071688" y="4894263"/>
          <p14:tracePt t="203927" x="2017713" y="4902200"/>
          <p14:tracePt t="203935" x="1982788" y="4902200"/>
          <p14:tracePt t="203947" x="1946275" y="4902200"/>
          <p14:tracePt t="203960" x="1803400" y="4857750"/>
          <p14:tracePt t="203975" x="1724025" y="4840288"/>
          <p14:tracePt t="203995" x="1633538" y="4786313"/>
          <p14:tracePt t="204009" x="1490663" y="4724400"/>
          <p14:tracePt t="204032" x="1446213" y="4697413"/>
          <p14:tracePt t="204045" x="1411288" y="4660900"/>
          <p14:tracePt t="204059" x="1401763" y="4643438"/>
          <p14:tracePt t="204081" x="1393825" y="4625975"/>
          <p14:tracePt t="204096" x="1393825" y="4608513"/>
          <p14:tracePt t="204119" x="1401763" y="4581525"/>
          <p14:tracePt t="204129" x="1490663" y="4537075"/>
          <p14:tracePt t="204163" x="1554163" y="4500563"/>
          <p14:tracePt t="204166" x="1643063" y="4456113"/>
          <p14:tracePt t="204181" x="1803400" y="4367213"/>
          <p14:tracePt t="204194" x="1857375" y="4348163"/>
          <p14:tracePt t="204215" x="1884363" y="4330700"/>
          <p14:tracePt t="204228" x="1901825" y="4330700"/>
          <p14:tracePt t="204243" x="1911350" y="4330700"/>
          <p14:tracePt t="204266" x="1928813" y="4330700"/>
          <p14:tracePt t="204278" x="1955800" y="4340225"/>
          <p14:tracePt t="204301" x="1982788" y="4357688"/>
          <p14:tracePt t="204314" x="2017713" y="4402138"/>
          <p14:tracePt t="204337" x="2017713" y="4411663"/>
          <p14:tracePt t="204351" x="2017713" y="4419600"/>
          <p14:tracePt t="204361" x="2017713" y="4446588"/>
          <p14:tracePt t="204388" x="2027238" y="4500563"/>
          <p14:tracePt t="204410" x="2036763" y="4527550"/>
          <p14:tracePt t="204423" x="2036763" y="4589463"/>
          <p14:tracePt t="204447" x="2036763" y="4625975"/>
          <p14:tracePt t="204459" x="2036763" y="4643438"/>
          <p14:tracePt t="204472" x="2036763" y="4652963"/>
          <p14:tracePt t="204483" x="2036763" y="4660900"/>
          <p14:tracePt t="204496" x="2036763" y="4670425"/>
          <p14:tracePt t="204534" x="2036763" y="4687888"/>
          <p14:tracePt t="204546" x="2017713" y="4687888"/>
          <p14:tracePt t="204562" x="2000250" y="4705350"/>
          <p14:tracePt t="204563" x="1938338" y="4732338"/>
          <p14:tracePt t="204596" x="1901825" y="4741863"/>
          <p14:tracePt t="204606" x="1874838" y="4751388"/>
          <p14:tracePt t="204620" x="1847850" y="4751388"/>
          <p14:tracePt t="204634" x="1785938" y="4751388"/>
          <p14:tracePt t="204656" x="1741488" y="4741863"/>
          <p14:tracePt t="204668" x="1679575" y="4714875"/>
          <p14:tracePt t="204691" x="1660525" y="4697413"/>
          <p14:tracePt t="204705" x="1652588" y="4687888"/>
          <p14:tracePt t="204715" x="1643063" y="4687888"/>
          <p14:tracePt t="204838" x="1643063" y="4670425"/>
          <p14:tracePt t="204848" x="1670050" y="4660900"/>
          <p14:tracePt t="204861" x="1687513" y="4652963"/>
          <p14:tracePt t="204873" x="1697038" y="4652963"/>
          <p14:tracePt t="204886" x="1704975" y="4643438"/>
          <p14:tracePt t="205434" x="1731963" y="4643438"/>
          <p14:tracePt t="205446" x="1768475" y="4633913"/>
          <p14:tracePt t="205458" x="1830388" y="4633913"/>
          <p14:tracePt t="205472" x="1901825" y="4633913"/>
          <p14:tracePt t="205487" x="1982788" y="4652963"/>
          <p14:tracePt t="205503" x="2062163" y="4670425"/>
          <p14:tracePt t="205508" x="2197100" y="4714875"/>
          <p14:tracePt t="205521" x="2251075" y="4732338"/>
          <p14:tracePt t="205544" x="2295525" y="4732338"/>
          <p14:tracePt t="205558" x="2393950" y="4741863"/>
          <p14:tracePt t="205582" x="2428875" y="4741863"/>
          <p14:tracePt t="205922" x="2473325" y="4724400"/>
          <p14:tracePt t="205936" x="2527300" y="4714875"/>
          <p14:tracePt t="205949" x="2562225" y="4697413"/>
          <p14:tracePt t="205959" x="2598738" y="4687888"/>
          <p14:tracePt t="205970" x="2633663" y="4679950"/>
          <p14:tracePt t="205983" x="2643188" y="4679950"/>
          <p14:tracePt t="205995" x="2697163" y="4670425"/>
          <p14:tracePt t="206024" x="2714625" y="4660900"/>
          <p14:tracePt t="206032" x="2732088" y="4660900"/>
          <p14:tracePt t="206045" x="2776538" y="4652963"/>
          <p14:tracePt t="206557" x="2776538" y="4643438"/>
          <p14:tracePt t="206570" x="2786063" y="4643438"/>
          <p14:tracePt t="206606" x="2830513" y="4643438"/>
          <p14:tracePt t="206616" x="2894013" y="4643438"/>
          <p14:tracePt t="206630" x="2990850" y="4660900"/>
          <p14:tracePt t="206642" x="3081338" y="4679950"/>
          <p14:tracePt t="206653" x="3152775" y="4705350"/>
          <p14:tracePt t="206668" x="3268663" y="4741863"/>
          <p14:tracePt t="206691" x="3322638" y="4759325"/>
          <p14:tracePt t="206703" x="3384550" y="4776788"/>
          <p14:tracePt t="206726" x="3411538" y="4776788"/>
          <p14:tracePt t="207325" x="3429000" y="4776788"/>
          <p14:tracePt t="207336" x="3465513" y="4741863"/>
          <p14:tracePt t="207347" x="3490913" y="4732338"/>
          <p14:tracePt t="207360" x="3527425" y="4714875"/>
          <p14:tracePt t="207373" x="3571875" y="4697413"/>
          <p14:tracePt t="207397" x="3598863" y="4697413"/>
          <p14:tracePt t="207409" x="3608388" y="4697413"/>
          <p14:tracePt t="207422" x="3616325" y="4697413"/>
          <p14:tracePt t="207457" x="3633788" y="4697413"/>
          <p14:tracePt t="207469" x="3643313" y="4697413"/>
          <p14:tracePt t="207482" x="3652838" y="4697413"/>
          <p14:tracePt t="207811" x="3679825" y="4697413"/>
          <p14:tracePt t="207823" x="3714750" y="4697413"/>
          <p14:tracePt t="207836" x="3732213" y="4697413"/>
          <p14:tracePt t="207849" x="3786188" y="4697413"/>
          <p14:tracePt t="207860" x="3840163" y="4697413"/>
          <p14:tracePt t="207884" x="3875088" y="4697413"/>
          <p14:tracePt t="207897" x="3902075" y="4705350"/>
          <p14:tracePt t="207909" x="3946525" y="4705350"/>
          <p14:tracePt t="207941" x="3973513" y="4705350"/>
          <p14:tracePt t="208261" x="3983038" y="4705350"/>
          <p14:tracePt t="208288" x="3990975" y="4705350"/>
          <p14:tracePt t="208298" x="4000500" y="4705350"/>
          <p14:tracePt t="208312" x="4010025" y="4705350"/>
          <p14:tracePt t="208335" x="4027488" y="4705350"/>
          <p14:tracePt t="208349" x="4044950" y="4714875"/>
          <p14:tracePt t="208360" x="4054475" y="4714875"/>
          <p14:tracePt t="208372" x="4062413" y="4714875"/>
          <p14:tracePt t="208389" x="4071938" y="4714875"/>
          <p14:tracePt t="208397" x="4081463" y="4724400"/>
          <p14:tracePt t="208413" x="4089400" y="4732338"/>
          <p14:tracePt t="208434" x="4108450" y="4741863"/>
          <p14:tracePt t="208456" x="4125913" y="4751388"/>
          <p14:tracePt t="209682" x="0" y="0"/>
        </p14:tracePtLst>
      </p14:laserTrace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866892" y="6245225"/>
            <a:ext cx="2133600" cy="476250"/>
          </a:xfrm>
        </p:spPr>
        <p:txBody>
          <a:bodyPr/>
          <a:lstStyle/>
          <a:p>
            <a:pPr>
              <a:defRPr/>
            </a:pPr>
            <a:fld id="{FB21FAE2-BD87-44F3-B955-DFB0A01247FC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007604" y="117793"/>
            <a:ext cx="712879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Phase space probability distribution of an ideal gas molecule</a:t>
            </a: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216532" y="990598"/>
            <a:ext cx="8531932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CA" b="0" dirty="0"/>
              <a:t>The phase space for an ideal gas at constant energy {</a:t>
            </a:r>
            <a:r>
              <a:rPr lang="en-CA" dirty="0"/>
              <a:t>r</a:t>
            </a:r>
            <a:r>
              <a:rPr lang="en-CA" b="0" baseline="-25000" dirty="0"/>
              <a:t>1</a:t>
            </a:r>
            <a:r>
              <a:rPr lang="en-CA" b="0" dirty="0"/>
              <a:t>,</a:t>
            </a:r>
            <a:r>
              <a:rPr lang="en-CA" dirty="0"/>
              <a:t>p</a:t>
            </a:r>
            <a:r>
              <a:rPr lang="en-CA" b="0" baseline="-25000" dirty="0"/>
              <a:t>1</a:t>
            </a:r>
            <a:r>
              <a:rPr lang="en-CA" b="0" dirty="0"/>
              <a:t>,</a:t>
            </a:r>
            <a:r>
              <a:rPr lang="en-CA" dirty="0"/>
              <a:t>r</a:t>
            </a:r>
            <a:r>
              <a:rPr lang="en-CA" b="0" baseline="-25000" dirty="0"/>
              <a:t>2</a:t>
            </a:r>
            <a:r>
              <a:rPr lang="en-CA" b="0" dirty="0"/>
              <a:t>,</a:t>
            </a:r>
            <a:r>
              <a:rPr lang="en-CA" dirty="0"/>
              <a:t>p</a:t>
            </a:r>
            <a:r>
              <a:rPr lang="en-CA" b="0" baseline="-25000" dirty="0"/>
              <a:t>2</a:t>
            </a:r>
            <a:r>
              <a:rPr lang="en-CA" b="0" dirty="0"/>
              <a:t>, …,</a:t>
            </a:r>
            <a:r>
              <a:rPr lang="en-CA" dirty="0"/>
              <a:t> </a:t>
            </a:r>
            <a:r>
              <a:rPr lang="en-CA" dirty="0" err="1"/>
              <a:t>r</a:t>
            </a:r>
            <a:r>
              <a:rPr lang="en-CA" b="0" i="1" baseline="-25000" dirty="0" err="1"/>
              <a:t>N</a:t>
            </a:r>
            <a:r>
              <a:rPr lang="en-CA" b="0" dirty="0"/>
              <a:t>, </a:t>
            </a:r>
            <a:r>
              <a:rPr lang="en-CA" dirty="0" err="1"/>
              <a:t>p</a:t>
            </a:r>
            <a:r>
              <a:rPr lang="en-CA" b="0" i="1" baseline="-25000" dirty="0" err="1"/>
              <a:t>N</a:t>
            </a:r>
            <a:r>
              <a:rPr lang="en-CA" b="0" dirty="0"/>
              <a:t>}:</a:t>
            </a:r>
          </a:p>
          <a:p>
            <a:pPr eaLnBrk="1" hangingPunct="1"/>
            <a:endParaRPr lang="en-CA" b="0" dirty="0"/>
          </a:p>
          <a:p>
            <a:pPr marL="457200" indent="-457200" algn="l" eaLnBrk="1" hangingPunct="1">
              <a:buAutoNum type="arabicParenR"/>
            </a:pPr>
            <a:r>
              <a:rPr lang="en-CA" b="0" dirty="0"/>
              <a:t>Molecules are uniformly distributed in the volume of the system and their momentum components are distributed according to the Maxwell (Gaussian) distribution;</a:t>
            </a:r>
          </a:p>
          <a:p>
            <a:pPr marL="457200" indent="-457200" algn="l" eaLnBrk="1" hangingPunct="1">
              <a:buAutoNum type="arabicParenR"/>
            </a:pPr>
            <a:r>
              <a:rPr lang="en-CA" b="0" dirty="0"/>
              <a:t>Many possible distributions of positions and momenta of</a:t>
            </a:r>
          </a:p>
          <a:p>
            <a:pPr algn="l" eaLnBrk="1" hangingPunct="1"/>
            <a:r>
              <a:rPr lang="en-CA" b="0" dirty="0"/>
              <a:t>       the molecules are possible </a:t>
            </a:r>
            <a:r>
              <a:rPr lang="en-CA" b="0" dirty="0" smtClean="0"/>
              <a:t>which </a:t>
            </a:r>
            <a:r>
              <a:rPr lang="en-CA" b="0" dirty="0"/>
              <a:t>give the </a:t>
            </a:r>
            <a:r>
              <a:rPr lang="en-CA" b="0" dirty="0" smtClean="0"/>
              <a:t>same total energy</a:t>
            </a:r>
            <a:r>
              <a:rPr lang="en-CA" b="0" dirty="0"/>
              <a:t>, </a:t>
            </a:r>
            <a:r>
              <a:rPr lang="en-CA" b="0" i="1" dirty="0" smtClean="0"/>
              <a:t>E</a:t>
            </a:r>
            <a:r>
              <a:rPr lang="en-CA" b="0" i="1" baseline="-25000" dirty="0" smtClean="0"/>
              <a:t>N</a:t>
            </a:r>
            <a:r>
              <a:rPr lang="en-CA" b="0" dirty="0" smtClean="0"/>
              <a:t>.</a:t>
            </a:r>
            <a:endParaRPr lang="en-CA" b="0" dirty="0"/>
          </a:p>
        </p:txBody>
      </p:sp>
      <p:pic>
        <p:nvPicPr>
          <p:cNvPr id="18" name="Picture 3" descr="mu spac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747027" y="2421301"/>
            <a:ext cx="2012653" cy="21399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902523"/>
              </p:ext>
            </p:extLst>
          </p:nvPr>
        </p:nvGraphicFramePr>
        <p:xfrm>
          <a:off x="575556" y="4214093"/>
          <a:ext cx="26511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28" name="Equation" r:id="rId6" imgW="1434960" imgH="393480" progId="Equation.3">
                  <p:embed/>
                </p:oleObj>
              </mc:Choice>
              <mc:Fallback>
                <p:oleObj name="Equation" r:id="rId6" imgW="1434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556" y="4214093"/>
                        <a:ext cx="26511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181726" y="3491268"/>
            <a:ext cx="651450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b="1" dirty="0">
                <a:latin typeface="Times New Roman" pitchFamily="18" charset="0"/>
              </a:rPr>
              <a:t>Spatial distribution of molecules</a:t>
            </a:r>
            <a:r>
              <a:rPr lang="en-US" sz="2000" dirty="0">
                <a:latin typeface="Times New Roman" pitchFamily="18" charset="0"/>
              </a:rPr>
              <a:t>: Probability of finding molecule 1 at </a:t>
            </a:r>
            <a:r>
              <a:rPr lang="en-US" sz="2000" b="1" dirty="0">
                <a:latin typeface="Times New Roman" pitchFamily="18" charset="0"/>
              </a:rPr>
              <a:t>r</a:t>
            </a:r>
            <a:r>
              <a:rPr lang="en-US" sz="2000" dirty="0">
                <a:latin typeface="Times New Roman" pitchFamily="18" charset="0"/>
              </a:rPr>
              <a:t> within the volume element, </a:t>
            </a:r>
            <a:r>
              <a:rPr lang="en-US" sz="2000" i="1" dirty="0" err="1">
                <a:latin typeface="Times New Roman" pitchFamily="18" charset="0"/>
              </a:rPr>
              <a:t>d</a:t>
            </a:r>
            <a:r>
              <a:rPr lang="en-US" sz="2000" b="1" dirty="0" err="1">
                <a:latin typeface="Times New Roman" pitchFamily="18" charset="0"/>
              </a:rPr>
              <a:t>r</a:t>
            </a:r>
            <a:r>
              <a:rPr lang="en-US" sz="2000" b="1" dirty="0">
                <a:latin typeface="Times New Roman" pitchFamily="18" charset="0"/>
              </a:rPr>
              <a:t> = </a:t>
            </a:r>
            <a:r>
              <a:rPr lang="en-US" sz="2000" i="1" dirty="0" err="1">
                <a:latin typeface="Times New Roman" pitchFamily="18" charset="0"/>
              </a:rPr>
              <a:t>dxdydz</a:t>
            </a:r>
            <a:r>
              <a:rPr lang="en-US" sz="2000" dirty="0">
                <a:latin typeface="Times New Roman" pitchFamily="18" charset="0"/>
              </a:rPr>
              <a:t>: </a:t>
            </a:r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252411" y="4989366"/>
            <a:ext cx="874450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b="1" dirty="0">
                <a:latin typeface="Times New Roman" pitchFamily="18" charset="0"/>
              </a:rPr>
              <a:t>Momentum distribution of the molecules</a:t>
            </a:r>
            <a:r>
              <a:rPr lang="en-US" sz="2000" dirty="0">
                <a:latin typeface="Times New Roman" pitchFamily="18" charset="0"/>
              </a:rPr>
              <a:t>: Probability of molecule 1 having momentum </a:t>
            </a:r>
            <a:r>
              <a:rPr lang="en-US" sz="2000" b="1" dirty="0">
                <a:latin typeface="Times New Roman" pitchFamily="18" charset="0"/>
              </a:rPr>
              <a:t>p</a:t>
            </a:r>
            <a:r>
              <a:rPr lang="en-US" sz="2000" dirty="0">
                <a:latin typeface="Times New Roman" pitchFamily="18" charset="0"/>
              </a:rPr>
              <a:t> within the momentum element </a:t>
            </a:r>
            <a:r>
              <a:rPr lang="en-US" sz="2000" i="1" dirty="0" err="1">
                <a:latin typeface="Times New Roman" pitchFamily="18" charset="0"/>
              </a:rPr>
              <a:t>d</a:t>
            </a:r>
            <a:r>
              <a:rPr lang="en-US" sz="2000" b="1" dirty="0" err="1">
                <a:latin typeface="Times New Roman" pitchFamily="18" charset="0"/>
              </a:rPr>
              <a:t>p</a:t>
            </a:r>
            <a:r>
              <a:rPr lang="en-US" sz="2000" b="1" dirty="0">
                <a:latin typeface="Times New Roman" pitchFamily="18" charset="0"/>
              </a:rPr>
              <a:t> = </a:t>
            </a:r>
            <a:r>
              <a:rPr lang="en-US" sz="2000" i="1" dirty="0" err="1">
                <a:latin typeface="Times New Roman" pitchFamily="18" charset="0"/>
              </a:rPr>
              <a:t>dp</a:t>
            </a:r>
            <a:r>
              <a:rPr lang="en-US" sz="2000" i="1" baseline="-25000" dirty="0" err="1">
                <a:latin typeface="Times New Roman" pitchFamily="18" charset="0"/>
              </a:rPr>
              <a:t>x</a:t>
            </a:r>
            <a:r>
              <a:rPr lang="en-US" sz="2000" i="1" dirty="0" err="1">
                <a:latin typeface="Times New Roman" pitchFamily="18" charset="0"/>
              </a:rPr>
              <a:t>dp</a:t>
            </a:r>
            <a:r>
              <a:rPr lang="en-US" sz="2000" i="1" baseline="-25000" dirty="0" err="1">
                <a:latin typeface="Times New Roman" pitchFamily="18" charset="0"/>
              </a:rPr>
              <a:t>y</a:t>
            </a:r>
            <a:r>
              <a:rPr lang="en-US" sz="2000" i="1" dirty="0" err="1">
                <a:latin typeface="Times New Roman" pitchFamily="18" charset="0"/>
              </a:rPr>
              <a:t>dp</a:t>
            </a:r>
            <a:r>
              <a:rPr lang="en-US" sz="2000" i="1" baseline="-25000" dirty="0" err="1">
                <a:latin typeface="Times New Roman" pitchFamily="18" charset="0"/>
              </a:rPr>
              <a:t>z</a:t>
            </a:r>
            <a:r>
              <a:rPr lang="en-US" sz="2000" dirty="0">
                <a:latin typeface="Times New Roman" pitchFamily="18" charset="0"/>
              </a:rPr>
              <a:t>: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424704"/>
              </p:ext>
            </p:extLst>
          </p:nvPr>
        </p:nvGraphicFramePr>
        <p:xfrm>
          <a:off x="545182" y="5805264"/>
          <a:ext cx="6589894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29" name="Equation" r:id="rId8" imgW="4038480" imgH="482400" progId="Equation.3">
                  <p:embed/>
                </p:oleObj>
              </mc:Choice>
              <mc:Fallback>
                <p:oleObj name="Equation" r:id="rId8" imgW="40384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82" y="5805264"/>
                        <a:ext cx="6589894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2603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9059"/>
    </mc:Choice>
    <mc:Fallback xmlns="">
      <p:transition spd="slow" advTm="17905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49794" x="2679700" y="2544763"/>
          <p14:tracePt t="50255" x="2705100" y="2544763"/>
          <p14:tracePt t="50271" x="2741613" y="2544763"/>
          <p14:tracePt t="50279" x="2795588" y="2544763"/>
          <p14:tracePt t="50291" x="2830513" y="2554288"/>
          <p14:tracePt t="50304" x="2928938" y="2581275"/>
          <p14:tracePt t="50318" x="2990850" y="2589213"/>
          <p14:tracePt t="50340" x="3071813" y="2608263"/>
          <p14:tracePt t="50354" x="3232150" y="2660650"/>
          <p14:tracePt t="50375" x="3313113" y="2687638"/>
          <p14:tracePt t="50387" x="3490913" y="2741613"/>
          <p14:tracePt t="50412" x="3554413" y="2751138"/>
          <p14:tracePt t="50424" x="3608388" y="2768600"/>
          <p14:tracePt t="50437" x="3732213" y="2795588"/>
          <p14:tracePt t="50460" x="3795713" y="2813050"/>
          <p14:tracePt t="50472" x="3919538" y="2867025"/>
          <p14:tracePt t="50486" x="3973513" y="2901950"/>
          <p14:tracePt t="50509" x="4037013" y="2938463"/>
          <p14:tracePt t="50523" x="4170363" y="2973388"/>
          <p14:tracePt t="50545" x="4251325" y="3000375"/>
          <p14:tracePt t="50557" x="4330700" y="3009900"/>
          <p14:tracePt t="50973" x="4348163" y="3009900"/>
          <p14:tracePt t="50994" x="4465638" y="3009900"/>
          <p14:tracePt t="51011" x="4537075" y="3009900"/>
          <p14:tracePt t="51027" x="4598988" y="3009900"/>
          <p14:tracePt t="51035" x="4660900" y="3009900"/>
          <p14:tracePt t="51047" x="4759325" y="3009900"/>
          <p14:tracePt t="51058" x="4795838" y="3009900"/>
          <p14:tracePt t="51090" x="4830763" y="3009900"/>
          <p14:tracePt t="51095" x="4929188" y="2990850"/>
          <p14:tracePt t="51118" x="5018088" y="2946400"/>
          <p14:tracePt t="51131" x="5276850" y="2830513"/>
          <p14:tracePt t="51144" x="5402263" y="2776538"/>
          <p14:tracePt t="51168" x="5572125" y="2732088"/>
          <p14:tracePt t="51181" x="5608638" y="2732088"/>
          <p14:tracePt t="51192" x="5634038" y="2759075"/>
          <p14:tracePt t="51217" x="5661025" y="2813050"/>
          <p14:tracePt t="51229" x="5670550" y="2840038"/>
          <p14:tracePt t="51607" x="5680075" y="2840038"/>
          <p14:tracePt t="51620" x="5715000" y="2840038"/>
          <p14:tracePt t="51630" x="5776913" y="2840038"/>
          <p14:tracePt t="51643" x="5991225" y="2901950"/>
          <p14:tracePt t="51666" x="6143625" y="2938463"/>
          <p14:tracePt t="51678" x="6537325" y="3044825"/>
          <p14:tracePt t="51708" x="6777038" y="3089275"/>
          <p14:tracePt t="51713" x="6965950" y="3133725"/>
          <p14:tracePt t="51729" x="7259638" y="3187700"/>
          <p14:tracePt t="51748" x="7429500" y="3232150"/>
          <p14:tracePt t="52105" x="7446963" y="3268663"/>
          <p14:tracePt t="52117" x="7473950" y="3303588"/>
          <p14:tracePt t="52130" x="7518400" y="3348038"/>
          <p14:tracePt t="52143" x="7545388" y="3394075"/>
          <p14:tracePt t="52156" x="7589838" y="3419475"/>
          <p14:tracePt t="52166" x="7599363" y="3419475"/>
          <p14:tracePt t="52203" x="7608888" y="3419475"/>
          <p14:tracePt t="52239" x="7616825" y="3384550"/>
          <p14:tracePt t="52251" x="7616825" y="3322638"/>
          <p14:tracePt t="52271" x="7626350" y="3286125"/>
          <p14:tracePt t="52276" x="7634288" y="3259138"/>
          <p14:tracePt t="52289" x="7661275" y="3224213"/>
          <p14:tracePt t="52302" x="7670800" y="3214688"/>
          <p14:tracePt t="52318" x="7688263" y="3205163"/>
          <p14:tracePt t="52338" x="7732713" y="3205163"/>
          <p14:tracePt t="52361" x="7742238" y="3205163"/>
          <p14:tracePt t="52375" x="7777163" y="3205163"/>
          <p14:tracePt t="52410" x="7796213" y="3205163"/>
          <p14:tracePt t="52422" x="7804150" y="3205163"/>
          <p14:tracePt t="52520" x="7786688" y="3205163"/>
          <p14:tracePt t="52533" x="7751763" y="3197225"/>
          <p14:tracePt t="52552" x="7697788" y="3179763"/>
          <p14:tracePt t="52556" x="7554913" y="3133725"/>
          <p14:tracePt t="52570" x="7491413" y="3116263"/>
          <p14:tracePt t="52593" x="7402513" y="3081338"/>
          <p14:tracePt t="52605" x="7197725" y="2990850"/>
          <p14:tracePt t="52636" x="7089775" y="2955925"/>
          <p14:tracePt t="52641" x="6894513" y="2894013"/>
          <p14:tracePt t="52666" x="6831013" y="2874963"/>
          <p14:tracePt t="52683" x="6715125" y="2840038"/>
          <p14:tracePt t="52708" x="6680200" y="2830513"/>
          <p14:tracePt t="52715" x="6643688" y="2830513"/>
          <p14:tracePt t="52728" x="6608763" y="2822575"/>
          <p14:tracePt t="52971" x="6599238" y="2822575"/>
          <p14:tracePt t="52981" x="6572250" y="2803525"/>
          <p14:tracePt t="53000" x="6562725" y="2803525"/>
          <p14:tracePt t="53009" x="6554788" y="2803525"/>
          <p14:tracePt t="53032" x="6545263" y="2803525"/>
          <p14:tracePt t="53044" x="6527800" y="2803525"/>
          <p14:tracePt t="53071" x="6510338" y="2803525"/>
          <p14:tracePt t="53076" x="6491288" y="2803525"/>
          <p14:tracePt t="53093" x="6483350" y="2795588"/>
          <p14:tracePt t="53129" x="6473825" y="2786063"/>
          <p14:tracePt t="53253" x="6473825" y="2776538"/>
          <p14:tracePt t="53289" x="6483350" y="2776538"/>
          <p14:tracePt t="53360" x="6500813" y="2776538"/>
          <p14:tracePt t="53788" x="6510338" y="2776538"/>
          <p14:tracePt t="53802" x="6518275" y="2776538"/>
          <p14:tracePt t="53813" x="6545263" y="2776538"/>
          <p14:tracePt t="53818" x="6581775" y="2776538"/>
          <p14:tracePt t="53838" x="6670675" y="2786063"/>
          <p14:tracePt t="53849" x="6759575" y="2830513"/>
          <p14:tracePt t="53872" x="6867525" y="2911475"/>
          <p14:tracePt t="53885" x="7126288" y="3071813"/>
          <p14:tracePt t="53909" x="7367588" y="3241675"/>
          <p14:tracePt t="53922" x="7483475" y="3330575"/>
          <p14:tracePt t="53933" x="7616825" y="3438525"/>
          <p14:tracePt t="53951" x="7697788" y="3517900"/>
          <p14:tracePt t="53970" x="7848600" y="3724275"/>
          <p14:tracePt t="53982" x="7894638" y="3776663"/>
          <p14:tracePt t="54007" x="7929563" y="3830638"/>
          <p14:tracePt t="54017" x="7939088" y="3857625"/>
          <p14:tracePt t="55567" x="7939088" y="3867150"/>
          <p14:tracePt t="55578" x="7929563" y="3884613"/>
          <p14:tracePt t="55593" x="7912100" y="3902075"/>
          <p14:tracePt t="55606" x="7894638" y="3911600"/>
          <p14:tracePt t="55616" x="7813675" y="3938588"/>
          <p14:tracePt t="55652" x="7724775" y="3938588"/>
          <p14:tracePt t="55663" x="7680325" y="3919538"/>
          <p14:tracePt t="55676" x="7634288" y="3875088"/>
          <p14:tracePt t="55687" x="7589838" y="3822700"/>
          <p14:tracePt t="55714" x="7545388" y="3741738"/>
          <p14:tracePt t="55725" x="7527925" y="3687763"/>
          <p14:tracePt t="55738" x="7510463" y="3616325"/>
          <p14:tracePt t="55751" x="7510463" y="3429000"/>
          <p14:tracePt t="55775" x="7527925" y="3330575"/>
          <p14:tracePt t="55786" x="7545388" y="3268663"/>
          <p14:tracePt t="55798" x="7581900" y="3179763"/>
          <p14:tracePt t="55822" x="7599363" y="3143250"/>
          <p14:tracePt t="55835" x="7616825" y="3108325"/>
          <p14:tracePt t="55849" x="7661275" y="3027363"/>
          <p14:tracePt t="55871" x="7705725" y="2973388"/>
          <p14:tracePt t="55884" x="7751763" y="2919413"/>
          <p14:tracePt t="56274" x="7742238" y="2928938"/>
          <p14:tracePt t="56288" x="7715250" y="2955925"/>
          <p14:tracePt t="56302" x="7680325" y="2973388"/>
          <p14:tracePt t="56309" x="7626350" y="3000375"/>
          <p14:tracePt t="56323" x="7491413" y="3062288"/>
          <p14:tracePt t="56337" x="7429500" y="3062288"/>
          <p14:tracePt t="56360" x="7375525" y="3062288"/>
          <p14:tracePt t="56376" x="7269163" y="2982913"/>
          <p14:tracePt t="56387" x="7224713" y="2911475"/>
          <p14:tracePt t="56403" x="7188200" y="2840038"/>
          <p14:tracePt t="56419" x="7126288" y="2741613"/>
          <p14:tracePt t="56444" x="7089775" y="2687638"/>
          <p14:tracePt t="56457" x="7062788" y="2598738"/>
          <p14:tracePt t="56482" x="7062788" y="2536825"/>
          <p14:tracePt t="56494" x="7062788" y="2490788"/>
          <p14:tracePt t="56505" x="7062788" y="2428875"/>
          <p14:tracePt t="56521" x="7062788" y="2411413"/>
          <p14:tracePt t="56543" x="7062788" y="2401888"/>
          <p14:tracePt t="56570" x="7054850" y="2401888"/>
          <p14:tracePt t="56994" x="7054850" y="2411413"/>
          <p14:tracePt t="57005" x="7062788" y="2419350"/>
          <p14:tracePt t="57019" x="7072313" y="2419350"/>
          <p14:tracePt t="57032" x="7081838" y="2438400"/>
          <p14:tracePt t="57042" x="7089775" y="2446338"/>
          <p14:tracePt t="57054" x="7108825" y="2455863"/>
          <p14:tracePt t="57067" x="7126288" y="2482850"/>
          <p14:tracePt t="57080" x="7161213" y="2589213"/>
          <p14:tracePt t="57103" x="7188200" y="2652713"/>
          <p14:tracePt t="57116" x="7215188" y="2732088"/>
          <p14:tracePt t="57128" x="7296150" y="2928938"/>
          <p14:tracePt t="57151" x="7331075" y="3017838"/>
          <p14:tracePt t="57163" x="7375525" y="3089275"/>
          <p14:tracePt t="58577" x="7367588" y="3089275"/>
          <p14:tracePt t="58589" x="7348538" y="3071813"/>
          <p14:tracePt t="58602" x="7331075" y="3036888"/>
          <p14:tracePt t="58615" x="7296150" y="2965450"/>
          <p14:tracePt t="58627" x="7286625" y="2938463"/>
          <p14:tracePt t="58640" x="7277100" y="2919413"/>
          <p14:tracePt t="58738" x="7286625" y="2919413"/>
          <p14:tracePt t="58748" x="7304088" y="2928938"/>
          <p14:tracePt t="58760" x="7331075" y="2965450"/>
          <p14:tracePt t="58789" x="7340600" y="2982913"/>
          <p14:tracePt t="58797" x="7348538" y="2990850"/>
          <p14:tracePt t="58809" x="7358063" y="3009900"/>
          <p14:tracePt t="58826" x="7367588" y="3044825"/>
          <p14:tracePt t="58840" x="7402513" y="3089275"/>
          <p14:tracePt t="58859" x="7412038" y="3116263"/>
          <p14:tracePt t="58882" x="7439025" y="3143250"/>
          <p14:tracePt t="58894" x="7456488" y="3170238"/>
          <p14:tracePt t="59261" x="7456488" y="3179763"/>
          <p14:tracePt t="60028" x="7439025" y="3143250"/>
          <p14:tracePt t="60040" x="7394575" y="3044825"/>
          <p14:tracePt t="60051" x="7304088" y="2874963"/>
          <p14:tracePt t="60068" x="7197725" y="2697163"/>
          <p14:tracePt t="60077" x="7072313" y="2509838"/>
          <p14:tracePt t="60102" x="6858000" y="2241550"/>
          <p14:tracePt t="60114" x="6777038" y="2143125"/>
          <p14:tracePt t="60125" x="6670675" y="2054225"/>
          <p14:tracePt t="60138" x="6537325" y="1982788"/>
          <p14:tracePt t="60152" x="6500813" y="1955800"/>
          <p14:tracePt t="60175" x="6446838" y="1919288"/>
          <p14:tracePt t="60186" x="6429375" y="1893888"/>
          <p14:tracePt t="60478" x="6429375" y="1901825"/>
          <p14:tracePt t="60491" x="6429375" y="1911350"/>
          <p14:tracePt t="60539" x="6411913" y="1919288"/>
          <p14:tracePt t="60553" x="6384925" y="1919288"/>
          <p14:tracePt t="60565" x="6348413" y="1928813"/>
          <p14:tracePt t="60590" x="6269038" y="1928813"/>
          <p14:tracePt t="60601" x="6232525" y="1928813"/>
          <p14:tracePt t="60616" x="6188075" y="1928813"/>
          <p14:tracePt t="60626" x="6089650" y="1928813"/>
          <p14:tracePt t="60649" x="6062663" y="1928813"/>
          <p14:tracePt t="60661" x="6027738" y="1928813"/>
          <p14:tracePt t="60674" x="5956300" y="1928813"/>
          <p14:tracePt t="60697" x="5938838" y="1928813"/>
          <p14:tracePt t="60711" x="5911850" y="1928813"/>
          <p14:tracePt t="60724" x="5830888" y="1901825"/>
          <p14:tracePt t="61015" x="5776913" y="1901825"/>
          <p14:tracePt t="61027" x="5715000" y="1901825"/>
          <p14:tracePt t="61040" x="5634038" y="1901825"/>
          <p14:tracePt t="61052" x="5572125" y="1901825"/>
          <p14:tracePt t="61066" x="5446713" y="1901825"/>
          <p14:tracePt t="61078" x="5411788" y="1901825"/>
          <p14:tracePt t="61100" x="5394325" y="1901825"/>
          <p14:tracePt t="61112" x="5357813" y="1901825"/>
          <p14:tracePt t="61138" x="5348288" y="1901825"/>
          <p14:tracePt t="61173" x="5340350" y="1901825"/>
          <p14:tracePt t="61222" x="5330825" y="1901825"/>
          <p14:tracePt t="61235" x="5322888" y="1901825"/>
          <p14:tracePt t="61248" x="5322888" y="1893888"/>
          <p14:tracePt t="61977" x="5340350" y="1893888"/>
          <p14:tracePt t="61989" x="5367338" y="1893888"/>
          <p14:tracePt t="62002" x="5402263" y="1893888"/>
          <p14:tracePt t="62019" x="5419725" y="1893888"/>
          <p14:tracePt t="62020" x="5456238" y="1893888"/>
          <p14:tracePt t="62037" x="5483225" y="1893888"/>
          <p14:tracePt t="62051" x="5527675" y="1911350"/>
          <p14:tracePt t="62073" x="5545138" y="1911350"/>
          <p14:tracePt t="62088" x="5572125" y="1919288"/>
          <p14:tracePt t="62110" x="5599113" y="1928813"/>
          <p14:tracePt t="62120" x="5616575" y="1928813"/>
          <p14:tracePt t="62138" x="5643563" y="1928813"/>
          <p14:tracePt t="62514" x="5705475" y="1893888"/>
          <p14:tracePt t="62532" x="5822950" y="1830388"/>
          <p14:tracePt t="62539" x="5946775" y="1768475"/>
          <p14:tracePt t="62552" x="6126163" y="1714500"/>
          <p14:tracePt t="62564" x="6313488" y="1670050"/>
          <p14:tracePt t="62575" x="6680200" y="1643063"/>
          <p14:tracePt t="62589" x="6823075" y="1643063"/>
          <p14:tracePt t="62607" x="6929438" y="1652588"/>
          <p14:tracePt t="62625" x="7045325" y="1704975"/>
          <p14:tracePt t="62649" x="7072313" y="1731963"/>
          <p14:tracePt t="62660" x="7108825" y="1758950"/>
          <p14:tracePt t="62684" x="7116763" y="1768475"/>
          <p14:tracePt t="63235" x="7126288" y="1776413"/>
          <p14:tracePt t="63247" x="7134225" y="1776413"/>
          <p14:tracePt t="63258" x="7134225" y="1785938"/>
          <p14:tracePt t="63271" x="7134225" y="1795463"/>
          <p14:tracePt t="63296" x="7134225" y="1803400"/>
          <p14:tracePt t="63306" x="7143750" y="1812925"/>
          <p14:tracePt t="63320" x="7153275" y="1822450"/>
          <p14:tracePt t="63331" x="7170738" y="1857375"/>
          <p14:tracePt t="63356" x="7170738" y="1866900"/>
          <p14:tracePt t="63368" x="7180263" y="1874838"/>
          <p14:tracePt t="63381" x="7188200" y="1893888"/>
          <p14:tracePt t="63403" x="7188200" y="1901825"/>
          <p14:tracePt t="63416" x="7197725" y="1911350"/>
          <p14:tracePt t="63746" x="7215188" y="1938338"/>
          <p14:tracePt t="63757" x="7224713" y="1955800"/>
          <p14:tracePt t="63770" x="7251700" y="1990725"/>
          <p14:tracePt t="63782" x="7269163" y="2027238"/>
          <p14:tracePt t="63794" x="7286625" y="2062163"/>
          <p14:tracePt t="63809" x="7304088" y="2108200"/>
          <p14:tracePt t="63818" x="7323138" y="2116138"/>
          <p14:tracePt t="63834" x="7358063" y="2179638"/>
          <p14:tracePt t="63854" x="7412038" y="2286000"/>
          <p14:tracePt t="63867" x="7446963" y="2384425"/>
          <p14:tracePt t="63901" x="7483475" y="2455863"/>
          <p14:tracePt t="63905" x="7545388" y="2571750"/>
          <p14:tracePt t="63918" x="7572375" y="2616200"/>
          <p14:tracePt t="64428" x="7572375" y="2643188"/>
          <p14:tracePt t="64444" x="7572375" y="2679700"/>
          <p14:tracePt t="64460" x="7572375" y="2705100"/>
          <p14:tracePt t="64465" x="7572375" y="2724150"/>
          <p14:tracePt t="64476" x="7572375" y="2768600"/>
          <p14:tracePt t="64489" x="7572375" y="2786063"/>
          <p14:tracePt t="64512" x="7572375" y="2795588"/>
          <p14:tracePt t="64526" x="7572375" y="2822575"/>
          <p14:tracePt t="64556" x="7572375" y="2830513"/>
          <p14:tracePt t="64563" x="7572375" y="2847975"/>
          <p14:tracePt t="64574" x="7581900" y="2874963"/>
          <p14:tracePt t="64599" x="7581900" y="2894013"/>
          <p14:tracePt t="64611" x="7599363" y="2919413"/>
          <p14:tracePt t="64651" x="7608888" y="2928938"/>
          <p14:tracePt t="65026" x="7608888" y="2946400"/>
          <p14:tracePt t="65038" x="7608888" y="2982913"/>
          <p14:tracePt t="65050" x="7599363" y="3108325"/>
          <p14:tracePt t="65062" x="7599363" y="3170238"/>
          <p14:tracePt t="65086" x="7599363" y="3232150"/>
          <p14:tracePt t="65098" x="7599363" y="3357563"/>
          <p14:tracePt t="65123" x="7608888" y="3402013"/>
          <p14:tracePt t="65135" x="7608888" y="3438525"/>
          <p14:tracePt t="65147" x="7626350" y="3490913"/>
          <p14:tracePt t="65178" x="7634288" y="3500438"/>
          <p14:tracePt t="65183" x="7653338" y="3527425"/>
          <p14:tracePt t="65196" x="7680325" y="3616325"/>
          <p14:tracePt t="65221" x="7697788" y="3643313"/>
          <p14:tracePt t="65233" x="7724775" y="3679825"/>
          <p14:tracePt t="65246" x="7732713" y="3697288"/>
          <p14:tracePt t="65270" x="7742238" y="3705225"/>
          <p14:tracePt t="65781" x="7724775" y="3714750"/>
          <p14:tracePt t="65792" x="7697788" y="3724275"/>
          <p14:tracePt t="65807" x="7661275" y="3732213"/>
          <p14:tracePt t="65816" x="7599363" y="3732213"/>
          <p14:tracePt t="65834" x="7545388" y="3732213"/>
          <p14:tracePt t="65836" x="7473950" y="3714750"/>
          <p14:tracePt t="65853" x="7313613" y="3633788"/>
          <p14:tracePt t="65879" x="7242175" y="3589338"/>
          <p14:tracePt t="65892" x="7188200" y="3544888"/>
          <p14:tracePt t="65904" x="7134225" y="3509963"/>
          <p14:tracePt t="65920" x="7054850" y="3438525"/>
          <p14:tracePt t="65939" x="7027863" y="3411538"/>
          <p14:tracePt t="65952" x="6991350" y="3384550"/>
          <p14:tracePt t="65975" x="6983413" y="3367088"/>
          <p14:tracePt t="65987" x="6983413" y="3330575"/>
          <p14:tracePt t="66012" x="7000875" y="3295650"/>
          <p14:tracePt t="66022" x="7072313" y="3251200"/>
          <p14:tracePt t="66391" x="7108825" y="3251200"/>
          <p14:tracePt t="66403" x="7126288" y="3251200"/>
          <p14:tracePt t="66416" x="7153275" y="3259138"/>
          <p14:tracePt t="66428" x="7224713" y="3268663"/>
          <p14:tracePt t="66459" x="7251700" y="3268663"/>
          <p14:tracePt t="66463" x="7286625" y="3276600"/>
          <p14:tracePt t="66477" x="7340600" y="3276600"/>
          <p14:tracePt t="66506" x="7367588" y="3276600"/>
          <p14:tracePt t="66512" x="7385050" y="3276600"/>
          <p14:tracePt t="66525" x="7419975" y="3276600"/>
          <p14:tracePt t="67208" x="7429500" y="3276600"/>
          <p14:tracePt t="67244" x="7439025" y="3276600"/>
          <p14:tracePt t="67256" x="7466013" y="3295650"/>
          <p14:tracePt t="67263" x="7491413" y="3313113"/>
          <p14:tracePt t="67281" x="7545388" y="3367088"/>
          <p14:tracePt t="67308" x="7599363" y="3419475"/>
          <p14:tracePt t="67334" x="7626350" y="3455988"/>
          <p14:tracePt t="67337" x="7670800" y="3500438"/>
          <p14:tracePt t="67354" x="7732713" y="3589338"/>
          <p14:tracePt t="67366" x="7751763" y="3625850"/>
          <p14:tracePt t="67389" x="7769225" y="3679825"/>
          <p14:tracePt t="67403" x="7796213" y="3732213"/>
          <p14:tracePt t="67622" x="7786688" y="3732213"/>
          <p14:tracePt t="67634" x="7769225" y="3705225"/>
          <p14:tracePt t="67646" x="7751763" y="3670300"/>
          <p14:tracePt t="67659" x="7724775" y="3589338"/>
          <p14:tracePt t="67671" x="7697788" y="3384550"/>
          <p14:tracePt t="67683" x="7697788" y="3295650"/>
          <p14:tracePt t="67707" x="7697788" y="3179763"/>
          <p14:tracePt t="67718" x="7742238" y="2955925"/>
          <p14:tracePt t="67744" x="7759700" y="2894013"/>
          <p14:tracePt t="67755" x="7796213" y="2822575"/>
          <p14:tracePt t="67767" x="7885113" y="2697163"/>
          <p14:tracePt t="67793" x="7956550" y="2652713"/>
          <p14:tracePt t="67805" x="8045450" y="2581275"/>
          <p14:tracePt t="67834" x="8062913" y="2562225"/>
          <p14:tracePt t="67836" x="8072438" y="2554288"/>
          <p14:tracePt t="67854" x="8081963" y="2554288"/>
          <p14:tracePt t="67876" x="8081963" y="2571750"/>
          <p14:tracePt t="67902" x="8099425" y="2652713"/>
          <p14:tracePt t="67913" x="8099425" y="2732088"/>
          <p14:tracePt t="67926" x="8108950" y="2840038"/>
          <p14:tracePt t="67937" x="8134350" y="3081338"/>
          <p14:tracePt t="67963" x="8143875" y="3205163"/>
          <p14:tracePt t="67974" x="8143875" y="3313113"/>
          <p14:tracePt t="67988" x="8170863" y="3455988"/>
          <p14:tracePt t="68012" x="8170863" y="3500438"/>
          <p14:tracePt t="68023" x="8170863" y="3616325"/>
          <p14:tracePt t="68053" x="8170863" y="3670300"/>
          <p14:tracePt t="68061" x="8153400" y="3724275"/>
          <p14:tracePt t="68072" x="8089900" y="3822700"/>
          <p14:tracePt t="68098" x="8037513" y="3867150"/>
          <p14:tracePt t="68109" x="7983538" y="3911600"/>
          <p14:tracePt t="68121" x="7875588" y="3973513"/>
          <p14:tracePt t="68145" x="7813675" y="3990975"/>
          <p14:tracePt t="68157" x="7688263" y="4044950"/>
          <p14:tracePt t="68183" x="7643813" y="4054475"/>
          <p14:tracePt t="68195" x="7562850" y="4054475"/>
          <p14:tracePt t="68207" x="7419975" y="4044950"/>
          <p14:tracePt t="68231" x="7340600" y="4010025"/>
          <p14:tracePt t="68243" x="7170738" y="3822700"/>
          <p14:tracePt t="68255" x="7108825" y="3741738"/>
          <p14:tracePt t="68280" x="7062788" y="3643313"/>
          <p14:tracePt t="68293" x="7027863" y="3509963"/>
          <p14:tracePt t="68316" x="7018338" y="3429000"/>
          <p14:tracePt t="68340" x="7045325" y="3232150"/>
          <p14:tracePt t="68342" x="7108825" y="3098800"/>
          <p14:tracePt t="68356" x="7205663" y="2928938"/>
          <p14:tracePt t="68374" x="7518400" y="2517775"/>
          <p14:tracePt t="68401" x="7697788" y="2357438"/>
          <p14:tracePt t="68413" x="7813675" y="2268538"/>
          <p14:tracePt t="68427" x="7929563" y="2179638"/>
          <p14:tracePt t="68449" x="7956550" y="2170113"/>
          <p14:tracePt t="68462" x="7983538" y="2170113"/>
          <p14:tracePt t="68474" x="8037513" y="2205038"/>
          <p14:tracePt t="68499" x="8062913" y="2259013"/>
          <p14:tracePt t="68512" x="8089900" y="2303463"/>
          <p14:tracePt t="68525" x="8116888" y="2419350"/>
          <p14:tracePt t="68547" x="8126413" y="2490788"/>
          <p14:tracePt t="68560" x="8153400" y="2660650"/>
          <p14:tracePt t="68575" x="8161338" y="2751138"/>
          <p14:tracePt t="68597" x="8161338" y="2840038"/>
          <p14:tracePt t="68609" x="8188325" y="3062288"/>
          <p14:tracePt t="68633" x="8188325" y="3152775"/>
          <p14:tracePt t="68646" x="8188325" y="3276600"/>
          <p14:tracePt t="68669" x="8188325" y="3340100"/>
          <p14:tracePt t="68683" x="8170863" y="3402013"/>
          <p14:tracePt t="68694" x="8089900" y="3554413"/>
          <p14:tracePt t="68725" x="8018463" y="3616325"/>
          <p14:tracePt t="68730" x="7939088" y="3660775"/>
          <p14:tracePt t="68742" x="7804150" y="3714750"/>
          <p14:tracePt t="68775" x="7742238" y="3724275"/>
          <p14:tracePt t="68779" x="7581900" y="3697288"/>
          <p14:tracePt t="68793" x="7483475" y="3598863"/>
          <p14:tracePt t="68815" x="7394575" y="3509963"/>
          <p14:tracePt t="68825" x="7251700" y="3357563"/>
          <p14:tracePt t="68853" x="7215188" y="3313113"/>
          <p14:tracePt t="68867" x="7197725" y="3286125"/>
          <p14:tracePt t="68878" x="7170738" y="3268663"/>
          <p14:tracePt t="68902" x="7161213" y="3251200"/>
          <p14:tracePt t="68914" x="7134225" y="3241675"/>
          <p14:tracePt t="68937" x="7126288" y="3224213"/>
          <p14:tracePt t="68950" x="7116763" y="3197225"/>
          <p14:tracePt t="68963" x="7116763" y="3160713"/>
          <p14:tracePt t="68987" x="7126288" y="3143250"/>
          <p14:tracePt t="69002" x="7224713" y="3062288"/>
          <p14:tracePt t="71164" x="7224713" y="3054350"/>
          <p14:tracePt t="71177" x="7224713" y="3044825"/>
          <p14:tracePt t="71188" x="7224713" y="3017838"/>
          <p14:tracePt t="71213" x="7224713" y="2982913"/>
          <p14:tracePt t="71216" x="7224713" y="2874963"/>
          <p14:tracePt t="71229" x="7224713" y="2822575"/>
          <p14:tracePt t="71250" x="7232650" y="2741613"/>
          <p14:tracePt t="71273" x="7242175" y="2705100"/>
          <p14:tracePt t="71285" x="7259638" y="2687638"/>
          <p14:tracePt t="71299" x="7277100" y="2670175"/>
          <p14:tracePt t="71347" x="7286625" y="2670175"/>
          <p14:tracePt t="71360" x="7304088" y="2670175"/>
          <p14:tracePt t="71371" x="7323138" y="2679700"/>
          <p14:tracePt t="71383" x="7340600" y="2697163"/>
          <p14:tracePt t="71396" x="7375525" y="2732088"/>
          <p14:tracePt t="71407" x="7419975" y="2803525"/>
          <p14:tracePt t="71422" x="7466013" y="2857500"/>
          <p14:tracePt t="71434" x="7562850" y="2973388"/>
          <p14:tracePt t="71465" x="7608888" y="3027363"/>
          <p14:tracePt t="71470" x="7705725" y="3160713"/>
          <p14:tracePt t="71494" x="7769225" y="3251200"/>
          <p14:tracePt t="71506" x="7823200" y="3357563"/>
          <p14:tracePt t="71518" x="7902575" y="3554413"/>
          <p14:tracePt t="71543" x="7947025" y="3625850"/>
          <p14:tracePt t="71784" x="7920038" y="3625850"/>
          <p14:tracePt t="71806" x="7867650" y="3608388"/>
          <p14:tracePt t="71809" x="7813675" y="3581400"/>
          <p14:tracePt t="71824" x="7751763" y="3517900"/>
          <p14:tracePt t="71836" x="7581900" y="3384550"/>
          <p14:tracePt t="71860" x="7510463" y="3340100"/>
          <p14:tracePt t="71873" x="7402513" y="3276600"/>
          <p14:tracePt t="71887" x="7375525" y="3251200"/>
          <p14:tracePt t="71903" x="7358063" y="3224213"/>
          <p14:tracePt t="71922" x="7340600" y="3152775"/>
          <p14:tracePt t="71945" x="7340600" y="3108325"/>
          <p14:tracePt t="71957" x="7412038" y="2973388"/>
          <p14:tracePt t="71981" x="7456488" y="2928938"/>
          <p14:tracePt t="71993" x="7510463" y="2884488"/>
          <p14:tracePt t="72006" x="7608888" y="2847975"/>
          <p14:tracePt t="72021" x="7680325" y="2840038"/>
          <p14:tracePt t="72043" x="7724775" y="2840038"/>
          <p14:tracePt t="72055" x="7804150" y="2840038"/>
          <p14:tracePt t="72087" x="7831138" y="2840038"/>
          <p14:tracePt t="72092" x="7885113" y="2840038"/>
          <p14:tracePt t="72105" x="7902575" y="2857500"/>
          <p14:tracePt t="72121" x="7947025" y="2894013"/>
          <p14:tracePt t="72142" x="7956550" y="2919413"/>
          <p14:tracePt t="72165" x="7956550" y="2955925"/>
          <p14:tracePt t="72176" x="7956550" y="3036888"/>
          <p14:tracePt t="72199" x="7956550" y="3062288"/>
          <p14:tracePt t="72213" x="7966075" y="3089275"/>
          <p14:tracePt t="72774" x="7966075" y="3108325"/>
          <p14:tracePt t="72787" x="7966075" y="3116263"/>
          <p14:tracePt t="72907" x="7956550" y="3143250"/>
          <p14:tracePt t="72925" x="7947025" y="3170238"/>
          <p14:tracePt t="72932" x="7939088" y="3197225"/>
          <p14:tracePt t="72962" x="7939088" y="3205163"/>
          <p14:tracePt t="72968" x="7939088" y="3214688"/>
          <p14:tracePt t="73041" x="7902575" y="3232150"/>
          <p14:tracePt t="73053" x="7885113" y="3241675"/>
          <p14:tracePt t="73360" x="7867650" y="3251200"/>
          <p14:tracePt t="73371" x="7840663" y="3259138"/>
          <p14:tracePt t="73382" x="7796213" y="3259138"/>
          <p14:tracePt t="73398" x="7732713" y="3259138"/>
          <p14:tracePt t="73407" x="7653338" y="3259138"/>
          <p14:tracePt t="73419" x="7446963" y="3214688"/>
          <p14:tracePt t="73433" x="7340600" y="3179763"/>
          <p14:tracePt t="73465" x="7116763" y="3116263"/>
          <p14:tracePt t="73468" x="7027863" y="3098800"/>
          <p14:tracePt t="73492" x="6956425" y="3071813"/>
          <p14:tracePt t="73504" x="6875463" y="3054350"/>
          <p14:tracePt t="73518" x="6848475" y="3054350"/>
          <p14:tracePt t="73541" x="6840538" y="3054350"/>
          <p14:tracePt t="73553" x="6823075" y="3054350"/>
          <p14:tracePt t="73955" x="6823075" y="3062288"/>
          <p14:tracePt t="73980" x="6823075" y="3071813"/>
          <p14:tracePt t="74004" x="6823075" y="3081338"/>
          <p14:tracePt t="74026" x="6823075" y="3089275"/>
          <p14:tracePt t="74039" x="6813550" y="3089275"/>
          <p14:tracePt t="74125" x="6831013" y="3108325"/>
          <p14:tracePt t="74137" x="6884988" y="3133725"/>
          <p14:tracePt t="74151" x="6938963" y="3179763"/>
          <p14:tracePt t="74162" x="7018338" y="3224213"/>
          <p14:tracePt t="74173" x="7108825" y="3286125"/>
          <p14:tracePt t="74191" x="7277100" y="3419475"/>
          <p14:tracePt t="74211" x="7385050" y="3490913"/>
          <p14:tracePt t="74223" x="7412038" y="3500438"/>
          <p14:tracePt t="74259" x="7419975" y="3500438"/>
          <p14:tracePt t="74554" x="7439025" y="3500438"/>
          <p14:tracePt t="74564" x="7446963" y="3509963"/>
          <p14:tracePt t="74577" x="7466013" y="3527425"/>
          <p14:tracePt t="74589" x="7483475" y="3536950"/>
          <p14:tracePt t="74602" x="7500938" y="3536950"/>
          <p14:tracePt t="74614" x="7510463" y="3536950"/>
          <p14:tracePt t="74626" x="7537450" y="3554413"/>
          <p14:tracePt t="74649" x="7554913" y="3554413"/>
          <p14:tracePt t="74662" x="7589838" y="3562350"/>
          <p14:tracePt t="74699" x="7608888" y="3581400"/>
          <p14:tracePt t="74710" x="7626350" y="3581400"/>
          <p14:tracePt t="74728" x="7643813" y="3589338"/>
          <p14:tracePt t="74737" x="7653338" y="3589338"/>
          <p14:tracePt t="74748" x="7697788" y="3598863"/>
          <p14:tracePt t="74761" x="7705725" y="3598863"/>
          <p14:tracePt t="74785" x="7715250" y="3598863"/>
          <p14:tracePt t="74795" x="7724775" y="3598863"/>
          <p14:tracePt t="74821" x="7724775" y="3581400"/>
          <p14:tracePt t="74841" x="7724775" y="3554413"/>
          <p14:tracePt t="74851" x="7724775" y="3482975"/>
          <p14:tracePt t="74862" x="7724775" y="3438525"/>
          <p14:tracePt t="74882" x="7724775" y="3340100"/>
          <p14:tracePt t="74905" x="7724775" y="3313113"/>
          <p14:tracePt t="74918" x="7724775" y="3286125"/>
          <p14:tracePt t="74931" x="7715250" y="3259138"/>
          <p14:tracePt t="74946" x="7715250" y="3205163"/>
          <p14:tracePt t="74968" x="7697788" y="3160713"/>
          <p14:tracePt t="74984" x="7688263" y="3133725"/>
          <p14:tracePt t="74996" x="7680325" y="3125788"/>
          <p14:tracePt t="75013" x="7661275" y="3116263"/>
          <p14:tracePt t="75040" x="7653338" y="3116263"/>
          <p14:tracePt t="75066" x="7643813" y="3116263"/>
          <p14:tracePt t="75076" x="7626350" y="3116263"/>
          <p14:tracePt t="75089" x="7608888" y="3133725"/>
          <p14:tracePt t="75114" x="7608888" y="3143250"/>
          <p14:tracePt t="75151" x="7608888" y="3152775"/>
          <p14:tracePt t="75161" x="7599363" y="3152775"/>
          <p14:tracePt t="75880" x="7589838" y="3143250"/>
          <p14:tracePt t="75894" x="7589838" y="3133725"/>
          <p14:tracePt t="75905" x="7589838" y="3125788"/>
          <p14:tracePt t="75990" x="7581900" y="3108325"/>
          <p14:tracePt t="76003" x="7581900" y="3098800"/>
          <p14:tracePt t="76112" x="7572375" y="3098800"/>
          <p14:tracePt t="76174" x="7554913" y="3098800"/>
          <p14:tracePt t="76187" x="7527925" y="3081338"/>
          <p14:tracePt t="76198" x="7500938" y="3062288"/>
          <p14:tracePt t="76210" x="7394575" y="3017838"/>
          <p14:tracePt t="76236" x="7331075" y="2982913"/>
          <p14:tracePt t="76247" x="7259638" y="2955925"/>
          <p14:tracePt t="76258" x="7108825" y="2857500"/>
          <p14:tracePt t="76284" x="7027863" y="2813050"/>
          <p14:tracePt t="76295" x="6875463" y="2741613"/>
          <p14:tracePt t="76307" x="6831013" y="2732088"/>
          <p14:tracePt t="76325" x="6769100" y="2732088"/>
          <p14:tracePt t="76345" x="6742113" y="2732088"/>
          <p14:tracePt t="76359" x="6724650" y="2724150"/>
          <p14:tracePt t="76637" x="6705600" y="2705100"/>
          <p14:tracePt t="76649" x="6680200" y="2697163"/>
          <p14:tracePt t="76660" x="6643688" y="2679700"/>
          <p14:tracePt t="76673" x="6608763" y="2670175"/>
          <p14:tracePt t="76685" x="6554788" y="2660650"/>
          <p14:tracePt t="76699" x="6500813" y="2652713"/>
          <p14:tracePt t="76727" x="6483350" y="2652713"/>
          <p14:tracePt t="76735" x="6465888" y="2652713"/>
          <p14:tracePt t="76770" x="6456363" y="2652713"/>
          <p14:tracePt t="76784" x="6446838" y="2652713"/>
          <p14:tracePt t="76809" x="6429375" y="2660650"/>
          <p14:tracePt t="76820" x="6419850" y="2670175"/>
          <p14:tracePt t="76833" x="6411913" y="2670175"/>
          <p14:tracePt t="76917" x="6411913" y="2679700"/>
          <p14:tracePt t="76928" x="6402388" y="2697163"/>
          <p14:tracePt t="76945" x="6394450" y="2705100"/>
          <p14:tracePt t="76954" x="6375400" y="2705100"/>
          <p14:tracePt t="77321" x="6375400" y="2714625"/>
          <p14:tracePt t="77343" x="6375400" y="2732088"/>
          <p14:tracePt t="77375" x="6367463" y="2741613"/>
          <p14:tracePt t="77381" x="6357938" y="2751138"/>
          <p14:tracePt t="77399" x="6357938" y="2759075"/>
          <p14:tracePt t="77404" x="6348413" y="2768600"/>
          <p14:tracePt t="77478" x="6348413" y="2776538"/>
          <p14:tracePt t="77490" x="6348413" y="2786063"/>
          <p14:tracePt t="77504" x="6340475" y="2786063"/>
          <p14:tracePt t="77539" x="6330950" y="2786063"/>
          <p14:tracePt t="77587" x="6330950" y="2795588"/>
          <p14:tracePt t="81436" x="6340475" y="2795588"/>
          <p14:tracePt t="81449" x="6367463" y="2795588"/>
          <p14:tracePt t="81461" x="6394450" y="2795588"/>
          <p14:tracePt t="81473" x="6419850" y="2795588"/>
          <p14:tracePt t="81498" x="6446838" y="2795588"/>
          <p14:tracePt t="81510" x="6456363" y="2795588"/>
          <p14:tracePt t="81522" x="6510338" y="2803525"/>
          <p14:tracePt t="81552" x="6545263" y="2830513"/>
          <p14:tracePt t="81558" x="6616700" y="2867025"/>
          <p14:tracePt t="81571" x="6769100" y="2955925"/>
          <p14:tracePt t="81594" x="6848475" y="3036888"/>
          <p14:tracePt t="81607" x="7037388" y="3197225"/>
          <p14:tracePt t="81620" x="7126288" y="3276600"/>
          <p14:tracePt t="81643" x="7205663" y="3367088"/>
          <p14:tracePt t="81655" x="7348538" y="3509963"/>
          <p14:tracePt t="81680" x="7439025" y="3554413"/>
          <p14:tracePt t="81691" x="7483475" y="3571875"/>
          <p14:tracePt t="82156" x="7473950" y="3571875"/>
          <p14:tracePt t="82166" x="7456488" y="3571875"/>
          <p14:tracePt t="82179" x="7439025" y="3544888"/>
          <p14:tracePt t="82195" x="7419975" y="3490913"/>
          <p14:tracePt t="82208" x="7419975" y="3429000"/>
          <p14:tracePt t="82217" x="7419975" y="3340100"/>
          <p14:tracePt t="82229" x="7500938" y="3071813"/>
          <p14:tracePt t="82262" x="7616825" y="2857500"/>
          <p14:tracePt t="82265" x="7732713" y="2697163"/>
          <p14:tracePt t="82277" x="7912100" y="2536825"/>
          <p14:tracePt t="82308" x="7956550" y="2509838"/>
          <p14:tracePt t="82314" x="8018463" y="2482850"/>
          <p14:tracePt t="82327" x="8045450" y="2473325"/>
          <p14:tracePt t="82345" x="8062913" y="2473325"/>
          <p14:tracePt t="82362" x="8108950" y="2473325"/>
          <p14:tracePt t="82400" x="8134350" y="2482850"/>
          <p14:tracePt t="82413" x="8161338" y="2500313"/>
          <p14:tracePt t="82424" x="8180388" y="2517775"/>
          <p14:tracePt t="82435" x="8205788" y="2554288"/>
          <p14:tracePt t="82447" x="8224838" y="2608263"/>
          <p14:tracePt t="82461" x="8277225" y="2751138"/>
          <p14:tracePt t="82483" x="8296275" y="2830513"/>
          <p14:tracePt t="82498" x="8313738" y="2990850"/>
          <p14:tracePt t="82510" x="8331200" y="3081338"/>
          <p14:tracePt t="82527" x="8331200" y="3268663"/>
          <p14:tracePt t="82558" x="8331200" y="3357563"/>
          <p14:tracePt t="82570" x="8313738" y="3465513"/>
          <p14:tracePt t="82581" x="8224838" y="3687763"/>
          <p14:tracePt t="82608" x="8161338" y="3813175"/>
          <p14:tracePt t="82619" x="8089900" y="3911600"/>
          <p14:tracePt t="82629" x="7947025" y="4044950"/>
          <p14:tracePt t="82654" x="7894638" y="4089400"/>
          <p14:tracePt t="82667" x="7840663" y="4116388"/>
          <p14:tracePt t="82680" x="7724775" y="4160838"/>
          <p14:tracePt t="82704" x="7643813" y="4170363"/>
          <p14:tracePt t="82715" x="7500938" y="4179888"/>
          <p14:tracePt t="82746" x="7439025" y="4179888"/>
          <p14:tracePt t="82753" x="7375525" y="4179888"/>
          <p14:tracePt t="82764" x="7232650" y="4133850"/>
          <p14:tracePt t="82788" x="7161213" y="4062413"/>
          <p14:tracePt t="82800" x="7081838" y="3983038"/>
          <p14:tracePt t="82815" x="6973888" y="3795713"/>
          <p14:tracePt t="82831" x="6946900" y="3732213"/>
          <p14:tracePt t="82851" x="6911975" y="3598863"/>
          <p14:tracePt t="82876" x="6911975" y="3527425"/>
          <p14:tracePt t="82888" x="7027863" y="3313113"/>
          <p14:tracePt t="82898" x="7116763" y="3197225"/>
          <p14:tracePt t="82929" x="7232650" y="3098800"/>
          <p14:tracePt t="82934" x="7446963" y="2938463"/>
          <p14:tracePt t="82948" x="7554913" y="2847975"/>
          <p14:tracePt t="82972" x="7653338" y="2786063"/>
          <p14:tracePt t="82985" x="7804150" y="2714625"/>
          <p14:tracePt t="83007" x="7840663" y="2705100"/>
          <p14:tracePt t="83021" x="7875588" y="2705100"/>
          <p14:tracePt t="83032" x="7920038" y="2705100"/>
          <p14:tracePt t="83058" x="7939088" y="2714625"/>
          <p14:tracePt t="83069" x="7956550" y="2786063"/>
          <p14:tracePt t="83083" x="7956550" y="2847975"/>
          <p14:tracePt t="83105" x="7966075" y="2928938"/>
          <p14:tracePt t="83118" x="7983538" y="3125788"/>
          <p14:tracePt t="83133" x="8001000" y="3232150"/>
          <p14:tracePt t="83154" x="8027988" y="3313113"/>
          <p14:tracePt t="83167" x="8037513" y="3455988"/>
          <p14:tracePt t="83193" x="8037513" y="3536950"/>
          <p14:tracePt t="83203" x="8027988" y="3679825"/>
          <p14:tracePt t="83237" x="8010525" y="3768725"/>
          <p14:tracePt t="83246" x="8001000" y="3830638"/>
          <p14:tracePt t="83256" x="7966075" y="3919538"/>
          <p14:tracePt t="83275" x="7947025" y="3946525"/>
          <p14:tracePt t="83291" x="7902575" y="3973513"/>
          <p14:tracePt t="83301" x="7840663" y="4017963"/>
          <p14:tracePt t="83325" x="7804150" y="4044950"/>
          <p14:tracePt t="83333" x="7742238" y="4054475"/>
          <p14:tracePt t="83368" x="7715250" y="4054475"/>
          <p14:tracePt t="83373" x="7680325" y="4054475"/>
          <p14:tracePt t="83386" x="7589838" y="3965575"/>
          <p14:tracePt t="83410" x="7554913" y="3884613"/>
          <p14:tracePt t="83424" x="7500938" y="3751263"/>
          <p14:tracePt t="83435" x="7491413" y="3687763"/>
          <p14:tracePt t="83458" x="7473950" y="3608388"/>
          <p14:tracePt t="83472" x="7473950" y="3411538"/>
          <p14:tracePt t="83495" x="7473950" y="3313113"/>
          <p14:tracePt t="83507" x="7491413" y="3232150"/>
          <p14:tracePt t="83521" x="7554913" y="3133725"/>
          <p14:tracePt t="83543" x="7616825" y="3044825"/>
          <p14:tracePt t="83557" x="7831138" y="2884488"/>
          <p14:tracePt t="83570" x="7939088" y="2822575"/>
          <p14:tracePt t="83594" x="8027988" y="2776538"/>
          <p14:tracePt t="83605" x="8116888" y="2751138"/>
          <p14:tracePt t="83630" x="8134350" y="2751138"/>
          <p14:tracePt t="83654" x="8134350" y="2768600"/>
          <p14:tracePt t="83669" x="8143875" y="2840038"/>
          <p14:tracePt t="83679" x="8143875" y="2919413"/>
          <p14:tracePt t="83690" x="8143875" y="3089275"/>
          <p14:tracePt t="83704" x="8143875" y="3179763"/>
          <p14:tracePt t="83728" x="8143875" y="3268663"/>
          <p14:tracePt t="83740" x="8143875" y="3411538"/>
          <p14:tracePt t="83763" x="8143875" y="3473450"/>
          <p14:tracePt t="83775" x="8143875" y="3517900"/>
          <p14:tracePt t="83789" x="8108950" y="3679825"/>
          <p14:tracePt t="83812" x="8072438" y="3776663"/>
          <p14:tracePt t="83824" x="7956550" y="3919538"/>
          <p14:tracePt t="83839" x="7885113" y="3965575"/>
          <p14:tracePt t="83860" x="7759700" y="4000500"/>
          <p14:tracePt t="83887" x="7680325" y="4000500"/>
          <p14:tracePt t="83899" x="7572375" y="4000500"/>
          <p14:tracePt t="83909" x="7394575" y="3894138"/>
          <p14:tracePt t="83933" x="7331075" y="3830638"/>
          <p14:tracePt t="83946" x="7277100" y="3768725"/>
          <p14:tracePt t="83959" x="7197725" y="3616325"/>
          <p14:tracePt t="83983" x="7180263" y="3554413"/>
          <p14:tracePt t="83996" x="7161213" y="3465513"/>
          <p14:tracePt t="84009" x="7153275" y="3295650"/>
          <p14:tracePt t="84024" x="7153275" y="3214688"/>
          <p14:tracePt t="84044" x="7188200" y="3098800"/>
          <p14:tracePt t="84057" x="7205663" y="3062288"/>
          <p14:tracePt t="84090" x="7259638" y="3017838"/>
          <p14:tracePt t="84094" x="7446963" y="2884488"/>
          <p14:tracePt t="84119" x="7554913" y="2830513"/>
          <p14:tracePt t="84130" x="7715250" y="2786063"/>
          <p14:tracePt t="84155" x="7777163" y="2776538"/>
          <p14:tracePt t="84166" x="7840663" y="2776538"/>
          <p14:tracePt t="84178" x="7894638" y="2786063"/>
          <p14:tracePt t="84194" x="7974013" y="2867025"/>
          <p14:tracePt t="84213" x="8037513" y="3044825"/>
          <p14:tracePt t="84227" x="8062913" y="3170238"/>
          <p14:tracePt t="84252" x="8072438" y="3295650"/>
          <p14:tracePt t="84263" x="8099425" y="3482975"/>
          <p14:tracePt t="84276" x="8108950" y="3571875"/>
          <p14:tracePt t="84300" x="8134350" y="3670300"/>
          <p14:tracePt t="84312" x="8170863" y="3902075"/>
          <p14:tracePt t="84326" x="8170863" y="3973513"/>
          <p14:tracePt t="84348" x="8180388" y="4054475"/>
          <p14:tracePt t="84362" x="8180388" y="4179888"/>
          <p14:tracePt t="84385" x="8170863" y="4232275"/>
          <p14:tracePt t="84396" x="8099425" y="4313238"/>
          <p14:tracePt t="84430" x="7983538" y="4348163"/>
          <p14:tracePt t="84445" x="7885113" y="4357688"/>
          <p14:tracePt t="84457" x="7796213" y="4340225"/>
          <p14:tracePt t="84470" x="7697788" y="4303713"/>
          <p14:tracePt t="84481" x="7616825" y="4268788"/>
          <p14:tracePt t="84495" x="7545388" y="4241800"/>
          <p14:tracePt t="84508" x="7446963" y="4133850"/>
          <p14:tracePt t="84531" x="7358063" y="3857625"/>
          <p14:tracePt t="84555" x="7323138" y="3714750"/>
          <p14:tracePt t="84568" x="7304088" y="3581400"/>
          <p14:tracePt t="84580" x="7304088" y="3276600"/>
          <p14:tracePt t="84603" x="7340600" y="3152775"/>
          <p14:tracePt t="84618" x="7429500" y="2955925"/>
          <p14:tracePt t="84630" x="7500938" y="2884488"/>
          <p14:tracePt t="84654" x="7572375" y="2813050"/>
          <p14:tracePt t="84666" x="7751763" y="2724150"/>
          <p14:tracePt t="84697" x="7804150" y="2697163"/>
          <p14:tracePt t="84712" x="7894638" y="2705100"/>
          <p14:tracePt t="84714" x="7929563" y="2741613"/>
          <p14:tracePt t="84739" x="7966075" y="2795588"/>
          <p14:tracePt t="84750" x="8001000" y="2874963"/>
          <p14:tracePt t="84764" x="8081963" y="3054350"/>
          <p14:tracePt t="84789" x="8116888" y="3160713"/>
          <p14:tracePt t="84800" x="8188325" y="3384550"/>
          <p14:tracePt t="84824" x="8232775" y="3490913"/>
          <p14:tracePt t="84836" x="8269288" y="3616325"/>
          <p14:tracePt t="84847" x="8277225" y="3875088"/>
          <p14:tracePt t="84872" x="8277225" y="3983038"/>
          <p14:tracePt t="84885" x="8277225" y="4125913"/>
          <p14:tracePt t="84908" x="8251825" y="4187825"/>
          <p14:tracePt t="84921" x="8232775" y="4241800"/>
          <p14:tracePt t="84936" x="8188325" y="4286250"/>
          <p14:tracePt t="84948" x="8170863" y="4303713"/>
          <p14:tracePt t="84970" x="8108950" y="4313238"/>
          <p14:tracePt t="84994" x="8062913" y="4313238"/>
          <p14:tracePt t="85007" x="8010525" y="4303713"/>
          <p14:tracePt t="85014" x="7902575" y="4259263"/>
          <p14:tracePt t="85044" x="7867650" y="4241800"/>
          <p14:tracePt t="85055" x="7823200" y="4187825"/>
          <p14:tracePt t="85068" x="7769225" y="4037013"/>
          <p14:tracePt t="85091" x="7732713" y="3956050"/>
          <p14:tracePt t="85104" x="7680325" y="3803650"/>
          <p14:tracePt t="85127" x="7634288" y="3687763"/>
          <p14:tracePt t="85152" x="7616825" y="3633788"/>
          <p14:tracePt t="85166" x="7599363" y="3589338"/>
          <p14:tracePt t="85177" x="7599363" y="3527425"/>
          <p14:tracePt t="85190" x="7599363" y="3482975"/>
          <p14:tracePt t="85202" x="7616825" y="3348038"/>
          <p14:tracePt t="85225" x="7680325" y="3268663"/>
          <p14:tracePt t="85238" x="7751763" y="3179763"/>
          <p14:tracePt t="85254" x="7920038" y="3036888"/>
          <p14:tracePt t="85275" x="8001000" y="2973388"/>
          <p14:tracePt t="85287" x="8134350" y="2911475"/>
          <p14:tracePt t="85310" x="8205788" y="2884488"/>
          <p14:tracePt t="86543" x="8205788" y="2894013"/>
          <p14:tracePt t="86554" x="8205788" y="2911475"/>
          <p14:tracePt t="86664" x="8205788" y="2919413"/>
          <p14:tracePt t="86682" x="8197850" y="2919413"/>
          <p14:tracePt t="86713" x="8197850" y="2928938"/>
          <p14:tracePt t="86726" x="8180388" y="2946400"/>
          <p14:tracePt t="86738" x="8161338" y="2955925"/>
          <p14:tracePt t="86749" x="8143875" y="2973388"/>
          <p14:tracePt t="86762" x="8116888" y="2990850"/>
          <p14:tracePt t="86774" x="8089900" y="3009900"/>
          <p14:tracePt t="86785" x="8054975" y="3036888"/>
          <p14:tracePt t="86799" x="7947025" y="3116263"/>
          <p14:tracePt t="86822" x="7875588" y="3160713"/>
          <p14:tracePt t="86838" x="7742238" y="3241675"/>
          <p14:tracePt t="86848" x="7705725" y="3259138"/>
          <p14:tracePt t="86871" x="7680325" y="3276600"/>
          <p14:tracePt t="86883" x="7643813" y="3295650"/>
          <p14:tracePt t="86908" x="7634288" y="3303588"/>
          <p14:tracePt t="86920" x="7616825" y="3303588"/>
          <p14:tracePt t="91223" x="7616825" y="3313113"/>
          <p14:tracePt t="91243" x="7626350" y="3322638"/>
          <p14:tracePt t="91268" x="7634288" y="3330575"/>
          <p14:tracePt t="91282" x="7643813" y="3340100"/>
          <p14:tracePt t="91293" x="7643813" y="3348038"/>
          <p14:tracePt t="91306" x="7670800" y="3357563"/>
          <p14:tracePt t="91337" x="7680325" y="3367088"/>
          <p14:tracePt t="91339" x="7688263" y="3375025"/>
          <p14:tracePt t="91365" x="7705725" y="3384550"/>
          <p14:tracePt t="91817" x="7697788" y="3402013"/>
          <p14:tracePt t="91830" x="7688263" y="3419475"/>
          <p14:tracePt t="91841" x="7680325" y="3419475"/>
          <p14:tracePt t="91854" x="7680325" y="3429000"/>
          <p14:tracePt t="91866" x="7670800" y="3429000"/>
          <p14:tracePt t="91891" x="7661275" y="3438525"/>
          <p14:tracePt t="91902" x="7634288" y="3455988"/>
          <p14:tracePt t="91914" x="7599363" y="3473450"/>
          <p14:tracePt t="91927" x="7518400" y="3517900"/>
          <p14:tracePt t="91952" x="7500938" y="3527425"/>
          <p14:tracePt t="91979" x="7500938" y="3536950"/>
          <p14:tracePt t="92353" x="7500938" y="3527425"/>
          <p14:tracePt t="92804" x="7483475" y="3536950"/>
          <p14:tracePt t="92818" x="7456488" y="3544888"/>
          <p14:tracePt t="92830" x="7429500" y="3544888"/>
          <p14:tracePt t="92838" x="7348538" y="3544888"/>
          <p14:tracePt t="92864" x="7242175" y="3544888"/>
          <p14:tracePt t="92879" x="7072313" y="3571875"/>
          <p14:tracePt t="92895" x="6643688" y="3679825"/>
          <p14:tracePt t="92900" x="5545138" y="4054475"/>
          <p14:tracePt t="92932" x="5045075" y="4251325"/>
          <p14:tracePt t="92938" x="4375150" y="4518025"/>
          <p14:tracePt t="92950" x="4205288" y="4589463"/>
          <p14:tracePt t="92975" x="4089400" y="4625975"/>
          <p14:tracePt t="92987" x="3929063" y="4697413"/>
          <p14:tracePt t="93010" x="3884613" y="4705350"/>
          <p14:tracePt t="93278" x="3670300" y="4705350"/>
          <p14:tracePt t="93290" x="3394075" y="4705350"/>
          <p14:tracePt t="93304" x="3017838" y="4705350"/>
          <p14:tracePt t="93324" x="2643188" y="4705350"/>
          <p14:tracePt t="93329" x="2366963" y="4705350"/>
          <p14:tracePt t="93345" x="2089150" y="4705350"/>
          <p14:tracePt t="93355" x="2017713" y="4705350"/>
          <p14:tracePt t="93376" x="1965325" y="4705350"/>
          <p14:tracePt t="93389" x="1938338" y="4705350"/>
          <p14:tracePt t="93694" x="1901825" y="4705350"/>
          <p14:tracePt t="93710" x="1822450" y="4705350"/>
          <p14:tracePt t="93717" x="1670050" y="4705350"/>
          <p14:tracePt t="93730" x="1285875" y="4732338"/>
          <p14:tracePt t="93741" x="1116013" y="4741863"/>
          <p14:tracePt t="93772" x="1009650" y="4741863"/>
          <p14:tracePt t="93779" x="857250" y="4741863"/>
          <p14:tracePt t="93791" x="812800" y="4741863"/>
          <p14:tracePt t="93815" x="776288" y="4741863"/>
          <p14:tracePt t="93827" x="750888" y="4751388"/>
          <p14:tracePt t="93841" x="741363" y="4751388"/>
          <p14:tracePt t="93867" x="741363" y="4759325"/>
          <p14:tracePt t="93878" x="731838" y="4768850"/>
          <p14:tracePt t="93913" x="731838" y="4776788"/>
          <p14:tracePt t="93975" x="723900" y="4776788"/>
          <p14:tracePt t="94339" x="714375" y="4776788"/>
          <p14:tracePt t="94351" x="687388" y="4776788"/>
          <p14:tracePt t="94363" x="660400" y="4776788"/>
          <p14:tracePt t="94374" x="633413" y="4759325"/>
          <p14:tracePt t="94387" x="598488" y="4741863"/>
          <p14:tracePt t="94404" x="554038" y="4714875"/>
          <p14:tracePt t="94413" x="527050" y="4697413"/>
          <p14:tracePt t="94437" x="517525" y="4679950"/>
          <p14:tracePt t="94449" x="482600" y="4660900"/>
          <p14:tracePt t="94473" x="482600" y="4652963"/>
          <p14:tracePt t="94497" x="465138" y="4652963"/>
          <p14:tracePt t="94511" x="455613" y="4652963"/>
          <p14:tracePt t="96556" x="0" y="4375150"/>
          <p14:tracePt t="96569" x="0" y="4089400"/>
          <p14:tracePt t="96581" x="0" y="3929063"/>
          <p14:tracePt t="96592" x="17463" y="3776663"/>
          <p14:tracePt t="96616" x="115888" y="3741738"/>
          <p14:tracePt t="96636" x="241300" y="3705225"/>
          <p14:tracePt t="96640" x="384175" y="3670300"/>
          <p14:tracePt t="96655" x="517525" y="3643313"/>
          <p14:tracePt t="96666" x="893763" y="3562350"/>
          <p14:tracePt t="96690" x="1196975" y="3490913"/>
          <p14:tracePt t="96703" x="1901825" y="3340100"/>
          <p14:tracePt t="96729" x="2268538" y="3259138"/>
          <p14:tracePt t="96740" x="2562225" y="3224213"/>
          <p14:tracePt t="96750" x="2946400" y="3170238"/>
          <p14:tracePt t="96777" x="3098800" y="3152775"/>
          <p14:tracePt t="96790" x="3205163" y="3133725"/>
          <p14:tracePt t="96800" x="3419475" y="3133725"/>
          <p14:tracePt t="96826" x="3527425" y="3133725"/>
          <p14:tracePt t="97129" x="3581400" y="3133725"/>
          <p14:tracePt t="97144" x="3687763" y="3116263"/>
          <p14:tracePt t="97153" x="3902075" y="3081338"/>
          <p14:tracePt t="97164" x="4348163" y="3036888"/>
          <p14:tracePt t="97178" x="4884738" y="2990850"/>
          <p14:tracePt t="97189" x="5822950" y="2973388"/>
          <p14:tracePt t="97215" x="6170613" y="3000375"/>
          <p14:tracePt t="97226" x="6446838" y="3054350"/>
          <p14:tracePt t="97241" x="6769100" y="3133725"/>
          <p14:tracePt t="97262" x="6894513" y="3170238"/>
          <p14:tracePt t="97274" x="7108825" y="3214688"/>
          <p14:tracePt t="97287" x="7188200" y="3241675"/>
          <p14:tracePt t="97311" x="7269163" y="3241675"/>
          <p14:tracePt t="100578" x="7259638" y="3241675"/>
          <p14:tracePt t="100614" x="7251700" y="3241675"/>
          <p14:tracePt t="100627" x="7251700" y="3232150"/>
          <p14:tracePt t="100677" x="7242175" y="3232150"/>
          <p14:tracePt t="100704" x="7242175" y="3224213"/>
          <p14:tracePt t="100714" x="7242175" y="3205163"/>
          <p14:tracePt t="100967" x="7224713" y="3205163"/>
          <p14:tracePt t="100982" x="7180263" y="3205163"/>
          <p14:tracePt t="100993" x="7000875" y="3205163"/>
          <p14:tracePt t="101022" x="6769100" y="3205163"/>
          <p14:tracePt t="101030" x="6259513" y="3268663"/>
          <p14:tracePt t="101042" x="4759325" y="3598863"/>
          <p14:tracePt t="101053" x="3983038" y="3840163"/>
          <p14:tracePt t="101086" x="3330575" y="4054475"/>
          <p14:tracePt t="101089" x="2562225" y="4251325"/>
          <p14:tracePt t="101120" x="2428875" y="4259263"/>
          <p14:tracePt t="101128" x="2347913" y="4259263"/>
          <p14:tracePt t="101138" x="2251075" y="4268788"/>
          <p14:tracePt t="101163" x="2241550" y="4268788"/>
          <p14:tracePt t="101174" x="2224088" y="4268788"/>
          <p14:tracePt t="101187" x="2224088" y="4276725"/>
          <p14:tracePt t="101444" x="2125663" y="4303713"/>
          <p14:tracePt t="101460" x="1919288" y="4375150"/>
          <p14:tracePt t="101467" x="1446213" y="4554538"/>
          <p14:tracePt t="101478" x="911225" y="4776788"/>
          <p14:tracePt t="101493" x="26988" y="5116513"/>
          <p14:tracePt t="101523" x="0" y="5197475"/>
          <p14:tracePt t="101525" x="0" y="5268913"/>
          <p14:tracePt t="101557" x="0" y="5276850"/>
          <p14:tracePt t="101569" x="0" y="5286375"/>
          <p14:tracePt t="101871" x="17463" y="5276850"/>
          <p14:tracePt t="101883" x="61913" y="5187950"/>
          <p14:tracePt t="101894" x="152400" y="5089525"/>
          <p14:tracePt t="101906" x="258763" y="4956175"/>
          <p14:tracePt t="101918" x="401638" y="4768850"/>
          <p14:tracePt t="101931" x="581025" y="4510088"/>
          <p14:tracePt t="101944" x="625475" y="4438650"/>
          <p14:tracePt t="101967" x="652463" y="4384675"/>
          <p14:tracePt t="101979" x="696913" y="4322763"/>
          <p14:tracePt t="102003" x="723900" y="4303713"/>
          <p14:tracePt t="102015" x="758825" y="4286250"/>
          <p14:tracePt t="102260" x="750888" y="4295775"/>
          <p14:tracePt t="102271" x="723900" y="4303713"/>
          <p14:tracePt t="102286" x="687388" y="4322763"/>
          <p14:tracePt t="102298" x="652463" y="4340225"/>
          <p14:tracePt t="102317" x="581025" y="4367213"/>
          <p14:tracePt t="102331" x="554038" y="4375150"/>
          <p14:tracePt t="102352" x="527050" y="4384675"/>
          <p14:tracePt t="102358" x="509588" y="4394200"/>
          <p14:tracePt t="102369" x="490538" y="4402138"/>
          <p14:tracePt t="102429" x="482600" y="4402138"/>
          <p14:tracePt t="102869" x="482600" y="4411663"/>
          <p14:tracePt t="102882" x="482600" y="4429125"/>
          <p14:tracePt t="102904" x="482600" y="4438650"/>
          <p14:tracePt t="102917" x="482600" y="4446588"/>
          <p14:tracePt t="102930" x="482600" y="4456113"/>
          <p14:tracePt t="102957" x="473075" y="4465638"/>
          <p14:tracePt t="102966" x="473075" y="4473575"/>
          <p14:tracePt t="103029" x="473075" y="4483100"/>
          <p14:tracePt t="103380" x="482600" y="4483100"/>
          <p14:tracePt t="103393" x="490538" y="4491038"/>
          <p14:tracePt t="103405" x="490538" y="4500563"/>
          <p14:tracePt t="103417" x="490538" y="4510088"/>
          <p14:tracePt t="103444" x="500063" y="4527550"/>
          <p14:tracePt t="103453" x="500063" y="4537075"/>
          <p14:tracePt t="103478" x="500063" y="4545013"/>
          <p14:tracePt t="103494" x="509588" y="4554538"/>
          <p14:tracePt t="103507" x="517525" y="4562475"/>
          <p14:tracePt t="103527" x="527050" y="4572000"/>
          <p14:tracePt t="103540" x="536575" y="4581525"/>
          <p14:tracePt t="103599" x="544513" y="4581525"/>
          <p14:tracePt t="103636" x="554038" y="4581525"/>
          <p14:tracePt t="108950" x="561975" y="4581525"/>
          <p14:tracePt t="108964" x="598488" y="4581525"/>
          <p14:tracePt t="108976" x="696913" y="4581525"/>
          <p14:tracePt t="108998" x="758825" y="4581525"/>
          <p14:tracePt t="109011" x="812800" y="4581525"/>
          <p14:tracePt t="109024" x="928688" y="4598988"/>
          <p14:tracePt t="109048" x="982663" y="4608513"/>
          <p14:tracePt t="109060" x="1071563" y="4652963"/>
          <p14:tracePt t="109073" x="1108075" y="4670425"/>
          <p14:tracePt t="109098" x="1152525" y="4687888"/>
          <p14:tracePt t="109534" x="1133475" y="4697413"/>
          <p14:tracePt t="109548" x="1116013" y="4697413"/>
          <p14:tracePt t="109560" x="1108075" y="4697413"/>
          <p14:tracePt t="109571" x="1089025" y="4697413"/>
          <p14:tracePt t="109583" x="1062038" y="4697413"/>
          <p14:tracePt t="109596" x="1044575" y="4697413"/>
          <p14:tracePt t="109620" x="1027113" y="4697413"/>
          <p14:tracePt t="109656" x="1017588" y="4697413"/>
          <p14:tracePt t="110095" x="1027113" y="4697413"/>
          <p14:tracePt t="110160" x="1036638" y="4705350"/>
          <p14:tracePt t="110169" x="1044575" y="4724400"/>
          <p14:tracePt t="110193" x="1044575" y="4732338"/>
          <p14:tracePt t="110256" x="1044575" y="4751388"/>
          <p14:tracePt t="110269" x="1044575" y="4759325"/>
          <p14:tracePt t="110277" x="1044575" y="4768850"/>
          <p14:tracePt t="110303" x="1044575" y="4776788"/>
          <p14:tracePt t="110326" x="1044575" y="4786313"/>
          <p14:tracePt t="110340" x="1036638" y="4786313"/>
          <p14:tracePt t="110351" x="1027113" y="4786313"/>
          <p14:tracePt t="110365" x="1017588" y="4786313"/>
          <p14:tracePt t="110375" x="1000125" y="4795838"/>
          <p14:tracePt t="110401" x="990600" y="4795838"/>
          <p14:tracePt t="110416" x="982663" y="4795838"/>
          <p14:tracePt t="110424" x="973138" y="4795838"/>
          <p14:tracePt t="110454" x="965200" y="4795838"/>
          <p14:tracePt t="110462" x="955675" y="4795838"/>
          <p14:tracePt t="110486" x="938213" y="4786313"/>
          <p14:tracePt t="110499" x="928688" y="4776788"/>
          <p14:tracePt t="110511" x="928688" y="4768850"/>
          <p14:tracePt t="110522" x="919163" y="4768850"/>
          <p14:tracePt t="110535" x="911225" y="4759325"/>
          <p14:tracePt t="110560" x="901700" y="4759325"/>
          <p14:tracePt t="110571" x="901700" y="4751388"/>
          <p14:tracePt t="110619" x="911225" y="4732338"/>
          <p14:tracePt t="110633" x="938213" y="4705350"/>
          <p14:tracePt t="110644" x="965200" y="4687888"/>
          <p14:tracePt t="110657" x="982663" y="4660900"/>
          <p14:tracePt t="110674" x="990600" y="4652963"/>
          <p14:tracePt t="110682" x="1017588" y="4643438"/>
          <p14:tracePt t="110694" x="1036638" y="4633913"/>
          <p14:tracePt t="110718" x="1044575" y="4633913"/>
          <p14:tracePt t="110731" x="1054100" y="4633913"/>
          <p14:tracePt t="110757" x="1054100" y="4625975"/>
          <p14:tracePt t="111705" x="1054100" y="4633913"/>
          <p14:tracePt t="111743" x="1062038" y="4643438"/>
          <p14:tracePt t="111791" x="1071563" y="4660900"/>
          <p14:tracePt t="111802" x="1071563" y="4687888"/>
          <p14:tracePt t="111813" x="1081088" y="4714875"/>
          <p14:tracePt t="111826" x="1089025" y="4732338"/>
          <p14:tracePt t="111833" x="1089025" y="4741863"/>
          <p14:tracePt t="111851" x="1089025" y="4751388"/>
          <p14:tracePt t="111863" x="1098550" y="4768850"/>
          <p14:tracePt t="112191" x="1081088" y="4768850"/>
          <p14:tracePt t="112203" x="1036638" y="4768850"/>
          <p14:tracePt t="112214" x="1000125" y="4768850"/>
          <p14:tracePt t="112228" x="965200" y="4768850"/>
          <p14:tracePt t="112239" x="938213" y="4768850"/>
          <p14:tracePt t="112254" x="919163" y="4768850"/>
          <p14:tracePt t="112266" x="911225" y="4768850"/>
          <p14:tracePt t="112302" x="901700" y="4768850"/>
          <p14:tracePt t="112573" x="893763" y="4768850"/>
          <p14:tracePt t="112582" x="884238" y="4768850"/>
          <p14:tracePt t="112596" x="874713" y="4768850"/>
          <p14:tracePt t="112606" x="847725" y="4776788"/>
          <p14:tracePt t="112619" x="839788" y="4776788"/>
          <p14:tracePt t="112652" x="803275" y="4776788"/>
          <p14:tracePt t="112688" x="785813" y="4776788"/>
          <p14:tracePt t="112698" x="758825" y="4776788"/>
          <p14:tracePt t="112716" x="750888" y="4776788"/>
          <p14:tracePt t="112729" x="741363" y="4768850"/>
          <p14:tracePt t="112838" x="750888" y="4759325"/>
          <p14:tracePt t="112850" x="785813" y="4741863"/>
          <p14:tracePt t="113129" x="803275" y="4741863"/>
          <p14:tracePt t="113144" x="830263" y="4759325"/>
          <p14:tracePt t="113155" x="857250" y="4759325"/>
          <p14:tracePt t="113166" x="884238" y="4786313"/>
          <p14:tracePt t="113180" x="928688" y="4822825"/>
          <p14:tracePt t="113192" x="946150" y="4830763"/>
          <p14:tracePt t="113219" x="973138" y="4840288"/>
          <p14:tracePt t="113229" x="973138" y="4848225"/>
          <p14:tracePt t="113252" x="982663" y="4848225"/>
          <p14:tracePt t="113520" x="1000125" y="4840288"/>
          <p14:tracePt t="113531" x="1009650" y="4830763"/>
          <p14:tracePt t="113545" x="1017588" y="4813300"/>
          <p14:tracePt t="113557" x="1027113" y="4803775"/>
          <p14:tracePt t="113568" x="1036638" y="4768850"/>
          <p14:tracePt t="113581" x="1062038" y="4697413"/>
          <p14:tracePt t="113604" x="1071563" y="4643438"/>
          <p14:tracePt t="113617" x="1081088" y="4616450"/>
          <p14:tracePt t="113630" x="1089025" y="4598988"/>
          <p14:tracePt t="113750" x="1089025" y="4608513"/>
          <p14:tracePt t="113766" x="1089025" y="4625975"/>
          <p14:tracePt t="113800" x="1089025" y="4633913"/>
          <p14:tracePt t="113862" x="1089025" y="4652963"/>
          <p14:tracePt t="113885" x="1089025" y="4660900"/>
          <p14:tracePt t="113899" x="1089025" y="4670425"/>
          <p14:tracePt t="113935" x="1089025" y="4687888"/>
          <p14:tracePt t="113946" x="1089025" y="4705350"/>
          <p14:tracePt t="113959" x="1089025" y="4714875"/>
          <p14:tracePt t="113972" x="1089025" y="4724400"/>
          <p14:tracePt t="113985" x="1089025" y="4732338"/>
          <p14:tracePt t="114007" x="1089025" y="4741863"/>
          <p14:tracePt t="114034" x="1089025" y="4751388"/>
          <p14:tracePt t="115201" x="1071563" y="4751388"/>
          <p14:tracePt t="115214" x="1062038" y="4751388"/>
          <p14:tracePt t="115240" x="1044575" y="4751388"/>
          <p14:tracePt t="115252" x="1036638" y="4751388"/>
          <p14:tracePt t="115263" x="1027113" y="4751388"/>
          <p14:tracePt t="115276" x="1009650" y="4741863"/>
          <p14:tracePt t="115312" x="1000125" y="4741863"/>
          <p14:tracePt t="115336" x="990600" y="4741863"/>
          <p14:tracePt t="115398" x="990600" y="4732338"/>
          <p14:tracePt t="115414" x="990600" y="4724400"/>
          <p14:tracePt t="115422" x="990600" y="4714875"/>
          <p14:tracePt t="116497" x="1000125" y="4714875"/>
          <p14:tracePt t="116507" x="1009650" y="4714875"/>
          <p14:tracePt t="116526" x="1017588" y="4714875"/>
          <p14:tracePt t="116531" x="1027113" y="4714875"/>
          <p14:tracePt t="116543" x="1036638" y="4714875"/>
          <p14:tracePt t="116555" x="1044575" y="4714875"/>
          <p14:tracePt t="116567" x="1062038" y="4714875"/>
          <p14:tracePt t="116590" x="1071563" y="4714875"/>
          <p14:tracePt t="116604" x="1089025" y="4714875"/>
          <p14:tracePt t="116627" x="1098550" y="4714875"/>
          <p14:tracePt t="116638" x="1108075" y="4714875"/>
          <p14:tracePt t="116947" x="1152525" y="4714875"/>
          <p14:tracePt t="116959" x="1196975" y="4714875"/>
          <p14:tracePt t="116969" x="1250950" y="4714875"/>
          <p14:tracePt t="116981" x="1276350" y="4714875"/>
          <p14:tracePt t="116993" x="1339850" y="4714875"/>
          <p14:tracePt t="117022" x="1366838" y="4714875"/>
          <p14:tracePt t="117024" x="1374775" y="4714875"/>
          <p14:tracePt t="117044" x="1393825" y="4714875"/>
          <p14:tracePt t="117090" x="1401763" y="4714875"/>
          <p14:tracePt t="117127" x="1411288" y="4714875"/>
          <p14:tracePt t="117373" x="1411288" y="4697413"/>
          <p14:tracePt t="117383" x="1419225" y="4670425"/>
          <p14:tracePt t="117394" x="1419225" y="4660900"/>
          <p14:tracePt t="117412" x="1419225" y="4625975"/>
          <p14:tracePt t="117423" x="1419225" y="4581525"/>
          <p14:tracePt t="117430" x="1419225" y="4518025"/>
          <p14:tracePt t="117443" x="1438275" y="4419600"/>
          <p14:tracePt t="117468" x="1455738" y="4384675"/>
          <p14:tracePt t="117480" x="1473200" y="4340225"/>
          <p14:tracePt t="117510" x="1482725" y="4322763"/>
          <p14:tracePt t="117527" x="1490663" y="4303713"/>
          <p14:tracePt t="117531" x="1490663" y="4276725"/>
          <p14:tracePt t="117554" x="1490663" y="4268788"/>
          <p14:tracePt t="117593" x="1490663" y="4259263"/>
          <p14:tracePt t="117615" x="1473200" y="4259263"/>
          <p14:tracePt t="117627" x="1446213" y="4259263"/>
          <p14:tracePt t="117641" x="1419225" y="4259263"/>
          <p14:tracePt t="117650" x="1384300" y="4259263"/>
          <p14:tracePt t="117663" x="1322388" y="4276725"/>
          <p14:tracePt t="117688" x="1303338" y="4286250"/>
          <p14:tracePt t="117699" x="1250950" y="4330700"/>
          <p14:tracePt t="117712" x="1231900" y="4348163"/>
          <p14:tracePt t="117737" x="1204913" y="4357688"/>
          <p14:tracePt t="117750" x="1169988" y="4411663"/>
          <p14:tracePt t="117773" x="1160463" y="4429125"/>
          <p14:tracePt t="117785" x="1160463" y="4473575"/>
          <p14:tracePt t="117798" x="1160463" y="4483100"/>
          <p14:tracePt t="117821" x="1160463" y="4510088"/>
          <p14:tracePt t="117834" x="1187450" y="4527550"/>
          <p14:tracePt t="117848" x="1204913" y="4545013"/>
          <p14:tracePt t="117871" x="1241425" y="4562475"/>
          <p14:tracePt t="117889" x="1295400" y="4598988"/>
          <p14:tracePt t="117898" x="1322388" y="4616450"/>
          <p14:tracePt t="117920" x="1374775" y="4643438"/>
          <p14:tracePt t="117932" x="1393825" y="4652963"/>
          <p14:tracePt t="117964" x="1419225" y="4670425"/>
          <p14:tracePt t="117967" x="1446213" y="4679950"/>
          <p14:tracePt t="117993" x="1455738" y="4679950"/>
          <p14:tracePt t="118005" x="1465263" y="4679950"/>
          <p14:tracePt t="118018" x="1482725" y="4679950"/>
          <p14:tracePt t="118056" x="1490663" y="4679950"/>
          <p14:tracePt t="118360" x="1500188" y="4679950"/>
          <p14:tracePt t="118382" x="1527175" y="4652963"/>
          <p14:tracePt t="118394" x="1589088" y="4562475"/>
          <p14:tracePt t="118407" x="1687513" y="4465638"/>
          <p14:tracePt t="118424" x="1795463" y="4348163"/>
          <p14:tracePt t="118433" x="1911350" y="4232275"/>
          <p14:tracePt t="118444" x="2027238" y="4116388"/>
          <p14:tracePt t="118455" x="2170113" y="3946525"/>
          <p14:tracePt t="118479" x="2197100" y="3911600"/>
          <p14:tracePt t="118494" x="2241550" y="3867150"/>
          <p14:tracePt t="118504" x="2303463" y="3813175"/>
          <p14:tracePt t="118520" x="2347913" y="3795713"/>
          <p14:tracePt t="118542" x="2419350" y="3741738"/>
          <p14:tracePt t="118553" x="2446338" y="3714750"/>
          <p14:tracePt t="118586" x="2465388" y="3705225"/>
          <p14:tracePt t="118773" x="2465388" y="3732213"/>
          <p14:tracePt t="118784" x="2455863" y="3768725"/>
          <p14:tracePt t="118806" x="2419350" y="3840163"/>
          <p14:tracePt t="118810" x="2295525" y="3990975"/>
          <p14:tracePt t="118822" x="2232025" y="4062413"/>
          <p14:tracePt t="118839" x="2187575" y="4125913"/>
          <p14:tracePt t="118858" x="2098675" y="4251325"/>
          <p14:tracePt t="118883" x="2081213" y="4303713"/>
          <p14:tracePt t="118894" x="2062163" y="4322763"/>
          <p14:tracePt t="118908" x="2036763" y="4340225"/>
          <p14:tracePt t="119198" x="2027238" y="4340225"/>
          <p14:tracePt t="119211" x="2017713" y="4340225"/>
          <p14:tracePt t="119227" x="2000250" y="4340225"/>
          <p14:tracePt t="119235" x="1990725" y="4348163"/>
          <p14:tracePt t="119248" x="1973263" y="4348163"/>
          <p14:tracePt t="119261" x="1955800" y="4348163"/>
          <p14:tracePt t="119285" x="1946275" y="4348163"/>
          <p14:tracePt t="119297" x="1938338" y="4348163"/>
          <p14:tracePt t="119335" x="1928813" y="4348163"/>
          <p14:tracePt t="119369" x="1919288" y="4348163"/>
          <p14:tracePt t="119382" x="1919288" y="4340225"/>
          <p14:tracePt t="119398" x="1911350" y="4330700"/>
          <p14:tracePt t="119445" x="1901825" y="4330700"/>
          <p14:tracePt t="119492" x="1874838" y="4330700"/>
          <p14:tracePt t="119504" x="1857375" y="4330700"/>
          <p14:tracePt t="119513" x="1847850" y="4330700"/>
          <p14:tracePt t="119565" x="1812925" y="4340225"/>
          <p14:tracePt t="119583" x="1785938" y="4357688"/>
          <p14:tracePt t="119591" x="1768475" y="4367213"/>
          <p14:tracePt t="119603" x="1741488" y="4384675"/>
          <p14:tracePt t="119615" x="1714500" y="4419600"/>
          <p14:tracePt t="119639" x="1704975" y="4419600"/>
          <p14:tracePt t="119651" x="1697038" y="4438650"/>
          <p14:tracePt t="119724" x="1704975" y="4438650"/>
          <p14:tracePt t="119737" x="1741488" y="4446588"/>
          <p14:tracePt t="119748" x="1776413" y="4446588"/>
          <p14:tracePt t="119760" x="1822450" y="4456113"/>
          <p14:tracePt t="119772" x="1884363" y="4465638"/>
          <p14:tracePt t="119784" x="1938338" y="4473575"/>
          <p14:tracePt t="119797" x="2036763" y="4491038"/>
          <p14:tracePt t="119821" x="2071688" y="4491038"/>
          <p14:tracePt t="119834" x="2108200" y="4491038"/>
          <p14:tracePt t="119864" x="2133600" y="4491038"/>
          <p14:tracePt t="119869" x="2187575" y="4456113"/>
          <p14:tracePt t="119882" x="2214563" y="4429125"/>
          <p14:tracePt t="120031" x="2214563" y="4419600"/>
          <p14:tracePt t="120040" x="2205038" y="4411663"/>
          <p14:tracePt t="120052" x="2197100" y="4394200"/>
          <p14:tracePt t="120064" x="2170113" y="4375150"/>
          <p14:tracePt t="120076" x="2143125" y="4357688"/>
          <p14:tracePt t="120089" x="2081213" y="4340225"/>
          <p14:tracePt t="120101" x="2054225" y="4340225"/>
          <p14:tracePt t="120126" x="2036763" y="4340225"/>
          <p14:tracePt t="120151" x="1973263" y="4340225"/>
          <p14:tracePt t="120153" x="1946275" y="4340225"/>
          <p14:tracePt t="120168" x="1938338" y="4340225"/>
          <p14:tracePt t="120188" x="1911350" y="4348163"/>
          <p14:tracePt t="120201" x="1901825" y="4348163"/>
          <p14:tracePt t="120224" x="1901825" y="4357688"/>
          <p14:tracePt t="120322" x="1901825" y="4367213"/>
          <p14:tracePt t="120332" x="1901825" y="4375150"/>
          <p14:tracePt t="120346" x="1901825" y="4384675"/>
          <p14:tracePt t="120368" x="1901825" y="4394200"/>
          <p14:tracePt t="120382" x="1919288" y="4402138"/>
          <p14:tracePt t="120394" x="1928813" y="4419600"/>
          <p14:tracePt t="120406" x="1955800" y="4446588"/>
          <p14:tracePt t="120430" x="1973263" y="4483100"/>
          <p14:tracePt t="120441" x="1990725" y="4527550"/>
          <p14:tracePt t="120456" x="2044700" y="4616450"/>
          <p14:tracePt t="120478" x="2062163" y="4670425"/>
          <p14:tracePt t="120492" x="2089150" y="4705350"/>
          <p14:tracePt t="120504" x="2108200" y="4759325"/>
          <p14:tracePt t="120519" x="2116138" y="4768850"/>
          <p14:tracePt t="120540" x="2143125" y="4795838"/>
          <p14:tracePt t="120554" x="2152650" y="4803775"/>
          <p14:tracePt t="120880" x="2152650" y="4813300"/>
          <p14:tracePt t="120895" x="2152650" y="4830763"/>
          <p14:tracePt t="120906" x="2152650" y="4840288"/>
          <p14:tracePt t="120919" x="2133600" y="4848225"/>
          <p14:tracePt t="120930" x="2125663" y="4857750"/>
          <p14:tracePt t="120941" x="2108200" y="4867275"/>
          <p14:tracePt t="120980" x="2098675" y="4867275"/>
          <p14:tracePt t="120991" x="2098675" y="4875213"/>
          <p14:tracePt t="121016" x="2089150" y="4875213"/>
          <p14:tracePt t="121040" x="2081213" y="4875213"/>
          <p14:tracePt t="121918" x="2071688" y="4875213"/>
          <p14:tracePt t="121930" x="2062163" y="4875213"/>
          <p14:tracePt t="124786" x="2054225" y="4875213"/>
          <p14:tracePt t="124817" x="2054225" y="4867275"/>
          <p14:tracePt t="124916" x="2036763" y="4840288"/>
          <p14:tracePt t="124929" x="2027238" y="4840288"/>
          <p14:tracePt t="124940" x="2017713" y="4822825"/>
          <p14:tracePt t="124952" x="2009775" y="4803775"/>
          <p14:tracePt t="124978" x="2009775" y="4795838"/>
          <p14:tracePt t="125025" x="2000250" y="4795838"/>
          <p14:tracePt t="125101" x="1990725" y="4776788"/>
          <p14:tracePt t="125114" x="1982788" y="4776788"/>
          <p14:tracePt t="125196" x="1982788" y="4768850"/>
          <p14:tracePt t="125574" x="1965325" y="4768850"/>
          <p14:tracePt t="125585" x="1946275" y="4768850"/>
          <p14:tracePt t="125599" x="1919288" y="4768850"/>
          <p14:tracePt t="125613" x="1901825" y="4759325"/>
          <p14:tracePt t="125622" x="1866900" y="4751388"/>
          <p14:tracePt t="125636" x="1776413" y="4732338"/>
          <p14:tracePt t="125659" x="1724025" y="4714875"/>
          <p14:tracePt t="125680" x="1679575" y="4697413"/>
          <p14:tracePt t="125684" x="1608138" y="4679950"/>
          <p14:tracePt t="125699" x="1589088" y="4679950"/>
          <p14:tracePt t="125720" x="1581150" y="4679950"/>
          <p14:tracePt t="125732" x="1571625" y="4679950"/>
          <p14:tracePt t="125757" x="1562100" y="4679950"/>
          <p14:tracePt t="126367" x="1571625" y="4679950"/>
          <p14:tracePt t="126392" x="1581150" y="4679950"/>
          <p14:tracePt t="126401" x="1589088" y="4679950"/>
          <p14:tracePt t="126415" x="1598613" y="4679950"/>
          <p14:tracePt t="126793" x="1589088" y="4679950"/>
          <p14:tracePt t="126805" x="1571625" y="4679950"/>
          <p14:tracePt t="126816" x="1544638" y="4679950"/>
          <p14:tracePt t="126826" x="1500188" y="4679950"/>
          <p14:tracePt t="126842" x="1482725" y="4679950"/>
          <p14:tracePt t="126867" x="1473200" y="4679950"/>
          <p14:tracePt t="126878" x="1446213" y="4670425"/>
          <p14:tracePt t="126916" x="1438275" y="4670425"/>
          <p14:tracePt t="126929" x="1428750" y="4660900"/>
          <p14:tracePt t="126963" x="1428750" y="4652963"/>
          <p14:tracePt t="127256" x="1446213" y="4652963"/>
          <p14:tracePt t="127268" x="1482725" y="4625975"/>
          <p14:tracePt t="127280" x="1517650" y="4598988"/>
          <p14:tracePt t="127293" x="1589088" y="4554538"/>
          <p14:tracePt t="127305" x="1660525" y="4510088"/>
          <p14:tracePt t="127317" x="1795463" y="4419600"/>
          <p14:tracePt t="127330" x="1847850" y="4384675"/>
          <p14:tracePt t="127354" x="1928813" y="4322763"/>
          <p14:tracePt t="127365" x="2089150" y="4205288"/>
          <p14:tracePt t="127396" x="2152650" y="4170363"/>
          <p14:tracePt t="127403" x="2205038" y="4143375"/>
          <p14:tracePt t="127414" x="2330450" y="4089400"/>
          <p14:tracePt t="127443" x="2374900" y="4062413"/>
          <p14:tracePt t="127757" x="2347913" y="4062413"/>
          <p14:tracePt t="127769" x="2330450" y="4062413"/>
          <p14:tracePt t="127779" x="2303463" y="4062413"/>
          <p14:tracePt t="127792" x="2295525" y="4062413"/>
          <p14:tracePt t="127939" x="2312988" y="4044950"/>
          <p14:tracePt t="127954" x="2384425" y="4027488"/>
          <p14:tracePt t="127966" x="2490788" y="3965575"/>
          <p14:tracePt t="128242" x="2527300" y="3956050"/>
          <p14:tracePt t="128257" x="2608263" y="3919538"/>
          <p14:tracePt t="128275" x="2813050" y="3867150"/>
          <p14:tracePt t="128281" x="3214688" y="3741738"/>
          <p14:tracePt t="128292" x="3670300" y="3633788"/>
          <p14:tracePt t="128305" x="4625975" y="3429000"/>
          <p14:tracePt t="128337" x="4973638" y="3394075"/>
          <p14:tracePt t="128338" x="5456238" y="3375025"/>
          <p14:tracePt t="128364" x="5572125" y="3375025"/>
          <p14:tracePt t="128377" x="5697538" y="3394075"/>
          <p14:tracePt t="128390" x="5875338" y="3446463"/>
          <p14:tracePt t="128670" x="5983288" y="3446463"/>
          <p14:tracePt t="128682" x="6153150" y="3429000"/>
          <p14:tracePt t="128694" x="6357938" y="3419475"/>
          <p14:tracePt t="128711" x="6643688" y="3419475"/>
          <p14:tracePt t="128721" x="6894513" y="3419475"/>
          <p14:tracePt t="128730" x="7081838" y="3419475"/>
          <p14:tracePt t="128743" x="7348538" y="3419475"/>
          <p14:tracePt t="128773" x="7446963" y="3419475"/>
          <p14:tracePt t="128779" x="7518400" y="3419475"/>
          <p14:tracePt t="129071" x="7554913" y="3419475"/>
          <p14:tracePt t="129085" x="7589838" y="3419475"/>
          <p14:tracePt t="129096" x="7608888" y="3419475"/>
          <p14:tracePt t="129114" x="7616825" y="3411538"/>
          <p14:tracePt t="129133" x="7626350" y="3402013"/>
          <p14:tracePt t="129150" x="7626350" y="3394075"/>
          <p14:tracePt t="129157" x="7626350" y="3384550"/>
          <p14:tracePt t="129182" x="7626350" y="3375025"/>
          <p14:tracePt t="129218" x="7626350" y="3367088"/>
          <p14:tracePt t="129366" x="7634288" y="3357563"/>
          <p14:tracePt t="129377" x="7653338" y="3348038"/>
          <p14:tracePt t="129389" x="7653338" y="3340100"/>
          <p14:tracePt t="129401" x="7661275" y="3330575"/>
          <p14:tracePt t="129437" x="7670800" y="3330575"/>
          <p14:tracePt t="129451" x="7680325" y="3322638"/>
          <p14:tracePt t="129474" x="7680325" y="3313113"/>
          <p14:tracePt t="129572" x="7688263" y="3313113"/>
          <p14:tracePt t="129586" x="7697788" y="3313113"/>
          <p14:tracePt t="129620" x="7705725" y="3322638"/>
          <p14:tracePt t="129633" x="7715250" y="3322638"/>
          <p14:tracePt t="129667" x="7724775" y="3330575"/>
          <p14:tracePt t="129676" x="7724775" y="3348038"/>
          <p14:tracePt t="129694" x="7732713" y="3367088"/>
          <p14:tracePt t="129705" x="7732713" y="3384550"/>
          <p14:tracePt t="129718" x="7751763" y="3411538"/>
          <p14:tracePt t="129744" x="7759700" y="3419475"/>
          <p14:tracePt t="129755" x="7759700" y="3446463"/>
          <p14:tracePt t="129767" x="7769225" y="3455988"/>
          <p14:tracePt t="129794" x="7769225" y="3465513"/>
          <p14:tracePt t="129821" x="7777163" y="3465513"/>
          <p14:tracePt t="129913" x="7777163" y="3473450"/>
          <p14:tracePt t="129925" x="7777163" y="3482975"/>
          <p14:tracePt t="129938" x="7769225" y="3490913"/>
          <p14:tracePt t="129950" x="7759700" y="3490913"/>
          <p14:tracePt t="129962" x="7732713" y="3490913"/>
          <p14:tracePt t="129975" x="7715250" y="3500438"/>
          <p14:tracePt t="129989" x="7670800" y="3500438"/>
          <p14:tracePt t="130010" x="7661275" y="3500438"/>
          <p14:tracePt t="130023" x="7626350" y="3500438"/>
          <p14:tracePt t="130035" x="7616825" y="3500438"/>
          <p14:tracePt t="130068" x="7581900" y="3500438"/>
          <p14:tracePt t="130088" x="7572375" y="3500438"/>
          <p14:tracePt t="130097" x="7562850" y="3500438"/>
          <p14:tracePt t="130108" x="7554913" y="3500438"/>
          <p14:tracePt t="130146" x="7545388" y="3500438"/>
          <p14:tracePt t="130206" x="7527925" y="3500438"/>
          <p14:tracePt t="130217" x="7518400" y="3482975"/>
          <p14:tracePt t="130229" x="7518400" y="3473450"/>
          <p14:tracePt t="130243" x="7510463" y="3465513"/>
          <p14:tracePt t="130254" x="7500938" y="3438525"/>
          <p14:tracePt t="130292" x="7500938" y="3419475"/>
          <p14:tracePt t="130308" x="7500938" y="3411538"/>
          <p14:tracePt t="130321" x="7500938" y="3394075"/>
          <p14:tracePt t="130340" x="7554913" y="3340100"/>
          <p14:tracePt t="130351" x="7581900" y="3322638"/>
          <p14:tracePt t="130366" x="7608888" y="3303588"/>
          <p14:tracePt t="130376" x="7626350" y="3286125"/>
          <p14:tracePt t="130389" x="7661275" y="3259138"/>
          <p14:tracePt t="130414" x="7680325" y="3259138"/>
          <p14:tracePt t="130425" x="7697788" y="3241675"/>
          <p14:tracePt t="130449" x="7705725" y="3232150"/>
          <p14:tracePt t="130476" x="7715250" y="3232150"/>
          <p14:tracePt t="130499" x="7724775" y="3232150"/>
          <p14:tracePt t="130512" x="7751763" y="3232150"/>
          <p14:tracePt t="130524" x="7759700" y="3232150"/>
          <p14:tracePt t="130539" x="7769225" y="3241675"/>
          <p14:tracePt t="130549" x="7777163" y="3251200"/>
          <p14:tracePt t="130559" x="7786688" y="3276600"/>
          <p14:tracePt t="130590" x="7786688" y="3286125"/>
          <p14:tracePt t="130596" x="7796213" y="3303588"/>
          <p14:tracePt t="130608" x="7804150" y="3340100"/>
          <p14:tracePt t="130624" x="7813675" y="3357563"/>
          <p14:tracePt t="130645" x="7813675" y="3402013"/>
          <p14:tracePt t="130658" x="7813675" y="3411538"/>
          <p14:tracePt t="130682" x="7813675" y="3419475"/>
          <p14:tracePt t="130692" x="7813675" y="3438525"/>
          <p14:tracePt t="130724" x="7813675" y="3455988"/>
          <p14:tracePt t="130731" x="7796213" y="3465513"/>
          <p14:tracePt t="130743" x="7777163" y="3482975"/>
          <p14:tracePt t="130775" x="7759700" y="3490913"/>
          <p14:tracePt t="130779" x="7715250" y="3509963"/>
          <p14:tracePt t="130792" x="7705725" y="3509963"/>
          <p14:tracePt t="130816" x="7680325" y="3509963"/>
          <p14:tracePt t="130826" x="7634288" y="3509963"/>
          <p14:tracePt t="130843" x="7599363" y="3509963"/>
          <p14:tracePt t="130864" x="7581900" y="3509963"/>
          <p14:tracePt t="130876" x="7562850" y="3500438"/>
          <p14:tracePt t="130900" x="7562850" y="3490913"/>
          <p14:tracePt t="130912" x="7554913" y="3490913"/>
          <p14:tracePt t="130942" x="7545388" y="3490913"/>
          <p14:tracePt t="130961" x="7537450" y="3473450"/>
          <p14:tracePt t="130976" x="7537450" y="3465513"/>
          <p14:tracePt t="130985" x="7537450" y="3455988"/>
          <p14:tracePt t="130997" x="7527925" y="3419475"/>
          <p14:tracePt t="131633" x="7537450" y="3411538"/>
          <p14:tracePt t="131638" x="7545388" y="3384550"/>
          <p14:tracePt t="131668" x="7562850" y="3375025"/>
          <p14:tracePt t="131706" x="7562850" y="3367088"/>
          <p14:tracePt t="131742" x="7589838" y="3348038"/>
          <p14:tracePt t="131755" x="7599363" y="3340100"/>
          <p14:tracePt t="131766" x="7608888" y="3330575"/>
          <p14:tracePt t="131779" x="7616825" y="3322638"/>
          <p14:tracePt t="131790" x="7626350" y="3313113"/>
          <p14:tracePt t="131802" x="7653338" y="3313113"/>
          <p14:tracePt t="131827" x="7670800" y="3303588"/>
          <p14:tracePt t="132327" x="7626350" y="3313113"/>
          <p14:tracePt t="132338" x="7581900" y="3330575"/>
          <p14:tracePt t="132351" x="7527925" y="3348038"/>
          <p14:tracePt t="132362" x="7473950" y="3375025"/>
          <p14:tracePt t="132375" x="7402513" y="3394075"/>
          <p14:tracePt t="132400" x="7358063" y="3402013"/>
          <p14:tracePt t="132413" x="7286625" y="3411538"/>
          <p14:tracePt t="132424" x="7089775" y="3446463"/>
          <p14:tracePt t="132449" x="6938963" y="3473450"/>
          <p14:tracePt t="132461" x="6742113" y="3500438"/>
          <p14:tracePt t="132473" x="6303963" y="3562350"/>
          <p14:tracePt t="132497" x="6089650" y="3608388"/>
          <p14:tracePt t="132508" x="5830888" y="3660775"/>
          <p14:tracePt t="132523" x="5732463" y="3660775"/>
          <p14:tracePt t="132545" x="5670550" y="3660775"/>
          <p14:tracePt t="132813" x="5589588" y="3687763"/>
          <p14:tracePt t="132830" x="5456238" y="3732213"/>
          <p14:tracePt t="132832" x="5232400" y="3786188"/>
          <p14:tracePt t="132849" x="4867275" y="3867150"/>
          <p14:tracePt t="132862" x="4205288" y="3973513"/>
          <p14:tracePt t="132886" x="3938588" y="4010025"/>
          <p14:tracePt t="132900" x="3741738" y="4027488"/>
          <p14:tracePt t="132913" x="3500438" y="4044950"/>
          <p14:tracePt t="132935" x="3429000" y="4054475"/>
          <p14:tracePt t="132947" x="3411538" y="4062413"/>
          <p14:tracePt t="132961" x="3394075" y="4089400"/>
          <p14:tracePt t="133257" x="3295650" y="4108450"/>
          <p14:tracePt t="133266" x="3197225" y="4133850"/>
          <p14:tracePt t="133278" x="3108325" y="4143375"/>
          <p14:tracePt t="133290" x="3000375" y="4143375"/>
          <p14:tracePt t="133301" x="2874963" y="4143375"/>
          <p14:tracePt t="133314" x="2652713" y="4143375"/>
          <p14:tracePt t="133330" x="2562225" y="4143375"/>
          <p14:tracePt t="133351" x="2500313" y="4152900"/>
          <p14:tracePt t="133365" x="2428875" y="4170363"/>
          <p14:tracePt t="133387" x="2419350" y="4170363"/>
          <p14:tracePt t="133414" x="2411413" y="4179888"/>
          <p14:tracePt t="133715" x="2393950" y="4179888"/>
          <p14:tracePt t="133727" x="2357438" y="4187825"/>
          <p14:tracePt t="133740" x="2295525" y="4214813"/>
          <p14:tracePt t="133754" x="2108200" y="4268788"/>
          <p14:tracePt t="133776" x="1965325" y="4330700"/>
          <p14:tracePt t="133794" x="1822450" y="4384675"/>
          <p14:tracePt t="133802" x="1633538" y="4446588"/>
          <p14:tracePt t="133826" x="1581150" y="4465638"/>
          <p14:tracePt t="133833" x="1536700" y="4473575"/>
          <p14:tracePt t="134361" x="1554163" y="4446588"/>
          <p14:tracePt t="134373" x="1581150" y="4411663"/>
          <p14:tracePt t="134385" x="1625600" y="4340225"/>
          <p14:tracePt t="134397" x="1660525" y="4286250"/>
          <p14:tracePt t="134411" x="1724025" y="4179888"/>
          <p14:tracePt t="134437" x="1741488" y="4160838"/>
          <p14:tracePt t="134448" x="1776413" y="4125913"/>
          <p14:tracePt t="134461" x="1803400" y="4098925"/>
          <p14:tracePt t="134483" x="1822450" y="4089400"/>
          <p14:tracePt t="134497" x="1847850" y="4071938"/>
          <p14:tracePt t="134508" x="1893888" y="4054475"/>
          <p14:tracePt t="134523" x="1911350" y="4054475"/>
          <p14:tracePt t="134546" x="1946275" y="4054475"/>
          <p14:tracePt t="134557" x="1955800" y="4062413"/>
          <p14:tracePt t="134590" x="1973263" y="4081463"/>
          <p14:tracePt t="134592" x="2009775" y="4152900"/>
          <p14:tracePt t="134618" x="2017713" y="4205288"/>
          <p14:tracePt t="134629" x="2044700" y="4313238"/>
          <p14:tracePt t="134644" x="2054225" y="4367213"/>
          <p14:tracePt t="134667" x="2062163" y="4429125"/>
          <p14:tracePt t="134679" x="2081213" y="4545013"/>
          <p14:tracePt t="134708" x="2098675" y="4589463"/>
          <p14:tracePt t="134715" x="2108200" y="4643438"/>
          <p14:tracePt t="134728" x="2116138" y="4697413"/>
          <p14:tracePt t="134753" x="2116138" y="4705350"/>
          <p14:tracePt t="134775" x="2116138" y="4732338"/>
          <p14:tracePt t="134777" x="2098675" y="4732338"/>
          <p14:tracePt t="134809" x="2071688" y="4741863"/>
          <p14:tracePt t="134814" x="2017713" y="4751388"/>
          <p14:tracePt t="134827" x="1982788" y="4751388"/>
          <p14:tracePt t="134850" x="1955800" y="4751388"/>
          <p14:tracePt t="134864" x="1884363" y="4751388"/>
          <p14:tracePt t="134885" x="1866900" y="4751388"/>
          <p14:tracePt t="134898" x="1839913" y="4751388"/>
          <p14:tracePt t="134910" x="1785938" y="4714875"/>
          <p14:tracePt t="134936" x="1751013" y="4687888"/>
          <p14:tracePt t="134947" x="1704975" y="4633913"/>
          <p14:tracePt t="134970" x="1687513" y="4598988"/>
          <p14:tracePt t="134984" x="1670050" y="4554538"/>
          <p14:tracePt t="134996" x="1652588" y="4473575"/>
          <p14:tracePt t="135029" x="1652588" y="4438650"/>
          <p14:tracePt t="135033" x="1652588" y="4367213"/>
          <p14:tracePt t="135057" x="1652588" y="4348163"/>
          <p14:tracePt t="135069" x="1652588" y="4313238"/>
          <p14:tracePt t="135082" x="1687513" y="4251325"/>
          <p14:tracePt t="135105" x="1741488" y="4214813"/>
          <p14:tracePt t="135118" x="1795463" y="4187825"/>
          <p14:tracePt t="135129" x="1857375" y="4152900"/>
          <p14:tracePt t="135154" x="1874838" y="4143375"/>
          <p14:tracePt t="135166" x="1901825" y="4143375"/>
          <p14:tracePt t="135179" x="1928813" y="4143375"/>
          <p14:tracePt t="135212" x="1965325" y="4160838"/>
          <p14:tracePt t="135215" x="1982788" y="4170363"/>
          <p14:tracePt t="135229" x="2000250" y="4197350"/>
          <p14:tracePt t="135251" x="2027238" y="4251325"/>
          <p14:tracePt t="135265" x="2036763" y="4286250"/>
          <p14:tracePt t="135287" x="2044700" y="4340225"/>
          <p14:tracePt t="135301" x="2054225" y="4402138"/>
          <p14:tracePt t="135326" x="2062163" y="4438650"/>
          <p14:tracePt t="135334" x="2081213" y="4500563"/>
          <p14:tracePt t="135351" x="2081213" y="4537075"/>
          <p14:tracePt t="135373" x="2081213" y="4562475"/>
          <p14:tracePt t="135389" x="2081213" y="4581525"/>
          <p14:tracePt t="135399" x="2081213" y="4589463"/>
          <p14:tracePt t="135448" x="2081213" y="4598988"/>
          <p14:tracePt t="135460" x="2081213" y="4608513"/>
          <p14:tracePt t="135471" x="2071688" y="4608513"/>
          <p14:tracePt t="135485" x="2027238" y="4625975"/>
          <p14:tracePt t="135499" x="2000250" y="4633913"/>
          <p14:tracePt t="135516" x="1982788" y="4633913"/>
          <p14:tracePt t="135544" x="1965325" y="4633913"/>
          <p14:tracePt t="135557" x="1955800" y="4633913"/>
          <p14:tracePt t="135569" x="1911350" y="4633913"/>
          <p14:tracePt t="135592" x="1874838" y="4633913"/>
          <p14:tracePt t="135607" x="1839913" y="4625975"/>
          <p14:tracePt t="135617" x="1776413" y="4589463"/>
          <p14:tracePt t="135649" x="1751013" y="4562475"/>
          <p14:tracePt t="135654" x="1741488" y="4554538"/>
          <p14:tracePt t="135667" x="1724025" y="4500563"/>
          <p14:tracePt t="135690" x="1714500" y="4465638"/>
          <p14:tracePt t="135700" x="1704975" y="4429125"/>
          <p14:tracePt t="135727" x="1697038" y="4411663"/>
          <p14:tracePt t="135739" x="1687513" y="4394200"/>
          <p14:tracePt t="135752" x="1679575" y="4375150"/>
          <p14:tracePt t="135777" x="1679575" y="4367213"/>
          <p14:tracePt t="135788" x="1687513" y="4340225"/>
          <p14:tracePt t="135818" x="1714500" y="4322763"/>
          <p14:tracePt t="135824" x="1758950" y="4303713"/>
          <p14:tracePt t="135837" x="1830388" y="4276725"/>
          <p14:tracePt t="135868" x="1866900" y="4268788"/>
          <p14:tracePt t="135874" x="1901825" y="4268788"/>
          <p14:tracePt t="135887" x="1955800" y="4259263"/>
          <p14:tracePt t="135911" x="1965325" y="4259263"/>
          <p14:tracePt t="135921" x="1990725" y="4259263"/>
          <p14:tracePt t="135946" x="2000250" y="4259263"/>
          <p14:tracePt t="135959" x="2009775" y="4259263"/>
          <p14:tracePt t="135971" x="2027238" y="4268788"/>
          <p14:tracePt t="135995" x="2027238" y="4276725"/>
          <p14:tracePt t="136007" x="2036763" y="4303713"/>
          <p14:tracePt t="136021" x="2044700" y="4313238"/>
          <p14:tracePt t="136043" x="2054225" y="4322763"/>
          <p14:tracePt t="136056" x="2062163" y="4340225"/>
          <p14:tracePt t="136348" x="2062163" y="4357688"/>
          <p14:tracePt t="136360" x="2062163" y="4384675"/>
          <p14:tracePt t="136372" x="2062163" y="4394200"/>
          <p14:tracePt t="136385" x="2062163" y="4419600"/>
          <p14:tracePt t="136398" x="2062163" y="4429125"/>
          <p14:tracePt t="136410" x="2062163" y="4446588"/>
          <p14:tracePt t="136437" x="2062163" y="4456113"/>
          <p14:tracePt t="136469" x="2062163" y="4465638"/>
          <p14:tracePt t="136519" x="2044700" y="4473575"/>
          <p14:tracePt t="136532" x="2036763" y="4483100"/>
          <p14:tracePt t="136547" x="2027238" y="4483100"/>
          <p14:tracePt t="136557" x="2009775" y="4483100"/>
          <p14:tracePt t="136567" x="2000250" y="4491038"/>
          <p14:tracePt t="136592" x="1973263" y="4491038"/>
          <p14:tracePt t="136594" x="1965325" y="4491038"/>
          <p14:tracePt t="136617" x="1946275" y="4491038"/>
          <p14:tracePt t="136630" x="1928813" y="4491038"/>
          <p14:tracePt t="136662" x="1919288" y="4491038"/>
          <p14:tracePt t="136665" x="1901825" y="4483100"/>
          <p14:tracePt t="136679" x="1884363" y="4473575"/>
          <p14:tracePt t="136708" x="1874838" y="4456113"/>
          <p14:tracePt t="136715" x="1866900" y="4446588"/>
          <p14:tracePt t="136728" x="1847850" y="4429125"/>
          <p14:tracePt t="136750" x="1830388" y="4419600"/>
          <p14:tracePt t="136765" x="1822450" y="4402138"/>
          <p14:tracePt t="136800" x="1812925" y="4394200"/>
          <p14:tracePt t="136811" x="1812925" y="4384675"/>
          <p14:tracePt t="136837" x="1812925" y="4375150"/>
          <p14:tracePt t="136860" x="1812925" y="4357688"/>
          <p14:tracePt t="136873" x="1812925" y="4340225"/>
          <p14:tracePt t="136885" x="1847850" y="4322763"/>
          <p14:tracePt t="136896" x="1928813" y="4268788"/>
          <p14:tracePt t="136922" x="2027238" y="4187825"/>
          <p14:tracePt t="136945" x="2081213" y="4152900"/>
          <p14:tracePt t="136960" x="2108200" y="4133850"/>
          <p14:tracePt t="136977" x="2133600" y="4125913"/>
          <p14:tracePt t="136995" x="2152650" y="4125913"/>
          <p14:tracePt t="137006" x="2160588" y="4125913"/>
          <p14:tracePt t="137032" x="2170113" y="4143375"/>
          <p14:tracePt t="137042" x="2187575" y="4179888"/>
          <p14:tracePt t="137055" x="2197100" y="4205288"/>
          <p14:tracePt t="137067" x="2214563" y="4232275"/>
          <p14:tracePt t="137080" x="2232025" y="4268788"/>
          <p14:tracePt t="137104" x="2251075" y="4295775"/>
          <p14:tracePt t="137117" x="2268538" y="4357688"/>
          <p14:tracePt t="137145" x="2276475" y="4394200"/>
          <p14:tracePt t="137152" x="2286000" y="4419600"/>
          <p14:tracePt t="137166" x="2286000" y="4438650"/>
          <p14:tracePt t="137196" x="2286000" y="4446588"/>
          <p14:tracePt t="137201" x="2286000" y="4456113"/>
          <p14:tracePt t="137229" x="2276475" y="4465638"/>
          <p14:tracePt t="137238" x="2259013" y="4483100"/>
          <p14:tracePt t="137252" x="2179638" y="4518025"/>
          <p14:tracePt t="137264" x="2152650" y="4527550"/>
          <p14:tracePt t="137287" x="2133600" y="4527550"/>
          <p14:tracePt t="137299" x="2089150" y="4527550"/>
          <p14:tracePt t="137325" x="2081213" y="4527550"/>
          <p14:tracePt t="137331" x="2044700" y="4527550"/>
          <p14:tracePt t="137368" x="2036763" y="4527550"/>
          <p14:tracePt t="137380" x="2017713" y="4518025"/>
          <p14:tracePt t="137383" x="1990725" y="4510088"/>
          <p14:tracePt t="137421" x="1973263" y="4500563"/>
          <p14:tracePt t="137432" x="1965325" y="4500563"/>
          <p14:tracePt t="137445" x="1965325" y="4491038"/>
          <p14:tracePt t="137457" x="1946275" y="4483100"/>
          <p14:tracePt t="137470" x="1938338" y="4483100"/>
          <p14:tracePt t="137483" x="1938338" y="4465638"/>
          <p14:tracePt t="137510" x="1928813" y="4465638"/>
          <p14:tracePt t="137530" x="1919288" y="4465638"/>
          <p14:tracePt t="138180" x="1911350" y="4465638"/>
          <p14:tracePt t="138193" x="1901825" y="4465638"/>
          <p14:tracePt t="138202" x="1893888" y="4465638"/>
          <p14:tracePt t="138214" x="1884363" y="4465638"/>
          <p14:tracePt t="138238" x="1874838" y="4465638"/>
          <p14:tracePt t="138253" x="1866900" y="4465638"/>
          <p14:tracePt t="138263" x="1866900" y="4456113"/>
          <p14:tracePt t="138275" x="1857375" y="4446588"/>
          <p14:tracePt t="138305" x="1847850" y="4438650"/>
          <p14:tracePt t="138323" x="1847850" y="4419600"/>
          <p14:tracePt t="138640" x="1847850" y="4456113"/>
          <p14:tracePt t="138651" x="1847850" y="4500563"/>
          <p14:tracePt t="138662" x="1847850" y="4537075"/>
          <p14:tracePt t="138675" x="1847850" y="4572000"/>
          <p14:tracePt t="138688" x="1857375" y="4608513"/>
          <p14:tracePt t="138709" x="1866900" y="4633913"/>
          <p14:tracePt t="138713" x="1866900" y="4660900"/>
          <p14:tracePt t="138747" x="1866900" y="4697413"/>
          <p14:tracePt t="138798" x="1857375" y="4714875"/>
          <p14:tracePt t="138813" x="1839913" y="4724400"/>
          <p14:tracePt t="138822" x="1812925" y="4732338"/>
          <p14:tracePt t="138835" x="1795463" y="4741863"/>
          <p14:tracePt t="138847" x="1776413" y="4741863"/>
          <p14:tracePt t="138871" x="1768475" y="4741863"/>
          <p14:tracePt t="138886" x="1758950" y="4741863"/>
          <p14:tracePt t="138910" x="1741488" y="4741863"/>
          <p14:tracePt t="138919" x="1741488" y="4714875"/>
          <p14:tracePt t="138933" x="1731963" y="4670425"/>
          <p14:tracePt t="138945" x="1731963" y="4652963"/>
          <p14:tracePt t="138969" x="1731963" y="4616450"/>
          <p14:tracePt t="138981" x="1731963" y="4527550"/>
          <p14:tracePt t="138997" x="1731963" y="4473575"/>
          <p14:tracePt t="139012" x="1731963" y="4429125"/>
          <p14:tracePt t="139012" x="1741488" y="4375150"/>
          <p14:tracePt t="139031" x="1758950" y="4340225"/>
          <p14:tracePt t="139046" x="1776413" y="4295775"/>
          <p14:tracePt t="139084" x="1785938" y="4295775"/>
          <p14:tracePt t="139116" x="1785938" y="4286250"/>
          <p14:tracePt t="139164" x="1803400" y="4286250"/>
          <p14:tracePt t="139177" x="1822450" y="4286250"/>
          <p14:tracePt t="139213" x="1830388" y="4286250"/>
          <p14:tracePt t="139225" x="1839913" y="4286250"/>
          <p14:tracePt t="139237" x="1847850" y="4286250"/>
          <p14:tracePt t="139249" x="1866900" y="4295775"/>
          <p14:tracePt t="139275" x="1874838" y="4303713"/>
          <p14:tracePt t="139285" x="1874838" y="4313238"/>
          <p14:tracePt t="139481" x="1874838" y="4348163"/>
          <p14:tracePt t="139492" x="1874838" y="4367213"/>
          <p14:tracePt t="139496" x="1884363" y="4419600"/>
          <p14:tracePt t="139517" x="1901825" y="4473575"/>
          <p14:tracePt t="139534" x="1938338" y="4527550"/>
          <p14:tracePt t="139553" x="2009775" y="4705350"/>
          <p14:tracePt t="139567" x="2044700" y="4795838"/>
          <p14:tracePt t="139590" x="2089150" y="4894263"/>
          <p14:tracePt t="139603" x="2187575" y="5037138"/>
          <p14:tracePt t="139635" x="2232025" y="5089525"/>
          <p14:tracePt t="139641" x="2286000" y="5153025"/>
          <p14:tracePt t="139651" x="2303463" y="5160963"/>
          <p14:tracePt t="139943" x="2286000" y="5143500"/>
          <p14:tracePt t="139959" x="2251075" y="5108575"/>
          <p14:tracePt t="139968" x="2224088" y="5062538"/>
          <p14:tracePt t="139979" x="2179638" y="5010150"/>
          <p14:tracePt t="139992" x="2116138" y="4946650"/>
          <p14:tracePt t="140005" x="2089150" y="4929188"/>
          <p14:tracePt t="140021" x="2071688" y="4919663"/>
          <p14:tracePt t="140040" x="2062163" y="4911725"/>
          <p14:tracePt t="140071" x="2054225" y="4911725"/>
          <p14:tracePt t="140993" x="2054225" y="4902200"/>
          <p14:tracePt t="141066" x="2054225" y="4867275"/>
          <p14:tracePt t="141078" x="2054225" y="4848225"/>
          <p14:tracePt t="141090" x="2054225" y="4813300"/>
          <p14:tracePt t="141101" x="2062163" y="4786313"/>
          <p14:tracePt t="141115" x="2062163" y="4759325"/>
          <p14:tracePt t="141137" x="2062163" y="4724400"/>
          <p14:tracePt t="141163" x="2062163" y="4705350"/>
          <p14:tracePt t="141177" x="2062163" y="4687888"/>
          <p14:tracePt t="141188" x="2062163" y="4660900"/>
          <p14:tracePt t="141198" x="2062163" y="4652963"/>
          <p14:tracePt t="141217" x="2062163" y="4625975"/>
          <p14:tracePt t="141231" x="2062163" y="4616450"/>
          <p14:tracePt t="141444" x="2044700" y="4633913"/>
          <p14:tracePt t="141456" x="2009775" y="4643438"/>
          <p14:tracePt t="141467" x="1990725" y="4643438"/>
          <p14:tracePt t="141480" x="1973263" y="4643438"/>
          <p14:tracePt t="141491" x="1946275" y="4633913"/>
          <p14:tracePt t="141502" x="1893888" y="4527550"/>
          <p14:tracePt t="141518" x="1874838" y="4465638"/>
          <p14:tracePt t="141541" x="1866900" y="4429125"/>
          <p14:tracePt t="141554" x="1866900" y="4394200"/>
          <p14:tracePt t="141734" x="1866900" y="4402138"/>
          <p14:tracePt t="141991" x="1893888" y="4402138"/>
          <p14:tracePt t="142004" x="1946275" y="4402138"/>
          <p14:tracePt t="142022" x="2009775" y="4402138"/>
          <p14:tracePt t="142023" x="2152650" y="4384675"/>
          <p14:tracePt t="142042" x="2205038" y="4384675"/>
          <p14:tracePt t="142065" x="2286000" y="4384675"/>
          <p14:tracePt t="142088" x="2490788" y="4411663"/>
          <p14:tracePt t="142090" x="2616200" y="4429125"/>
          <p14:tracePt t="142518" x="2598738" y="4429125"/>
          <p14:tracePt t="142529" x="2589213" y="4429125"/>
          <p14:tracePt t="142539" x="2581275" y="4429125"/>
          <p14:tracePt t="142553" x="2571750" y="4429125"/>
          <p14:tracePt t="142565" x="2562225" y="4429125"/>
          <p14:tracePt t="142590" x="2554288" y="4429125"/>
          <p14:tracePt t="142601" x="2536825" y="4429125"/>
          <p14:tracePt t="142639" x="2527300" y="4429125"/>
          <p14:tracePt t="142650" x="2517775" y="4429125"/>
          <p14:tracePt t="142868" x="2517775" y="4419600"/>
          <p14:tracePt t="142919" x="2536825" y="4419600"/>
          <p14:tracePt t="142943" x="2544763" y="4419600"/>
          <p14:tracePt t="142955" x="2554288" y="4419600"/>
          <p14:tracePt t="143015" x="2571750" y="4419600"/>
          <p14:tracePt t="143027" x="2589213" y="4419600"/>
          <p14:tracePt t="143041" x="2608263" y="4419600"/>
          <p14:tracePt t="143053" x="2643188" y="4419600"/>
          <p14:tracePt t="143064" x="2660650" y="4419600"/>
          <p14:tracePt t="143089" x="2687638" y="4419600"/>
          <p14:tracePt t="143099" x="2724150" y="4419600"/>
          <p14:tracePt t="143124" x="2732088" y="4429125"/>
          <p14:tracePt t="143142" x="2759075" y="4429125"/>
          <p14:tracePt t="143418" x="2776538" y="4429125"/>
          <p14:tracePt t="143428" x="2795588" y="4429125"/>
          <p14:tracePt t="143441" x="2830513" y="4429125"/>
          <p14:tracePt t="143463" x="2867025" y="4429125"/>
          <p14:tracePt t="143466" x="2973388" y="4429125"/>
          <p14:tracePt t="143480" x="3036888" y="4429125"/>
          <p14:tracePt t="143480" x="3098800" y="4429125"/>
          <p14:tracePt t="143502" x="3152775" y="4429125"/>
          <p14:tracePt t="143518" x="3187700" y="4438650"/>
          <p14:tracePt t="143539" x="3241675" y="4456113"/>
          <p14:tracePt t="143552" x="3276600" y="4456113"/>
          <p14:tracePt t="143576" x="3322638" y="4456113"/>
          <p14:tracePt t="143588" x="3394075" y="4456113"/>
          <p14:tracePt t="143954" x="3402013" y="4456113"/>
          <p14:tracePt t="144015" x="3411538" y="4456113"/>
          <p14:tracePt t="144161" x="3411538" y="4438650"/>
          <p14:tracePt t="144173" x="3411538" y="4429125"/>
          <p14:tracePt t="144186" x="3402013" y="4429125"/>
          <p14:tracePt t="144199" x="3394075" y="4419600"/>
          <p14:tracePt t="144210" x="3394075" y="4402138"/>
          <p14:tracePt t="144246" x="3384550" y="4402138"/>
          <p14:tracePt t="144271" x="3375025" y="4402138"/>
          <p14:tracePt t="144282" x="3375025" y="4394200"/>
          <p14:tracePt t="144319" x="3375025" y="4384675"/>
          <p14:tracePt t="148711" x="3367088" y="4384675"/>
          <p14:tracePt t="148725" x="3357563" y="4402138"/>
          <p14:tracePt t="148736" x="3340100" y="4411663"/>
          <p14:tracePt t="148748" x="3322638" y="4429125"/>
          <p14:tracePt t="148761" x="3295650" y="4446588"/>
          <p14:tracePt t="148772" x="3268663" y="4473575"/>
          <p14:tracePt t="148783" x="3232150" y="4491038"/>
          <p14:tracePt t="148796" x="3081338" y="4572000"/>
          <p14:tracePt t="148821" x="2982913" y="4625975"/>
          <p14:tracePt t="148833" x="2768600" y="4670425"/>
          <p14:tracePt t="148858" x="2660650" y="4697413"/>
          <p14:tracePt t="148869" x="2446338" y="4697413"/>
          <p14:tracePt t="148882" x="2339975" y="4697413"/>
          <p14:tracePt t="148907" x="2232025" y="4687888"/>
          <p14:tracePt t="148918" x="2027238" y="4670425"/>
          <p14:tracePt t="148931" x="1965325" y="4633913"/>
          <p14:tracePt t="148964" x="1893888" y="4625975"/>
          <p14:tracePt t="148968" x="1812925" y="4598988"/>
          <p14:tracePt t="148991" x="1785938" y="4581525"/>
          <p14:tracePt t="149004" x="1758950" y="4572000"/>
          <p14:tracePt t="149016" x="1731963" y="4562475"/>
          <p14:tracePt t="149040" x="1714500" y="4562475"/>
          <p14:tracePt t="149052" x="1704975" y="4562475"/>
          <p14:tracePt t="149308" x="1697038" y="4562475"/>
          <p14:tracePt t="149322" x="1660525" y="4572000"/>
          <p14:tracePt t="149333" x="1608138" y="4589463"/>
          <p14:tracePt t="149336" x="1554163" y="4625975"/>
          <p14:tracePt t="149357" x="1500188" y="4652963"/>
          <p14:tracePt t="149368" x="1419225" y="4697413"/>
          <p14:tracePt t="149400" x="1384300" y="4714875"/>
          <p14:tracePt t="149405" x="1339850" y="4732338"/>
          <p14:tracePt t="149429" x="1322388" y="4741863"/>
          <p14:tracePt t="149443" x="1312863" y="4751388"/>
          <p14:tracePt t="149454" x="1285875" y="4759325"/>
          <p14:tracePt t="149480" x="1276350" y="4768850"/>
          <p14:tracePt t="149491" x="1268413" y="4768850"/>
          <p14:tracePt t="149519" x="1258888" y="4776788"/>
          <p14:tracePt t="149520" x="1250950" y="4786313"/>
          <p14:tracePt t="149541" x="1241425" y="4786313"/>
          <p14:tracePt t="149573" x="1231900" y="4786313"/>
          <p14:tracePt t="149577" x="1223963" y="4786313"/>
          <p14:tracePt t="149589" x="1214438" y="4786313"/>
          <p14:tracePt t="149625" x="1204913" y="4786313"/>
          <p14:tracePt t="149643" x="1196975" y="4786313"/>
          <p14:tracePt t="149662" x="1187450" y="4786313"/>
          <p14:tracePt t="149676" x="1169988" y="4786313"/>
          <p14:tracePt t="150525" x="1152525" y="4786313"/>
          <p14:tracePt t="150538" x="1143000" y="4786313"/>
          <p14:tracePt t="150550" x="1125538" y="4786313"/>
          <p14:tracePt t="150563" x="1108075" y="4786313"/>
          <p14:tracePt t="150598" x="1089025" y="4786313"/>
          <p14:tracePt t="150615" x="1081088" y="4786313"/>
          <p14:tracePt t="150637" x="1071563" y="4786313"/>
          <p14:tracePt t="150650" x="1062038" y="4786313"/>
          <p14:tracePt t="150685" x="1054100" y="4786313"/>
          <p14:tracePt t="150759" x="1054100" y="4776788"/>
          <p14:tracePt t="152258" x="1062038" y="4768850"/>
          <p14:tracePt t="152269" x="1089025" y="4768850"/>
          <p14:tracePt t="152284" x="1108075" y="4768850"/>
          <p14:tracePt t="152294" x="1125538" y="4759325"/>
          <p14:tracePt t="152307" x="1152525" y="4759325"/>
          <p14:tracePt t="152318" x="1179513" y="4759325"/>
          <p14:tracePt t="152326" x="1241425" y="4759325"/>
          <p14:tracePt t="152354" x="1268413" y="4759325"/>
          <p14:tracePt t="152366" x="1295400" y="4759325"/>
          <p14:tracePt t="152380" x="1347788" y="4751388"/>
          <p14:tracePt t="152404" x="1357313" y="4751388"/>
          <p14:tracePt t="152415" x="1366838" y="4732338"/>
          <p14:tracePt t="152940" x="1347788" y="4732338"/>
          <p14:tracePt t="152955" x="1339850" y="4741863"/>
          <p14:tracePt t="152965" x="1303338" y="4741863"/>
          <p14:tracePt t="152975" x="1276350" y="4741863"/>
          <p14:tracePt t="152988" x="1223963" y="4741863"/>
          <p14:tracePt t="153000" x="1214438" y="4732338"/>
          <p14:tracePt t="153017" x="1196975" y="4724400"/>
          <p14:tracePt t="153038" x="1187450" y="4714875"/>
          <p14:tracePt t="153221" x="1196975" y="4714875"/>
          <p14:tracePt t="153232" x="1204913" y="4714875"/>
          <p14:tracePt t="153245" x="1214438" y="4714875"/>
          <p14:tracePt t="153258" x="1231900" y="4714875"/>
          <p14:tracePt t="153284" x="1241425" y="4714875"/>
          <p14:tracePt t="153345" x="1258888" y="4714875"/>
          <p14:tracePt t="153363" x="1276350" y="4714875"/>
          <p14:tracePt t="153378" x="1285875" y="4714875"/>
          <p14:tracePt t="153634" x="1276350" y="4714875"/>
          <p14:tracePt t="153648" x="1268413" y="4714875"/>
          <p14:tracePt t="153660" x="1241425" y="4714875"/>
          <p14:tracePt t="153670" x="1223963" y="4714875"/>
          <p14:tracePt t="153684" x="1214438" y="4714875"/>
          <p14:tracePt t="153695" x="1196975" y="4714875"/>
          <p14:tracePt t="153706" x="1179513" y="4714875"/>
          <p14:tracePt t="153744" x="1169988" y="4714875"/>
          <p14:tracePt t="153757" x="1160463" y="4714875"/>
          <p14:tracePt t="153771" x="1152525" y="4714875"/>
          <p14:tracePt t="153786" x="1143000" y="4714875"/>
          <p14:tracePt t="153804" x="1133475" y="4714875"/>
          <p14:tracePt t="153831" x="1125538" y="4705350"/>
          <p14:tracePt t="154183" x="1108075" y="4705350"/>
          <p14:tracePt t="154195" x="1089025" y="4705350"/>
          <p14:tracePt t="154210" x="1054100" y="4714875"/>
          <p14:tracePt t="154218" x="1036638" y="4714875"/>
          <p14:tracePt t="154231" x="1000125" y="4714875"/>
          <p14:tracePt t="154242" x="973138" y="4714875"/>
          <p14:tracePt t="154276" x="955675" y="4714875"/>
          <p14:tracePt t="154280" x="938213" y="4714875"/>
          <p14:tracePt t="154293" x="919163" y="4714875"/>
          <p14:tracePt t="154332" x="911225" y="4714875"/>
          <p14:tracePt t="154334" x="893763" y="4714875"/>
          <p14:tracePt t="154464" x="911225" y="4705350"/>
          <p14:tracePt t="154473" x="938213" y="4705350"/>
          <p14:tracePt t="154488" x="965200" y="4697413"/>
          <p14:tracePt t="154503" x="1017588" y="4697413"/>
          <p14:tracePt t="154528" x="1054100" y="4697413"/>
          <p14:tracePt t="154535" x="1089025" y="4697413"/>
          <p14:tracePt t="154549" x="1143000" y="4697413"/>
          <p14:tracePt t="154573" x="1160463" y="4697413"/>
          <p14:tracePt t="154586" x="1179513" y="4697413"/>
          <p14:tracePt t="154622" x="1179513" y="4687888"/>
          <p14:tracePt t="155635" x="1204913" y="4687888"/>
          <p14:tracePt t="155645" x="1231900" y="4679950"/>
          <p14:tracePt t="155661" x="1268413" y="4679950"/>
          <p14:tracePt t="155670" x="1312863" y="4679950"/>
          <p14:tracePt t="155683" x="1366838" y="4679950"/>
          <p14:tracePt t="155707" x="1401763" y="4679950"/>
          <p14:tracePt t="155718" x="1428750" y="4679950"/>
          <p14:tracePt t="155731" x="1465263" y="4679950"/>
          <p14:tracePt t="155743" x="1517650" y="4670425"/>
          <p14:tracePt t="155772" x="1544638" y="4670425"/>
          <p14:tracePt t="155781" x="1562100" y="4670425"/>
          <p14:tracePt t="155792" x="1562100" y="4660900"/>
          <p14:tracePt t="155815" x="1571625" y="4660900"/>
          <p14:tracePt t="155866" x="1554163" y="4670425"/>
          <p14:tracePt t="155877" x="1536700" y="4670425"/>
          <p14:tracePt t="155890" x="1517650" y="4679950"/>
          <p14:tracePt t="155913" x="1509713" y="4679950"/>
          <p14:tracePt t="155925" x="1500188" y="4679950"/>
          <p14:tracePt t="155950" x="1490663" y="4679950"/>
          <p14:tracePt t="155965" x="1490663" y="4687888"/>
          <p14:tracePt t="155975" x="1473200" y="4687888"/>
          <p14:tracePt t="155991" x="1455738" y="4687888"/>
          <p14:tracePt t="156008" x="1428750" y="4687888"/>
          <p14:tracePt t="156011" x="1401763" y="4687888"/>
          <p14:tracePt t="156027" x="1384300" y="4687888"/>
          <p14:tracePt t="156048" x="1357313" y="4687888"/>
          <p14:tracePt t="156061" x="1303338" y="4687888"/>
          <p14:tracePt t="156076" x="1295400" y="4687888"/>
          <p14:tracePt t="156098" x="1250950" y="4687888"/>
          <p14:tracePt t="156133" x="1241425" y="4687888"/>
          <p14:tracePt t="156157" x="1231900" y="4687888"/>
          <p14:tracePt t="156230" x="1231900" y="4679950"/>
          <p14:tracePt t="156669" x="1231900" y="4687888"/>
          <p14:tracePt t="156691" x="1231900" y="4697413"/>
          <p14:tracePt t="156719" x="1241425" y="4697413"/>
          <p14:tracePt t="156736" x="1241425" y="4705350"/>
          <p14:tracePt t="156767" x="1250950" y="4705350"/>
          <p14:tracePt t="157084" x="1322388" y="4670425"/>
          <p14:tracePt t="157096" x="1527175" y="4598988"/>
          <p14:tracePt t="157108" x="1965325" y="4473575"/>
          <p14:tracePt t="157122" x="2874963" y="4286250"/>
          <p14:tracePt t="157135" x="3205163" y="4251325"/>
          <p14:tracePt t="157156" x="3455988" y="4241800"/>
          <p14:tracePt t="157169" x="3795713" y="4241800"/>
          <p14:tracePt t="157185" x="3919538" y="4241800"/>
          <p14:tracePt t="157206" x="4125913" y="4276725"/>
          <p14:tracePt t="157230" x="4205288" y="4313238"/>
          <p14:tracePt t="157242" x="4259263" y="4330700"/>
          <p14:tracePt t="157257" x="4340225" y="4384675"/>
          <p14:tracePt t="157280" x="4367213" y="4411663"/>
          <p14:tracePt t="157575" x="4411663" y="4429125"/>
          <p14:tracePt t="157583" x="4483100" y="4473575"/>
          <p14:tracePt t="157596" x="4562475" y="4518025"/>
          <p14:tracePt t="157607" x="4776788" y="4643438"/>
          <p14:tracePt t="157622" x="4857750" y="4705350"/>
          <p14:tracePt t="157643" x="4946650" y="4751388"/>
          <p14:tracePt t="157656" x="5037138" y="4822825"/>
          <p14:tracePt t="157681" x="5089525" y="4857750"/>
          <p14:tracePt t="158094" x="5108575" y="4857750"/>
          <p14:tracePt t="158114" x="5116513" y="4857750"/>
          <p14:tracePt t="158268" x="5126038" y="4857750"/>
          <p14:tracePt t="158290" x="5126038" y="4848225"/>
          <p14:tracePt t="158351" x="5126038" y="4840288"/>
          <p14:tracePt t="158814" x="5126038" y="4848225"/>
          <p14:tracePt t="158826" x="5116513" y="4848225"/>
          <p14:tracePt t="158829" x="5116513" y="4857750"/>
          <p14:tracePt t="158870" x="5116513" y="4867275"/>
          <p14:tracePt t="158912" x="5081588" y="4884738"/>
          <p14:tracePt t="158924" x="5027613" y="4911725"/>
          <p14:tracePt t="158936" x="4973638" y="4946650"/>
          <p14:tracePt t="158951" x="4894263" y="4991100"/>
          <p14:tracePt t="158961" x="4813300" y="5054600"/>
          <p14:tracePt t="158972" x="4741863" y="5089525"/>
          <p14:tracePt t="158984" x="4660900" y="5133975"/>
          <p14:tracePt t="159010" x="4652963" y="5143500"/>
          <p14:tracePt t="159021" x="4572000" y="5180013"/>
          <p14:tracePt t="159045" x="4518025" y="5224463"/>
          <p14:tracePt t="159058" x="4465638" y="5259388"/>
          <p14:tracePt t="159071" x="4330700" y="5313363"/>
          <p14:tracePt t="159093" x="4295775" y="5330825"/>
          <p14:tracePt t="159105" x="4259263" y="5340350"/>
          <p14:tracePt t="159375" x="4232275" y="5340350"/>
          <p14:tracePt t="159392" x="4152900" y="5340350"/>
          <p14:tracePt t="159398" x="3956050" y="5367338"/>
          <p14:tracePt t="159417" x="3589338" y="5465763"/>
          <p14:tracePt t="159423" x="3179763" y="5608638"/>
          <p14:tracePt t="159436" x="2446338" y="5902325"/>
          <p14:tracePt t="159461" x="2071688" y="6072188"/>
          <p14:tracePt t="159473" x="1965325" y="6108700"/>
          <p14:tracePt t="159496" x="1884363" y="6126163"/>
          <p14:tracePt t="159509" x="1731963" y="6197600"/>
          <p14:tracePt t="159522" x="1697038" y="6197600"/>
          <p14:tracePt t="159778" x="1670050" y="6215063"/>
          <p14:tracePt t="159789" x="1625600" y="6232525"/>
          <p14:tracePt t="159800" x="1527175" y="6296025"/>
          <p14:tracePt t="159823" x="1411288" y="6357938"/>
          <p14:tracePt t="159825" x="1204913" y="6465888"/>
          <p14:tracePt t="159848" x="1125538" y="6527800"/>
          <p14:tracePt t="159862" x="1017588" y="6581775"/>
          <p14:tracePt t="159885" x="990600" y="6589713"/>
          <p14:tracePt t="159899" x="973138" y="6608763"/>
          <p14:tracePt t="159914" x="955675" y="6626225"/>
          <p14:tracePt t="159948" x="955675" y="6643688"/>
          <p14:tracePt t="159979" x="955675" y="6653213"/>
          <p14:tracePt t="159991" x="955675" y="6661150"/>
          <p14:tracePt t="160336" x="911225" y="6653213"/>
          <p14:tracePt t="160349" x="857250" y="6643688"/>
          <p14:tracePt t="160366" x="822325" y="6626225"/>
          <p14:tracePt t="160374" x="795338" y="6616700"/>
          <p14:tracePt t="160385" x="776288" y="6599238"/>
          <p14:tracePt t="160398" x="750888" y="6572250"/>
          <p14:tracePt t="160422" x="731838" y="6562725"/>
          <p14:tracePt t="160435" x="714375" y="6554788"/>
          <p14:tracePt t="160449" x="687388" y="6545263"/>
          <p14:tracePt t="160480" x="669925" y="6545263"/>
          <p14:tracePt t="160483" x="652463" y="6537325"/>
          <p14:tracePt t="160507" x="642938" y="6537325"/>
          <p14:tracePt t="160521" x="633413" y="6527800"/>
          <p14:tracePt t="160544" x="625475" y="6527800"/>
          <p14:tracePt t="160630" x="625475" y="6518275"/>
          <p14:tracePt t="160666" x="633413" y="6518275"/>
          <p14:tracePt t="160678" x="642938" y="6518275"/>
          <p14:tracePt t="160691" x="652463" y="6518275"/>
          <p14:tracePt t="160706" x="660400" y="6518275"/>
          <p14:tracePt t="160714" x="687388" y="6510338"/>
          <p14:tracePt t="160729" x="714375" y="6510338"/>
          <p14:tracePt t="160741" x="741363" y="6500813"/>
          <p14:tracePt t="160752" x="758825" y="6500813"/>
          <p14:tracePt t="160769" x="830263" y="6491288"/>
          <p14:tracePt t="160790" x="866775" y="6491288"/>
          <p14:tracePt t="160800" x="982663" y="6491288"/>
          <p14:tracePt t="160825" x="1044575" y="6491288"/>
          <p14:tracePt t="160832" x="1160463" y="6483350"/>
          <p14:tracePt t="160866" x="1223963" y="6483350"/>
          <p14:tracePt t="160875" x="1312863" y="6438900"/>
          <p14:tracePt t="160886" x="1330325" y="6429375"/>
          <p14:tracePt t="161166" x="1357313" y="6429375"/>
          <p14:tracePt t="161178" x="1393825" y="6411913"/>
          <p14:tracePt t="161191" x="1473200" y="6384925"/>
          <p14:tracePt t="161206" x="1589088" y="6357938"/>
          <p14:tracePt t="161213" x="1704975" y="6340475"/>
          <p14:tracePt t="161228" x="1884363" y="6303963"/>
          <p14:tracePt t="161239" x="2224088" y="6276975"/>
          <p14:tracePt t="161266" x="2393950" y="6269038"/>
          <p14:tracePt t="161277" x="2544763" y="6251575"/>
          <p14:tracePt t="161288" x="2776538" y="6269038"/>
          <p14:tracePt t="161303" x="2874963" y="6296025"/>
          <p14:tracePt t="161324" x="3017838" y="6340475"/>
          <p14:tracePt t="161339" x="3071813" y="6357938"/>
          <p14:tracePt t="161690" x="3081338" y="6357938"/>
          <p14:tracePt t="161701" x="3108325" y="6357938"/>
          <p14:tracePt t="161714" x="3152775" y="6348413"/>
          <p14:tracePt t="161727" x="3330575" y="6340475"/>
          <p14:tracePt t="161752" x="3419475" y="6340475"/>
          <p14:tracePt t="161763" x="3660775" y="6340475"/>
          <p14:tracePt t="161775" x="3786188" y="6340475"/>
          <p14:tracePt t="161801" x="3902075" y="6340475"/>
          <p14:tracePt t="161824" x="4108450" y="6340475"/>
          <p14:tracePt t="161836" x="4179888" y="6340475"/>
          <p14:tracePt t="161850" x="4241800" y="6348413"/>
          <p14:tracePt t="161860" x="4330700" y="6375400"/>
          <p14:tracePt t="162153" x="4384675" y="6367463"/>
          <p14:tracePt t="162164" x="4465638" y="6348413"/>
          <p14:tracePt t="162178" x="4572000" y="6303963"/>
          <p14:tracePt t="162189" x="4714875" y="6296025"/>
          <p14:tracePt t="162203" x="4848225" y="6286500"/>
          <p14:tracePt t="162214" x="5089525" y="6286500"/>
          <p14:tracePt t="162237" x="5214938" y="6286500"/>
          <p14:tracePt t="162251" x="5340350" y="6286500"/>
          <p14:tracePt t="162263" x="5554663" y="6313488"/>
          <p14:tracePt t="162287" x="5634038" y="6323013"/>
          <p14:tracePt t="162300" x="5697538" y="6323013"/>
          <p14:tracePt t="162313" x="5724525" y="6323013"/>
          <p14:tracePt t="162664" x="5680075" y="6340475"/>
          <p14:tracePt t="162676" x="5581650" y="6340475"/>
          <p14:tracePt t="162689" x="5473700" y="6340475"/>
          <p14:tracePt t="162700" x="5232400" y="6323013"/>
          <p14:tracePt t="162726" x="5108575" y="6313488"/>
          <p14:tracePt t="162737" x="4973638" y="6303963"/>
          <p14:tracePt t="162749" x="4741863" y="6269038"/>
          <p14:tracePt t="162774" x="4643438" y="6242050"/>
          <p14:tracePt t="162786" x="4572000" y="6224588"/>
          <p14:tracePt t="162811" x="4554538" y="6224588"/>
          <p14:tracePt t="162822" x="4554538" y="6215063"/>
          <p14:tracePt t="162833" x="4545013" y="6215063"/>
          <p14:tracePt t="163117" x="4545013" y="6232525"/>
          <p14:tracePt t="163133" x="4545013" y="6242050"/>
          <p14:tracePt t="163140" x="4537075" y="6259513"/>
          <p14:tracePt t="163166" x="4527550" y="6269038"/>
          <p14:tracePt t="163215" x="4572000" y="6276975"/>
          <p14:tracePt t="163226" x="4633913" y="6286500"/>
          <p14:tracePt t="163241" x="4724400" y="6303963"/>
          <p14:tracePt t="163251" x="4840288" y="6348413"/>
          <p14:tracePt t="163262" x="4983163" y="6394450"/>
          <p14:tracePt t="163274" x="5241925" y="6500813"/>
          <p14:tracePt t="163299" x="5465763" y="6581775"/>
          <p14:tracePt t="163324" x="5562600" y="6616700"/>
          <p14:tracePt t="163339" x="5634038" y="6653213"/>
          <p14:tracePt t="163346" x="5688013" y="6653213"/>
          <p14:tracePt t="163360" x="5786438" y="6653213"/>
          <p14:tracePt t="163702" x="5697538" y="6626225"/>
          <p14:tracePt t="163713" x="5589588" y="6599238"/>
          <p14:tracePt t="163725" x="5483225" y="6562725"/>
          <p14:tracePt t="163739" x="5367338" y="6527800"/>
          <p14:tracePt t="163752" x="5241925" y="6500813"/>
          <p14:tracePt t="163761" x="4973638" y="6465888"/>
          <p14:tracePt t="163791" x="4848225" y="6456363"/>
          <p14:tracePt t="163799" x="4741863" y="6456363"/>
          <p14:tracePt t="163812" x="4589463" y="6456363"/>
          <p14:tracePt t="163828" x="4554538" y="6456363"/>
          <p14:tracePt t="163848" x="4500563" y="6456363"/>
          <p14:tracePt t="163860" x="4491038" y="6456363"/>
          <p14:tracePt t="163884" x="4473575" y="6456363"/>
          <p14:tracePt t="163895" x="4446588" y="6465888"/>
          <p14:tracePt t="163932" x="4438650" y="6465888"/>
          <p14:tracePt t="164177" x="4429125" y="6473825"/>
          <p14:tracePt t="164193" x="4419600" y="6491288"/>
          <p14:tracePt t="164199" x="4394200" y="6500813"/>
          <p14:tracePt t="164213" x="4295775" y="6518275"/>
          <p14:tracePt t="164237" x="4197350" y="6518275"/>
          <p14:tracePt t="164247" x="3902075" y="6518275"/>
          <p14:tracePt t="164273" x="3751263" y="6518275"/>
          <p14:tracePt t="164286" x="3625850" y="6510338"/>
          <p14:tracePt t="164298" x="3455988" y="6510338"/>
          <p14:tracePt t="164320" x="3375025" y="6510338"/>
          <p14:tracePt t="164333" x="3295650" y="6510338"/>
          <p14:tracePt t="164358" x="3268663" y="6510338"/>
          <p14:tracePt t="164372" x="3232150" y="6510338"/>
          <p14:tracePt t="164384" x="3179763" y="6510338"/>
          <p14:tracePt t="164412" x="3160713" y="6510338"/>
          <p14:tracePt t="164808" x="3187700" y="6510338"/>
          <p14:tracePt t="164822" x="3232150" y="6510338"/>
          <p14:tracePt t="164833" x="3313113" y="6510338"/>
          <p14:tracePt t="164845" x="3429000" y="6510338"/>
          <p14:tracePt t="164857" x="3554413" y="6491288"/>
          <p14:tracePt t="164871" x="3848100" y="6429375"/>
          <p14:tracePt t="164885" x="3973513" y="6411913"/>
          <p14:tracePt t="164907" x="4054475" y="6394450"/>
          <p14:tracePt t="164918" x="4125913" y="6394450"/>
          <p14:tracePt t="164942" x="4133850" y="6402388"/>
          <p14:tracePt t="164955" x="4133850" y="6465888"/>
          <p14:tracePt t="164980" x="4133850" y="6491288"/>
          <p14:tracePt t="165335" x="4143375" y="6491288"/>
          <p14:tracePt t="165347" x="4187825" y="6491288"/>
          <p14:tracePt t="165370" x="4214813" y="6483350"/>
          <p14:tracePt t="165381" x="4232275" y="6483350"/>
          <p14:tracePt t="165394" x="4259263" y="6483350"/>
          <p14:tracePt t="165405" x="4322763" y="6483350"/>
          <p14:tracePt t="165430" x="4357688" y="6483350"/>
          <p14:tracePt t="165442" x="4384675" y="6491288"/>
          <p14:tracePt t="165454" x="4473575" y="6500813"/>
          <p14:tracePt t="165478" x="4510088" y="6510338"/>
          <p14:tracePt t="165491" x="4537075" y="6510338"/>
          <p14:tracePt t="165523" x="4545013" y="6510338"/>
          <p14:tracePt t="165526" x="4554538" y="6510338"/>
          <p14:tracePt t="165614" x="4562475" y="6510338"/>
          <p14:tracePt t="165711" x="4554538" y="6510338"/>
          <p14:tracePt t="165728" x="4527550" y="6510338"/>
          <p14:tracePt t="165735" x="4491038" y="6510338"/>
          <p14:tracePt t="165747" x="4456113" y="6510338"/>
          <p14:tracePt t="165761" x="4322763" y="6446838"/>
          <p14:tracePt t="165773" x="4241800" y="6402388"/>
          <p14:tracePt t="165797" x="4062413" y="6303963"/>
          <p14:tracePt t="165808" x="3946525" y="6259513"/>
          <p14:tracePt t="165826" x="3822700" y="6205538"/>
          <p14:tracePt t="165845" x="3544888" y="6108700"/>
          <p14:tracePt t="165870" x="3419475" y="6062663"/>
          <p14:tracePt t="165880" x="3340100" y="6027738"/>
          <p14:tracePt t="165894" x="3232150" y="5965825"/>
          <p14:tracePt t="165918" x="3214688" y="5956300"/>
          <p14:tracePt t="165931" x="3197225" y="5956300"/>
          <p14:tracePt t="165966" x="3197225" y="5946775"/>
          <p14:tracePt t="166016" x="3224213" y="5938838"/>
          <p14:tracePt t="166027" x="3259138" y="5919788"/>
          <p14:tracePt t="166042" x="3313113" y="5911850"/>
          <p14:tracePt t="166052" x="3375025" y="5902325"/>
          <p14:tracePt t="166065" x="3446463" y="5902325"/>
          <p14:tracePt t="166082" x="3616325" y="5902325"/>
          <p14:tracePt t="166102" x="3724275" y="5902325"/>
          <p14:tracePt t="166113" x="3938588" y="5902325"/>
          <p14:tracePt t="166143" x="4044950" y="5902325"/>
          <p14:tracePt t="166150" x="4259263" y="5929313"/>
          <p14:tracePt t="166161" x="4357688" y="5929313"/>
          <p14:tracePt t="166193" x="4446588" y="5938838"/>
          <p14:tracePt t="166491" x="4465638" y="5929313"/>
          <p14:tracePt t="166503" x="4510088" y="5911850"/>
          <p14:tracePt t="166518" x="4589463" y="5875338"/>
          <p14:tracePt t="166520" x="4705350" y="5840413"/>
          <p14:tracePt t="166540" x="4813300" y="5813425"/>
          <p14:tracePt t="166553" x="5018088" y="5776913"/>
          <p14:tracePt t="166566" x="5108575" y="5768975"/>
          <p14:tracePt t="166588" x="5170488" y="5759450"/>
          <p14:tracePt t="166605" x="5259388" y="5759450"/>
          <p14:tracePt t="166615" x="5276850" y="5759450"/>
          <p14:tracePt t="166648" x="5303838" y="5759450"/>
          <p14:tracePt t="166796" x="5295900" y="5768975"/>
          <p14:tracePt t="166807" x="5276850" y="5768975"/>
          <p14:tracePt t="166822" x="5276850" y="5776913"/>
          <p14:tracePt t="166917" x="5241925" y="5776913"/>
          <p14:tracePt t="166930" x="5205413" y="5776913"/>
          <p14:tracePt t="166941" x="5187950" y="5768975"/>
          <p14:tracePt t="166949" x="5143500" y="5751513"/>
          <p14:tracePt t="166979" x="5072063" y="5724525"/>
          <p14:tracePt t="166991" x="5037138" y="5724525"/>
          <p14:tracePt t="167004" x="5010150" y="5715000"/>
          <p14:tracePt t="167019" x="4991100" y="5715000"/>
          <p14:tracePt t="167041" x="4938713" y="5705475"/>
          <p14:tracePt t="167068" x="4911725" y="5705475"/>
          <p14:tracePt t="167084" x="4894263" y="5705475"/>
          <p14:tracePt t="167087" x="4857750" y="5688013"/>
          <p14:tracePt t="167114" x="4848225" y="5680075"/>
          <p14:tracePt t="167130" x="4848225" y="5670550"/>
          <p14:tracePt t="167140" x="4848225" y="5643563"/>
          <p14:tracePt t="167161" x="4848225" y="5616575"/>
          <p14:tracePt t="167174" x="4857750" y="5572125"/>
          <p14:tracePt t="167197" x="4867275" y="5554663"/>
          <p14:tracePt t="167209" x="4884738" y="5537200"/>
          <p14:tracePt t="167223" x="4929188" y="5483225"/>
          <p14:tracePt t="167237" x="4973638" y="5456238"/>
          <p14:tracePt t="167259" x="4991100" y="5429250"/>
          <p14:tracePt t="167271" x="5037138" y="5384800"/>
          <p14:tracePt t="167295" x="5045075" y="5375275"/>
          <p14:tracePt t="167320" x="5062538" y="5367338"/>
          <p14:tracePt t="167355" x="5108575" y="5348288"/>
          <p14:tracePt t="167367" x="5133975" y="5340350"/>
          <p14:tracePt t="167381" x="5143500" y="5340350"/>
          <p14:tracePt t="167393" x="5143500" y="5330825"/>
          <p14:tracePt t="167430" x="5143500" y="5340350"/>
          <p14:tracePt t="167443" x="5143500" y="5348288"/>
          <p14:tracePt t="167455" x="5143500" y="5367338"/>
          <p14:tracePt t="167466" x="5143500" y="5402263"/>
          <p14:tracePt t="167478" x="5143500" y="5429250"/>
          <p14:tracePt t="167490" x="5143500" y="5483225"/>
          <p14:tracePt t="167522" x="5143500" y="5518150"/>
          <p14:tracePt t="167523" x="5143500" y="5562600"/>
          <p14:tracePt t="167550" x="5153025" y="5589588"/>
          <p14:tracePt t="167564" x="5153025" y="5626100"/>
          <p14:tracePt t="167590" x="5170488" y="5670550"/>
          <p14:tracePt t="167599" x="5170488" y="5688013"/>
          <p14:tracePt t="167612" x="5170488" y="5697538"/>
          <p14:tracePt t="167625" x="5170488" y="5715000"/>
          <p14:tracePt t="167665" x="5160963" y="5724525"/>
          <p14:tracePt t="167678" x="5143500" y="5732463"/>
          <p14:tracePt t="167685" x="5116513" y="5741988"/>
          <p14:tracePt t="167696" x="5089525" y="5741988"/>
          <p14:tracePt t="167710" x="5027613" y="5732463"/>
          <p14:tracePt t="167733" x="4973638" y="5697538"/>
          <p14:tracePt t="167746" x="4867275" y="5589588"/>
          <p14:tracePt t="167780" x="4795838" y="5527675"/>
          <p14:tracePt t="167789" x="4741863" y="5500688"/>
          <p14:tracePt t="167797" x="4670425" y="5438775"/>
          <p14:tracePt t="167809" x="4660900" y="5429250"/>
          <p14:tracePt t="167826" x="4643438" y="5411788"/>
          <p14:tracePt t="167844" x="4643438" y="5384800"/>
          <p14:tracePt t="167868" x="4643438" y="5375275"/>
          <p14:tracePt t="167882" x="4660900" y="5357813"/>
          <p14:tracePt t="167894" x="4732338" y="5303838"/>
          <p14:tracePt t="167916" x="4803775" y="5268913"/>
          <p14:tracePt t="167930" x="4875213" y="5251450"/>
          <p14:tracePt t="167959" x="4902200" y="5241925"/>
          <p14:tracePt t="167966" x="4938713" y="5232400"/>
          <p14:tracePt t="167978" x="4965700" y="5232400"/>
          <p14:tracePt t="168003" x="4983163" y="5232400"/>
          <p14:tracePt t="168027" x="5018088" y="5251450"/>
          <p14:tracePt t="168028" x="5045075" y="5268913"/>
          <p14:tracePt t="168051" x="5072063" y="5286375"/>
          <p14:tracePt t="168062" x="5133975" y="5348288"/>
          <p14:tracePt t="168087" x="5170488" y="5384800"/>
          <p14:tracePt t="168099" x="5187950" y="5419725"/>
          <p14:tracePt t="168112" x="5224463" y="5500688"/>
          <p14:tracePt t="168135" x="5232400" y="5537200"/>
          <p14:tracePt t="168147" x="5251450" y="5599113"/>
          <p14:tracePt t="168165" x="5251450" y="5626100"/>
          <p14:tracePt t="168184" x="5259388" y="5653088"/>
          <p14:tracePt t="168196" x="5268913" y="5705475"/>
          <p14:tracePt t="168221" x="5276850" y="5724525"/>
          <p14:tracePt t="168231" x="5276850" y="5741988"/>
          <p14:tracePt t="168259" x="5286375" y="5741988"/>
          <p14:tracePt t="168320" x="5286375" y="5751513"/>
          <p14:tracePt t="168454" x="5268913" y="5751513"/>
          <p14:tracePt t="168464" x="5259388" y="5751513"/>
          <p14:tracePt t="168514" x="5251450" y="5751513"/>
          <p14:tracePt t="168551" x="5232400" y="5751513"/>
          <p14:tracePt t="168564" x="5214938" y="5751513"/>
          <p14:tracePt t="168575" x="5197475" y="5751513"/>
          <p14:tracePt t="168586" x="5180013" y="5741988"/>
          <p14:tracePt t="168599" x="5143500" y="5732463"/>
          <p14:tracePt t="168624" x="5126038" y="5724525"/>
          <p14:tracePt t="168635" x="5081588" y="5705475"/>
          <p14:tracePt t="168649" x="5062538" y="5697538"/>
          <p14:tracePt t="168672" x="5054600" y="5688013"/>
          <p14:tracePt t="168684" x="5045075" y="5688013"/>
          <p14:tracePt t="168708" x="5037138" y="5688013"/>
          <p14:tracePt t="168722" x="5037138" y="5680075"/>
          <p14:tracePt t="168738" x="5037138" y="5661025"/>
          <p14:tracePt t="169147" x="5027613" y="5661025"/>
          <p14:tracePt t="169161" x="5010150" y="5661025"/>
          <p14:tracePt t="169172" x="4929188" y="5680075"/>
          <p14:tracePt t="169196" x="4848225" y="5688013"/>
          <p14:tracePt t="169207" x="4741863" y="5705475"/>
          <p14:tracePt t="169221" x="4394200" y="5751513"/>
          <p14:tracePt t="169245" x="4125913" y="5803900"/>
          <p14:tracePt t="169257" x="3517900" y="5911850"/>
          <p14:tracePt t="169282" x="3276600" y="5973763"/>
          <p14:tracePt t="169295" x="3054350" y="6037263"/>
          <p14:tracePt t="169307" x="2714625" y="6161088"/>
          <p14:tracePt t="169340" x="2608263" y="6188075"/>
          <p14:tracePt t="169573" x="2589213" y="6197600"/>
          <p14:tracePt t="169589" x="2562225" y="6215063"/>
          <p14:tracePt t="169599" x="2527300" y="6232525"/>
          <p14:tracePt t="169610" x="2259013" y="6303963"/>
          <p14:tracePt t="169636" x="2054225" y="6348413"/>
          <p14:tracePt t="169647" x="1830388" y="6411913"/>
          <p14:tracePt t="169658" x="1544638" y="6510338"/>
          <p14:tracePt t="169671" x="1446213" y="6527800"/>
          <p14:tracePt t="169695" x="1384300" y="6562725"/>
          <p14:tracePt t="169708" x="1339850" y="6572250"/>
          <p14:tracePt t="169732" x="1330325" y="6581775"/>
          <p14:tracePt t="169745" x="1303338" y="6581775"/>
          <p14:tracePt t="169776" x="1295400" y="6589713"/>
          <p14:tracePt t="169782" x="1268413" y="6589713"/>
          <p14:tracePt t="169797" x="1231900" y="6608763"/>
          <p14:tracePt t="169819" x="1223963" y="6608763"/>
          <p14:tracePt t="169825" x="1214438" y="6608763"/>
          <p14:tracePt t="169843" x="1204913" y="6608763"/>
          <p14:tracePt t="170147" x="1187450" y="6626225"/>
          <p14:tracePt t="170160" x="1160463" y="6634163"/>
          <p14:tracePt t="170171" x="1071563" y="6634163"/>
          <p14:tracePt t="170196" x="990600" y="6616700"/>
          <p14:tracePt t="170208" x="893763" y="6599238"/>
          <p14:tracePt t="170219" x="795338" y="6562725"/>
          <p14:tracePt t="170232" x="704850" y="6518275"/>
          <p14:tracePt t="170257" x="660400" y="6491288"/>
          <p14:tracePt t="170281" x="660400" y="6473825"/>
          <p14:tracePt t="170293" x="652463" y="6456363"/>
          <p14:tracePt t="170305" x="652463" y="6446838"/>
          <p14:tracePt t="170392" x="652463" y="6438900"/>
          <p14:tracePt t="170402" x="679450" y="6419850"/>
          <p14:tracePt t="170415" x="704850" y="6411913"/>
          <p14:tracePt t="170429" x="723900" y="6402388"/>
          <p14:tracePt t="170439" x="750888" y="6402388"/>
          <p14:tracePt t="170453" x="776288" y="6402388"/>
          <p14:tracePt t="170477" x="785813" y="6402388"/>
          <p14:tracePt t="170489" x="803275" y="6402388"/>
          <p14:tracePt t="170500" x="857250" y="6402388"/>
          <p14:tracePt t="170516" x="874713" y="6402388"/>
          <p14:tracePt t="170540" x="911225" y="6402388"/>
          <p14:tracePt t="170550" x="990600" y="6411913"/>
          <p14:tracePt t="170574" x="1044575" y="6411913"/>
          <p14:tracePt t="170587" x="1143000" y="6429375"/>
          <p14:tracePt t="170620" x="1231900" y="6429375"/>
          <p14:tracePt t="170634" x="1295400" y="6429375"/>
          <p14:tracePt t="171002" x="1347788" y="6419850"/>
          <p14:tracePt t="171012" x="1411288" y="6394450"/>
          <p14:tracePt t="171017" x="1544638" y="6348413"/>
          <p14:tracePt t="171050" x="1608138" y="6340475"/>
          <p14:tracePt t="171070" x="1660525" y="6330950"/>
          <p14:tracePt t="171075" x="1741488" y="6323013"/>
          <p14:tracePt t="171088" x="1776413" y="6313488"/>
          <p14:tracePt t="171119" x="1830388" y="6303963"/>
          <p14:tracePt t="171134" x="1847850" y="6303963"/>
          <p14:tracePt t="171146" x="1857375" y="6303963"/>
          <p14:tracePt t="171159" x="1866900" y="6303963"/>
          <p14:tracePt t="171207" x="1874838" y="6303963"/>
          <p14:tracePt t="171233" x="1884363" y="6296025"/>
          <p14:tracePt t="171817" x="1901825" y="6296025"/>
          <p14:tracePt t="171831" x="1911350" y="6313488"/>
          <p14:tracePt t="171833" x="1938338" y="6323013"/>
          <p14:tracePt t="171852" x="1955800" y="6340475"/>
          <p14:tracePt t="171867" x="1973263" y="6348413"/>
          <p14:tracePt t="171879" x="2000250" y="6357938"/>
          <p14:tracePt t="171901" x="2009775" y="6357938"/>
          <p14:tracePt t="171914" x="2027238" y="6384925"/>
          <p14:tracePt t="172206" x="2036763" y="6384925"/>
          <p14:tracePt t="172220" x="2062163" y="6402388"/>
          <p14:tracePt t="172232" x="2081213" y="6402388"/>
          <p14:tracePt t="172244" x="2108200" y="6411913"/>
          <p14:tracePt t="172255" x="2143125" y="6429375"/>
          <p14:tracePt t="172267" x="2187575" y="6456363"/>
          <p14:tracePt t="172281" x="2197100" y="6465888"/>
          <p14:tracePt t="172329" x="2197100" y="6473825"/>
          <p14:tracePt t="172364" x="2187575" y="6473825"/>
          <p14:tracePt t="172378" x="2160588" y="6473825"/>
          <p14:tracePt t="172389" x="2125663" y="6473825"/>
          <p14:tracePt t="172401" x="2054225" y="6456363"/>
          <p14:tracePt t="172416" x="2027238" y="6411913"/>
          <p14:tracePt t="172442" x="1982788" y="6276975"/>
          <p14:tracePt t="172463" x="1973263" y="6242050"/>
          <p14:tracePt t="172475" x="1973263" y="6224588"/>
          <p14:tracePt t="172487" x="1973263" y="6197600"/>
          <p14:tracePt t="172524" x="1982788" y="6180138"/>
          <p14:tracePt t="172537" x="2009775" y="6153150"/>
          <p14:tracePt t="172551" x="2044700" y="6108700"/>
          <p14:tracePt t="172561" x="2089150" y="6072188"/>
          <p14:tracePt t="172573" x="2143125" y="6037263"/>
          <p14:tracePt t="172586" x="2251075" y="5983288"/>
          <p14:tracePt t="172616" x="2295525" y="5973763"/>
          <p14:tracePt t="172622" x="2366963" y="5956300"/>
          <p14:tracePt t="172633" x="2393950" y="5956300"/>
          <p14:tracePt t="172661" x="2401888" y="5956300"/>
          <p14:tracePt t="172681" x="2411413" y="5946775"/>
          <p14:tracePt t="172730" x="2419350" y="5973763"/>
          <p14:tracePt t="172743" x="2428875" y="6010275"/>
          <p14:tracePt t="172755" x="2446338" y="6108700"/>
          <p14:tracePt t="172788" x="2446338" y="6153150"/>
          <p14:tracePt t="172792" x="2446338" y="6197600"/>
          <p14:tracePt t="172804" x="2446338" y="6269038"/>
          <p14:tracePt t="172834" x="2446338" y="6303963"/>
          <p14:tracePt t="172835" x="2446338" y="6340475"/>
          <p14:tracePt t="172852" x="2446338" y="6367463"/>
          <p14:tracePt t="172878" x="2428875" y="6384925"/>
          <p14:tracePt t="172889" x="2393950" y="6429375"/>
          <p14:tracePt t="172913" x="2366963" y="6446838"/>
          <p14:tracePt t="172926" x="2347913" y="6446838"/>
          <p14:tracePt t="172938" x="2303463" y="6456363"/>
          <p14:tracePt t="172963" x="2276475" y="6456363"/>
          <p14:tracePt t="172978" x="2241550" y="6456363"/>
          <p14:tracePt t="172988" x="2143125" y="6438900"/>
          <p14:tracePt t="173019" x="2071688" y="6402388"/>
          <p14:tracePt t="173021" x="1965325" y="6323013"/>
          <p14:tracePt t="173053" x="1928813" y="6269038"/>
          <p14:tracePt t="173059" x="1919288" y="6232525"/>
          <p14:tracePt t="173072" x="1911350" y="6143625"/>
          <p14:tracePt t="173097" x="1911350" y="6108700"/>
          <p14:tracePt t="173120" x="1965325" y="6018213"/>
          <p14:tracePt t="173132" x="2009775" y="5965825"/>
          <p14:tracePt t="173147" x="2062163" y="5919788"/>
          <p14:tracePt t="173158" x="2160588" y="5848350"/>
          <p14:tracePt t="173183" x="2197100" y="5830888"/>
          <p14:tracePt t="173194" x="2241550" y="5830888"/>
          <p14:tracePt t="173208" x="2312988" y="5830888"/>
          <p14:tracePt t="173230" x="2347913" y="5840413"/>
          <p14:tracePt t="173242" x="2393950" y="5867400"/>
          <p14:tracePt t="173256" x="2411413" y="5884863"/>
          <p14:tracePt t="173280" x="2428875" y="5902325"/>
          <p14:tracePt t="173292" x="2446338" y="5956300"/>
          <p14:tracePt t="173305" x="2473325" y="6000750"/>
          <p14:tracePt t="173325" x="2482850" y="6116638"/>
          <p14:tracePt t="173341" x="2490788" y="6161088"/>
          <p14:tracePt t="173365" x="2500313" y="6215063"/>
          <p14:tracePt t="173376" x="2500313" y="6276975"/>
          <p14:tracePt t="173403" x="2500313" y="6303963"/>
          <p14:tracePt t="173414" x="2500313" y="6330950"/>
          <p14:tracePt t="173425" x="2465388" y="6384925"/>
          <p14:tracePt t="173456" x="2438400" y="6411913"/>
          <p14:tracePt t="173463" x="2401888" y="6429375"/>
          <p14:tracePt t="173475" x="2322513" y="6473825"/>
          <p14:tracePt t="173499" x="2276475" y="6491288"/>
          <p14:tracePt t="173524" x="2197100" y="6491288"/>
          <p14:tracePt t="173526" x="2170113" y="6491288"/>
          <p14:tracePt t="173548" x="2133600" y="6491288"/>
          <p14:tracePt t="173561" x="2081213" y="6456363"/>
          <p14:tracePt t="173585" x="2044700" y="6411913"/>
          <p14:tracePt t="173597" x="1973263" y="6276975"/>
          <p14:tracePt t="173607" x="1955800" y="6215063"/>
          <p14:tracePt t="173633" x="1938338" y="6134100"/>
          <p14:tracePt t="173645" x="1928813" y="6010275"/>
          <p14:tracePt t="173670" x="1928813" y="5956300"/>
          <p14:tracePt t="173682" x="1946275" y="5911850"/>
          <p14:tracePt t="173692" x="2027238" y="5813425"/>
          <p14:tracePt t="173725" x="2098675" y="5768975"/>
          <p14:tracePt t="173732" x="2160588" y="5732463"/>
          <p14:tracePt t="173745" x="2268538" y="5697538"/>
          <p14:tracePt t="173776" x="2347913" y="5697538"/>
          <p14:tracePt t="173779" x="2384425" y="5715000"/>
          <p14:tracePt t="173802" x="2411413" y="5732463"/>
          <p14:tracePt t="173816" x="2438400" y="5759450"/>
          <p14:tracePt t="173829" x="2482850" y="5840413"/>
          <p14:tracePt t="173851" x="2517775" y="5894388"/>
          <p14:tracePt t="173865" x="2544763" y="6037263"/>
          <p14:tracePt t="173888" x="2562225" y="6116638"/>
          <p14:tracePt t="173901" x="2571750" y="6180138"/>
          <p14:tracePt t="173913" x="2589213" y="6296025"/>
          <p14:tracePt t="173939" x="2589213" y="6340475"/>
          <p14:tracePt t="173962" x="2589213" y="6411913"/>
          <p14:tracePt t="173978" x="2589213" y="6446838"/>
          <p14:tracePt t="173986" x="2581275" y="6465888"/>
          <p14:tracePt t="174000" x="2544763" y="6500813"/>
          <p14:tracePt t="174012" x="2527300" y="6510338"/>
          <p14:tracePt t="174029" x="2500313" y="6510338"/>
          <p14:tracePt t="174060" x="2490788" y="6510338"/>
          <p14:tracePt t="174071" x="2473325" y="6510338"/>
          <p14:tracePt t="174084" x="2438400" y="6510338"/>
          <p14:tracePt t="174117" x="2411413" y="6510338"/>
          <p14:tracePt t="174120" x="2374900" y="6510338"/>
          <p14:tracePt t="174132" x="2339975" y="6491288"/>
          <p14:tracePt t="174156" x="2322513" y="6483350"/>
          <p14:tracePt t="174169" x="2312988" y="6483350"/>
          <p14:tracePt t="174182" x="2295525" y="6446838"/>
          <p14:tracePt t="174212" x="2276475" y="6419850"/>
          <p14:tracePt t="174219" x="2241550" y="6375400"/>
          <p14:tracePt t="174230" x="2224088" y="6348413"/>
          <p14:tracePt t="174255" x="2214563" y="6340475"/>
          <p14:tracePt t="174269" x="2214563" y="6330950"/>
          <p14:tracePt t="174290" x="2214563" y="6323013"/>
          <p14:tracePt t="174340" x="2214563" y="6313488"/>
          <p14:tracePt t="174353" x="2214563" y="6303963"/>
          <p14:tracePt t="174365" x="2214563" y="6296025"/>
          <p14:tracePt t="174376" x="2214563" y="6276975"/>
          <p14:tracePt t="174397" x="2187575" y="6232525"/>
          <p14:tracePt t="174400" x="2187575" y="6215063"/>
          <p14:tracePt t="174425" x="2187575" y="6188075"/>
          <p14:tracePt t="174437" x="2187575" y="6108700"/>
          <p14:tracePt t="174463" x="2197100" y="6054725"/>
          <p14:tracePt t="174474" x="2197100" y="6027738"/>
          <p14:tracePt t="174486" x="2205038" y="5983288"/>
          <p14:tracePt t="174510" x="2224088" y="5965825"/>
          <p14:tracePt t="174524" x="2259013" y="5946775"/>
          <p14:tracePt t="174536" x="2322513" y="5929313"/>
          <p14:tracePt t="174558" x="2357438" y="5929313"/>
          <p14:tracePt t="174572" x="2384425" y="5929313"/>
          <p14:tracePt t="174839" x="2393950" y="5919788"/>
          <p14:tracePt t="174852" x="2438400" y="5919788"/>
          <p14:tracePt t="174863" x="2517775" y="5911850"/>
          <p14:tracePt t="174876" x="2652713" y="5911850"/>
          <p14:tracePt t="174888" x="3108325" y="5956300"/>
          <p14:tracePt t="174914" x="3357563" y="6018213"/>
          <p14:tracePt t="174924" x="3554413" y="6099175"/>
          <p14:tracePt t="174936" x="3822700" y="6215063"/>
          <p14:tracePt t="174961" x="3919538" y="6286500"/>
          <p14:tracePt t="174974" x="4089400" y="6419850"/>
          <p14:tracePt t="175003" x="4133850" y="6446838"/>
          <p14:tracePt t="175009" x="4133850" y="6456363"/>
          <p14:tracePt t="175253" x="4214813" y="6456363"/>
          <p14:tracePt t="175267" x="4367213" y="6438900"/>
          <p14:tracePt t="175279" x="4527550" y="6438900"/>
          <p14:tracePt t="175291" x="4768850" y="6473825"/>
          <p14:tracePt t="175303" x="5045075" y="6545263"/>
          <p14:tracePt t="175316" x="5303838" y="6634163"/>
          <p14:tracePt t="175328" x="5616575" y="6742113"/>
          <p14:tracePt t="175354" x="5697538" y="6786563"/>
          <p14:tracePt t="175363" x="5786438" y="6831013"/>
          <p14:tracePt t="175375" x="5894388" y="6848475"/>
          <p14:tracePt t="175632" x="5884863" y="6848475"/>
          <p14:tracePt t="175647" x="5875338" y="6848475"/>
          <p14:tracePt t="175680" x="5894388" y="6831013"/>
          <p14:tracePt t="175694" x="5973763" y="6759575"/>
          <p14:tracePt t="175706" x="6089650" y="6661150"/>
          <p14:tracePt t="175716" x="6205538" y="6554788"/>
          <p14:tracePt t="175728" x="6465888" y="6357938"/>
          <p14:tracePt t="175753" x="6608763" y="6242050"/>
          <p14:tracePt t="175776" x="6884988" y="6000750"/>
          <p14:tracePt t="175790" x="7000875" y="5911850"/>
          <p14:tracePt t="175802" x="7072313" y="5857875"/>
          <p14:tracePt t="175816" x="7126288" y="5813425"/>
          <p14:tracePt t="175829" x="7205663" y="5724525"/>
          <p14:tracePt t="175852" x="7277100" y="5697538"/>
          <p14:tracePt t="176181" x="7313613" y="5688013"/>
          <p14:tracePt t="176195" x="7340600" y="5680075"/>
          <p14:tracePt t="176213" x="7286625" y="5688013"/>
          <p14:tracePt t="176473" x="7286625" y="5680075"/>
          <p14:tracePt t="176486" x="7296150" y="5670550"/>
          <p14:tracePt t="176497" x="7304088" y="5661025"/>
          <p14:tracePt t="176510" x="7313613" y="5643563"/>
          <p14:tracePt t="176521" x="7323138" y="5626100"/>
          <p14:tracePt t="176546" x="7331075" y="5616575"/>
          <p14:tracePt t="176571" x="7340600" y="5616575"/>
          <p14:tracePt t="176741" x="7331075" y="5616575"/>
          <p14:tracePt t="177262" x="0" y="0"/>
        </p14:tracePtLst>
      </p14:laserTraceLst>
    </p:ext>
  </p:extLs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38900" y="6301122"/>
            <a:ext cx="2133600" cy="476250"/>
          </a:xfrm>
        </p:spPr>
        <p:txBody>
          <a:bodyPr/>
          <a:lstStyle/>
          <a:p>
            <a:pPr>
              <a:defRPr/>
            </a:pPr>
            <a:fld id="{30650E52-DEC6-4B1A-94E7-A4F9EEA5CE2E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871700" y="116632"/>
            <a:ext cx="532020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Classical states and phase space trajectories</a:t>
            </a:r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>
          <a:xfrm>
            <a:off x="4797154" y="2168860"/>
            <a:ext cx="4150082" cy="3240250"/>
            <a:chOff x="5787135" y="-2914744"/>
            <a:chExt cx="5463544" cy="4183504"/>
          </a:xfrm>
        </p:grpSpPr>
        <p:grpSp>
          <p:nvGrpSpPr>
            <p:cNvPr id="5" name="Group 4"/>
            <p:cNvGrpSpPr/>
            <p:nvPr/>
          </p:nvGrpSpPr>
          <p:grpSpPr>
            <a:xfrm>
              <a:off x="5807405" y="-2914744"/>
              <a:ext cx="5443274" cy="3178722"/>
              <a:chOff x="5836920" y="45272"/>
              <a:chExt cx="5443274" cy="3178726"/>
            </a:xfrm>
          </p:grpSpPr>
          <p:pic>
            <p:nvPicPr>
              <p:cNvPr id="7" name="Picture 4" descr="Harmonic oscillator trajectory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833" t="47581"/>
              <a:stretch/>
            </p:blipFill>
            <p:spPr bwMode="auto">
              <a:xfrm>
                <a:off x="5836920" y="79311"/>
                <a:ext cx="5443274" cy="31446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" name="Text Box 7"/>
              <p:cNvSpPr txBox="1">
                <a:spLocks noChangeArrowheads="1"/>
              </p:cNvSpPr>
              <p:nvPr/>
            </p:nvSpPr>
            <p:spPr bwMode="auto">
              <a:xfrm>
                <a:off x="8458970" y="45272"/>
                <a:ext cx="2605977" cy="47684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/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en-CA" altLang="en-US" i="1" dirty="0">
                    <a:latin typeface="Times New Roman" pitchFamily="18" charset="0"/>
                  </a:rPr>
                  <a:t>p / </a:t>
                </a:r>
                <a:r>
                  <a:rPr lang="en-CA" altLang="en-US" dirty="0">
                    <a:latin typeface="Times New Roman" pitchFamily="18" charset="0"/>
                  </a:rPr>
                  <a:t>kg·m·s</a:t>
                </a:r>
                <a:r>
                  <a:rPr lang="en-CA" altLang="en-US" baseline="30000" dirty="0">
                    <a:latin typeface="Times New Roman" pitchFamily="18" charset="0"/>
                  </a:rPr>
                  <a:t>-1</a:t>
                </a:r>
              </a:p>
            </p:txBody>
          </p:sp>
        </p:grpSp>
        <p:sp>
          <p:nvSpPr>
            <p:cNvPr id="6" name="Rectangle 5"/>
            <p:cNvSpPr/>
            <p:nvPr/>
          </p:nvSpPr>
          <p:spPr>
            <a:xfrm>
              <a:off x="5787135" y="852830"/>
              <a:ext cx="594413" cy="41593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9" name="Group 44"/>
          <p:cNvGrpSpPr>
            <a:grpSpLocks/>
          </p:cNvGrpSpPr>
          <p:nvPr/>
        </p:nvGrpSpPr>
        <p:grpSpPr bwMode="auto">
          <a:xfrm>
            <a:off x="151044" y="1880828"/>
            <a:ext cx="4636980" cy="3276059"/>
            <a:chOff x="604" y="414"/>
            <a:chExt cx="4465" cy="3038"/>
          </a:xfrm>
        </p:grpSpPr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2129" y="2500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grpSp>
          <p:nvGrpSpPr>
            <p:cNvPr id="11" name="Group 43"/>
            <p:cNvGrpSpPr>
              <a:grpSpLocks/>
            </p:cNvGrpSpPr>
            <p:nvPr/>
          </p:nvGrpSpPr>
          <p:grpSpPr bwMode="auto">
            <a:xfrm>
              <a:off x="604" y="414"/>
              <a:ext cx="4465" cy="3038"/>
              <a:chOff x="604" y="414"/>
              <a:chExt cx="4465" cy="3038"/>
            </a:xfrm>
          </p:grpSpPr>
          <p:grpSp>
            <p:nvGrpSpPr>
              <p:cNvPr id="33" name="Group 42"/>
              <p:cNvGrpSpPr>
                <a:grpSpLocks/>
              </p:cNvGrpSpPr>
              <p:nvPr/>
            </p:nvGrpSpPr>
            <p:grpSpPr bwMode="auto">
              <a:xfrm>
                <a:off x="604" y="414"/>
                <a:ext cx="4465" cy="3038"/>
                <a:chOff x="607" y="414"/>
                <a:chExt cx="4465" cy="3038"/>
              </a:xfrm>
            </p:grpSpPr>
            <p:pic>
              <p:nvPicPr>
                <p:cNvPr id="36" name="Picture 16" descr="potential_force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7854" t="10034" r="6654" b="12686"/>
                <a:stretch>
                  <a:fillRect/>
                </a:stretch>
              </p:blipFill>
              <p:spPr bwMode="auto">
                <a:xfrm>
                  <a:off x="981" y="414"/>
                  <a:ext cx="3766" cy="26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7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2283" y="3024"/>
                  <a:ext cx="1478" cy="4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 sz="2400" i="1" dirty="0">
                      <a:latin typeface="Times New Roman" pitchFamily="18" charset="0"/>
                    </a:rPr>
                    <a:t>  </a:t>
                  </a:r>
                  <a:r>
                    <a:rPr lang="en-US" altLang="en-US" sz="2400" dirty="0">
                      <a:latin typeface="Times New Roman" pitchFamily="18" charset="0"/>
                    </a:rPr>
                    <a:t>(</a:t>
                  </a:r>
                  <a:r>
                    <a:rPr lang="en-US" altLang="en-US" sz="2400" i="1" dirty="0">
                      <a:latin typeface="Times New Roman" pitchFamily="18" charset="0"/>
                    </a:rPr>
                    <a:t>x-x</a:t>
                  </a:r>
                  <a:r>
                    <a:rPr lang="en-US" altLang="en-US" sz="2400" baseline="-25000" dirty="0">
                      <a:latin typeface="Times New Roman" pitchFamily="18" charset="0"/>
                    </a:rPr>
                    <a:t>0</a:t>
                  </a:r>
                  <a:r>
                    <a:rPr lang="en-US" altLang="en-US" sz="2400" dirty="0">
                      <a:latin typeface="Times New Roman" pitchFamily="18" charset="0"/>
                    </a:rPr>
                    <a:t>) = </a:t>
                  </a:r>
                  <a:r>
                    <a:rPr lang="el-GR" altLang="en-US" sz="2400" i="1" dirty="0">
                      <a:latin typeface="Times New Roman" pitchFamily="18" charset="0"/>
                    </a:rPr>
                    <a:t>ξ</a:t>
                  </a:r>
                </a:p>
              </p:txBody>
            </p:sp>
            <p:sp>
              <p:nvSpPr>
                <p:cNvPr id="38" name="Text Box 8"/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-93" y="1441"/>
                  <a:ext cx="1843" cy="444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 sz="2400" i="1" dirty="0">
                      <a:solidFill>
                        <a:srgbClr val="FF0000"/>
                      </a:solidFill>
                      <a:latin typeface="Times New Roman" pitchFamily="18" charset="0"/>
                    </a:rPr>
                    <a:t>U = k</a:t>
                  </a:r>
                  <a:r>
                    <a:rPr lang="en-US" altLang="en-US" sz="2400" dirty="0">
                      <a:solidFill>
                        <a:srgbClr val="FF0000"/>
                      </a:solidFill>
                      <a:latin typeface="Times New Roman" pitchFamily="18" charset="0"/>
                    </a:rPr>
                    <a:t>(</a:t>
                  </a:r>
                  <a:r>
                    <a:rPr lang="en-US" altLang="en-US" sz="2400" i="1" dirty="0">
                      <a:solidFill>
                        <a:srgbClr val="FF0000"/>
                      </a:solidFill>
                      <a:latin typeface="Times New Roman" pitchFamily="18" charset="0"/>
                    </a:rPr>
                    <a:t>x-x</a:t>
                  </a:r>
                  <a:r>
                    <a:rPr lang="en-US" altLang="en-US" sz="2400" baseline="-25000" dirty="0">
                      <a:solidFill>
                        <a:srgbClr val="FF0000"/>
                      </a:solidFill>
                      <a:latin typeface="Times New Roman" pitchFamily="18" charset="0"/>
                    </a:rPr>
                    <a:t>0</a:t>
                  </a:r>
                  <a:r>
                    <a:rPr lang="en-US" altLang="en-US" sz="2400" dirty="0">
                      <a:solidFill>
                        <a:srgbClr val="FF0000"/>
                      </a:solidFill>
                      <a:latin typeface="Times New Roman" pitchFamily="18" charset="0"/>
                    </a:rPr>
                    <a:t>)</a:t>
                  </a:r>
                  <a:r>
                    <a:rPr lang="en-US" altLang="en-US" sz="2400" baseline="30000" dirty="0">
                      <a:solidFill>
                        <a:srgbClr val="FF0000"/>
                      </a:solidFill>
                      <a:latin typeface="Times New Roman" pitchFamily="18" charset="0"/>
                    </a:rPr>
                    <a:t>2</a:t>
                  </a:r>
                  <a:r>
                    <a:rPr lang="en-US" altLang="en-US" sz="2400" dirty="0">
                      <a:solidFill>
                        <a:srgbClr val="FF0000"/>
                      </a:solidFill>
                      <a:latin typeface="Times New Roman" pitchFamily="18" charset="0"/>
                    </a:rPr>
                    <a:t>/2</a:t>
                  </a:r>
                </a:p>
              </p:txBody>
            </p:sp>
            <p:sp>
              <p:nvSpPr>
                <p:cNvPr id="39" name="Text Box 12"/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4004" y="1303"/>
                  <a:ext cx="1691" cy="4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 sz="2400" i="1" dirty="0">
                      <a:solidFill>
                        <a:srgbClr val="0033CC"/>
                      </a:solidFill>
                      <a:latin typeface="Times New Roman" pitchFamily="18" charset="0"/>
                    </a:rPr>
                    <a:t>F = -k</a:t>
                  </a:r>
                  <a:r>
                    <a:rPr lang="en-US" altLang="en-US" sz="2400" dirty="0">
                      <a:solidFill>
                        <a:srgbClr val="0033CC"/>
                      </a:solidFill>
                      <a:latin typeface="Times New Roman" pitchFamily="18" charset="0"/>
                    </a:rPr>
                    <a:t>(</a:t>
                  </a:r>
                  <a:r>
                    <a:rPr lang="en-US" altLang="en-US" sz="2400" i="1" dirty="0">
                      <a:solidFill>
                        <a:srgbClr val="0033CC"/>
                      </a:solidFill>
                      <a:latin typeface="Times New Roman" pitchFamily="18" charset="0"/>
                    </a:rPr>
                    <a:t>x-x</a:t>
                  </a:r>
                  <a:r>
                    <a:rPr lang="en-US" altLang="en-US" sz="2400" baseline="-25000" dirty="0">
                      <a:solidFill>
                        <a:srgbClr val="0033CC"/>
                      </a:solidFill>
                      <a:latin typeface="Times New Roman" pitchFamily="18" charset="0"/>
                    </a:rPr>
                    <a:t>0</a:t>
                  </a:r>
                  <a:r>
                    <a:rPr lang="en-US" altLang="en-US" sz="2400" dirty="0">
                      <a:solidFill>
                        <a:srgbClr val="0033CC"/>
                      </a:solidFill>
                      <a:latin typeface="Times New Roman" pitchFamily="18" charset="0"/>
                    </a:rPr>
                    <a:t>)</a:t>
                  </a:r>
                  <a:endParaRPr lang="en-US" altLang="en-US" sz="2200" dirty="0">
                    <a:solidFill>
                      <a:srgbClr val="0033CC"/>
                    </a:solidFill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34" name="Line 17"/>
              <p:cNvSpPr>
                <a:spLocks noChangeShapeType="1"/>
              </p:cNvSpPr>
              <p:nvPr/>
            </p:nvSpPr>
            <p:spPr bwMode="auto">
              <a:xfrm>
                <a:off x="2426" y="532"/>
                <a:ext cx="852" cy="240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cxnSp>
            <p:nvCxnSpPr>
              <p:cNvPr id="35" name="Straight Connector 34"/>
              <p:cNvCxnSpPr/>
              <p:nvPr/>
            </p:nvCxnSpPr>
            <p:spPr>
              <a:xfrm>
                <a:off x="1176" y="1744"/>
                <a:ext cx="3361" cy="0"/>
              </a:xfrm>
              <a:prstGeom prst="line">
                <a:avLst/>
              </a:prstGeom>
              <a:ln w="28575">
                <a:prstDash val="sys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12" name="Straight Arrow Connector 11"/>
            <p:cNvCxnSpPr/>
            <p:nvPr/>
          </p:nvCxnSpPr>
          <p:spPr>
            <a:xfrm>
              <a:off x="2628" y="867"/>
              <a:ext cx="771" cy="0"/>
            </a:xfrm>
            <a:prstGeom prst="straightConnector1">
              <a:avLst/>
            </a:prstGeom>
            <a:ln w="28575">
              <a:solidFill>
                <a:srgbClr val="0033CC"/>
              </a:solidFill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H="1">
              <a:off x="1289" y="1472"/>
              <a:ext cx="595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14" name="Group 90"/>
            <p:cNvGrpSpPr>
              <a:grpSpLocks/>
            </p:cNvGrpSpPr>
            <p:nvPr/>
          </p:nvGrpSpPr>
          <p:grpSpPr bwMode="auto">
            <a:xfrm>
              <a:off x="1607" y="2251"/>
              <a:ext cx="1457" cy="580"/>
              <a:chOff x="618" y="2319"/>
              <a:chExt cx="1914" cy="716"/>
            </a:xfrm>
          </p:grpSpPr>
          <p:grpSp>
            <p:nvGrpSpPr>
              <p:cNvPr id="15" name="Group 157"/>
              <p:cNvGrpSpPr>
                <a:grpSpLocks/>
              </p:cNvGrpSpPr>
              <p:nvPr/>
            </p:nvGrpSpPr>
            <p:grpSpPr bwMode="auto">
              <a:xfrm>
                <a:off x="618" y="2319"/>
                <a:ext cx="1400" cy="716"/>
                <a:chOff x="1563" y="2873"/>
                <a:chExt cx="1400" cy="716"/>
              </a:xfrm>
            </p:grpSpPr>
            <p:sp>
              <p:nvSpPr>
                <p:cNvPr id="17" name="Line 89"/>
                <p:cNvSpPr>
                  <a:spLocks noChangeShapeType="1"/>
                </p:cNvSpPr>
                <p:nvPr/>
              </p:nvSpPr>
              <p:spPr bwMode="auto">
                <a:xfrm rot="21108749" flipV="1">
                  <a:off x="1761" y="2880"/>
                  <a:ext cx="176" cy="70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18" name="Line 106"/>
                <p:cNvSpPr>
                  <a:spLocks noChangeShapeType="1"/>
                </p:cNvSpPr>
                <p:nvPr/>
              </p:nvSpPr>
              <p:spPr bwMode="auto">
                <a:xfrm rot="491251" flipH="1" flipV="1">
                  <a:off x="1837" y="2878"/>
                  <a:ext cx="176" cy="70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19" name="Line 109"/>
                <p:cNvSpPr>
                  <a:spLocks noChangeShapeType="1"/>
                </p:cNvSpPr>
                <p:nvPr/>
              </p:nvSpPr>
              <p:spPr bwMode="auto">
                <a:xfrm rot="21108749" flipV="1">
                  <a:off x="1912" y="2876"/>
                  <a:ext cx="176" cy="70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0" name="Line 110"/>
                <p:cNvSpPr>
                  <a:spLocks noChangeShapeType="1"/>
                </p:cNvSpPr>
                <p:nvPr/>
              </p:nvSpPr>
              <p:spPr bwMode="auto">
                <a:xfrm rot="491251" flipH="1" flipV="1">
                  <a:off x="1988" y="2878"/>
                  <a:ext cx="176" cy="70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1" name="Line 112"/>
                <p:cNvSpPr>
                  <a:spLocks noChangeShapeType="1"/>
                </p:cNvSpPr>
                <p:nvPr/>
              </p:nvSpPr>
              <p:spPr bwMode="auto">
                <a:xfrm rot="21108749" flipV="1">
                  <a:off x="2065" y="2876"/>
                  <a:ext cx="176" cy="70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2" name="Line 113"/>
                <p:cNvSpPr>
                  <a:spLocks noChangeShapeType="1"/>
                </p:cNvSpPr>
                <p:nvPr/>
              </p:nvSpPr>
              <p:spPr bwMode="auto">
                <a:xfrm rot="491251" flipH="1" flipV="1">
                  <a:off x="2141" y="2878"/>
                  <a:ext cx="176" cy="70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3" name="Line 124"/>
                <p:cNvSpPr>
                  <a:spLocks noChangeShapeType="1"/>
                </p:cNvSpPr>
                <p:nvPr/>
              </p:nvSpPr>
              <p:spPr bwMode="auto">
                <a:xfrm rot="-491251">
                  <a:off x="1563" y="3218"/>
                  <a:ext cx="207" cy="3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4" name="Line 125"/>
                <p:cNvSpPr>
                  <a:spLocks noChangeShapeType="1"/>
                </p:cNvSpPr>
                <p:nvPr/>
              </p:nvSpPr>
              <p:spPr bwMode="auto">
                <a:xfrm rot="491251" flipH="1" flipV="1">
                  <a:off x="1749" y="3237"/>
                  <a:ext cx="89" cy="3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5" name="Line 126"/>
                <p:cNvSpPr>
                  <a:spLocks noChangeShapeType="1"/>
                </p:cNvSpPr>
                <p:nvPr/>
              </p:nvSpPr>
              <p:spPr bwMode="auto">
                <a:xfrm rot="491251" flipH="1">
                  <a:off x="2756" y="3212"/>
                  <a:ext cx="207" cy="3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6" name="Line 127"/>
                <p:cNvSpPr>
                  <a:spLocks noChangeShapeType="1"/>
                </p:cNvSpPr>
                <p:nvPr/>
              </p:nvSpPr>
              <p:spPr bwMode="auto">
                <a:xfrm rot="21108749" flipV="1">
                  <a:off x="2690" y="3231"/>
                  <a:ext cx="89" cy="3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7" name="Line 149"/>
                <p:cNvSpPr>
                  <a:spLocks noChangeShapeType="1"/>
                </p:cNvSpPr>
                <p:nvPr/>
              </p:nvSpPr>
              <p:spPr bwMode="auto">
                <a:xfrm rot="21108749" flipV="1">
                  <a:off x="2214" y="2873"/>
                  <a:ext cx="176" cy="70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8" name="Line 150"/>
                <p:cNvSpPr>
                  <a:spLocks noChangeShapeType="1"/>
                </p:cNvSpPr>
                <p:nvPr/>
              </p:nvSpPr>
              <p:spPr bwMode="auto">
                <a:xfrm rot="491251" flipH="1" flipV="1">
                  <a:off x="2290" y="2875"/>
                  <a:ext cx="176" cy="70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29" name="Line 151"/>
                <p:cNvSpPr>
                  <a:spLocks noChangeShapeType="1"/>
                </p:cNvSpPr>
                <p:nvPr/>
              </p:nvSpPr>
              <p:spPr bwMode="auto">
                <a:xfrm rot="21108749" flipV="1">
                  <a:off x="2363" y="2874"/>
                  <a:ext cx="176" cy="70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30" name="Line 152"/>
                <p:cNvSpPr>
                  <a:spLocks noChangeShapeType="1"/>
                </p:cNvSpPr>
                <p:nvPr/>
              </p:nvSpPr>
              <p:spPr bwMode="auto">
                <a:xfrm rot="491251" flipH="1" flipV="1">
                  <a:off x="2439" y="2876"/>
                  <a:ext cx="176" cy="70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31" name="Line 153"/>
                <p:cNvSpPr>
                  <a:spLocks noChangeShapeType="1"/>
                </p:cNvSpPr>
                <p:nvPr/>
              </p:nvSpPr>
              <p:spPr bwMode="auto">
                <a:xfrm rot="21108749" flipV="1">
                  <a:off x="2512" y="2875"/>
                  <a:ext cx="176" cy="70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32" name="Line 154"/>
                <p:cNvSpPr>
                  <a:spLocks noChangeShapeType="1"/>
                </p:cNvSpPr>
                <p:nvPr/>
              </p:nvSpPr>
              <p:spPr bwMode="auto">
                <a:xfrm rot="491251" flipH="1" flipV="1">
                  <a:off x="2588" y="2877"/>
                  <a:ext cx="176" cy="70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</p:grpSp>
          <p:sp>
            <p:nvSpPr>
              <p:cNvPr id="16" name="Oval 174"/>
              <p:cNvSpPr>
                <a:spLocks noChangeArrowheads="1"/>
              </p:cNvSpPr>
              <p:nvPr/>
            </p:nvSpPr>
            <p:spPr bwMode="auto">
              <a:xfrm>
                <a:off x="1959" y="2409"/>
                <a:ext cx="573" cy="522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CA"/>
              </a:p>
            </p:txBody>
          </p:sp>
        </p:grpSp>
      </p:grpSp>
      <p:sp>
        <p:nvSpPr>
          <p:cNvPr id="40" name="Text Box 5"/>
          <p:cNvSpPr txBox="1">
            <a:spLocks noChangeArrowheads="1"/>
          </p:cNvSpPr>
          <p:nvPr/>
        </p:nvSpPr>
        <p:spPr bwMode="auto">
          <a:xfrm>
            <a:off x="172947" y="512676"/>
            <a:ext cx="8755537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73038" indent="-173038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itchFamily="18" charset="0"/>
              </a:rPr>
              <a:t>In classical mechanics states with a particular energy are represented by a phase space trajectory;</a:t>
            </a:r>
          </a:p>
          <a:p>
            <a:pPr marL="173038" indent="-173038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itchFamily="18" charset="0"/>
              </a:rPr>
              <a:t>Trajectories with all possible total energy values can be observed. The energy of trajectories can vary continuously.</a:t>
            </a:r>
          </a:p>
        </p:txBody>
      </p:sp>
      <p:sp>
        <p:nvSpPr>
          <p:cNvPr id="43" name="Text Box 5"/>
          <p:cNvSpPr txBox="1">
            <a:spLocks noChangeArrowheads="1"/>
          </p:cNvSpPr>
          <p:nvPr/>
        </p:nvSpPr>
        <p:spPr bwMode="auto">
          <a:xfrm>
            <a:off x="210770" y="5301208"/>
            <a:ext cx="871771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itchFamily="18" charset="0"/>
              </a:rPr>
              <a:t>For </a:t>
            </a:r>
            <a:r>
              <a:rPr lang="en-US" sz="2000" i="1" dirty="0">
                <a:latin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</a:rPr>
              <a:t> atom classical systems, the state is represented by a 3</a:t>
            </a:r>
            <a:r>
              <a:rPr lang="en-US" sz="2000" i="1" dirty="0">
                <a:latin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</a:rPr>
              <a:t>-dimensional point in phase space {</a:t>
            </a:r>
            <a:r>
              <a:rPr lang="en-US" sz="2000" b="1" dirty="0">
                <a:latin typeface="Times New Roman" pitchFamily="18" charset="0"/>
              </a:rPr>
              <a:t>r</a:t>
            </a:r>
            <a:r>
              <a:rPr lang="en-US" sz="2000" baseline="-25000" dirty="0">
                <a:latin typeface="Times New Roman" pitchFamily="18" charset="0"/>
              </a:rPr>
              <a:t>1</a:t>
            </a:r>
            <a:r>
              <a:rPr lang="en-US" sz="2000" dirty="0">
                <a:latin typeface="Times New Roman" pitchFamily="18" charset="0"/>
              </a:rPr>
              <a:t>, </a:t>
            </a:r>
            <a:r>
              <a:rPr lang="en-US" sz="2000" b="1" dirty="0">
                <a:latin typeface="Times New Roman" pitchFamily="18" charset="0"/>
              </a:rPr>
              <a:t>p</a:t>
            </a:r>
            <a:r>
              <a:rPr lang="en-US" sz="2000" baseline="-25000" dirty="0">
                <a:latin typeface="Times New Roman" pitchFamily="18" charset="0"/>
              </a:rPr>
              <a:t>1</a:t>
            </a:r>
            <a:r>
              <a:rPr lang="en-US" sz="2000" dirty="0">
                <a:latin typeface="Times New Roman" pitchFamily="18" charset="0"/>
              </a:rPr>
              <a:t>, </a:t>
            </a:r>
            <a:r>
              <a:rPr lang="en-US" sz="2000" b="1" dirty="0">
                <a:latin typeface="Times New Roman" pitchFamily="18" charset="0"/>
              </a:rPr>
              <a:t>r</a:t>
            </a:r>
            <a:r>
              <a:rPr lang="en-US" sz="2000" baseline="-25000" dirty="0">
                <a:latin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</a:rPr>
              <a:t>, </a:t>
            </a:r>
            <a:r>
              <a:rPr lang="en-US" sz="2000" b="1" dirty="0">
                <a:latin typeface="Times New Roman" pitchFamily="18" charset="0"/>
              </a:rPr>
              <a:t>p</a:t>
            </a:r>
            <a:r>
              <a:rPr lang="en-US" sz="2000" baseline="-25000" dirty="0">
                <a:latin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</a:rPr>
              <a:t>, …, </a:t>
            </a:r>
            <a:r>
              <a:rPr lang="en-US" sz="2000" b="1" dirty="0" err="1">
                <a:latin typeface="Times New Roman" pitchFamily="18" charset="0"/>
              </a:rPr>
              <a:t>r</a:t>
            </a:r>
            <a:r>
              <a:rPr lang="en-US" sz="2000" i="1" baseline="-25000" dirty="0" err="1">
                <a:latin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</a:rPr>
              <a:t>, </a:t>
            </a:r>
            <a:r>
              <a:rPr lang="en-US" sz="2000" b="1" dirty="0" err="1">
                <a:latin typeface="Times New Roman" pitchFamily="18" charset="0"/>
              </a:rPr>
              <a:t>p</a:t>
            </a:r>
            <a:r>
              <a:rPr lang="en-US" sz="2000" i="1" baseline="-25000" dirty="0" err="1">
                <a:latin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</a:rPr>
              <a:t>}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itchFamily="18" charset="0"/>
              </a:rPr>
              <a:t>Each energy values defines a trajectory in phase space</a:t>
            </a:r>
          </a:p>
        </p:txBody>
      </p:sp>
      <p:sp>
        <p:nvSpPr>
          <p:cNvPr id="42" name="Text Box 7"/>
          <p:cNvSpPr txBox="1">
            <a:spLocks noChangeArrowheads="1"/>
          </p:cNvSpPr>
          <p:nvPr/>
        </p:nvSpPr>
        <p:spPr bwMode="auto">
          <a:xfrm>
            <a:off x="8424428" y="3032956"/>
            <a:ext cx="687673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l-GR" altLang="en-US" i="1" dirty="0">
                <a:latin typeface="Times New Roman" pitchFamily="18" charset="0"/>
              </a:rPr>
              <a:t>ξ</a:t>
            </a:r>
            <a:r>
              <a:rPr lang="en-CA" altLang="en-US" i="1" dirty="0">
                <a:latin typeface="Times New Roman" pitchFamily="18" charset="0"/>
              </a:rPr>
              <a:t> / </a:t>
            </a:r>
            <a:r>
              <a:rPr lang="en-CA" altLang="en-US" dirty="0">
                <a:latin typeface="Times New Roman" pitchFamily="18" charset="0"/>
              </a:rPr>
              <a:t>m</a:t>
            </a:r>
            <a:endParaRPr lang="el-GR" altLang="en-US" dirty="0">
              <a:latin typeface="Times New Roman" pitchFamily="18" charset="0"/>
            </a:endParaRPr>
          </a:p>
        </p:txBody>
      </p:sp>
      <p:pic>
        <p:nvPicPr>
          <p:cNvPr id="41" name="Audio 40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7542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7888"/>
    </mc:Choice>
    <mc:Fallback xmlns="">
      <p:transition spd="slow" advTm="7788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5521" x="7331075" y="5616575"/>
          <p14:tracePt t="25875" x="7323138" y="5599113"/>
          <p14:tracePt t="25886" x="7323138" y="5581650"/>
          <p14:tracePt t="25901" x="7323138" y="5572125"/>
          <p14:tracePt t="25909" x="7313613" y="5545138"/>
          <p14:tracePt t="25924" x="7296150" y="5537200"/>
          <p14:tracePt t="25935" x="7277100" y="5527675"/>
          <p14:tracePt t="25958" x="7259638" y="5518150"/>
          <p14:tracePt t="25973" x="7205663" y="5465763"/>
          <p14:tracePt t="25983" x="7161213" y="5419725"/>
          <p14:tracePt t="26008" x="7116763" y="5367338"/>
          <p14:tracePt t="26020" x="7045325" y="5241925"/>
          <p14:tracePt t="26034" x="6991350" y="5180013"/>
          <p14:tracePt t="26066" x="6929438" y="5054600"/>
          <p14:tracePt t="26082" x="6902450" y="5000625"/>
          <p14:tracePt t="26093" x="6858000" y="4946650"/>
          <p14:tracePt t="26106" x="6823075" y="4902200"/>
          <p14:tracePt t="26118" x="6759575" y="4813300"/>
          <p14:tracePt t="26142" x="6732588" y="4776788"/>
          <p14:tracePt t="26154" x="6653213" y="4724400"/>
          <p14:tracePt t="26168" x="6626225" y="4705350"/>
          <p14:tracePt t="26191" x="6608763" y="4687888"/>
          <p14:tracePt t="26204" x="6572250" y="4679950"/>
          <p14:tracePt t="26435" x="6473825" y="4625975"/>
          <p14:tracePt t="26447" x="6323013" y="4500563"/>
          <p14:tracePt t="26459" x="5786438" y="3983038"/>
          <p14:tracePt t="26471" x="5518150" y="3732213"/>
          <p14:tracePt t="26496" x="5322888" y="3589338"/>
          <p14:tracePt t="26508" x="5072063" y="3394075"/>
          <p14:tracePt t="26521" x="4973638" y="3295650"/>
          <p14:tracePt t="26537" x="4911725" y="3205163"/>
          <p14:tracePt t="26557" x="4848225" y="3062288"/>
          <p14:tracePt t="26580" x="4848225" y="2982913"/>
          <p14:tracePt t="26592" x="4848225" y="2919413"/>
          <p14:tracePt t="26605" x="4919663" y="2759075"/>
          <p14:tracePt t="26630" x="5018088" y="2652713"/>
          <p14:tracePt t="26642" x="5367338" y="2401888"/>
          <p14:tracePt t="26655" x="5562600" y="2312988"/>
          <p14:tracePt t="26679" x="5741988" y="2224088"/>
          <p14:tracePt t="26689" x="6143625" y="2054225"/>
          <p14:tracePt t="26721" x="6402388" y="1946275"/>
          <p14:tracePt t="26730" x="6769100" y="1803400"/>
          <p14:tracePt t="26740" x="6894513" y="1768475"/>
          <p14:tracePt t="26764" x="6973888" y="1751013"/>
          <p14:tracePt t="26776" x="7062788" y="1751013"/>
          <p14:tracePt t="26801" x="7089775" y="1751013"/>
          <p14:tracePt t="26812" x="7126288" y="1776413"/>
          <p14:tracePt t="26827" x="7170738" y="1893888"/>
          <p14:tracePt t="26849" x="7205663" y="1955800"/>
          <p14:tracePt t="26860" x="7259638" y="2081213"/>
          <p14:tracePt t="26874" x="7277100" y="2116138"/>
          <p14:tracePt t="26898" x="7323138" y="2143125"/>
          <p14:tracePt t="26909" x="7385050" y="2205038"/>
          <p14:tracePt t="26940" x="7412038" y="2232025"/>
          <p14:tracePt t="26946" x="7439025" y="2259013"/>
          <p14:tracePt t="26959" x="7500938" y="2339975"/>
          <p14:tracePt t="26984" x="7527925" y="2374900"/>
          <p14:tracePt t="27204" x="7510463" y="2374900"/>
          <p14:tracePt t="27216" x="7483475" y="2374900"/>
          <p14:tracePt t="27226" x="7429500" y="2374900"/>
          <p14:tracePt t="27237" x="7331075" y="2401888"/>
          <p14:tracePt t="27254" x="7062788" y="2490788"/>
          <p14:tracePt t="27281" x="6929438" y="2527300"/>
          <p14:tracePt t="27287" x="6751638" y="2571750"/>
          <p14:tracePt t="27299" x="6562725" y="2625725"/>
          <p14:tracePt t="27311" x="6296025" y="2705100"/>
          <p14:tracePt t="27336" x="6188075" y="2724150"/>
          <p14:tracePt t="27347" x="6126163" y="2732088"/>
          <p14:tracePt t="27361" x="6081713" y="2751138"/>
          <p14:tracePt t="27385" x="6072188" y="2751138"/>
          <p14:tracePt t="27446" x="6089650" y="2751138"/>
          <p14:tracePt t="27458" x="6126163" y="2741613"/>
          <p14:tracePt t="27472" x="6180138" y="2705100"/>
          <p14:tracePt t="27484" x="6296025" y="2643188"/>
          <p14:tracePt t="27496" x="6348413" y="2616200"/>
          <p14:tracePt t="27518" x="6384925" y="2589213"/>
          <p14:tracePt t="27531" x="6411913" y="2571750"/>
          <p14:tracePt t="27555" x="6419850" y="2571750"/>
          <p14:tracePt t="27577" x="6419850" y="2562225"/>
          <p14:tracePt t="27604" x="6419850" y="2554288"/>
          <p14:tracePt t="27615" x="6473825" y="2536825"/>
          <p14:tracePt t="27627" x="6510338" y="2527300"/>
          <p14:tracePt t="27641" x="6537325" y="2517775"/>
          <p14:tracePt t="27654" x="6554788" y="2509838"/>
          <p14:tracePt t="27665" x="6589713" y="2509838"/>
          <p14:tracePt t="27690" x="6616700" y="2509838"/>
          <p14:tracePt t="27701" x="6643688" y="2509838"/>
          <p14:tracePt t="27714" x="6688138" y="2509838"/>
          <p14:tracePt t="27740" x="6724650" y="2509838"/>
          <p14:tracePt t="27747" x="6804025" y="2527300"/>
          <p14:tracePt t="27785" x="6911975" y="2562225"/>
          <p14:tracePt t="27799" x="6973888" y="2571750"/>
          <p14:tracePt t="27811" x="7027863" y="2598738"/>
          <p14:tracePt t="27825" x="7072313" y="2598738"/>
          <p14:tracePt t="27836" x="7134225" y="2608263"/>
          <p14:tracePt t="27849" x="7242175" y="2625725"/>
          <p14:tracePt t="27873" x="7269163" y="2625725"/>
          <p14:tracePt t="27887" x="7367588" y="2633663"/>
          <p14:tracePt t="27910" x="7412038" y="2633663"/>
          <p14:tracePt t="27920" x="7446963" y="2633663"/>
          <p14:tracePt t="28251" x="7473950" y="2633663"/>
          <p14:tracePt t="28265" x="7491413" y="2633663"/>
          <p14:tracePt t="28287" x="7562850" y="2643188"/>
          <p14:tracePt t="28300" x="7599363" y="2652713"/>
          <p14:tracePt t="28316" x="7715250" y="2670175"/>
          <p14:tracePt t="28325" x="7769225" y="2697163"/>
          <p14:tracePt t="28349" x="7796213" y="2705100"/>
          <p14:tracePt t="28361" x="7813675" y="2714625"/>
          <p14:tracePt t="28373" x="7867650" y="2741613"/>
          <p14:tracePt t="28407" x="7929563" y="2786063"/>
          <p14:tracePt t="28410" x="7956550" y="2813050"/>
          <p14:tracePt t="28421" x="7974013" y="2840038"/>
          <p14:tracePt t="28447" x="7991475" y="2867025"/>
          <p14:tracePt t="28458" x="8018463" y="2911475"/>
          <p14:tracePt t="28484" x="8027988" y="2928938"/>
          <p14:tracePt t="28494" x="8037513" y="2938463"/>
          <p14:tracePt t="28506" x="8037513" y="2955925"/>
          <p14:tracePt t="28522" x="8072438" y="3009900"/>
          <p14:tracePt t="28545" x="8081963" y="3036888"/>
          <p14:tracePt t="28557" x="8108950" y="3071813"/>
          <p14:tracePt t="28582" x="8116888" y="3081338"/>
          <p14:tracePt t="28593" x="8126413" y="3108325"/>
          <p14:tracePt t="28615" x="8134350" y="3116263"/>
          <p14:tracePt t="28950" x="8153400" y="3133725"/>
          <p14:tracePt t="28960" x="8170863" y="3143250"/>
          <p14:tracePt t="28971" x="8188325" y="3160713"/>
          <p14:tracePt t="28982" x="8232775" y="3179763"/>
          <p14:tracePt t="28994" x="8277225" y="3205163"/>
          <p14:tracePt t="29019" x="8323263" y="3232150"/>
          <p14:tracePt t="29031" x="8348663" y="3241675"/>
          <p14:tracePt t="29064" x="8367713" y="3286125"/>
          <p14:tracePt t="29079" x="8394700" y="3322638"/>
          <p14:tracePt t="29097" x="8402638" y="3357563"/>
          <p14:tracePt t="29104" x="8420100" y="3394075"/>
          <p14:tracePt t="29116" x="8429625" y="3429000"/>
          <p14:tracePt t="29129" x="8447088" y="3473450"/>
          <p14:tracePt t="29160" x="8466138" y="3490913"/>
          <p14:tracePt t="29162" x="8483600" y="3536950"/>
          <p14:tracePt t="29188" x="8491538" y="3554413"/>
          <p14:tracePt t="29203" x="8501063" y="3554413"/>
          <p14:tracePt t="29214" x="8501063" y="3598863"/>
          <p14:tracePt t="29237" x="8501063" y="3608388"/>
          <p14:tracePt t="29251" x="8501063" y="3633788"/>
          <p14:tracePt t="29263" x="8501063" y="3660775"/>
          <p14:tracePt t="29288" x="8501063" y="3670300"/>
          <p14:tracePt t="29299" x="8491538" y="3687763"/>
          <p14:tracePt t="29333" x="8466138" y="3705225"/>
          <p14:tracePt t="29337" x="8447088" y="3714750"/>
          <p14:tracePt t="29348" x="8394700" y="3741738"/>
          <p14:tracePt t="29372" x="8348663" y="3759200"/>
          <p14:tracePt t="29386" x="8313738" y="3776663"/>
          <p14:tracePt t="29397" x="8286750" y="3803650"/>
          <p14:tracePt t="29421" x="8277225" y="3813175"/>
          <p14:tracePt t="29457" x="8269288" y="3813175"/>
          <p14:tracePt t="29501" x="8251825" y="3822700"/>
          <p14:tracePt t="29509" x="8242300" y="3840163"/>
          <p14:tracePt t="29519" x="8197850" y="3867150"/>
          <p14:tracePt t="29531" x="8180388" y="3884613"/>
          <p14:tracePt t="29564" x="8143875" y="3902075"/>
          <p14:tracePt t="29568" x="8126413" y="3911600"/>
          <p14:tracePt t="29597" x="8099425" y="3911600"/>
          <p14:tracePt t="29605" x="8062913" y="3919538"/>
          <p14:tracePt t="29619" x="8001000" y="3938588"/>
          <p14:tracePt t="29632" x="7983538" y="3946525"/>
          <p14:tracePt t="29649" x="7956550" y="3946525"/>
          <p14:tracePt t="29665" x="7902575" y="3965575"/>
          <p14:tracePt t="29689" x="7875588" y="3973513"/>
          <p14:tracePt t="29702" x="7813675" y="3983038"/>
          <p14:tracePt t="29727" x="7751763" y="4000500"/>
          <p14:tracePt t="29751" x="7715250" y="4000500"/>
          <p14:tracePt t="29765" x="7688263" y="4017963"/>
          <p14:tracePt t="29782" x="7661275" y="4027488"/>
          <p14:tracePt t="29787" x="7608888" y="4054475"/>
          <p14:tracePt t="29817" x="7572375" y="4062413"/>
          <p14:tracePt t="29823" x="7537450" y="4071938"/>
          <p14:tracePt t="29837" x="7446963" y="4081463"/>
          <p14:tracePt t="29850" x="7402513" y="4081463"/>
          <p14:tracePt t="29873" x="7367588" y="4081463"/>
          <p14:tracePt t="29884" x="7296150" y="4081463"/>
          <p14:tracePt t="29913" x="7251700" y="4081463"/>
          <p14:tracePt t="29922" x="7224713" y="4089400"/>
          <p14:tracePt t="29946" x="7197725" y="4108450"/>
          <p14:tracePt t="29957" x="7188200" y="4108450"/>
          <p14:tracePt t="29969" x="7143750" y="4108450"/>
          <p14:tracePt t="30005" x="7126288" y="4108450"/>
          <p14:tracePt t="30017" x="7116763" y="4108450"/>
          <p14:tracePt t="30286" x="7099300" y="4125913"/>
          <p14:tracePt t="30300" x="7072313" y="4143375"/>
          <p14:tracePt t="30310" x="7045325" y="4160838"/>
          <p14:tracePt t="30323" x="6929438" y="4197350"/>
          <p14:tracePt t="30347" x="6848475" y="4205288"/>
          <p14:tracePt t="30360" x="6661150" y="4268788"/>
          <p14:tracePt t="30391" x="6554788" y="4286250"/>
          <p14:tracePt t="30395" x="6438900" y="4313238"/>
          <p14:tracePt t="30407" x="6180138" y="4322763"/>
          <p14:tracePt t="30433" x="6027738" y="4322763"/>
          <p14:tracePt t="30449" x="5786438" y="4322763"/>
          <p14:tracePt t="30469" x="5661025" y="4295775"/>
          <p14:tracePt t="30481" x="5572125" y="4276725"/>
          <p14:tracePt t="30494" x="5456238" y="4251325"/>
          <p14:tracePt t="30506" x="5268913" y="4205288"/>
          <p14:tracePt t="30531" x="5180013" y="4179888"/>
          <p14:tracePt t="30544" x="4991100" y="4081463"/>
          <p14:tracePt t="30567" x="4938713" y="4010025"/>
          <p14:tracePt t="30580" x="4911725" y="3929063"/>
          <p14:tracePt t="30591" x="4956175" y="3714750"/>
          <p14:tracePt t="30616" x="5037138" y="3571875"/>
          <p14:tracePt t="30627" x="5286375" y="3197225"/>
          <p14:tracePt t="30660" x="5375275" y="3062288"/>
          <p14:tracePt t="30675" x="5572125" y="2822575"/>
          <p14:tracePt t="30678" x="5670550" y="2705100"/>
          <p14:tracePt t="30700" x="5768975" y="2589213"/>
          <p14:tracePt t="30726" x="5956300" y="2428875"/>
          <p14:tracePt t="30736" x="6027738" y="2374900"/>
          <p14:tracePt t="30750" x="6081713" y="2339975"/>
          <p14:tracePt t="30762" x="6188075" y="2276475"/>
          <p14:tracePt t="30779" x="6259513" y="2232025"/>
          <p14:tracePt t="30800" x="6323013" y="2179638"/>
          <p14:tracePt t="30810" x="6473825" y="2089150"/>
          <p14:tracePt t="30835" x="6545263" y="2071688"/>
          <p14:tracePt t="30847" x="6572250" y="2054225"/>
          <p14:tracePt t="30860" x="6608763" y="2044700"/>
          <p14:tracePt t="30885" x="6616700" y="2044700"/>
          <p14:tracePt t="30895" x="6697663" y="2044700"/>
          <p14:tracePt t="30921" x="6759575" y="2044700"/>
          <p14:tracePt t="30932" x="6786563" y="2044700"/>
          <p14:tracePt t="30945" x="6867525" y="2089150"/>
          <p14:tracePt t="30969" x="6911975" y="2133600"/>
          <p14:tracePt t="30984" x="6946900" y="2170113"/>
          <p14:tracePt t="30994" x="7045325" y="2251075"/>
          <p14:tracePt t="31017" x="7099300" y="2295525"/>
          <p14:tracePt t="31030" x="7197725" y="2401888"/>
          <p14:tracePt t="31054" x="7242175" y="2455863"/>
          <p14:tracePt t="31067" x="7286625" y="2527300"/>
          <p14:tracePt t="31077" x="7394575" y="2643188"/>
          <p14:tracePt t="31104" x="7446963" y="2670175"/>
          <p14:tracePt t="31116" x="7537450" y="2724150"/>
          <p14:tracePt t="31432" x="7562850" y="2724150"/>
          <p14:tracePt t="31444" x="7589838" y="2724150"/>
          <p14:tracePt t="31457" x="7653338" y="2724150"/>
          <p14:tracePt t="31468" x="7840663" y="2705100"/>
          <p14:tracePt t="31492" x="7929563" y="2705100"/>
          <p14:tracePt t="31505" x="7991475" y="2705100"/>
          <p14:tracePt t="31521" x="8062913" y="2705100"/>
          <p14:tracePt t="31531" x="8099425" y="2714625"/>
          <p14:tracePt t="31552" x="8134350" y="2714625"/>
          <p14:tracePt t="31566" x="8205788" y="2732088"/>
          <p14:tracePt t="31600" x="8251825" y="2786063"/>
          <p14:tracePt t="31604" x="8269288" y="2857500"/>
          <p14:tracePt t="31615" x="8296275" y="2919413"/>
          <p14:tracePt t="31640" x="8304213" y="3009900"/>
          <p14:tracePt t="31648" x="8340725" y="3160713"/>
          <p14:tracePt t="31675" x="8348663" y="3205163"/>
          <p14:tracePt t="31688" x="8358188" y="3303588"/>
          <p14:tracePt t="31719" x="8358188" y="3340100"/>
          <p14:tracePt t="31725" x="8367713" y="3367088"/>
          <p14:tracePt t="31738" x="8367713" y="3419475"/>
          <p14:tracePt t="31751" x="8375650" y="3455988"/>
          <p14:tracePt t="31773" x="8375650" y="3490913"/>
          <p14:tracePt t="31785" x="8385175" y="3544888"/>
          <p14:tracePt t="31811" x="8385175" y="3554413"/>
          <p14:tracePt t="33041" x="8385175" y="3562350"/>
          <p14:tracePt t="33052" x="8385175" y="3571875"/>
          <p14:tracePt t="33077" x="8385175" y="3581400"/>
          <p14:tracePt t="33094" x="8385175" y="3589338"/>
          <p14:tracePt t="33103" x="8385175" y="3608388"/>
          <p14:tracePt t="33128" x="8385175" y="3616325"/>
          <p14:tracePt t="33144" x="8385175" y="3633788"/>
          <p14:tracePt t="33161" x="8385175" y="3660775"/>
          <p14:tracePt t="33182" x="8375650" y="3679825"/>
          <p14:tracePt t="33188" x="8375650" y="3697288"/>
          <p14:tracePt t="33199" x="8375650" y="3741738"/>
          <p14:tracePt t="33213" x="8375650" y="3751263"/>
          <p14:tracePt t="33236" x="8367713" y="3759200"/>
          <p14:tracePt t="33247" x="8367713" y="3776663"/>
          <p14:tracePt t="33285" x="8367713" y="3786188"/>
          <p14:tracePt t="33320" x="8367713" y="3795713"/>
          <p14:tracePt t="33370" x="8367713" y="3803650"/>
          <p14:tracePt t="33394" x="8358188" y="3803650"/>
          <p14:tracePt t="33399" x="8348663" y="3803650"/>
          <p14:tracePt t="33418" x="8340725" y="3813175"/>
          <p14:tracePt t="33846" x="8331200" y="3822700"/>
          <p14:tracePt t="33866" x="8313738" y="3840163"/>
          <p14:tracePt t="33872" x="8259763" y="3884613"/>
          <p14:tracePt t="33896" x="8224838" y="3911600"/>
          <p14:tracePt t="33907" x="8153400" y="3965575"/>
          <p14:tracePt t="33916" x="7991475" y="4054475"/>
          <p14:tracePt t="33942" x="7875588" y="4089400"/>
          <p14:tracePt t="33954" x="7661275" y="4170363"/>
          <p14:tracePt t="33988" x="7500938" y="4205288"/>
          <p14:tracePt t="33994" x="7419975" y="4205288"/>
          <p14:tracePt t="34003" x="7348538" y="4205288"/>
          <p14:tracePt t="34033" x="7277100" y="4197350"/>
          <p14:tracePt t="34041" x="7215188" y="4187825"/>
          <p14:tracePt t="34051" x="7054850" y="4152900"/>
          <p14:tracePt t="34083" x="6973888" y="4133850"/>
          <p14:tracePt t="34085" x="6840538" y="4125913"/>
          <p14:tracePt t="34112" x="6769100" y="4108450"/>
          <p14:tracePt t="34126" x="6715125" y="4108450"/>
          <p14:tracePt t="34138" x="6599238" y="4098925"/>
          <p14:tracePt t="34153" x="6554788" y="4098925"/>
          <p14:tracePt t="34175" x="6438900" y="4133850"/>
          <p14:tracePt t="34208" x="6313488" y="4187825"/>
          <p14:tracePt t="34222" x="6259513" y="4224338"/>
          <p14:tracePt t="34234" x="6205538" y="4251325"/>
          <p14:tracePt t="34246" x="6170613" y="4268788"/>
          <p14:tracePt t="34260" x="6108700" y="4295775"/>
          <p14:tracePt t="34287" x="6081713" y="4303713"/>
          <p14:tracePt t="34295" x="6081713" y="4313238"/>
          <p14:tracePt t="34307" x="6072188" y="4322763"/>
          <p14:tracePt t="34332" x="6062663" y="4340225"/>
          <p14:tracePt t="34612" x="6037263" y="4340225"/>
          <p14:tracePt t="34626" x="6018213" y="4340225"/>
          <p14:tracePt t="34638" x="5983288" y="4340225"/>
          <p14:tracePt t="34648" x="5946775" y="4330700"/>
          <p14:tracePt t="34657" x="5822950" y="4241800"/>
          <p14:tracePt t="34687" x="5751513" y="4170363"/>
          <p14:tracePt t="34698" x="5653088" y="4071938"/>
          <p14:tracePt t="34725" x="5446713" y="3894138"/>
          <p14:tracePt t="34736" x="5367338" y="3822700"/>
          <p14:tracePt t="34748" x="5286375" y="3786188"/>
          <p14:tracePt t="34760" x="5187950" y="3697288"/>
          <p14:tracePt t="34784" x="5160963" y="3670300"/>
          <p14:tracePt t="34796" x="5133975" y="3616325"/>
          <p14:tracePt t="34820" x="5126038" y="3589338"/>
          <p14:tracePt t="34833" x="5116513" y="3571875"/>
          <p14:tracePt t="34845" x="5108575" y="3562350"/>
          <p14:tracePt t="35126" x="5108575" y="3544888"/>
          <p14:tracePt t="35137" x="5099050" y="3509963"/>
          <p14:tracePt t="35148" x="5099050" y="3446463"/>
          <p14:tracePt t="35164" x="5089525" y="3394075"/>
          <p14:tracePt t="35173" x="5089525" y="3348038"/>
          <p14:tracePt t="35184" x="5089525" y="3322638"/>
          <p14:tracePt t="35198" x="5089525" y="3259138"/>
          <p14:tracePt t="35221" x="5099050" y="3224213"/>
          <p14:tracePt t="35233" x="5116513" y="3187700"/>
          <p14:tracePt t="35246" x="5133975" y="3143250"/>
          <p14:tracePt t="35264" x="5143500" y="3133725"/>
          <p14:tracePt t="35282" x="5153025" y="3133725"/>
          <p14:tracePt t="35357" x="5187950" y="3133725"/>
          <p14:tracePt t="35371" x="5224463" y="3133725"/>
          <p14:tracePt t="35382" x="5251450" y="3133725"/>
          <p14:tracePt t="35684" x="5259388" y="3108325"/>
          <p14:tracePt t="35699" x="5276850" y="3071813"/>
          <p14:tracePt t="35710" x="5322888" y="3017838"/>
          <p14:tracePt t="35723" x="5456238" y="2874963"/>
          <p14:tracePt t="35735" x="5527675" y="2795588"/>
          <p14:tracePt t="35761" x="5599113" y="2714625"/>
          <p14:tracePt t="35775" x="5626100" y="2687638"/>
          <p14:tracePt t="35784" x="5653088" y="2643188"/>
          <p14:tracePt t="35801" x="5670550" y="2608263"/>
          <p14:tracePt t="35834" x="5741988" y="2562225"/>
          <p14:tracePt t="35844" x="5759450" y="2544763"/>
          <p14:tracePt t="35855" x="5803900" y="2527300"/>
          <p14:tracePt t="35868" x="5822950" y="2527300"/>
          <p14:tracePt t="35892" x="5830888" y="2527300"/>
          <p14:tracePt t="35905" x="5857875" y="2527300"/>
          <p14:tracePt t="35928" x="5875338" y="2527300"/>
          <p14:tracePt t="35940" x="5894388" y="2527300"/>
          <p14:tracePt t="35954" x="5902325" y="2527300"/>
          <p14:tracePt t="36246" x="5929313" y="2527300"/>
          <p14:tracePt t="36258" x="5973763" y="2527300"/>
          <p14:tracePt t="36263" x="6037263" y="2527300"/>
          <p14:tracePt t="36282" x="6116638" y="2527300"/>
          <p14:tracePt t="36296" x="6242050" y="2517775"/>
          <p14:tracePt t="36317" x="6286500" y="2517775"/>
          <p14:tracePt t="36331" x="6323013" y="2517775"/>
          <p14:tracePt t="36342" x="6348413" y="2517775"/>
          <p14:tracePt t="36354" x="6394450" y="2517775"/>
          <p14:tracePt t="36380" x="6411913" y="2517775"/>
          <p14:tracePt t="36392" x="6438900" y="2517775"/>
          <p14:tracePt t="36698" x="6446838" y="2517775"/>
          <p14:tracePt t="36710" x="6456363" y="2517775"/>
          <p14:tracePt t="36723" x="6465888" y="2517775"/>
          <p14:tracePt t="36733" x="6473825" y="2517775"/>
          <p14:tracePt t="36746" x="6483350" y="2517775"/>
          <p14:tracePt t="36768" x="6491288" y="2527300"/>
          <p14:tracePt t="36782" x="6500813" y="2544763"/>
          <p14:tracePt t="36795" x="6500813" y="2633663"/>
          <p14:tracePt t="36819" x="6500813" y="2732088"/>
          <p14:tracePt t="36833" x="6500813" y="2803525"/>
          <p14:tracePt t="36844" x="6500813" y="2946400"/>
          <p14:tracePt t="36876" x="6510338" y="2990850"/>
          <p14:tracePt t="36880" x="6537325" y="3071813"/>
          <p14:tracePt t="37185" x="6545263" y="3071813"/>
          <p14:tracePt t="37209" x="6554788" y="3071813"/>
          <p14:tracePt t="37248" x="6581775" y="3062288"/>
          <p14:tracePt t="37258" x="6608763" y="3054350"/>
          <p14:tracePt t="37267" x="6616700" y="3044825"/>
          <p14:tracePt t="37282" x="6545263" y="3071813"/>
          <p14:tracePt t="37671" x="6545263" y="3062288"/>
          <p14:tracePt t="37688" x="6562725" y="3062288"/>
          <p14:tracePt t="37697" x="6581775" y="3054350"/>
          <p14:tracePt t="37709" x="6608763" y="3044825"/>
          <p14:tracePt t="37721" x="6661150" y="3044825"/>
          <p14:tracePt t="37746" x="6697663" y="3036888"/>
          <p14:tracePt t="37757" x="6769100" y="3036888"/>
          <p14:tracePt t="37769" x="6796088" y="3036888"/>
          <p14:tracePt t="37785" x="6813550" y="3036888"/>
          <p14:tracePt t="37806" x="6867525" y="3036888"/>
          <p14:tracePt t="37819" x="6902450" y="3036888"/>
          <p14:tracePt t="37842" x="6938963" y="3036888"/>
          <p14:tracePt t="37854" x="6983413" y="3062288"/>
          <p14:tracePt t="37878" x="7000875" y="3081338"/>
          <p14:tracePt t="37890" x="7018338" y="3098800"/>
          <p14:tracePt t="37904" x="7054850" y="3133725"/>
          <p14:tracePt t="38219" x="7062788" y="3133725"/>
          <p14:tracePt t="38236" x="7081838" y="3133725"/>
          <p14:tracePt t="38256" x="7126288" y="3143250"/>
          <p14:tracePt t="38273" x="7143750" y="3143250"/>
          <p14:tracePt t="38281" x="7161213" y="3143250"/>
          <p14:tracePt t="38293" x="7188200" y="3160713"/>
          <p14:tracePt t="38307" x="7215188" y="3170238"/>
          <p14:tracePt t="38330" x="7232650" y="3179763"/>
          <p14:tracePt t="38341" x="7259638" y="3205163"/>
          <p14:tracePt t="38376" x="7304088" y="3241675"/>
          <p14:tracePt t="38379" x="7323138" y="3268663"/>
          <p14:tracePt t="38391" x="7348538" y="3286125"/>
          <p14:tracePt t="38415" x="7367588" y="3313113"/>
          <p14:tracePt t="38427" x="7402513" y="3357563"/>
          <p14:tracePt t="38456" x="7429500" y="3375025"/>
          <p14:tracePt t="38463" x="7439025" y="3394075"/>
          <p14:tracePt t="38479" x="7483475" y="3429000"/>
          <p14:tracePt t="38817" x="7483475" y="3438525"/>
          <p14:tracePt t="38828" x="7473950" y="3465513"/>
          <p14:tracePt t="38844" x="7466013" y="3473450"/>
          <p14:tracePt t="38853" x="7446963" y="3500438"/>
          <p14:tracePt t="38866" x="7419975" y="3536950"/>
          <p14:tracePt t="38879" x="7340600" y="3625850"/>
          <p14:tracePt t="38911" x="7296150" y="3660775"/>
          <p14:tracePt t="38915" x="7197725" y="3741738"/>
          <p14:tracePt t="38928" x="7170738" y="3741738"/>
          <p14:tracePt t="38952" x="7153275" y="3759200"/>
          <p14:tracePt t="38964" x="7108825" y="3776663"/>
          <p14:tracePt t="38988" x="7054850" y="3813175"/>
          <p14:tracePt t="39016" x="7018338" y="3830638"/>
          <p14:tracePt t="39034" x="6983413" y="3848100"/>
          <p14:tracePt t="39049" x="6956425" y="3857625"/>
          <p14:tracePt t="39062" x="6938963" y="3857625"/>
          <p14:tracePt t="39079" x="6919913" y="3867150"/>
          <p14:tracePt t="39095" x="6875463" y="3867150"/>
          <p14:tracePt t="39099" x="6840538" y="3875088"/>
          <p14:tracePt t="39122" x="6804025" y="3875088"/>
          <p14:tracePt t="39133" x="6769100" y="3884613"/>
          <p14:tracePt t="39147" x="6715125" y="3884613"/>
          <p14:tracePt t="39164" x="6653213" y="3848100"/>
          <p14:tracePt t="39182" x="6608763" y="3813175"/>
          <p14:tracePt t="39208" x="6589713" y="3803650"/>
          <p14:tracePt t="39219" x="6562725" y="3786188"/>
          <p14:tracePt t="39232" x="6491288" y="3759200"/>
          <p14:tracePt t="39254" x="6465888" y="3741738"/>
          <p14:tracePt t="39268" x="6419850" y="3724275"/>
          <p14:tracePt t="39301" x="6394450" y="3705225"/>
          <p14:tracePt t="39305" x="6367463" y="3679825"/>
          <p14:tracePt t="39316" x="6303963" y="3625850"/>
          <p14:tracePt t="39347" x="6269038" y="3589338"/>
          <p14:tracePt t="39353" x="6170613" y="3544888"/>
          <p14:tracePt t="39365" x="6143625" y="3517900"/>
          <p14:tracePt t="39391" x="6116638" y="3490913"/>
          <p14:tracePt t="39402" x="6062663" y="3411538"/>
          <p14:tracePt t="39426" x="6045200" y="3375025"/>
          <p14:tracePt t="39441" x="6018213" y="3330575"/>
          <p14:tracePt t="39470" x="6018213" y="3322638"/>
          <p14:tracePt t="39475" x="6010275" y="3322638"/>
          <p14:tracePt t="39487" x="6010275" y="3295650"/>
          <p14:tracePt t="39520" x="6027738" y="3232150"/>
          <p14:tracePt t="39535" x="6099175" y="3160713"/>
          <p14:tracePt t="39553" x="6205538" y="3071813"/>
          <p14:tracePt t="39562" x="6375400" y="2955925"/>
          <p14:tracePt t="39574" x="6527800" y="2857500"/>
          <p14:tracePt t="39585" x="6902450" y="2697163"/>
          <p14:tracePt t="39600" x="7027863" y="2660650"/>
          <p14:tracePt t="39622" x="7242175" y="2633663"/>
          <p14:tracePt t="39645" x="7348538" y="2633663"/>
          <p14:tracePt t="39660" x="7429500" y="2652713"/>
          <p14:tracePt t="39671" x="7562850" y="2705100"/>
          <p14:tracePt t="39693" x="7599363" y="2732088"/>
          <p14:tracePt t="39706" x="7653338" y="2768600"/>
          <p14:tracePt t="39719" x="7742238" y="2867025"/>
          <p14:tracePt t="39744" x="7831138" y="2973388"/>
          <p14:tracePt t="39772" x="7875588" y="3044825"/>
          <p14:tracePt t="39781" x="7966075" y="3152775"/>
          <p14:tracePt t="39803" x="8018463" y="3197225"/>
          <p14:tracePt t="39817" x="8054975" y="3232150"/>
          <p14:tracePt t="39829" x="8099425" y="3259138"/>
          <p14:tracePt t="40156" x="8072438" y="3259138"/>
          <p14:tracePt t="40169" x="8037513" y="3259138"/>
          <p14:tracePt t="40181" x="8010525" y="3259138"/>
          <p14:tracePt t="40194" x="7991475" y="3268663"/>
          <p14:tracePt t="40207" x="7974013" y="3276600"/>
          <p14:tracePt t="40245" x="7974013" y="3286125"/>
          <p14:tracePt t="40294" x="7966075" y="3303588"/>
          <p14:tracePt t="40305" x="7966075" y="3313113"/>
          <p14:tracePt t="40328" x="7956550" y="3322638"/>
          <p14:tracePt t="40402" x="7956550" y="3330575"/>
          <p14:tracePt t="40414" x="7956550" y="3340100"/>
          <p14:tracePt t="40427" x="7966075" y="3348038"/>
          <p14:tracePt t="40437" x="7966075" y="3357563"/>
          <p14:tracePt t="40451" x="7974013" y="3357563"/>
          <p14:tracePt t="40474" x="7983538" y="3357563"/>
          <p14:tracePt t="40511" x="7991475" y="3357563"/>
          <p14:tracePt t="40535" x="8001000" y="3367088"/>
          <p14:tracePt t="40548" x="8010525" y="3375025"/>
          <p14:tracePt t="40560" x="8018463" y="3375025"/>
          <p14:tracePt t="40573" x="8018463" y="3384550"/>
          <p14:tracePt t="40586" x="8037513" y="3394075"/>
          <p14:tracePt t="40621" x="8045450" y="3402013"/>
          <p14:tracePt t="40633" x="8054975" y="3402013"/>
          <p14:tracePt t="40645" x="8062913" y="3402013"/>
          <p14:tracePt t="40658" x="8072438" y="3419475"/>
          <p14:tracePt t="40670" x="8081963" y="3429000"/>
          <p14:tracePt t="40683" x="8089900" y="3429000"/>
          <p14:tracePt t="40694" x="8089900" y="3438525"/>
          <p14:tracePt t="40767" x="8099425" y="3438525"/>
          <p14:tracePt t="40830" x="8108950" y="3438525"/>
          <p14:tracePt t="40902" x="8099425" y="3438525"/>
          <p14:tracePt t="40914" x="8081963" y="3438525"/>
          <p14:tracePt t="40926" x="8045450" y="3438525"/>
          <p14:tracePt t="40938" x="8001000" y="3438525"/>
          <p14:tracePt t="40949" x="7875588" y="3438525"/>
          <p14:tracePt t="40974" x="7705725" y="3438525"/>
          <p14:tracePt t="40997" x="7626350" y="3438525"/>
          <p14:tracePt t="41011" x="7581900" y="3438525"/>
          <p14:tracePt t="41022" x="7545388" y="3438525"/>
          <p14:tracePt t="41033" x="7518400" y="3438525"/>
          <p14:tracePt t="41063" x="7510463" y="3438525"/>
          <p14:tracePt t="41151" x="7537450" y="3438525"/>
          <p14:tracePt t="41159" x="7589838" y="3438525"/>
          <p14:tracePt t="41173" x="7661275" y="3438525"/>
          <p14:tracePt t="41181" x="7759700" y="3438525"/>
          <p14:tracePt t="41193" x="7867650" y="3438525"/>
          <p14:tracePt t="41205" x="7956550" y="3455988"/>
          <p14:tracePt t="41219" x="8099425" y="3465513"/>
          <p14:tracePt t="41242" x="8134350" y="3473450"/>
          <p14:tracePt t="41253" x="8170863" y="3473450"/>
          <p14:tracePt t="41266" x="8205788" y="3473450"/>
          <p14:tracePt t="41497" x="8180388" y="3473450"/>
          <p14:tracePt t="41510" x="8134350" y="3473450"/>
          <p14:tracePt t="41523" x="8054975" y="3473450"/>
          <p14:tracePt t="41534" x="7840663" y="3438525"/>
          <p14:tracePt t="41558" x="7759700" y="3419475"/>
          <p14:tracePt t="41571" x="7680325" y="3402013"/>
          <p14:tracePt t="41585" x="7653338" y="3402013"/>
          <p14:tracePt t="41600" x="7643813" y="3402013"/>
          <p14:tracePt t="41620" x="7616825" y="3402013"/>
          <p14:tracePt t="41643" x="7608888" y="3402013"/>
          <p14:tracePt t="41741" x="7626350" y="3402013"/>
          <p14:tracePt t="41754" x="7643813" y="3402013"/>
          <p14:tracePt t="41766" x="7670800" y="3402013"/>
          <p14:tracePt t="41779" x="7688263" y="3411538"/>
          <p14:tracePt t="41793" x="7715250" y="3411538"/>
          <p14:tracePt t="41804" x="7742238" y="3419475"/>
          <p14:tracePt t="41826" x="7751763" y="3429000"/>
          <p14:tracePt t="41843" x="7786688" y="3438525"/>
          <p14:tracePt t="41863" x="7813675" y="3446463"/>
          <p14:tracePt t="41876" x="7831138" y="3455988"/>
          <p14:tracePt t="41888" x="7867650" y="3465513"/>
          <p14:tracePt t="41912" x="7885113" y="3465513"/>
          <p14:tracePt t="41926" x="7894638" y="3465513"/>
          <p14:tracePt t="41937" x="7939088" y="3465513"/>
          <p14:tracePt t="42280" x="7947025" y="3465513"/>
          <p14:tracePt t="42314" x="7974013" y="3465513"/>
          <p14:tracePt t="42338" x="8010525" y="3455988"/>
          <p14:tracePt t="42346" x="8045450" y="3455988"/>
          <p14:tracePt t="42356" x="8081963" y="3455988"/>
          <p14:tracePt t="42364" x="8099425" y="3455988"/>
          <p14:tracePt t="42375" x="8161338" y="3455988"/>
          <p14:tracePt t="42408" x="8188325" y="3455988"/>
          <p14:tracePt t="42412" x="8224838" y="3455988"/>
          <p14:tracePt t="42435" x="8232775" y="3455988"/>
          <p14:tracePt t="42463" x="8242300" y="3455988"/>
          <p14:tracePt t="42472" x="8251825" y="3455988"/>
          <p14:tracePt t="42730" x="8242300" y="3455988"/>
          <p14:tracePt t="42740" x="8224838" y="3455988"/>
          <p14:tracePt t="42753" x="8188325" y="3465513"/>
          <p14:tracePt t="42766" x="8072438" y="3465513"/>
          <p14:tracePt t="42779" x="8001000" y="3465513"/>
          <p14:tracePt t="42802" x="7939088" y="3455988"/>
          <p14:tracePt t="42813" x="7831138" y="3429000"/>
          <p14:tracePt t="42827" x="7804150" y="3419475"/>
          <p14:tracePt t="42851" x="7777163" y="3419475"/>
          <p14:tracePt t="42866" x="7724775" y="3419475"/>
          <p14:tracePt t="42889" x="7688263" y="3419475"/>
          <p14:tracePt t="42913" x="7661275" y="3429000"/>
          <p14:tracePt t="42925" x="7643813" y="3438525"/>
          <p14:tracePt t="42936" x="7626350" y="3438525"/>
          <p14:tracePt t="42948" x="7599363" y="3446463"/>
          <p14:tracePt t="42989" x="7599363" y="3455988"/>
          <p14:tracePt t="43033" x="7589838" y="3455988"/>
          <p14:tracePt t="43106" x="7626350" y="3455988"/>
          <p14:tracePt t="43120" x="7661275" y="3455988"/>
          <p14:tracePt t="43131" x="7705725" y="3455988"/>
          <p14:tracePt t="43143" x="7751763" y="3446463"/>
          <p14:tracePt t="43155" x="7786688" y="3446463"/>
          <p14:tracePt t="43168" x="7894638" y="3446463"/>
          <p14:tracePt t="43193" x="7956550" y="3446463"/>
          <p14:tracePt t="43204" x="8037513" y="3438525"/>
          <p14:tracePt t="43216" x="8161338" y="3438525"/>
          <p14:tracePt t="43240" x="8197850" y="3438525"/>
          <p14:tracePt t="43253" x="8215313" y="3438525"/>
          <p14:tracePt t="43267" x="8251825" y="3438525"/>
          <p14:tracePt t="43282" x="8259763" y="3438525"/>
          <p14:tracePt t="43939" x="8269288" y="3438525"/>
          <p14:tracePt t="43951" x="8277225" y="3438525"/>
          <p14:tracePt t="43959" x="8286750" y="3446463"/>
          <p14:tracePt t="43972" x="8296275" y="3446463"/>
          <p14:tracePt t="44021" x="8304213" y="3446463"/>
          <p14:tracePt t="44034" x="8304213" y="3455988"/>
          <p14:tracePt t="44215" x="8296275" y="3465513"/>
          <p14:tracePt t="44228" x="8269288" y="3482975"/>
          <p14:tracePt t="44239" x="8232775" y="3482975"/>
          <p14:tracePt t="44251" x="8205788" y="3490913"/>
          <p14:tracePt t="44265" x="8188325" y="3490913"/>
          <p14:tracePt t="44274" x="8116888" y="3482975"/>
          <p14:tracePt t="44301" x="8062913" y="3465513"/>
          <p14:tracePt t="44313" x="8037513" y="3446463"/>
          <p14:tracePt t="44325" x="7983538" y="3411538"/>
          <p14:tracePt t="44349" x="7983538" y="3402013"/>
          <p14:tracePt t="44367" x="7956550" y="3394075"/>
          <p14:tracePt t="44375" x="7947025" y="3375025"/>
          <p14:tracePt t="44399" x="7939088" y="3357563"/>
          <p14:tracePt t="44410" x="7912100" y="3330575"/>
          <p14:tracePt t="44441" x="7902575" y="3303588"/>
          <p14:tracePt t="44447" x="7894638" y="3276600"/>
          <p14:tracePt t="44460" x="7894638" y="3232150"/>
          <p14:tracePt t="44476" x="7894638" y="3214688"/>
          <p14:tracePt t="44495" x="7894638" y="3197225"/>
          <p14:tracePt t="44521" x="7894638" y="3179763"/>
          <p14:tracePt t="44533" x="7894638" y="3170238"/>
          <p14:tracePt t="44594" x="7902575" y="3152775"/>
          <p14:tracePt t="44605" x="7920038" y="3143250"/>
          <p14:tracePt t="44934" x="7929563" y="3143250"/>
          <p14:tracePt t="44947" x="7939088" y="3152775"/>
          <p14:tracePt t="44961" x="7939088" y="3160713"/>
          <p14:tracePt t="44971" x="7947025" y="3214688"/>
          <p14:tracePt t="44982" x="7947025" y="3251200"/>
          <p14:tracePt t="45009" x="7947025" y="3276600"/>
          <p14:tracePt t="45020" x="7947025" y="3313113"/>
          <p14:tracePt t="45032" x="7956550" y="3394075"/>
          <p14:tracePt t="45057" x="7974013" y="3446463"/>
          <p14:tracePt t="45069" x="7983538" y="3482975"/>
          <p14:tracePt t="45082" x="7991475" y="3554413"/>
          <p14:tracePt t="45106" x="8001000" y="3581400"/>
          <p14:tracePt t="45131" x="8001000" y="3625850"/>
          <p14:tracePt t="45142" x="8001000" y="3643313"/>
          <p14:tracePt t="45155" x="8001000" y="3652838"/>
          <p14:tracePt t="45167" x="8001000" y="3670300"/>
          <p14:tracePt t="45239" x="8001000" y="3679825"/>
          <p14:tracePt t="45252" x="8001000" y="3697288"/>
          <p14:tracePt t="45269" x="7983538" y="3714750"/>
          <p14:tracePt t="45286" x="7920038" y="3751263"/>
          <p14:tracePt t="45300" x="7885113" y="3768725"/>
          <p14:tracePt t="45310" x="7831138" y="3776663"/>
          <p14:tracePt t="45324" x="7786688" y="3776663"/>
          <p14:tracePt t="45335" x="7670800" y="3768725"/>
          <p14:tracePt t="45350" x="7616825" y="3741738"/>
          <p14:tracePt t="45372" x="7554913" y="3724275"/>
          <p14:tracePt t="45386" x="7429500" y="3697288"/>
          <p14:tracePt t="45410" x="7367588" y="3697288"/>
          <p14:tracePt t="45422" x="7286625" y="3697288"/>
          <p14:tracePt t="45439" x="7188200" y="3697288"/>
          <p14:tracePt t="45459" x="7161213" y="3697288"/>
          <p14:tracePt t="45471" x="7134225" y="3697288"/>
          <p14:tracePt t="45495" x="7126288" y="3697288"/>
          <p14:tracePt t="45507" x="7116763" y="3697288"/>
          <p14:tracePt t="45518" x="7099300" y="3724275"/>
          <p14:tracePt t="45544" x="7062788" y="3732213"/>
          <p14:tracePt t="45557" x="7054850" y="3741738"/>
          <p14:tracePt t="45923" x="7037388" y="3759200"/>
          <p14:tracePt t="45941" x="7018338" y="3768725"/>
          <p14:tracePt t="45947" x="7010400" y="3768725"/>
          <p14:tracePt t="45958" x="7010400" y="3776663"/>
          <p14:tracePt t="45982" x="7000875" y="3776663"/>
          <p14:tracePt t="46007" x="6991350" y="3786188"/>
          <p14:tracePt t="46031" x="6973888" y="3795713"/>
          <p14:tracePt t="46043" x="6956425" y="3795713"/>
          <p14:tracePt t="46056" x="6938963" y="3795713"/>
          <p14:tracePt t="46068" x="6911975" y="3795713"/>
          <p14:tracePt t="46080" x="6884988" y="3795713"/>
          <p14:tracePt t="46092" x="6786563" y="3751263"/>
          <p14:tracePt t="46116" x="6697663" y="3705225"/>
          <p14:tracePt t="46129" x="6599238" y="3625850"/>
          <p14:tracePt t="46141" x="6384925" y="3455988"/>
          <p14:tracePt t="46157" x="6286500" y="3367088"/>
          <p14:tracePt t="46178" x="6215063" y="3276600"/>
          <p14:tracePt t="46191" x="6170613" y="3143250"/>
          <p14:tracePt t="46223" x="6180138" y="3044825"/>
          <p14:tracePt t="46228" x="6215063" y="2982913"/>
          <p14:tracePt t="48672" x="6197600" y="2990850"/>
          <p14:tracePt t="48684" x="6161088" y="3000375"/>
          <p14:tracePt t="48694" x="6099175" y="3009900"/>
          <p14:tracePt t="48709" x="6010275" y="3009900"/>
          <p14:tracePt t="48720" x="5857875" y="2982913"/>
          <p14:tracePt t="48732" x="5205413" y="2768600"/>
          <p14:tracePt t="48756" x="4830763" y="2652713"/>
          <p14:tracePt t="48769" x="4527550" y="2581275"/>
          <p14:tracePt t="48782" x="4143375" y="2509838"/>
          <p14:tracePt t="48807" x="3867150" y="2455863"/>
          <p14:tracePt t="48832" x="3751263" y="2428875"/>
          <p14:tracePt t="48846" x="3670300" y="2419350"/>
          <p14:tracePt t="48855" x="3581400" y="2411413"/>
          <p14:tracePt t="48866" x="3411538" y="2419350"/>
          <p14:tracePt t="48880" x="3330575" y="2446338"/>
          <p14:tracePt t="50025" x="3348038" y="2446338"/>
          <p14:tracePt t="50035" x="3367088" y="2446338"/>
          <p14:tracePt t="50047" x="3384550" y="2446338"/>
          <p14:tracePt t="50062" x="3419475" y="2455863"/>
          <p14:tracePt t="50074" x="3446463" y="2465388"/>
          <p14:tracePt t="50098" x="3482975" y="2473325"/>
          <p14:tracePt t="50109" x="3562350" y="2509838"/>
          <p14:tracePt t="50133" x="3598863" y="2536825"/>
          <p14:tracePt t="50146" x="3670300" y="2571750"/>
          <p14:tracePt t="50159" x="3803650" y="2687638"/>
          <p14:tracePt t="50182" x="3875088" y="2776538"/>
          <p14:tracePt t="50198" x="4010025" y="2938463"/>
          <p14:tracePt t="50208" x="4071938" y="3027363"/>
          <p14:tracePt t="50226" x="4143375" y="3098800"/>
          <p14:tracePt t="50548" x="4160838" y="3116263"/>
          <p14:tracePt t="50559" x="4170363" y="3125788"/>
          <p14:tracePt t="50577" x="4170363" y="3152775"/>
          <p14:tracePt t="50585" x="4179888" y="3224213"/>
          <p14:tracePt t="50597" x="4187825" y="3268663"/>
          <p14:tracePt t="50621" x="4197350" y="3303588"/>
          <p14:tracePt t="50632" x="4205288" y="3330575"/>
          <p14:tracePt t="50646" x="4224338" y="3429000"/>
          <p14:tracePt t="50662" x="4232275" y="3482975"/>
          <p14:tracePt t="50683" x="4251325" y="3589338"/>
          <p14:tracePt t="50705" x="4259263" y="3643313"/>
          <p14:tracePt t="50722" x="4276725" y="3670300"/>
          <p14:tracePt t="50975" x="4268788" y="3687763"/>
          <p14:tracePt t="50987" x="4259263" y="3697288"/>
          <p14:tracePt t="50999" x="4251325" y="3705225"/>
          <p14:tracePt t="51010" x="4251325" y="3714750"/>
          <p14:tracePt t="51036" x="4251325" y="3741738"/>
          <p14:tracePt t="51047" x="4251325" y="3776663"/>
          <p14:tracePt t="51059" x="4259263" y="3822700"/>
          <p14:tracePt t="51072" x="4286250" y="3867150"/>
          <p14:tracePt t="51084" x="4367213" y="3956050"/>
          <p14:tracePt t="51115" x="4402138" y="4000500"/>
          <p14:tracePt t="51120" x="4500563" y="4071938"/>
          <p14:tracePt t="51133" x="4554538" y="4108450"/>
          <p14:tracePt t="51150" x="4608513" y="4133850"/>
          <p14:tracePt t="51169" x="4660900" y="4160838"/>
          <p14:tracePt t="51450" x="4670425" y="4170363"/>
          <p14:tracePt t="51462" x="4687888" y="4179888"/>
          <p14:tracePt t="51475" x="4741863" y="4224338"/>
          <p14:tracePt t="51489" x="4840288" y="4367213"/>
          <p14:tracePt t="51511" x="4902200" y="4465638"/>
          <p14:tracePt t="51522" x="4973638" y="4652963"/>
          <p14:tracePt t="51552" x="5010150" y="4732338"/>
          <p14:tracePt t="51560" x="5037138" y="4813300"/>
          <p14:tracePt t="51573" x="5081588" y="4929188"/>
          <p14:tracePt t="51596" x="5089525" y="4965700"/>
          <p14:tracePt t="51876" x="5081588" y="4973638"/>
          <p14:tracePt t="51892" x="5062538" y="4983163"/>
          <p14:tracePt t="51899" x="5045075" y="5000625"/>
          <p14:tracePt t="51925" x="5010150" y="5018088"/>
          <p14:tracePt t="51937" x="4938713" y="5062538"/>
          <p14:tracePt t="51948" x="4803775" y="5153025"/>
          <p14:tracePt t="51973" x="4205288" y="5500688"/>
          <p14:tracePt t="51985" x="3867150" y="5724525"/>
          <p14:tracePt t="51997" x="3562350" y="5894388"/>
          <p14:tracePt t="52010" x="3098800" y="6116638"/>
          <p14:tracePt t="52025" x="2938463" y="6153150"/>
          <p14:tracePt t="52046" x="2803525" y="6188075"/>
          <p14:tracePt t="52060" x="2616200" y="6215063"/>
          <p14:tracePt t="52084" x="2544763" y="6232525"/>
          <p14:tracePt t="52095" x="2500313" y="6242050"/>
          <p14:tracePt t="52108" x="2482850" y="6242050"/>
          <p14:tracePt t="52436" x="2465388" y="6242050"/>
          <p14:tracePt t="52450" x="2446338" y="6232525"/>
          <p14:tracePt t="52466" x="2419350" y="6215063"/>
          <p14:tracePt t="52474" x="2393950" y="6180138"/>
          <p14:tracePt t="52485" x="2339975" y="6153150"/>
          <p14:tracePt t="52498" x="2224088" y="6062663"/>
          <p14:tracePt t="52521" x="2143125" y="6010275"/>
          <p14:tracePt t="52534" x="2071688" y="5965825"/>
          <p14:tracePt t="52547" x="1965325" y="5911850"/>
          <p14:tracePt t="52571" x="1955800" y="5902325"/>
          <p14:tracePt t="52583" x="1938338" y="5894388"/>
          <p14:tracePt t="53329" x="1946275" y="5884863"/>
          <p14:tracePt t="53339" x="1965325" y="5867400"/>
          <p14:tracePt t="53351" x="2000250" y="5840413"/>
          <p14:tracePt t="53364" x="2062163" y="5803900"/>
          <p14:tracePt t="53375" x="2160588" y="5732463"/>
          <p14:tracePt t="53389" x="2598738" y="5491163"/>
          <p14:tracePt t="53423" x="3179763" y="5153025"/>
          <p14:tracePt t="53426" x="3509963" y="4956175"/>
          <p14:tracePt t="53436" x="3867150" y="4670425"/>
          <p14:tracePt t="53468" x="4160838" y="4394200"/>
          <p14:tracePt t="53473" x="4687888" y="3803650"/>
          <p14:tracePt t="53498" x="4938713" y="3509963"/>
          <p14:tracePt t="53510" x="5180013" y="3295650"/>
          <p14:tracePt t="53523" x="5322888" y="3152775"/>
          <p14:tracePt t="53779" x="5340350" y="3152775"/>
          <p14:tracePt t="53789" x="5367338" y="3143250"/>
          <p14:tracePt t="53801" x="5402263" y="3143250"/>
          <p14:tracePt t="53814" x="5465763" y="3133725"/>
          <p14:tracePt t="53826" x="5599113" y="3133725"/>
          <p14:tracePt t="53840" x="5653088" y="3133725"/>
          <p14:tracePt t="53861" x="5715000" y="3133725"/>
          <p14:tracePt t="53875" x="5795963" y="3133725"/>
          <p14:tracePt t="53899" x="5830888" y="3133725"/>
          <p14:tracePt t="54181" x="5875338" y="3116263"/>
          <p14:tracePt t="54192" x="5956300" y="3081338"/>
          <p14:tracePt t="54204" x="6099175" y="3027363"/>
          <p14:tracePt t="54217" x="6296025" y="2982913"/>
          <p14:tracePt t="54230" x="6823075" y="2847975"/>
          <p14:tracePt t="54252" x="6973888" y="2822575"/>
          <p14:tracePt t="54266" x="7081838" y="2813050"/>
          <p14:tracePt t="54278" x="7188200" y="2813050"/>
          <p14:tracePt t="54301" x="7242175" y="2813050"/>
          <p14:tracePt t="54313" x="7296150" y="2813050"/>
          <p14:tracePt t="54581" x="7323138" y="2813050"/>
          <p14:tracePt t="54594" x="7358063" y="2813050"/>
          <p14:tracePt t="54612" x="7394575" y="2803525"/>
          <p14:tracePt t="54618" x="7429500" y="2795588"/>
          <p14:tracePt t="54631" x="7510463" y="2795588"/>
          <p14:tracePt t="54656" x="7537450" y="2786063"/>
          <p14:tracePt t="54668" x="7599363" y="2786063"/>
          <p14:tracePt t="54691" x="7634288" y="2786063"/>
          <p14:tracePt t="54704" x="7670800" y="2786063"/>
          <p14:tracePt t="55156" x="7670800" y="2759075"/>
          <p14:tracePt t="55166" x="7688263" y="2724150"/>
          <p14:tracePt t="55179" x="7732713" y="2652713"/>
          <p14:tracePt t="55192" x="7796213" y="2581275"/>
          <p14:tracePt t="55204" x="7912100" y="2455863"/>
          <p14:tracePt t="55227" x="7947025" y="2428875"/>
          <p14:tracePt t="55241" x="7966075" y="2419350"/>
          <p14:tracePt t="55252" x="7974013" y="2411413"/>
          <p14:tracePt t="55363" x="7974013" y="2428875"/>
          <p14:tracePt t="55373" x="7974013" y="2438400"/>
          <p14:tracePt t="55386" x="7974013" y="2455863"/>
          <p14:tracePt t="55406" x="7974013" y="2465388"/>
          <p14:tracePt t="55411" x="7974013" y="2473325"/>
          <p14:tracePt t="55421" x="7966075" y="2509838"/>
          <p14:tracePt t="55457" x="7956550" y="2536825"/>
          <p14:tracePt t="55471" x="7947025" y="2554288"/>
          <p14:tracePt t="55486" x="7939088" y="2571750"/>
          <p14:tracePt t="55503" x="7939088" y="2581275"/>
          <p14:tracePt t="55508" x="7929563" y="2608263"/>
          <p14:tracePt t="55544" x="7920038" y="2616200"/>
          <p14:tracePt t="55562" x="7920038" y="2633663"/>
          <p14:tracePt t="55571" x="7902575" y="2652713"/>
          <p14:tracePt t="55580" x="7894638" y="2660650"/>
          <p14:tracePt t="55593" x="7885113" y="2679700"/>
          <p14:tracePt t="55606" x="7858125" y="2705100"/>
          <p14:tracePt t="55630" x="7848600" y="2714625"/>
          <p14:tracePt t="55643" x="7840663" y="2732088"/>
          <p14:tracePt t="56061" x="7831138" y="2741613"/>
          <p14:tracePt t="56069" x="7823200" y="2741613"/>
          <p14:tracePt t="56081" x="7813675" y="2741613"/>
          <p14:tracePt t="56097" x="7796213" y="2741613"/>
          <p14:tracePt t="56117" x="7777163" y="2759075"/>
          <p14:tracePt t="56128" x="7751763" y="2776538"/>
          <p14:tracePt t="56142" x="7732713" y="2786063"/>
          <p14:tracePt t="56159" x="7724775" y="2786063"/>
          <p14:tracePt t="56227" x="7724775" y="2795588"/>
          <p14:tracePt t="56327" x="7724775" y="2786063"/>
          <p14:tracePt t="56338" x="7742238" y="2786063"/>
          <p14:tracePt t="56347" x="7759700" y="2776538"/>
          <p14:tracePt t="56642" x="7759700" y="2768600"/>
          <p14:tracePt t="56655" x="7759700" y="2759075"/>
          <p14:tracePt t="56679" x="7759700" y="2751138"/>
          <p14:tracePt t="56691" x="7759700" y="2732088"/>
          <p14:tracePt t="56883" x="7759700" y="2724150"/>
          <p14:tracePt t="57068" x="7759700" y="2732088"/>
          <p14:tracePt t="57091" x="7769225" y="2732088"/>
          <p14:tracePt t="57128" x="7769225" y="2741613"/>
          <p14:tracePt t="57139" x="7769225" y="2759075"/>
          <p14:tracePt t="57153" x="7769225" y="2768600"/>
          <p14:tracePt t="57168" x="7769225" y="2786063"/>
          <p14:tracePt t="57179" x="7769225" y="2795588"/>
          <p14:tracePt t="57201" x="7769225" y="2803525"/>
          <p14:tracePt t="57238" x="7769225" y="2813050"/>
          <p14:tracePt t="57287" x="7769225" y="2822575"/>
          <p14:tracePt t="57299" x="7769225" y="2830513"/>
          <p14:tracePt t="57310" x="7777163" y="2840038"/>
          <p14:tracePt t="57324" x="7786688" y="2840038"/>
          <p14:tracePt t="57336" x="7796213" y="2840038"/>
          <p14:tracePt t="57376" x="7804150" y="2840038"/>
          <p14:tracePt t="57386" x="7813675" y="2840038"/>
          <p14:tracePt t="57398" x="7823200" y="2840038"/>
          <p14:tracePt t="57408" x="7831138" y="2840038"/>
          <p14:tracePt t="57422" x="7848600" y="2840038"/>
          <p14:tracePt t="57471" x="7858125" y="2840038"/>
          <p14:tracePt t="57505" x="7875588" y="2840038"/>
          <p14:tracePt t="57530" x="7885113" y="2830513"/>
          <p14:tracePt t="57542" x="7894638" y="2830513"/>
          <p14:tracePt t="57605" x="7902575" y="2830513"/>
          <p14:tracePt t="57615" x="7912100" y="2830513"/>
          <p14:tracePt t="57628" x="7920038" y="2830513"/>
          <p14:tracePt t="57665" x="7920038" y="2822575"/>
          <p14:tracePt t="57714" x="7920038" y="2813050"/>
          <p14:tracePt t="57727" x="7920038" y="2803525"/>
          <p14:tracePt t="57738" x="7920038" y="2795588"/>
          <p14:tracePt t="57761" x="7920038" y="2786063"/>
          <p14:tracePt t="57787" x="7902575" y="2776538"/>
          <p14:tracePt t="57798" x="7894638" y="2776538"/>
          <p14:tracePt t="57822" x="7885113" y="2768600"/>
          <p14:tracePt t="57835" x="7867650" y="2768600"/>
          <p14:tracePt t="57861" x="7848600" y="2768600"/>
          <p14:tracePt t="57872" x="7831138" y="2768600"/>
          <p14:tracePt t="57887" x="7823200" y="2768600"/>
          <p14:tracePt t="57897" x="7804150" y="2768600"/>
          <p14:tracePt t="57911" x="7777163" y="2768600"/>
          <p14:tracePt t="57922" x="7759700" y="2768600"/>
          <p14:tracePt t="57945" x="7751763" y="2759075"/>
          <p14:tracePt t="57958" x="7751763" y="2751138"/>
          <p14:tracePt t="59637" x="0" y="0"/>
        </p14:tracePtLst>
        <p14:tracePtLst>
          <p14:tracePt t="70133" x="7751763" y="2751138"/>
          <p14:tracePt t="70864" x="7759700" y="2751138"/>
          <p14:tracePt t="70912" x="7769225" y="2741613"/>
          <p14:tracePt t="70926" x="7786688" y="2732088"/>
          <p14:tracePt t="70936" x="7804150" y="2732088"/>
          <p14:tracePt t="70963" x="7813675" y="2732088"/>
          <p14:tracePt t="70972" x="7823200" y="2732088"/>
          <p14:tracePt t="70997" x="7831138" y="2732088"/>
          <p14:tracePt t="71024" x="7831138" y="2724150"/>
          <p14:tracePt t="71119" x="7840663" y="2724150"/>
          <p14:tracePt t="71658" x="7848600" y="2724150"/>
          <p14:tracePt t="71669" x="7858125" y="2724150"/>
          <p14:tracePt t="71679" x="7875588" y="2732088"/>
          <p14:tracePt t="71692" x="7894638" y="2732088"/>
          <p14:tracePt t="71707" x="7912100" y="2751138"/>
          <p14:tracePt t="71717" x="7920038" y="2759075"/>
          <p14:tracePt t="71729" x="7947025" y="2768600"/>
          <p14:tracePt t="71753" x="7966075" y="2768600"/>
          <p14:tracePt t="71765" x="7966075" y="2776538"/>
          <p14:tracePt t="71778" x="7974013" y="2776538"/>
          <p14:tracePt t="71815" x="7983538" y="2776538"/>
          <p14:tracePt t="71827" x="7991475" y="2776538"/>
          <p14:tracePt t="71837" x="8001000" y="2776538"/>
          <p14:tracePt t="72193" x="8018463" y="2786063"/>
          <p14:tracePt t="72204" x="8027988" y="2795588"/>
          <p14:tracePt t="72218" x="8045450" y="2803525"/>
          <p14:tracePt t="72229" x="8062913" y="2813050"/>
          <p14:tracePt t="72243" x="8072438" y="2822575"/>
          <p14:tracePt t="72254" x="8089900" y="2830513"/>
          <p14:tracePt t="72266" x="8134350" y="2840038"/>
          <p14:tracePt t="72281" x="8161338" y="2847975"/>
          <p14:tracePt t="72300" x="8205788" y="2874963"/>
          <p14:tracePt t="72331" x="8232775" y="2894013"/>
          <p14:tracePt t="72339" x="8251825" y="2911475"/>
          <p14:tracePt t="72351" x="8296275" y="2955925"/>
          <p14:tracePt t="72365" x="8313738" y="2973388"/>
          <p14:tracePt t="72387" x="8340725" y="2990850"/>
          <p14:tracePt t="72411" x="8367713" y="3009900"/>
          <p14:tracePt t="72424" x="8385175" y="3027363"/>
          <p14:tracePt t="72435" x="8429625" y="3071813"/>
          <p14:tracePt t="72461" x="8439150" y="3089275"/>
          <p14:tracePt t="72472" x="8456613" y="3098800"/>
          <p14:tracePt t="72484" x="8474075" y="3152775"/>
          <p14:tracePt t="72508" x="8483600" y="3170238"/>
          <p14:tracePt t="72520" x="8501063" y="3197225"/>
          <p14:tracePt t="72803" x="8501063" y="3205163"/>
          <p14:tracePt t="72813" x="8501063" y="3214688"/>
          <p14:tracePt t="72840" x="8491538" y="3232150"/>
          <p14:tracePt t="72850" x="8474075" y="3259138"/>
          <p14:tracePt t="72861" x="8466138" y="3295650"/>
          <p14:tracePt t="72874" x="8466138" y="3330575"/>
          <p14:tracePt t="72888" x="8466138" y="3402013"/>
          <p14:tracePt t="72910" x="8466138" y="3438525"/>
          <p14:tracePt t="72921" x="8456613" y="3482975"/>
          <p14:tracePt t="72947" x="8456613" y="3517900"/>
          <p14:tracePt t="72961" x="8456613" y="3554413"/>
          <p14:tracePt t="72971" x="8456613" y="3608388"/>
          <p14:tracePt t="72995" x="8466138" y="3633788"/>
          <p14:tracePt t="73019" x="8474075" y="3679825"/>
          <p14:tracePt t="73032" x="8483600" y="3697288"/>
          <p14:tracePt t="73056" x="8491538" y="3705225"/>
          <p14:tracePt t="73069" x="8501063" y="3714750"/>
          <p14:tracePt t="73097" x="8501063" y="3724275"/>
          <p14:tracePt t="73107" x="8501063" y="3732213"/>
          <p14:tracePt t="73124" x="8501063" y="3741738"/>
          <p14:tracePt t="73130" x="8491538" y="3741738"/>
          <p14:tracePt t="73143" x="8466138" y="3741738"/>
          <p14:tracePt t="73156" x="8439150" y="3751263"/>
          <p14:tracePt t="73178" x="8412163" y="3759200"/>
          <p14:tracePt t="73192" x="8367713" y="3776663"/>
          <p14:tracePt t="73206" x="8331200" y="3786188"/>
          <p14:tracePt t="73227" x="8304213" y="3786188"/>
          <p14:tracePt t="73240" x="8269288" y="3803650"/>
          <p14:tracePt t="73264" x="8251825" y="3803650"/>
          <p14:tracePt t="73273" x="8215313" y="3830638"/>
          <p14:tracePt t="73300" x="8205788" y="3840163"/>
          <p14:tracePt t="73316" x="8170863" y="3867150"/>
          <p14:tracePt t="73343" x="8143875" y="3884613"/>
          <p14:tracePt t="73349" x="8126413" y="3902075"/>
          <p14:tracePt t="73362" x="8099425" y="3919538"/>
          <p14:tracePt t="73375" x="8054975" y="3946525"/>
          <p14:tracePt t="73407" x="8001000" y="3973513"/>
          <p14:tracePt t="73411" x="7894638" y="4027488"/>
          <p14:tracePt t="73434" x="7858125" y="4044950"/>
          <p14:tracePt t="73446" x="7823200" y="4054475"/>
          <p14:tracePt t="73460" x="7742238" y="4071938"/>
          <p14:tracePt t="73474" x="7715250" y="4071938"/>
          <p14:tracePt t="73496" x="7634288" y="4071938"/>
          <p14:tracePt t="73508" x="7589838" y="4071938"/>
          <p14:tracePt t="73532" x="7545388" y="4071938"/>
          <p14:tracePt t="73544" x="7456488" y="4089400"/>
          <p14:tracePt t="73569" x="7394575" y="4098925"/>
          <p14:tracePt t="73581" x="7367588" y="4098925"/>
          <p14:tracePt t="73593" x="7340600" y="4098925"/>
          <p14:tracePt t="73618" x="7304088" y="4098925"/>
          <p14:tracePt t="73644" x="7251700" y="4098925"/>
          <p14:tracePt t="73659" x="7215188" y="4098925"/>
          <p14:tracePt t="73661" x="7180263" y="4098925"/>
          <p14:tracePt t="73679" x="7126288" y="4098925"/>
          <p14:tracePt t="73693" x="7116763" y="4098925"/>
          <p14:tracePt t="73716" x="7108825" y="4098925"/>
          <p14:tracePt t="73752" x="7089775" y="4089400"/>
          <p14:tracePt t="73763" x="7072313" y="4062413"/>
          <p14:tracePt t="73780" x="7062788" y="4044950"/>
          <p14:tracePt t="73782" x="7045325" y="4027488"/>
          <p14:tracePt t="73801" x="7037388" y="4017963"/>
          <p14:tracePt t="73812" x="7010400" y="4010025"/>
          <p14:tracePt t="74107" x="7000875" y="4010025"/>
          <p14:tracePt t="74118" x="6973888" y="4010025"/>
          <p14:tracePt t="74132" x="6929438" y="4017963"/>
          <p14:tracePt t="74142" x="6840538" y="4037013"/>
          <p14:tracePt t="74154" x="6732588" y="4054475"/>
          <p14:tracePt t="74163" x="6465888" y="4116388"/>
          <p14:tracePt t="74190" x="6323013" y="4133850"/>
          <p14:tracePt t="74203" x="6188075" y="4160838"/>
          <p14:tracePt t="74215" x="5929313" y="4179888"/>
          <p14:tracePt t="74240" x="5822950" y="4179888"/>
          <p14:tracePt t="74251" x="5608638" y="4170363"/>
          <p14:tracePt t="74286" x="5402263" y="4116388"/>
          <p14:tracePt t="74300" x="5340350" y="4089400"/>
          <p14:tracePt t="74312" x="5276850" y="4044950"/>
          <p14:tracePt t="74325" x="5251450" y="4010025"/>
          <p14:tracePt t="74336" x="5241925" y="3946525"/>
          <p14:tracePt t="74348" x="5241925" y="3776663"/>
          <p14:tracePt t="74377" x="5268913" y="3554413"/>
          <p14:tracePt t="74387" x="5322888" y="3446463"/>
          <p14:tracePt t="74409" x="5348288" y="3375025"/>
          <p14:tracePt t="74422" x="5357813" y="3348038"/>
          <p14:tracePt t="74433" x="5367338" y="3330575"/>
          <p14:tracePt t="74459" x="5367338" y="3322638"/>
          <p14:tracePt t="74471" x="5473700" y="3187700"/>
          <p14:tracePt t="74484" x="5545138" y="3089275"/>
          <p14:tracePt t="74516" x="5688013" y="2894013"/>
          <p14:tracePt t="74519" x="5759450" y="2822575"/>
          <p14:tracePt t="74544" x="5813425" y="2759075"/>
          <p14:tracePt t="74557" x="5867400" y="2714625"/>
          <p14:tracePt t="74568" x="5965825" y="2633663"/>
          <p14:tracePt t="74586" x="6037263" y="2571750"/>
          <p14:tracePt t="74605" x="6108700" y="2500313"/>
          <p14:tracePt t="74618" x="6323013" y="2330450"/>
          <p14:tracePt t="74641" x="6429375" y="2251075"/>
          <p14:tracePt t="74655" x="6626225" y="2125663"/>
          <p14:tracePt t="74678" x="6705600" y="2108200"/>
          <p14:tracePt t="74694" x="6796088" y="2089150"/>
          <p14:tracePt t="74704" x="6823075" y="2089150"/>
          <p14:tracePt t="74726" x="6831013" y="2089150"/>
          <p14:tracePt t="74739" x="6867525" y="2089150"/>
          <p14:tracePt t="74768" x="6875463" y="2089150"/>
          <p14:tracePt t="74785" x="6894513" y="2098675"/>
          <p14:tracePt t="74787" x="6965950" y="2125663"/>
          <p14:tracePt t="74818" x="7018338" y="2160588"/>
          <p14:tracePt t="74826" x="7089775" y="2214563"/>
          <p14:tracePt t="74849" x="7116763" y="2268538"/>
          <p14:tracePt t="74861" x="7153275" y="2322513"/>
          <p14:tracePt t="74873" x="7215188" y="2419350"/>
          <p14:tracePt t="74897" x="7251700" y="2446338"/>
          <p14:tracePt t="74912" x="7304088" y="2465388"/>
          <p14:tracePt t="74921" x="7375525" y="2500313"/>
          <p14:tracePt t="76261" x="0" y="0"/>
        </p14:tracePtLst>
      </p14:laserTraceLst>
    </p:ext>
  </p:extLs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650E52-DEC6-4B1A-94E7-A4F9EEA5CE2E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539552" y="80628"/>
            <a:ext cx="799288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Switching over from the classical to the quantum description of states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45327" y="764704"/>
            <a:ext cx="896317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Times New Roman" pitchFamily="18" charset="0"/>
              </a:rPr>
              <a:t>The quantum description </a:t>
            </a:r>
            <a:r>
              <a:rPr lang="en-US" sz="2000" dirty="0">
                <a:latin typeface="Times New Roman" pitchFamily="18" charset="0"/>
              </a:rPr>
              <a:t>of the state of an </a:t>
            </a:r>
            <a:r>
              <a:rPr lang="en-US" sz="2000" i="1" dirty="0">
                <a:latin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</a:rPr>
              <a:t>-atom system in terms of a discrete set of states represented by a single quantum index </a:t>
            </a:r>
            <a:r>
              <a:rPr lang="en-US" sz="2000" i="1" dirty="0">
                <a:latin typeface="Times New Roman" pitchFamily="18" charset="0"/>
              </a:rPr>
              <a:t>i </a:t>
            </a:r>
            <a:r>
              <a:rPr lang="en-US" sz="2000" dirty="0">
                <a:latin typeface="Times New Roman" pitchFamily="18" charset="0"/>
              </a:rPr>
              <a:t>is much simpler than in terms of a continuous variation of the state {</a:t>
            </a:r>
            <a:r>
              <a:rPr lang="en-US" sz="2000" b="1" dirty="0">
                <a:latin typeface="Times New Roman" pitchFamily="18" charset="0"/>
              </a:rPr>
              <a:t>r</a:t>
            </a:r>
            <a:r>
              <a:rPr lang="en-US" sz="2000" baseline="-25000" dirty="0">
                <a:latin typeface="Times New Roman" pitchFamily="18" charset="0"/>
              </a:rPr>
              <a:t>1</a:t>
            </a:r>
            <a:r>
              <a:rPr lang="en-US" sz="2000" dirty="0">
                <a:latin typeface="Times New Roman" pitchFamily="18" charset="0"/>
              </a:rPr>
              <a:t>, </a:t>
            </a:r>
            <a:r>
              <a:rPr lang="en-US" sz="2000" b="1" dirty="0">
                <a:latin typeface="Times New Roman" pitchFamily="18" charset="0"/>
              </a:rPr>
              <a:t>p</a:t>
            </a:r>
            <a:r>
              <a:rPr lang="en-US" sz="2000" baseline="-25000" dirty="0">
                <a:latin typeface="Times New Roman" pitchFamily="18" charset="0"/>
              </a:rPr>
              <a:t>1</a:t>
            </a:r>
            <a:r>
              <a:rPr lang="en-US" sz="2000" dirty="0">
                <a:latin typeface="Times New Roman" pitchFamily="18" charset="0"/>
              </a:rPr>
              <a:t>, </a:t>
            </a:r>
            <a:r>
              <a:rPr lang="en-US" sz="2000" b="1" dirty="0">
                <a:latin typeface="Times New Roman" pitchFamily="18" charset="0"/>
              </a:rPr>
              <a:t>r</a:t>
            </a:r>
            <a:r>
              <a:rPr lang="en-US" sz="2000" baseline="-25000" dirty="0">
                <a:latin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</a:rPr>
              <a:t>, </a:t>
            </a:r>
            <a:r>
              <a:rPr lang="en-US" sz="2000" b="1" dirty="0">
                <a:latin typeface="Times New Roman" pitchFamily="18" charset="0"/>
              </a:rPr>
              <a:t>p</a:t>
            </a:r>
            <a:r>
              <a:rPr lang="en-US" sz="2000" baseline="-25000" dirty="0">
                <a:latin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</a:rPr>
              <a:t>, …, </a:t>
            </a:r>
            <a:r>
              <a:rPr lang="en-US" sz="2000" b="1" dirty="0" err="1">
                <a:latin typeface="Times New Roman" pitchFamily="18" charset="0"/>
              </a:rPr>
              <a:t>r</a:t>
            </a:r>
            <a:r>
              <a:rPr lang="en-US" sz="2000" i="1" baseline="-25000" dirty="0" err="1">
                <a:latin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</a:rPr>
              <a:t>, </a:t>
            </a:r>
            <a:r>
              <a:rPr lang="en-US" sz="2000" b="1" dirty="0" err="1">
                <a:latin typeface="Times New Roman" pitchFamily="18" charset="0"/>
              </a:rPr>
              <a:t>p</a:t>
            </a:r>
            <a:r>
              <a:rPr lang="en-US" sz="2000" i="1" baseline="-25000" dirty="0" err="1">
                <a:latin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</a:rPr>
              <a:t>} in phase space.</a:t>
            </a:r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340026"/>
              </p:ext>
            </p:extLst>
          </p:nvPr>
        </p:nvGraphicFramePr>
        <p:xfrm>
          <a:off x="251520" y="2420888"/>
          <a:ext cx="2904951" cy="870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52" name="Equation" r:id="rId5" imgW="1511280" imgH="457200" progId="Equation.3">
                  <p:embed/>
                </p:oleObj>
              </mc:Choice>
              <mc:Fallback>
                <p:oleObj name="Equation" r:id="rId5" imgW="15112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420888"/>
                        <a:ext cx="2904951" cy="870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396854"/>
              </p:ext>
            </p:extLst>
          </p:nvPr>
        </p:nvGraphicFramePr>
        <p:xfrm>
          <a:off x="355860" y="3927649"/>
          <a:ext cx="83566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53" name="Équation" r:id="rId7" imgW="4635360" imgH="406080" progId="Equation.3">
                  <p:embed/>
                </p:oleObj>
              </mc:Choice>
              <mc:Fallback>
                <p:oleObj name="Équation" r:id="rId7" imgW="46353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60" y="3927649"/>
                        <a:ext cx="8356600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251520" y="2096852"/>
            <a:ext cx="655272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itchFamily="18" charset="0"/>
              </a:rPr>
              <a:t>It is easier to do calculations of averages with discrete states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251520" y="3501008"/>
            <a:ext cx="327636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itchFamily="18" charset="0"/>
              </a:rPr>
              <a:t>than with continuous states</a:t>
            </a:r>
          </a:p>
        </p:txBody>
      </p:sp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024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1319"/>
    </mc:Choice>
    <mc:Fallback xmlns="">
      <p:transition spd="slow" advTm="19131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1884" x="7375525" y="2500313"/>
          <p14:tracePt t="22129" x="7358063" y="2465388"/>
          <p14:tracePt t="22140" x="7340600" y="2428875"/>
          <p14:tracePt t="22152" x="7296150" y="2401888"/>
          <p14:tracePt t="22165" x="7259638" y="2357438"/>
          <p14:tracePt t="22177" x="7072313" y="2197100"/>
          <p14:tracePt t="22193" x="6938963" y="2089150"/>
          <p14:tracePt t="22216" x="6724650" y="1938338"/>
          <p14:tracePt t="22227" x="6205538" y="1536700"/>
          <p14:tracePt t="22252" x="5965825" y="1401763"/>
          <p14:tracePt t="22263" x="5456238" y="1231900"/>
          <p14:tracePt t="22297" x="5116513" y="1143000"/>
          <p14:tracePt t="22300" x="5000625" y="1108075"/>
          <p14:tracePt t="22313" x="4919663" y="1071563"/>
          <p14:tracePt t="22336" x="4867275" y="1054100"/>
          <p14:tracePt t="22343" x="4840288" y="1036638"/>
          <p14:tracePt t="22362" x="4830763" y="1036638"/>
          <p14:tracePt t="22393" x="4822825" y="1036638"/>
          <p14:tracePt t="22729" x="4803775" y="1036638"/>
          <p14:tracePt t="22737" x="4768850" y="1044575"/>
          <p14:tracePt t="22750" x="4705350" y="1062038"/>
          <p14:tracePt t="22768" x="4608513" y="1071563"/>
          <p14:tracePt t="22773" x="4500563" y="1108075"/>
          <p14:tracePt t="22788" x="4375150" y="1116013"/>
          <p14:tracePt t="22800" x="4133850" y="1169988"/>
          <p14:tracePt t="22830" x="3990975" y="1179513"/>
          <p14:tracePt t="22836" x="3902075" y="1204913"/>
          <p14:tracePt t="22846" x="3741738" y="1241425"/>
          <p14:tracePt t="22872" x="3687763" y="1250950"/>
          <p14:tracePt t="22882" x="3652838" y="1276350"/>
          <p14:tracePt t="22981" x="3679825" y="1276350"/>
          <p14:tracePt t="23422" x="3643313" y="1276350"/>
          <p14:tracePt t="23431" x="3608388" y="1276350"/>
          <p14:tracePt t="23452" x="3581400" y="1276350"/>
          <p14:tracePt t="23457" x="3527425" y="1285875"/>
          <p14:tracePt t="23485" x="3509963" y="1285875"/>
          <p14:tracePt t="23494" x="3500438" y="1295400"/>
          <p14:tracePt t="23519" x="3490913" y="1295400"/>
          <p14:tracePt t="23604" x="3517900" y="1295400"/>
          <p14:tracePt t="23615" x="3562350" y="1295400"/>
          <p14:tracePt t="23628" x="3643313" y="1276350"/>
          <p14:tracePt t="23640" x="3822700" y="1214438"/>
          <p14:tracePt t="23665" x="3911600" y="1187450"/>
          <p14:tracePt t="23679" x="4010025" y="1169988"/>
          <p14:tracePt t="23690" x="4170363" y="1098550"/>
          <p14:tracePt t="23712" x="4251325" y="1071563"/>
          <p14:tracePt t="23726" x="4367213" y="1027113"/>
          <p14:tracePt t="23739" x="4411663" y="1009650"/>
          <p14:tracePt t="24017" x="4419600" y="1009650"/>
          <p14:tracePt t="24030" x="4446588" y="1009650"/>
          <p14:tracePt t="24046" x="4491038" y="1009650"/>
          <p14:tracePt t="24054" x="4562475" y="1027113"/>
          <p14:tracePt t="24069" x="4705350" y="1071563"/>
          <p14:tracePt t="24079" x="4751388" y="1081088"/>
          <p14:tracePt t="24091" x="4803775" y="1098550"/>
          <p14:tracePt t="24116" x="4830763" y="1108075"/>
          <p14:tracePt t="24129" x="4848225" y="1116013"/>
          <p14:tracePt t="24152" x="4857750" y="1116013"/>
          <p14:tracePt t="24786" x="4840288" y="1125538"/>
          <p14:tracePt t="24797" x="4813300" y="1143000"/>
          <p14:tracePt t="24811" x="4786313" y="1160463"/>
          <p14:tracePt t="24824" x="4759325" y="1187450"/>
          <p14:tracePt t="24833" x="4724400" y="1214438"/>
          <p14:tracePt t="24848" x="4643438" y="1285875"/>
          <p14:tracePt t="24872" x="4598988" y="1322388"/>
          <p14:tracePt t="24882" x="4545013" y="1374775"/>
          <p14:tracePt t="24908" x="4518025" y="1374775"/>
          <p14:tracePt t="24919" x="4491038" y="1384300"/>
          <p14:tracePt t="25175" x="4491038" y="1393825"/>
          <p14:tracePt t="25188" x="4491038" y="1401763"/>
          <p14:tracePt t="25224" x="4500563" y="1401763"/>
          <p14:tracePt t="25261" x="4527550" y="1401763"/>
          <p14:tracePt t="25272" x="4572000" y="1401763"/>
          <p14:tracePt t="25287" x="4625975" y="1393825"/>
          <p14:tracePt t="25298" x="4687888" y="1393825"/>
          <p14:tracePt t="25309" x="4732338" y="1393825"/>
          <p14:tracePt t="25319" x="4795838" y="1393825"/>
          <p14:tracePt t="25336" x="4822825" y="1393825"/>
          <p14:tracePt t="25358" x="4848225" y="1393825"/>
          <p14:tracePt t="25371" x="4894263" y="1411288"/>
          <p14:tracePt t="25395" x="4911725" y="1428750"/>
          <p14:tracePt t="25407" x="4929188" y="1455738"/>
          <p14:tracePt t="26858" x="4929188" y="1446213"/>
          <p14:tracePt t="26871" x="4911725" y="1428750"/>
          <p14:tracePt t="26885" x="4884738" y="1411288"/>
          <p14:tracePt t="26896" x="4830763" y="1374775"/>
          <p14:tracePt t="26906" x="4768850" y="1339850"/>
          <p14:tracePt t="26917" x="4589463" y="1268413"/>
          <p14:tracePt t="26942" x="4491038" y="1250950"/>
          <p14:tracePt t="26955" x="4322763" y="1231900"/>
          <p14:tracePt t="26967" x="4276725" y="1223963"/>
          <p14:tracePt t="26999" x="4241800" y="1223963"/>
          <p14:tracePt t="27004" x="4197350" y="1223963"/>
          <p14:tracePt t="27040" x="4179888" y="1223963"/>
          <p14:tracePt t="27053" x="4170363" y="1223963"/>
          <p14:tracePt t="27919" x="4170363" y="1214438"/>
          <p14:tracePt t="27930" x="4143375" y="1187450"/>
          <p14:tracePt t="27956" x="4125913" y="1169988"/>
          <p14:tracePt t="27967" x="4116388" y="1152525"/>
          <p14:tracePt t="27980" x="4116388" y="1133475"/>
          <p14:tracePt t="27989" x="4116388" y="1098550"/>
          <p14:tracePt t="28002" x="4116388" y="1062038"/>
          <p14:tracePt t="28008" x="4116388" y="1027113"/>
          <p14:tracePt t="28027" x="4133850" y="982663"/>
          <p14:tracePt t="28051" x="4160838" y="955675"/>
          <p14:tracePt t="28068" x="4205288" y="919163"/>
          <p14:tracePt t="28075" x="4251325" y="901700"/>
          <p14:tracePt t="28102" x="4276725" y="901700"/>
          <p14:tracePt t="28113" x="4357688" y="901700"/>
          <p14:tracePt t="28143" x="4394200" y="901700"/>
          <p14:tracePt t="28160" x="4465638" y="901700"/>
          <p14:tracePt t="28162" x="4483100" y="901700"/>
          <p14:tracePt t="28177" x="4510088" y="901700"/>
          <p14:tracePt t="28198" x="4554538" y="928688"/>
          <p14:tracePt t="28223" x="4554538" y="938213"/>
          <p14:tracePt t="28465" x="4562475" y="946150"/>
          <p14:tracePt t="28479" x="4572000" y="946150"/>
          <p14:tracePt t="28490" x="4581525" y="946150"/>
          <p14:tracePt t="28517" x="4625975" y="946150"/>
          <p14:tracePt t="28528" x="4697413" y="946150"/>
          <p14:tracePt t="28538" x="4776788" y="946150"/>
          <p14:tracePt t="28552" x="4848225" y="982663"/>
          <p14:tracePt t="28564" x="4956175" y="1054100"/>
          <p14:tracePt t="28580" x="4991100" y="1089025"/>
          <p14:tracePt t="28600" x="5018088" y="1116013"/>
          <p14:tracePt t="28614" x="5062538" y="1160463"/>
          <p14:tracePt t="28636" x="5081588" y="1169988"/>
          <p14:tracePt t="28929" x="5072063" y="1179513"/>
          <p14:tracePt t="28942" x="5062538" y="1187450"/>
          <p14:tracePt t="28953" x="5054600" y="1187450"/>
          <p14:tracePt t="28966" x="5045075" y="1187450"/>
          <p14:tracePt t="28983" x="5045075" y="1196975"/>
          <p14:tracePt t="29028" x="5027613" y="1196975"/>
          <p14:tracePt t="29042" x="5018088" y="1214438"/>
          <p14:tracePt t="29051" x="5000625" y="1223963"/>
          <p14:tracePt t="29064" x="4991100" y="1231900"/>
          <p14:tracePt t="29075" x="4983163" y="1241425"/>
          <p14:tracePt t="29088" x="4965700" y="1250950"/>
          <p14:tracePt t="29111" x="4956175" y="1250950"/>
          <p14:tracePt t="29125" x="4946650" y="1258888"/>
          <p14:tracePt t="29138" x="4938713" y="1258888"/>
          <p14:tracePt t="31158" x="4938713" y="1268413"/>
          <p14:tracePt t="31219" x="4919663" y="1268413"/>
          <p14:tracePt t="31231" x="4911725" y="1268413"/>
          <p14:tracePt t="31245" x="4894263" y="1276350"/>
          <p14:tracePt t="31256" x="4830763" y="1295400"/>
          <p14:tracePt t="31271" x="4751388" y="1322388"/>
          <p14:tracePt t="31286" x="4483100" y="1411288"/>
          <p14:tracePt t="31316" x="4348163" y="1446213"/>
          <p14:tracePt t="31329" x="4224338" y="1473200"/>
          <p14:tracePt t="31341" x="4017963" y="1517650"/>
          <p14:tracePt t="31355" x="3919538" y="1554163"/>
          <p14:tracePt t="31378" x="3840163" y="1581150"/>
          <p14:tracePt t="31390" x="3741738" y="1633538"/>
          <p14:tracePt t="31413" x="3714750" y="1643063"/>
          <p14:tracePt t="31427" x="3697288" y="1643063"/>
          <p14:tracePt t="31439" x="3687763" y="1652588"/>
          <p14:tracePt t="31817" x="3670300" y="1660525"/>
          <p14:tracePt t="31828" x="3652838" y="1679575"/>
          <p14:tracePt t="31841" x="3643313" y="1687513"/>
          <p14:tracePt t="31848" x="3633788" y="1697038"/>
          <p14:tracePt t="31866" x="3625850" y="1704975"/>
          <p14:tracePt t="31878" x="3616325" y="1724025"/>
          <p14:tracePt t="31902" x="3608388" y="1731963"/>
          <p14:tracePt t="31914" x="3608388" y="1741488"/>
          <p14:tracePt t="31950" x="3608388" y="1751013"/>
          <p14:tracePt t="31962" x="3616325" y="1758950"/>
          <p14:tracePt t="31976" x="3633788" y="1758950"/>
          <p14:tracePt t="31987" x="3652838" y="1758950"/>
          <p14:tracePt t="31999" x="3670300" y="1758950"/>
          <p14:tracePt t="32013" x="3705225" y="1758950"/>
          <p14:tracePt t="32036" x="3724275" y="1768475"/>
          <p14:tracePt t="32048" x="3741738" y="1776413"/>
          <p14:tracePt t="32388" x="3759200" y="1776413"/>
          <p14:tracePt t="32401" x="3786188" y="1776413"/>
          <p14:tracePt t="32413" x="3822700" y="1776413"/>
          <p14:tracePt t="32427" x="3848100" y="1776413"/>
          <p14:tracePt t="32439" x="3902075" y="1776413"/>
          <p14:tracePt t="32451" x="3990975" y="1776413"/>
          <p14:tracePt t="32475" x="4027488" y="1776413"/>
          <p14:tracePt t="32489" x="4054475" y="1776413"/>
          <p14:tracePt t="32514" x="4062413" y="1776413"/>
          <p14:tracePt t="32522" x="4071938" y="1776413"/>
          <p14:tracePt t="32536" x="4081463" y="1768475"/>
          <p14:tracePt t="32877" x="4133850" y="1768475"/>
          <p14:tracePt t="32888" x="4276725" y="1741488"/>
          <p14:tracePt t="32901" x="4438650" y="1687513"/>
          <p14:tracePt t="32914" x="4616450" y="1643063"/>
          <p14:tracePt t="32925" x="4759325" y="1633538"/>
          <p14:tracePt t="32939" x="4929188" y="1625600"/>
          <p14:tracePt t="32964" x="4973638" y="1625600"/>
          <p14:tracePt t="32974" x="5027613" y="1633538"/>
          <p14:tracePt t="32986" x="5126038" y="1660525"/>
          <p14:tracePt t="33018" x="5160963" y="1687513"/>
          <p14:tracePt t="33022" x="5241925" y="1724025"/>
          <p14:tracePt t="33036" x="5259388" y="1731963"/>
          <p14:tracePt t="33282" x="5259388" y="1741488"/>
          <p14:tracePt t="33294" x="5259388" y="1751013"/>
          <p14:tracePt t="33302" x="5276850" y="1751013"/>
          <p14:tracePt t="33315" x="5303838" y="1751013"/>
          <p14:tracePt t="33328" x="5330825" y="1758950"/>
          <p14:tracePt t="33339" x="5429250" y="1768475"/>
          <p14:tracePt t="33364" x="5491163" y="1776413"/>
          <p14:tracePt t="33375" x="5562600" y="1803400"/>
          <p14:tracePt t="33389" x="5670550" y="1812925"/>
          <p14:tracePt t="33413" x="5724525" y="1812925"/>
          <p14:tracePt t="33425" x="5776913" y="1812925"/>
          <p14:tracePt t="33456" x="5795963" y="1822450"/>
          <p14:tracePt t="33779" x="5803900" y="1822450"/>
          <p14:tracePt t="33816" x="5813425" y="1822450"/>
          <p14:tracePt t="33841" x="5822950" y="1822450"/>
          <p14:tracePt t="33862" x="5830888" y="1822450"/>
          <p14:tracePt t="33961" x="5830888" y="1803400"/>
          <p14:tracePt t="33973" x="5830888" y="1795463"/>
          <p14:tracePt t="33986" x="5795963" y="1785938"/>
          <p14:tracePt t="33999" x="5661025" y="1741488"/>
          <p14:tracePt t="34011" x="5581650" y="1714500"/>
          <p14:tracePt t="34033" x="5500688" y="1714500"/>
          <p14:tracePt t="34046" x="5348288" y="1714500"/>
          <p14:tracePt t="34077" x="5286375" y="1714500"/>
          <p14:tracePt t="34078" x="5143500" y="1731963"/>
          <p14:tracePt t="34107" x="5062538" y="1751013"/>
          <p14:tracePt t="34119" x="4983163" y="1776413"/>
          <p14:tracePt t="34133" x="4857750" y="1795463"/>
          <p14:tracePt t="34145" x="4803775" y="1822450"/>
          <p14:tracePt t="34170" x="4751388" y="1830388"/>
          <p14:tracePt t="34180" x="4687888" y="1839913"/>
          <p14:tracePt t="34197" x="4670425" y="1847850"/>
          <p14:tracePt t="34217" x="4652963" y="1847850"/>
          <p14:tracePt t="34234" x="4643438" y="1857375"/>
          <p14:tracePt t="34485" x="4643438" y="1874838"/>
          <p14:tracePt t="34498" x="4633913" y="1884363"/>
          <p14:tracePt t="34514" x="4608513" y="1893888"/>
          <p14:tracePt t="34523" x="4562475" y="1901825"/>
          <p14:tracePt t="34535" x="4357688" y="1919288"/>
          <p14:tracePt t="34558" x="4224338" y="1919288"/>
          <p14:tracePt t="34581" x="3983038" y="1911350"/>
          <p14:tracePt t="34583" x="3875088" y="1901825"/>
          <p14:tracePt t="34599" x="3795713" y="1893888"/>
          <p14:tracePt t="34619" x="3679825" y="1884363"/>
          <p14:tracePt t="34645" x="3643313" y="1884363"/>
          <p14:tracePt t="34657" x="3616325" y="1884363"/>
          <p14:tracePt t="34669" x="3581400" y="1884363"/>
          <p14:tracePt t="34693" x="3571875" y="1893888"/>
          <p14:tracePt t="35864" x="3562350" y="1866900"/>
          <p14:tracePt t="35874" x="3536950" y="1847850"/>
          <p14:tracePt t="35886" x="3527425" y="1830388"/>
          <p14:tracePt t="35898" x="3517900" y="1822450"/>
          <p14:tracePt t="35914" x="3509963" y="1812925"/>
          <p14:tracePt t="35997" x="3509963" y="1803400"/>
          <p14:tracePt t="36073" x="3509963" y="1785938"/>
          <p14:tracePt t="36086" x="3500438" y="1776413"/>
          <p14:tracePt t="36094" x="3500438" y="1768475"/>
          <p14:tracePt t="36106" x="3490913" y="1758950"/>
          <p14:tracePt t="36117" x="3490913" y="1751013"/>
          <p14:tracePt t="36130" x="3482975" y="1741488"/>
          <p14:tracePt t="36155" x="3473450" y="1731963"/>
          <p14:tracePt t="36171" x="3473450" y="1724025"/>
          <p14:tracePt t="36180" x="3446463" y="1697038"/>
          <p14:tracePt t="36204" x="3438525" y="1687513"/>
          <p14:tracePt t="36229" x="3429000" y="1687513"/>
          <p14:tracePt t="36240" x="3419475" y="1687513"/>
          <p14:tracePt t="36277" x="3411538" y="1687513"/>
          <p14:tracePt t="36729" x="3411538" y="1670050"/>
          <p14:tracePt t="36741" x="3411538" y="1652588"/>
          <p14:tracePt t="36752" x="3411538" y="1643063"/>
          <p14:tracePt t="36765" x="3419475" y="1616075"/>
          <p14:tracePt t="36778" x="3438525" y="1581150"/>
          <p14:tracePt t="36800" x="3482975" y="1490663"/>
          <p14:tracePt t="36814" x="3544888" y="1393825"/>
          <p14:tracePt t="36826" x="3608388" y="1276350"/>
          <p14:tracePt t="36837" x="3795713" y="1044575"/>
          <p14:tracePt t="36852" x="3894138" y="946150"/>
          <p14:tracePt t="36874" x="3990975" y="874713"/>
          <p14:tracePt t="36886" x="4160838" y="776288"/>
          <p14:tracePt t="36923" x="4286250" y="714375"/>
          <p14:tracePt t="36939" x="4348163" y="687388"/>
          <p14:tracePt t="36951" x="4384675" y="660400"/>
          <p14:tracePt t="37239" x="4394200" y="669925"/>
          <p14:tracePt t="37252" x="4411663" y="679450"/>
          <p14:tracePt t="37265" x="4429125" y="696913"/>
          <p14:tracePt t="37277" x="4491038" y="741363"/>
          <p14:tracePt t="37300" x="4527550" y="768350"/>
          <p14:tracePt t="37314" x="4572000" y="785813"/>
          <p14:tracePt t="37324" x="4616450" y="839788"/>
          <p14:tracePt t="37351" x="4643438" y="857250"/>
          <p14:tracePt t="37359" x="4670425" y="884238"/>
          <p14:tracePt t="37389" x="4687888" y="893763"/>
          <p14:tracePt t="37399" x="4697413" y="893763"/>
          <p14:tracePt t="37411" x="4705350" y="893763"/>
          <p14:tracePt t="37714" x="4705350" y="928688"/>
          <p14:tracePt t="37731" x="4714875" y="973138"/>
          <p14:tracePt t="37740" x="4724400" y="1044575"/>
          <p14:tracePt t="37750" x="4751388" y="1108075"/>
          <p14:tracePt t="37765" x="4776788" y="1196975"/>
          <p14:tracePt t="37778" x="4786313" y="1223963"/>
          <p14:tracePt t="37802" x="4795838" y="1231900"/>
          <p14:tracePt t="37813" x="4813300" y="1268413"/>
          <p14:tracePt t="37837" x="4813300" y="1276350"/>
          <p14:tracePt t="38205" x="4822825" y="1276350"/>
          <p14:tracePt t="38227" x="4830763" y="1276350"/>
          <p14:tracePt t="38252" x="4840288" y="1276350"/>
          <p14:tracePt t="38266" x="4848225" y="1276350"/>
          <p14:tracePt t="38290" x="4857750" y="1276350"/>
          <p14:tracePt t="39398" x="4848225" y="1276350"/>
          <p14:tracePt t="39408" x="4840288" y="1276350"/>
          <p14:tracePt t="39424" x="4830763" y="1276350"/>
          <p14:tracePt t="39436" x="4803775" y="1276350"/>
          <p14:tracePt t="39459" x="4795838" y="1276350"/>
          <p14:tracePt t="39470" x="4776788" y="1276350"/>
          <p14:tracePt t="39481" x="4768850" y="1276350"/>
          <p14:tracePt t="39495" x="4741863" y="1276350"/>
          <p14:tracePt t="39507" x="4714875" y="1285875"/>
          <p14:tracePt t="39521" x="4697413" y="1285875"/>
          <p14:tracePt t="39543" x="4670425" y="1295400"/>
          <p14:tracePt t="39578" x="4660900" y="1295400"/>
          <p14:tracePt t="39605" x="4652963" y="1295400"/>
          <p14:tracePt t="40323" x="4670425" y="1295400"/>
          <p14:tracePt t="40337" x="4705350" y="1303338"/>
          <p14:tracePt t="40347" x="4741863" y="1303338"/>
          <p14:tracePt t="40364" x="4776788" y="1312863"/>
          <p14:tracePt t="40372" x="4830763" y="1322388"/>
          <p14:tracePt t="40383" x="4902200" y="1339850"/>
          <p14:tracePt t="40409" x="4919663" y="1347788"/>
          <p14:tracePt t="40420" x="4946650" y="1357313"/>
          <p14:tracePt t="40433" x="4973638" y="1357313"/>
          <p14:tracePt t="40458" x="5000625" y="1357313"/>
          <p14:tracePt t="40836" x="5018088" y="1357313"/>
          <p14:tracePt t="40847" x="5027613" y="1339850"/>
          <p14:tracePt t="40860" x="5037138" y="1339850"/>
          <p14:tracePt t="40890" x="5037138" y="1330325"/>
          <p14:tracePt t="40897" x="5045075" y="1303338"/>
          <p14:tracePt t="40921" x="5054600" y="1295400"/>
          <p14:tracePt t="40932" x="5062538" y="1285875"/>
          <p14:tracePt t="40953" x="5062538" y="1276350"/>
          <p14:tracePt t="41067" x="5072063" y="1276350"/>
          <p14:tracePt t="41885" x="5062538" y="1285875"/>
          <p14:tracePt t="41895" x="5045075" y="1303338"/>
          <p14:tracePt t="41909" x="5018088" y="1312863"/>
          <p14:tracePt t="41920" x="4991100" y="1330325"/>
          <p14:tracePt t="41932" x="4973638" y="1330325"/>
          <p14:tracePt t="41948" x="4973638" y="1339850"/>
          <p14:tracePt t="41970" x="4956175" y="1339850"/>
          <p14:tracePt t="41982" x="4946650" y="1339850"/>
          <p14:tracePt t="42007" x="4938713" y="1339850"/>
          <p14:tracePt t="42020" x="4929188" y="1339850"/>
          <p14:tracePt t="42030" x="4919663" y="1339850"/>
          <p14:tracePt t="42116" x="4919663" y="1330325"/>
          <p14:tracePt t="42141" x="4919663" y="1322388"/>
          <p14:tracePt t="42155" x="4929188" y="1322388"/>
          <p14:tracePt t="42164" x="4938713" y="1312863"/>
          <p14:tracePt t="42911" x="4946650" y="1312863"/>
          <p14:tracePt t="42921" x="4956175" y="1312863"/>
          <p14:tracePt t="42933" x="4973638" y="1312863"/>
          <p14:tracePt t="42945" x="4991100" y="1312863"/>
          <p14:tracePt t="42957" x="5027613" y="1312863"/>
          <p14:tracePt t="42981" x="5045075" y="1312863"/>
          <p14:tracePt t="43003" x="5062538" y="1312863"/>
          <p14:tracePt t="43021" x="5072063" y="1312863"/>
          <p14:tracePt t="43031" x="5081588" y="1312863"/>
          <p14:tracePt t="43042" x="5089525" y="1303338"/>
          <p14:tracePt t="53337" x="5089525" y="1322388"/>
          <p14:tracePt t="53347" x="5089525" y="1347788"/>
          <p14:tracePt t="53360" x="5089525" y="1357313"/>
          <p14:tracePt t="53373" x="5089525" y="1366838"/>
          <p14:tracePt t="53396" x="5089525" y="1384300"/>
          <p14:tracePt t="53419" x="5081588" y="1384300"/>
          <p14:tracePt t="53433" x="5072063" y="1401763"/>
          <p14:tracePt t="53469" x="5062538" y="1411288"/>
          <p14:tracePt t="53481" x="5054600" y="1428750"/>
          <p14:tracePt t="53494" x="5037138" y="1428750"/>
          <p14:tracePt t="53505" x="5018088" y="1446213"/>
          <p14:tracePt t="53518" x="4983163" y="1465263"/>
          <p14:tracePt t="53531" x="4875213" y="1554163"/>
          <p14:tracePt t="53554" x="4795838" y="1616075"/>
          <p14:tracePt t="53566" x="4724400" y="1687513"/>
          <p14:tracePt t="53580" x="4608513" y="1758950"/>
          <p14:tracePt t="53603" x="4589463" y="1776413"/>
          <p14:tracePt t="53616" x="4527550" y="1776413"/>
          <p14:tracePt t="53629" x="4500563" y="1776413"/>
          <p14:tracePt t="53651" x="4473575" y="1768475"/>
          <p14:tracePt t="54017" x="4446588" y="1758950"/>
          <p14:tracePt t="54036" x="4394200" y="1751013"/>
          <p14:tracePt t="54042" x="4330700" y="1751013"/>
          <p14:tracePt t="54054" x="4251325" y="1751013"/>
          <p14:tracePt t="54067" x="4098925" y="1751013"/>
          <p14:tracePt t="54082" x="4037013" y="1751013"/>
          <p14:tracePt t="54102" x="3894138" y="1741488"/>
          <p14:tracePt t="54127" x="3867150" y="1731963"/>
          <p14:tracePt t="54140" x="3830638" y="1724025"/>
          <p14:tracePt t="54151" x="3795713" y="1724025"/>
          <p14:tracePt t="54701" x="3795713" y="1731963"/>
          <p14:tracePt t="54717" x="3795713" y="1741488"/>
          <p14:tracePt t="54737" x="3786188" y="1741488"/>
          <p14:tracePt t="54749" x="3768725" y="1751013"/>
          <p14:tracePt t="54775" x="3768725" y="1758950"/>
          <p14:tracePt t="54785" x="3759200" y="1758950"/>
          <p14:tracePt t="54797" x="3751263" y="1768475"/>
          <p14:tracePt t="54815" x="3741738" y="1776413"/>
          <p14:tracePt t="54846" x="3732213" y="1776413"/>
          <p14:tracePt t="55736" x="3732213" y="1785938"/>
          <p14:tracePt t="55759" x="3732213" y="1795463"/>
          <p14:tracePt t="55786" x="3741738" y="1803400"/>
          <p14:tracePt t="55797" x="3741738" y="1812925"/>
          <p14:tracePt t="55809" x="3751263" y="1822450"/>
          <p14:tracePt t="55830" x="3759200" y="1822450"/>
          <p14:tracePt t="55848" x="3759200" y="1830388"/>
          <p14:tracePt t="55865" x="3768725" y="1839913"/>
          <p14:tracePt t="55870" x="3776663" y="1847850"/>
          <p14:tracePt t="55882" x="3786188" y="1847850"/>
          <p14:tracePt t="56369" x="3776663" y="1847850"/>
          <p14:tracePt t="56405" x="3768725" y="1847850"/>
          <p14:tracePt t="56531" x="3759200" y="1847850"/>
          <p14:tracePt t="56542" x="3751263" y="1847850"/>
          <p14:tracePt t="56601" x="3741738" y="1847850"/>
          <p14:tracePt t="56614" x="3741738" y="1839913"/>
          <p14:tracePt t="56625" x="3741738" y="1830388"/>
          <p14:tracePt t="58795" x="3732213" y="1830388"/>
          <p14:tracePt t="58819" x="3724275" y="1830388"/>
          <p14:tracePt t="58965" x="3751263" y="1822450"/>
          <p14:tracePt t="58978" x="3795713" y="1812925"/>
          <p14:tracePt t="58990" x="3830638" y="1803400"/>
          <p14:tracePt t="59005" x="3857625" y="1803400"/>
          <p14:tracePt t="59016" x="3884613" y="1803400"/>
          <p14:tracePt t="59026" x="3919538" y="1795463"/>
          <p14:tracePt t="59051" x="3946525" y="1795463"/>
          <p14:tracePt t="59063" x="3990975" y="1795463"/>
          <p14:tracePt t="59076" x="4010025" y="1795463"/>
          <p14:tracePt t="59108" x="4017963" y="1795463"/>
          <p14:tracePt t="59112" x="4027488" y="1795463"/>
          <p14:tracePt t="59141" x="4037013" y="1795463"/>
          <p14:tracePt t="59150" x="4044950" y="1795463"/>
          <p14:tracePt t="59685" x="4010025" y="1803400"/>
          <p14:tracePt t="59702" x="3965575" y="1803400"/>
          <p14:tracePt t="59709" x="3929063" y="1803400"/>
          <p14:tracePt t="59721" x="3884613" y="1803400"/>
          <p14:tracePt t="59735" x="3848100" y="1803400"/>
          <p14:tracePt t="59749" x="3768725" y="1803400"/>
          <p14:tracePt t="59771" x="3741738" y="1795463"/>
          <p14:tracePt t="59782" x="3705225" y="1785938"/>
          <p14:tracePt t="59806" x="3687763" y="1785938"/>
          <p14:tracePt t="59819" x="3679825" y="1776413"/>
          <p14:tracePt t="59929" x="3679825" y="1768475"/>
          <p14:tracePt t="59942" x="3687763" y="1758950"/>
          <p14:tracePt t="59954" x="3751263" y="1751013"/>
          <p14:tracePt t="59977" x="3776663" y="1751013"/>
          <p14:tracePt t="59989" x="3830638" y="1741488"/>
          <p14:tracePt t="60003" x="3875088" y="1741488"/>
          <p14:tracePt t="60026" x="3894138" y="1741488"/>
          <p14:tracePt t="60040" x="3911600" y="1741488"/>
          <p14:tracePt t="60050" x="3956050" y="1741488"/>
          <p14:tracePt t="60069" x="3983038" y="1741488"/>
          <p14:tracePt t="60084" x="4017963" y="1741488"/>
          <p14:tracePt t="60112" x="4027488" y="1741488"/>
          <p14:tracePt t="60138" x="4037013" y="1741488"/>
          <p14:tracePt t="60564" x="4044950" y="1741488"/>
          <p14:tracePt t="60599" x="4054475" y="1741488"/>
          <p14:tracePt t="60627" x="4062413" y="1741488"/>
          <p14:tracePt t="60638" x="4081463" y="1731963"/>
          <p14:tracePt t="60661" x="4098925" y="1731963"/>
          <p14:tracePt t="60674" x="4116388" y="1731963"/>
          <p14:tracePt t="60699" x="4133850" y="1731963"/>
          <p14:tracePt t="60709" x="4143375" y="1731963"/>
          <p14:tracePt t="60725" x="4170363" y="1731963"/>
          <p14:tracePt t="60734" x="4214813" y="1731963"/>
          <p14:tracePt t="60759" x="4224338" y="1731963"/>
          <p14:tracePt t="60770" x="4251325" y="1731963"/>
          <p14:tracePt t="60783" x="4276725" y="1731963"/>
          <p14:tracePt t="60795" x="4313238" y="1731963"/>
          <p14:tracePt t="60807" x="4340225" y="1724025"/>
          <p14:tracePt t="60831" x="4367213" y="1704975"/>
          <p14:tracePt t="61185" x="4402138" y="1697038"/>
          <p14:tracePt t="61195" x="4446588" y="1687513"/>
          <p14:tracePt t="61209" x="4500563" y="1687513"/>
          <p14:tracePt t="61221" x="4527550" y="1679575"/>
          <p14:tracePt t="61232" x="4554538" y="1679575"/>
          <p14:tracePt t="61250" x="4598988" y="1679575"/>
          <p14:tracePt t="61285" x="4616450" y="1679575"/>
          <p14:tracePt t="61294" x="4625975" y="1679575"/>
          <p14:tracePt t="61660" x="4598988" y="1679575"/>
          <p14:tracePt t="61671" x="4572000" y="1679575"/>
          <p14:tracePt t="61685" x="4554538" y="1679575"/>
          <p14:tracePt t="61702" x="4537075" y="1679575"/>
          <p14:tracePt t="61708" x="4518025" y="1679575"/>
          <p14:tracePt t="61720" x="4510088" y="1679575"/>
          <p14:tracePt t="61733" x="4491038" y="1679575"/>
          <p14:tracePt t="61757" x="4483100" y="1679575"/>
          <p14:tracePt t="61880" x="4483100" y="1670050"/>
          <p14:tracePt t="61907" x="4483100" y="1660525"/>
          <p14:tracePt t="61977" x="4491038" y="1660525"/>
          <p14:tracePt t="62014" x="4510088" y="1660525"/>
          <p14:tracePt t="62024" x="4518025" y="1652588"/>
          <p14:tracePt t="62037" x="4527550" y="1652588"/>
          <p14:tracePt t="62049" x="4537075" y="1643063"/>
          <p14:tracePt t="62282" x="4545013" y="1643063"/>
          <p14:tracePt t="62295" x="4572000" y="1633538"/>
          <p14:tracePt t="62306" x="4608513" y="1625600"/>
          <p14:tracePt t="62318" x="4643438" y="1625600"/>
          <p14:tracePt t="62336" x="4679950" y="1625600"/>
          <p14:tracePt t="62345" x="4724400" y="1625600"/>
          <p14:tracePt t="62356" x="4786313" y="1625600"/>
          <p14:tracePt t="62379" x="4813300" y="1625600"/>
          <p14:tracePt t="62391" x="4830763" y="1625600"/>
          <p14:tracePt t="62404" x="4867275" y="1643063"/>
          <p14:tracePt t="62426" x="4884738" y="1652588"/>
          <p14:tracePt t="62441" x="4902200" y="1660525"/>
          <p14:tracePt t="62951" x="4884738" y="1660525"/>
          <p14:tracePt t="62966" x="4867275" y="1660525"/>
          <p14:tracePt t="62976" x="4857750" y="1660525"/>
          <p14:tracePt t="62989" x="4848225" y="1660525"/>
          <p14:tracePt t="63000" x="4840288" y="1660525"/>
          <p14:tracePt t="63025" x="4822825" y="1660525"/>
          <p14:tracePt t="63037" x="4803775" y="1660525"/>
          <p14:tracePt t="63049" x="4776788" y="1660525"/>
          <p14:tracePt t="63080" x="4768850" y="1660525"/>
          <p14:tracePt t="63086" x="4751388" y="1660525"/>
          <p14:tracePt t="63097" x="4724400" y="1660525"/>
          <p14:tracePt t="63128" x="4714875" y="1660525"/>
          <p14:tracePt t="63394" x="4714875" y="1679575"/>
          <p14:tracePt t="63403" x="4705350" y="1679575"/>
          <p14:tracePt t="63415" x="4705350" y="1687513"/>
          <p14:tracePt t="63451" x="4643438" y="1687513"/>
          <p14:tracePt t="63463" x="4537075" y="1687513"/>
          <p14:tracePt t="63475" x="4429125" y="1670050"/>
          <p14:tracePt t="63487" x="4295775" y="1670050"/>
          <p14:tracePt t="63500" x="4054475" y="1670050"/>
          <p14:tracePt t="63530" x="3956050" y="1670050"/>
          <p14:tracePt t="63536" x="3884613" y="1670050"/>
          <p14:tracePt t="63548" x="3822700" y="1670050"/>
          <p14:tracePt t="63573" x="3803650" y="1670050"/>
          <p14:tracePt t="63598" x="3803650" y="1679575"/>
          <p14:tracePt t="63657" x="3840163" y="1679575"/>
          <p14:tracePt t="63671" x="3902075" y="1679575"/>
          <p14:tracePt t="63683" x="3983038" y="1679575"/>
          <p14:tracePt t="63695" x="4081463" y="1670050"/>
          <p14:tracePt t="63708" x="4187825" y="1652588"/>
          <p14:tracePt t="63720" x="4340225" y="1652588"/>
          <p14:tracePt t="63752" x="4402138" y="1643063"/>
          <p14:tracePt t="63758" x="4438650" y="1643063"/>
          <p14:tracePt t="63768" x="4510088" y="1643063"/>
          <p14:tracePt t="63793" x="4562475" y="1643063"/>
          <p14:tracePt t="63804" x="4625975" y="1643063"/>
          <p14:tracePt t="63817" x="4768850" y="1679575"/>
          <p14:tracePt t="63849" x="4840288" y="1704975"/>
          <p14:tracePt t="63850" x="4938713" y="1714500"/>
          <p14:tracePt t="63879" x="4983163" y="1724025"/>
          <p14:tracePt t="64158" x="5010150" y="1714500"/>
          <p14:tracePt t="64174" x="5054600" y="1679575"/>
          <p14:tracePt t="64184" x="5187950" y="1616075"/>
          <p14:tracePt t="64202" x="5384800" y="1562100"/>
          <p14:tracePt t="64207" x="5902325" y="1446213"/>
          <p14:tracePt t="64220" x="6108700" y="1411288"/>
          <p14:tracePt t="64244" x="6296025" y="1411288"/>
          <p14:tracePt t="64257" x="6599238" y="1411288"/>
          <p14:tracePt t="64270" x="6705600" y="1411288"/>
          <p14:tracePt t="64292" x="6823075" y="1411288"/>
          <p14:tracePt t="64304" x="6848475" y="1428750"/>
          <p14:tracePt t="64329" x="6858000" y="1438275"/>
          <p14:tracePt t="64341" x="6875463" y="1482725"/>
          <p14:tracePt t="64695" x="6813550" y="1482725"/>
          <p14:tracePt t="64708" x="6724650" y="1482725"/>
          <p14:tracePt t="64717" x="6616700" y="1500188"/>
          <p14:tracePt t="64740" x="6473825" y="1527175"/>
          <p14:tracePt t="64745" x="6062663" y="1616075"/>
          <p14:tracePt t="64768" x="5911850" y="1643063"/>
          <p14:tracePt t="64780" x="5803900" y="1652588"/>
          <p14:tracePt t="64793" x="5653088" y="1652588"/>
          <p14:tracePt t="64816" x="5616575" y="1652588"/>
          <p14:tracePt t="64830" x="5572125" y="1652588"/>
          <p14:tracePt t="64853" x="5562600" y="1652588"/>
          <p14:tracePt t="64862" x="5554663" y="1652588"/>
          <p14:tracePt t="64877" x="5554663" y="1625600"/>
          <p14:tracePt t="65255" x="5537200" y="1625600"/>
          <p14:tracePt t="65267" x="5491163" y="1625600"/>
          <p14:tracePt t="65281" x="5446713" y="1625600"/>
          <p14:tracePt t="65293" x="5367338" y="1625600"/>
          <p14:tracePt t="65303" x="5276850" y="1625600"/>
          <p14:tracePt t="65316" x="5170488" y="1625600"/>
          <p14:tracePt t="65331" x="4911725" y="1660525"/>
          <p14:tracePt t="65353" x="4786313" y="1687513"/>
          <p14:tracePt t="65362" x="4616450" y="1714500"/>
          <p14:tracePt t="65395" x="4554538" y="1724025"/>
          <p14:tracePt t="65402" x="4465638" y="1758950"/>
          <p14:tracePt t="65413" x="4438650" y="1768475"/>
          <p14:tracePt t="65963" x="4419600" y="1768475"/>
          <p14:tracePt t="65974" x="4394200" y="1776413"/>
          <p14:tracePt t="65987" x="4357688" y="1795463"/>
          <p14:tracePt t="65999" x="4322763" y="1812925"/>
          <p14:tracePt t="66010" x="4303713" y="1830388"/>
          <p14:tracePt t="66022" x="4286250" y="1839913"/>
          <p14:tracePt t="66036" x="4251325" y="1857375"/>
          <p14:tracePt t="66060" x="4224338" y="1857375"/>
          <p14:tracePt t="66069" x="4179888" y="1874838"/>
          <p14:tracePt t="66087" x="4152900" y="1893888"/>
          <p14:tracePt t="66102" x="4089400" y="1928813"/>
          <p14:tracePt t="66132" x="4062413" y="1928813"/>
          <p14:tracePt t="66146" x="4037013" y="1928813"/>
          <p14:tracePt t="66157" x="3990975" y="1928813"/>
          <p14:tracePt t="66190" x="3973513" y="1928813"/>
          <p14:tracePt t="66196" x="3956050" y="1928813"/>
          <p14:tracePt t="66219" x="3938588" y="1928813"/>
          <p14:tracePt t="66235" x="3929063" y="1919288"/>
          <p14:tracePt t="66243" x="3919538" y="1911350"/>
          <p14:tracePt t="66270" x="3919538" y="1901825"/>
          <p14:tracePt t="66278" x="3919538" y="1893888"/>
          <p14:tracePt t="66293" x="3919538" y="1874838"/>
          <p14:tracePt t="66656" x="3902075" y="1866900"/>
          <p14:tracePt t="66670" x="3884613" y="1866900"/>
          <p14:tracePt t="66681" x="3884613" y="1857375"/>
          <p14:tracePt t="66692" x="3867150" y="1857375"/>
          <p14:tracePt t="66705" x="3848100" y="1847850"/>
          <p14:tracePt t="66718" x="3840163" y="1847850"/>
          <p14:tracePt t="66729" x="3830638" y="1847850"/>
          <p14:tracePt t="66742" x="3813175" y="1847850"/>
          <p14:tracePt t="66792" x="3803650" y="1847850"/>
          <p14:tracePt t="66803" x="3795713" y="1847850"/>
          <p14:tracePt t="66901" x="3795713" y="1839913"/>
          <p14:tracePt t="66913" x="3813175" y="1839913"/>
          <p14:tracePt t="66927" x="3830638" y="1830388"/>
          <p14:tracePt t="66939" x="3857625" y="1822450"/>
          <p14:tracePt t="66950" x="3911600" y="1812925"/>
          <p14:tracePt t="66961" x="4037013" y="1803400"/>
          <p14:tracePt t="66973" x="4098925" y="1795463"/>
          <p14:tracePt t="66998" x="4160838" y="1795463"/>
          <p14:tracePt t="67009" x="4322763" y="1795463"/>
          <p14:tracePt t="67036" x="4411663" y="1795463"/>
          <p14:tracePt t="67047" x="4598988" y="1768475"/>
          <p14:tracePt t="67077" x="4660900" y="1758950"/>
          <p14:tracePt t="67078" x="4697413" y="1751013"/>
          <p14:tracePt t="67097" x="4741863" y="1731963"/>
          <p14:tracePt t="67424" x="4724400" y="1731963"/>
          <p14:tracePt t="67437" x="4697413" y="1731963"/>
          <p14:tracePt t="67452" x="4687888" y="1731963"/>
          <p14:tracePt t="67463" x="4652963" y="1731963"/>
          <p14:tracePt t="67474" x="4625975" y="1731963"/>
          <p14:tracePt t="67487" x="4545013" y="1724025"/>
          <p14:tracePt t="67498" x="4518025" y="1704975"/>
          <p14:tracePt t="67521" x="4483100" y="1687513"/>
          <p14:tracePt t="67534" x="4429125" y="1660525"/>
          <p14:tracePt t="67564" x="4419600" y="1643063"/>
          <p14:tracePt t="67582" x="4384675" y="1625600"/>
          <p14:tracePt t="67600" x="4357688" y="1608138"/>
          <p14:tracePt t="67608" x="4348163" y="1581150"/>
          <p14:tracePt t="67619" x="4322763" y="1554163"/>
          <p14:tracePt t="67633" x="4313238" y="1544638"/>
          <p14:tracePt t="67656" x="4303713" y="1544638"/>
          <p14:tracePt t="67864" x="4322763" y="1544638"/>
          <p14:tracePt t="67875" x="4340225" y="1544638"/>
          <p14:tracePt t="67892" x="4375150" y="1544638"/>
          <p14:tracePt t="67901" x="4500563" y="1544638"/>
          <p14:tracePt t="67924" x="4608513" y="1544638"/>
          <p14:tracePt t="67937" x="4840288" y="1544638"/>
          <p14:tracePt t="67960" x="4973638" y="1544638"/>
          <p14:tracePt t="67974" x="5259388" y="1544638"/>
          <p14:tracePt t="67986" x="5411788" y="1544638"/>
          <p14:tracePt t="68018" x="5581650" y="1544638"/>
          <p14:tracePt t="68022" x="5813425" y="1589088"/>
          <p14:tracePt t="68038" x="5857875" y="1598613"/>
          <p14:tracePt t="68052" x="5875338" y="1598613"/>
          <p14:tracePt t="68052" x="5884863" y="1598613"/>
          <p14:tracePt t="68510" x="5867400" y="1598613"/>
          <p14:tracePt t="68523" x="5795963" y="1616075"/>
          <p14:tracePt t="68536" x="5562600" y="1679575"/>
          <p14:tracePt t="68546" x="5411788" y="1697038"/>
          <p14:tracePt t="68559" x="5241925" y="1724025"/>
          <p14:tracePt t="68574" x="5081588" y="1751013"/>
          <p14:tracePt t="68595" x="4786313" y="1768475"/>
          <p14:tracePt t="68619" x="4660900" y="1751013"/>
          <p14:tracePt t="68632" x="4562475" y="1724025"/>
          <p14:tracePt t="68644" x="4473575" y="1714500"/>
          <p14:tracePt t="68655" x="4340225" y="1704975"/>
          <p14:tracePt t="68679" x="4313238" y="1697038"/>
          <p14:tracePt t="68692" x="4251325" y="1697038"/>
          <p14:tracePt t="69083" x="4232275" y="1697038"/>
          <p14:tracePt t="69096" x="4214813" y="1697038"/>
          <p14:tracePt t="69106" x="4179888" y="1697038"/>
          <p14:tracePt t="69119" x="4125913" y="1704975"/>
          <p14:tracePt t="69131" x="3983038" y="1714500"/>
          <p14:tracePt t="69146" x="3911600" y="1714500"/>
          <p14:tracePt t="69163" x="3848100" y="1714500"/>
          <p14:tracePt t="69181" x="3776663" y="1714500"/>
          <p14:tracePt t="69206" x="3759200" y="1714500"/>
          <p14:tracePt t="69216" x="3751263" y="1714500"/>
          <p14:tracePt t="69423" x="3759200" y="1714500"/>
          <p14:tracePt t="69436" x="3776663" y="1714500"/>
          <p14:tracePt t="69452" x="3795713" y="1714500"/>
          <p14:tracePt t="69460" x="3830638" y="1704975"/>
          <p14:tracePt t="69473" x="3884613" y="1697038"/>
          <p14:tracePt t="69485" x="3929063" y="1697038"/>
          <p14:tracePt t="69500" x="4027488" y="1697038"/>
          <p14:tracePt t="69522" x="4062413" y="1697038"/>
          <p14:tracePt t="69533" x="4143375" y="1704975"/>
          <p14:tracePt t="69557" x="4179888" y="1704975"/>
          <p14:tracePt t="69570" x="4268788" y="1704975"/>
          <p14:tracePt t="69583" x="4313238" y="1704975"/>
          <p14:tracePt t="69599" x="4330700" y="1704975"/>
          <p14:tracePt t="69618" x="4348163" y="1704975"/>
          <p14:tracePt t="69900" x="4340225" y="1704975"/>
          <p14:tracePt t="69911" x="4330700" y="1704975"/>
          <p14:tracePt t="69923" x="4303713" y="1704975"/>
          <p14:tracePt t="69935" x="4276725" y="1704975"/>
          <p14:tracePt t="69960" x="4268788" y="1704975"/>
          <p14:tracePt t="69973" x="4241800" y="1704975"/>
          <p14:tracePt t="69985" x="4214813" y="1704975"/>
          <p14:tracePt t="70019" x="4170363" y="1704975"/>
          <p14:tracePt t="70022" x="4152900" y="1704975"/>
          <p14:tracePt t="70037" x="4133850" y="1704975"/>
          <p14:tracePt t="70059" x="4089400" y="1704975"/>
          <p14:tracePt t="70070" x="4081463" y="1704975"/>
          <p14:tracePt t="70086" x="4071938" y="1687513"/>
          <p14:tracePt t="70106" x="4054475" y="1652588"/>
          <p14:tracePt t="70132" x="4054475" y="1643063"/>
          <p14:tracePt t="70143" x="4054475" y="1633538"/>
          <p14:tracePt t="70155" x="4044950" y="1633538"/>
          <p14:tracePt t="70227" x="4044950" y="1625600"/>
          <p14:tracePt t="70240" x="4062413" y="1616075"/>
          <p14:tracePt t="70254" x="4089400" y="1608138"/>
          <p14:tracePt t="70264" x="4098925" y="1598613"/>
          <p14:tracePt t="70276" x="4133850" y="1589088"/>
          <p14:tracePt t="70290" x="4205288" y="1589088"/>
          <p14:tracePt t="70315" x="4251325" y="1589088"/>
          <p14:tracePt t="70325" x="4375150" y="1581150"/>
          <p14:tracePt t="70359" x="4518025" y="1571625"/>
          <p14:tracePt t="70374" x="4581525" y="1571625"/>
          <p14:tracePt t="70389" x="4643438" y="1571625"/>
          <p14:tracePt t="70399" x="4705350" y="1571625"/>
          <p14:tracePt t="70412" x="4848225" y="1581150"/>
          <p14:tracePt t="70424" x="4938713" y="1608138"/>
          <p14:tracePt t="70457" x="5126038" y="1643063"/>
          <p14:tracePt t="70473" x="5205413" y="1660525"/>
          <p14:tracePt t="70485" x="5259388" y="1697038"/>
          <p14:tracePt t="70496" x="5286375" y="1714500"/>
          <p14:tracePt t="70509" x="5303838" y="1731963"/>
          <p14:tracePt t="70740" x="5276850" y="1768475"/>
          <p14:tracePt t="70751" x="5241925" y="1785938"/>
          <p14:tracePt t="70758" x="5180013" y="1795463"/>
          <p14:tracePt t="70790" x="5143500" y="1795463"/>
          <p14:tracePt t="70801" x="5099050" y="1795463"/>
          <p14:tracePt t="70812" x="5018088" y="1795463"/>
          <p14:tracePt t="70824" x="4929188" y="1795463"/>
          <p14:tracePt t="70839" x="4840288" y="1795463"/>
          <p14:tracePt t="70849" x="4759325" y="1795463"/>
          <p14:tracePt t="70861" x="4608513" y="1795463"/>
          <p14:tracePt t="70894" x="4562475" y="1795463"/>
          <p14:tracePt t="70899" x="4500563" y="1795463"/>
          <p14:tracePt t="70911" x="4483100" y="1795463"/>
          <p14:tracePt t="70934" x="4473575" y="1776413"/>
          <p14:tracePt t="70949" x="4456113" y="1741488"/>
          <p14:tracePt t="70971" x="4446588" y="1724025"/>
          <p14:tracePt t="70984" x="4446588" y="1714500"/>
          <p14:tracePt t="71106" x="4446588" y="1704975"/>
          <p14:tracePt t="71118" x="4446588" y="1697038"/>
          <p14:tracePt t="71179" x="4473575" y="1697038"/>
          <p14:tracePt t="71192" x="4500563" y="1697038"/>
          <p14:tracePt t="71204" x="4537075" y="1697038"/>
          <p14:tracePt t="71214" x="4670425" y="1697038"/>
          <p14:tracePt t="71240" x="4776788" y="1697038"/>
          <p14:tracePt t="71251" x="4911725" y="1697038"/>
          <p14:tracePt t="71265" x="5251450" y="1731963"/>
          <p14:tracePt t="71288" x="5483225" y="1758950"/>
          <p14:tracePt t="71301" x="5634038" y="1795463"/>
          <p14:tracePt t="71314" x="5857875" y="1893888"/>
          <p14:tracePt t="71337" x="5929313" y="1946275"/>
          <p14:tracePt t="71349" x="6054725" y="2017713"/>
          <p14:tracePt t="71364" x="6089650" y="2036763"/>
          <p14:tracePt t="71382" x="6153150" y="2062163"/>
          <p14:tracePt t="71415" x="6170613" y="2062163"/>
          <p14:tracePt t="71665" x="6170613" y="2081213"/>
          <p14:tracePt t="71688" x="6170613" y="2089150"/>
          <p14:tracePt t="71764" x="6161088" y="2089150"/>
          <p14:tracePt t="71776" x="6143625" y="2089150"/>
          <p14:tracePt t="71788" x="6126163" y="2081213"/>
          <p14:tracePt t="71802" x="6108700" y="2071688"/>
          <p14:tracePt t="71812" x="6089650" y="2062163"/>
          <p14:tracePt t="71824" x="6089650" y="2054225"/>
          <p14:tracePt t="71874" x="6081713" y="2036763"/>
          <p14:tracePt t="71890" x="6081713" y="2027238"/>
          <p14:tracePt t="71900" x="6081713" y="2017713"/>
          <p14:tracePt t="71913" x="6072188" y="2000250"/>
          <p14:tracePt t="71923" x="6072188" y="1982788"/>
          <p14:tracePt t="71956" x="6062663" y="1973263"/>
          <p14:tracePt t="71960" x="6062663" y="1965325"/>
          <p14:tracePt t="71985" x="6062663" y="1938338"/>
          <p14:tracePt t="71994" x="6062663" y="1919288"/>
          <p14:tracePt t="72019" x="6099175" y="1857375"/>
          <p14:tracePt t="72375" x="6108700" y="1857375"/>
          <p14:tracePt t="72387" x="6126163" y="1847850"/>
          <p14:tracePt t="72397" x="6126163" y="1839913"/>
          <p14:tracePt t="72410" x="6153150" y="1839913"/>
          <p14:tracePt t="72448" x="6170613" y="1839913"/>
          <p14:tracePt t="72459" x="6180138" y="1839913"/>
          <p14:tracePt t="72510" x="6188075" y="1839913"/>
          <p14:tracePt t="73787" x="6188075" y="1830388"/>
          <p14:tracePt t="73800" x="6188075" y="1812925"/>
          <p14:tracePt t="73811" x="6188075" y="1795463"/>
          <p14:tracePt t="73819" x="6188075" y="1776413"/>
          <p14:tracePt t="73837" x="6180138" y="1776413"/>
          <p14:tracePt t="73860" x="6170613" y="1768475"/>
          <p14:tracePt t="73874" x="6153150" y="1758950"/>
          <p14:tracePt t="73896" x="6134100" y="1758950"/>
          <p14:tracePt t="73909" x="6108700" y="1758950"/>
          <p14:tracePt t="73921" x="6072188" y="1758950"/>
          <p14:tracePt t="73953" x="6054725" y="1758950"/>
          <p14:tracePt t="73971" x="6045200" y="1758950"/>
          <p14:tracePt t="74007" x="6037263" y="1758950"/>
          <p14:tracePt t="74140" x="6037263" y="1751013"/>
          <p14:tracePt t="74190" x="6045200" y="1751013"/>
          <p14:tracePt t="74201" x="6054725" y="1758950"/>
          <p14:tracePt t="74215" x="6054725" y="1768475"/>
          <p14:tracePt t="74226" x="6072188" y="1776413"/>
          <p14:tracePt t="74239" x="6081713" y="1776413"/>
          <p14:tracePt t="74261" x="6081713" y="1785938"/>
          <p14:tracePt t="74323" x="6089650" y="1785938"/>
          <p14:tracePt t="74374" x="6099175" y="1785938"/>
          <p14:tracePt t="74409" x="6108700" y="1785938"/>
          <p14:tracePt t="74422" x="6116638" y="1785938"/>
          <p14:tracePt t="74440" x="6126163" y="1785938"/>
          <p14:tracePt t="79597" x="6037263" y="1785938"/>
          <p14:tracePt t="79608" x="5884863" y="1785938"/>
          <p14:tracePt t="79620" x="5732463" y="1785938"/>
          <p14:tracePt t="79639" x="5599113" y="1776413"/>
          <p14:tracePt t="79646" x="5491163" y="1776413"/>
          <p14:tracePt t="79657" x="5384800" y="1776413"/>
          <p14:tracePt t="79671" x="5232400" y="1776413"/>
          <p14:tracePt t="79694" x="5187950" y="1776413"/>
          <p14:tracePt t="79708" x="5089525" y="1776413"/>
          <p14:tracePt t="79720" x="5054600" y="1776413"/>
          <p14:tracePt t="79743" x="5027613" y="1776413"/>
          <p14:tracePt t="79757" x="4991100" y="1776413"/>
          <p14:tracePt t="79770" x="4965700" y="1776413"/>
          <p14:tracePt t="79792" x="4946650" y="1776413"/>
          <p14:tracePt t="79803" x="4902200" y="1785938"/>
          <p14:tracePt t="80169" x="4875213" y="1785938"/>
          <p14:tracePt t="80183" x="4840288" y="1785938"/>
          <p14:tracePt t="80194" x="4759325" y="1785938"/>
          <p14:tracePt t="80209" x="4687888" y="1785938"/>
          <p14:tracePt t="80223" x="4581525" y="1785938"/>
          <p14:tracePt t="80242" x="4348163" y="1785938"/>
          <p14:tracePt t="80267" x="4259263" y="1785938"/>
          <p14:tracePt t="80280" x="4179888" y="1785938"/>
          <p14:tracePt t="80291" x="4071938" y="1785938"/>
          <p14:tracePt t="80316" x="4027488" y="1785938"/>
          <p14:tracePt t="80328" x="3965575" y="1785938"/>
          <p14:tracePt t="80354" x="3902075" y="1812925"/>
          <p14:tracePt t="80375" x="3894138" y="1830388"/>
          <p14:tracePt t="80394" x="3875088" y="1839913"/>
          <p14:tracePt t="80404" x="3875088" y="1857375"/>
          <p14:tracePt t="80743" x="3848100" y="1857375"/>
          <p14:tracePt t="80754" x="3822700" y="1857375"/>
          <p14:tracePt t="80766" x="3759200" y="1857375"/>
          <p14:tracePt t="80790" x="3724275" y="1857375"/>
          <p14:tracePt t="80815" x="3714750" y="1857375"/>
          <p14:tracePt t="80826" x="3705225" y="1857375"/>
          <p14:tracePt t="80931" x="3705225" y="1847850"/>
          <p14:tracePt t="80940" x="3705225" y="1839913"/>
          <p14:tracePt t="80962" x="3705225" y="1830388"/>
          <p14:tracePt t="80973" x="3697288" y="1822450"/>
          <p14:tracePt t="80985" x="3679825" y="1812925"/>
          <p14:tracePt t="80998" x="3660775" y="1812925"/>
          <p14:tracePt t="81023" x="3652838" y="1812925"/>
          <p14:tracePt t="81036" x="3643313" y="1803400"/>
          <p14:tracePt t="81169" x="3660775" y="1785938"/>
          <p14:tracePt t="81182" x="3687763" y="1785938"/>
          <p14:tracePt t="81193" x="3705225" y="1785938"/>
          <p14:tracePt t="81206" x="3732213" y="1785938"/>
          <p14:tracePt t="81218" x="3776663" y="1785938"/>
          <p14:tracePt t="81249" x="3786188" y="1785938"/>
          <p14:tracePt t="81256" x="3813175" y="1785938"/>
          <p14:tracePt t="81267" x="3840163" y="1785938"/>
          <p14:tracePt t="81292" x="3867150" y="1785938"/>
          <p14:tracePt t="81304" x="3929063" y="1785938"/>
          <p14:tracePt t="81315" x="3983038" y="1776413"/>
          <p14:tracePt t="81349" x="4044950" y="1776413"/>
          <p14:tracePt t="81352" x="4071938" y="1776413"/>
          <p14:tracePt t="81367" x="4108450" y="1776413"/>
          <p14:tracePt t="81387" x="4170363" y="1795463"/>
          <p14:tracePt t="81400" x="4197350" y="1822450"/>
          <p14:tracePt t="81424" x="4214813" y="1857375"/>
          <p14:tracePt t="81437" x="4251325" y="1928813"/>
          <p14:tracePt t="81743" x="4268788" y="1911350"/>
          <p14:tracePt t="81754" x="4313238" y="1884363"/>
          <p14:tracePt t="81767" x="4411663" y="1822450"/>
          <p14:tracePt t="81781" x="4572000" y="1751013"/>
          <p14:tracePt t="81790" x="5000625" y="1660525"/>
          <p14:tracePt t="81815" x="5205413" y="1633538"/>
          <p14:tracePt t="81826" x="5357813" y="1633538"/>
          <p14:tracePt t="81838" x="5562600" y="1633538"/>
          <p14:tracePt t="81854" x="5643563" y="1643063"/>
          <p14:tracePt t="81875" x="5715000" y="1670050"/>
          <p14:tracePt t="81889" x="5848350" y="1724025"/>
          <p14:tracePt t="81912" x="5884863" y="1751013"/>
          <p14:tracePt t="81925" x="5911850" y="1768475"/>
          <p14:tracePt t="82231" x="5929313" y="1768475"/>
          <p14:tracePt t="82242" x="5965825" y="1776413"/>
          <p14:tracePt t="82254" x="5991225" y="1776413"/>
          <p14:tracePt t="82265" x="6045200" y="1776413"/>
          <p14:tracePt t="82279" x="6126163" y="1776413"/>
          <p14:tracePt t="82302" x="6161088" y="1776413"/>
          <p14:tracePt t="82315" x="6170613" y="1785938"/>
          <p14:tracePt t="82326" x="6197600" y="1785938"/>
          <p14:tracePt t="82437" x="6188075" y="1795463"/>
          <p14:tracePt t="82450" x="6161088" y="1795463"/>
          <p14:tracePt t="82461" x="6143625" y="1795463"/>
          <p14:tracePt t="82473" x="6081713" y="1795463"/>
          <p14:tracePt t="82485" x="6018213" y="1795463"/>
          <p14:tracePt t="82500" x="5822950" y="1776413"/>
          <p14:tracePt t="82510" x="5680075" y="1758950"/>
          <p14:tracePt t="82534" x="5545138" y="1741488"/>
          <p14:tracePt t="82545" x="5268913" y="1741488"/>
          <p14:tracePt t="82571" x="5160963" y="1741488"/>
          <p14:tracePt t="82581" x="4965700" y="1758950"/>
          <p14:tracePt t="82597" x="4867275" y="1768475"/>
          <p14:tracePt t="82619" x="4803775" y="1768475"/>
          <p14:tracePt t="82632" x="4724400" y="1785938"/>
          <p14:tracePt t="82645" x="4697413" y="1803400"/>
          <p14:tracePt t="82669" x="4670425" y="1830388"/>
          <p14:tracePt t="82680" x="4643438" y="1874838"/>
          <p14:tracePt t="82703" x="4633913" y="1884363"/>
          <p14:tracePt t="83010" x="4616450" y="1893888"/>
          <p14:tracePt t="83020" x="4589463" y="1901825"/>
          <p14:tracePt t="83033" x="4537075" y="1911350"/>
          <p14:tracePt t="83046" x="4491038" y="1911350"/>
          <p14:tracePt t="83065" x="4419600" y="1911350"/>
          <p14:tracePt t="83081" x="4259263" y="1911350"/>
          <p14:tracePt t="83084" x="4179888" y="1884363"/>
          <p14:tracePt t="83098" x="4108450" y="1884363"/>
          <p14:tracePt t="83114" x="3965575" y="1884363"/>
          <p14:tracePt t="83143" x="3919538" y="1884363"/>
          <p14:tracePt t="83155" x="3884613" y="1884363"/>
          <p14:tracePt t="83171" x="3840163" y="1884363"/>
          <p14:tracePt t="83193" x="3830638" y="1893888"/>
          <p14:tracePt t="83205" x="3813175" y="1901825"/>
          <p14:tracePt t="83218" x="3795713" y="1901825"/>
          <p14:tracePt t="83289" x="3776663" y="1911350"/>
          <p14:tracePt t="83301" x="3768725" y="1911350"/>
          <p14:tracePt t="83315" x="3751263" y="1911350"/>
          <p14:tracePt t="83327" x="3732213" y="1911350"/>
          <p14:tracePt t="83339" x="3724275" y="1911350"/>
          <p14:tracePt t="83352" x="3697288" y="1911350"/>
          <p14:tracePt t="83367" x="3687763" y="1893888"/>
          <p14:tracePt t="83412" x="3687763" y="1884363"/>
          <p14:tracePt t="83423" x="3687763" y="1874838"/>
          <p14:tracePt t="83449" x="3687763" y="1857375"/>
          <p14:tracePt t="83459" x="3687763" y="1839913"/>
          <p14:tracePt t="83472" x="3724275" y="1803400"/>
          <p14:tracePt t="83486" x="3759200" y="1758950"/>
          <p14:tracePt t="83498" x="3813175" y="1714500"/>
          <p14:tracePt t="83509" x="3867150" y="1679575"/>
          <p14:tracePt t="83522" x="4037013" y="1616075"/>
          <p14:tracePt t="83535" x="4125913" y="1589088"/>
          <p14:tracePt t="83559" x="4232275" y="1589088"/>
          <p14:tracePt t="83569" x="4491038" y="1589088"/>
          <p14:tracePt t="83600" x="4598988" y="1608138"/>
          <p14:tracePt t="83608" x="4813300" y="1697038"/>
          <p14:tracePt t="83632" x="4875213" y="1724025"/>
          <p14:tracePt t="83644" x="4956175" y="1758950"/>
          <p14:tracePt t="83655" x="5089525" y="1830388"/>
          <p14:tracePt t="83680" x="5160963" y="1866900"/>
          <p14:tracePt t="83691" x="5276850" y="1928813"/>
          <p14:tracePt t="83704" x="5340350" y="1973263"/>
          <p14:tracePt t="83973" x="5375275" y="1965325"/>
          <p14:tracePt t="83985" x="5438775" y="1955800"/>
          <p14:tracePt t="83996" x="5527675" y="1938338"/>
          <p14:tracePt t="84008" x="5697538" y="1928813"/>
          <p14:tracePt t="84033" x="5776913" y="1919288"/>
          <p14:tracePt t="84044" x="5857875" y="1911350"/>
          <p14:tracePt t="84058" x="5956300" y="1893888"/>
          <p14:tracePt t="84074" x="6000750" y="1884363"/>
          <p14:tracePt t="84096" x="6054725" y="1874838"/>
          <p14:tracePt t="84117" x="6062663" y="1874838"/>
          <p14:tracePt t="84140" x="6062663" y="1866900"/>
          <p14:tracePt t="84145" x="6072188" y="1866900"/>
          <p14:tracePt t="84594" x="6037263" y="1866900"/>
          <p14:tracePt t="84606" x="5991225" y="1857375"/>
          <p14:tracePt t="84619" x="5902325" y="1822450"/>
          <p14:tracePt t="84632" x="5670550" y="1697038"/>
          <p14:tracePt t="84646" x="5537200" y="1633538"/>
          <p14:tracePt t="84661" x="5384800" y="1581150"/>
          <p14:tracePt t="84681" x="5116513" y="1490663"/>
          <p14:tracePt t="84704" x="5010150" y="1465263"/>
          <p14:tracePt t="84716" x="4848225" y="1419225"/>
          <p14:tracePt t="84741" x="4813300" y="1411288"/>
          <p14:tracePt t="84752" x="4786313" y="1401763"/>
          <p14:tracePt t="84764" x="4768850" y="1393825"/>
          <p14:tracePt t="85045" x="4768850" y="1401763"/>
          <p14:tracePt t="85069" x="4759325" y="1401763"/>
          <p14:tracePt t="85168" x="4759325" y="1411288"/>
          <p14:tracePt t="85289" x="4741863" y="1411288"/>
          <p14:tracePt t="85300" x="4732338" y="1411288"/>
          <p14:tracePt t="85312" x="4714875" y="1393825"/>
          <p14:tracePt t="85325" x="4705350" y="1384300"/>
          <p14:tracePt t="85337" x="4679950" y="1357313"/>
          <p14:tracePt t="85352" x="4670425" y="1339850"/>
          <p14:tracePt t="85374" x="4652963" y="1330325"/>
          <p14:tracePt t="85387" x="4625975" y="1295400"/>
          <p14:tracePt t="85419" x="4608513" y="1276350"/>
          <p14:tracePt t="85440" x="4598988" y="1268413"/>
          <p14:tracePt t="85456" x="4589463" y="1258888"/>
          <p14:tracePt t="85459" x="4581525" y="1258888"/>
          <p14:tracePt t="85485" x="4572000" y="1258888"/>
          <p14:tracePt t="85502" x="4572000" y="1250950"/>
          <p14:tracePt t="85523" x="4572000" y="1241425"/>
          <p14:tracePt t="85535" x="4581525" y="1223963"/>
          <p14:tracePt t="85545" x="4589463" y="1214438"/>
          <p14:tracePt t="85557" x="4625975" y="1187450"/>
          <p14:tracePt t="85571" x="4643438" y="1187450"/>
          <p14:tracePt t="86497" x="4679950" y="1179513"/>
          <p14:tracePt t="86508" x="4714875" y="1169988"/>
          <p14:tracePt t="86521" x="4751388" y="1160463"/>
          <p14:tracePt t="86533" x="4795838" y="1143000"/>
          <p14:tracePt t="86556" x="4822825" y="1125538"/>
          <p14:tracePt t="86569" x="4848225" y="1098550"/>
          <p14:tracePt t="86578" x="4973638" y="982663"/>
          <p14:tracePt t="86606" x="5143500" y="847725"/>
          <p14:tracePt t="86629" x="5214938" y="812800"/>
          <p14:tracePt t="86641" x="5232400" y="795338"/>
          <p14:tracePt t="86656" x="5241925" y="795338"/>
          <p14:tracePt t="86665" x="5251450" y="785813"/>
          <p14:tracePt t="86971" x="5232400" y="812800"/>
          <p14:tracePt t="86985" x="5214938" y="822325"/>
          <p14:tracePt t="86997" x="5205413" y="839788"/>
          <p14:tracePt t="87006" x="5205413" y="857250"/>
          <p14:tracePt t="87022" x="5187950" y="901700"/>
          <p14:tracePt t="87032" x="5180013" y="938213"/>
          <p14:tracePt t="87056" x="5160963" y="982663"/>
          <p14:tracePt t="87068" x="5116513" y="1098550"/>
          <p14:tracePt t="87083" x="5081588" y="1160463"/>
          <p14:tracePt t="87100" x="5037138" y="1268413"/>
          <p14:tracePt t="87130" x="5027613" y="1303338"/>
          <p14:tracePt t="87141" x="5027613" y="1322388"/>
          <p14:tracePt t="87154" x="4991100" y="1339850"/>
          <p14:tracePt t="87177" x="4983163" y="1347788"/>
          <p14:tracePt t="87655" x="4911725" y="1347788"/>
          <p14:tracePt t="87666" x="4751388" y="1347788"/>
          <p14:tracePt t="87678" x="4562475" y="1347788"/>
          <p14:tracePt t="87690" x="4276725" y="1347788"/>
          <p14:tracePt t="87703" x="4054475" y="1366838"/>
          <p14:tracePt t="87714" x="3884613" y="1366838"/>
          <p14:tracePt t="87727" x="3768725" y="1366838"/>
          <p14:tracePt t="87739" x="3625850" y="1374775"/>
          <p14:tracePt t="87771" x="3589338" y="1374775"/>
          <p14:tracePt t="87777" x="3554413" y="1384300"/>
          <p14:tracePt t="87799" x="3536950" y="1393825"/>
          <p14:tracePt t="87812" x="3517900" y="1401763"/>
          <p14:tracePt t="87823" x="3509963" y="1411288"/>
          <p14:tracePt t="94398" x="3517900" y="1411288"/>
          <p14:tracePt t="94411" x="3536950" y="1411288"/>
          <p14:tracePt t="94421" x="3544888" y="1411288"/>
          <p14:tracePt t="94434" x="3562350" y="1411288"/>
          <p14:tracePt t="94447" x="3589338" y="1419225"/>
          <p14:tracePt t="94472" x="3608388" y="1438275"/>
          <p14:tracePt t="94483" x="3633788" y="1446213"/>
          <p14:tracePt t="94507" x="3643313" y="1455738"/>
          <p14:tracePt t="94520" x="3660775" y="1465263"/>
          <p14:tracePt t="94531" x="3687763" y="1509713"/>
          <p14:tracePt t="94558" x="3697288" y="1536700"/>
          <p14:tracePt t="94568" x="3705225" y="1581150"/>
          <p14:tracePt t="94580" x="3705225" y="1608138"/>
          <p14:tracePt t="95643" x="3705225" y="1633538"/>
          <p14:tracePt t="95653" x="3705225" y="1670050"/>
          <p14:tracePt t="95666" x="3705225" y="1697038"/>
          <p14:tracePt t="95677" x="3697288" y="1812925"/>
          <p14:tracePt t="95691" x="3697288" y="1874838"/>
          <p14:tracePt t="95714" x="3697288" y="1965325"/>
          <p14:tracePt t="95726" x="3697288" y="2044700"/>
          <p14:tracePt t="95741" x="3697288" y="2197100"/>
          <p14:tracePt t="95763" x="3705225" y="2276475"/>
          <p14:tracePt t="95775" x="3732213" y="2401888"/>
          <p14:tracePt t="95801" x="3732213" y="2482850"/>
          <p14:tracePt t="95812" x="3732213" y="2500313"/>
          <p14:tracePt t="96214" x="3724275" y="2536825"/>
          <p14:tracePt t="96226" x="3714750" y="2571750"/>
          <p14:tracePt t="96239" x="3705225" y="2616200"/>
          <p14:tracePt t="96250" x="3697288" y="2670175"/>
          <p14:tracePt t="96266" x="3679825" y="2768600"/>
          <p14:tracePt t="96286" x="3670300" y="2795588"/>
          <p14:tracePt t="96299" x="3660775" y="2840038"/>
          <p14:tracePt t="96328" x="3660775" y="2857500"/>
          <p14:tracePt t="96336" x="3652838" y="2874963"/>
          <p14:tracePt t="96347" x="3643313" y="2884488"/>
          <p14:tracePt t="96653" x="3643313" y="2867025"/>
          <p14:tracePt t="96664" x="3643313" y="2840038"/>
          <p14:tracePt t="96676" x="3625850" y="2822575"/>
          <p14:tracePt t="96689" x="3598863" y="2776538"/>
          <p14:tracePt t="96703" x="3544888" y="2732088"/>
          <p14:tracePt t="96724" x="3517900" y="2724150"/>
          <p14:tracePt t="96738" x="3509963" y="2714625"/>
          <p14:tracePt t="96750" x="3482975" y="2705100"/>
          <p14:tracePt t="96802" x="3473450" y="2705100"/>
          <p14:tracePt t="96810" x="3465513" y="2705100"/>
          <p14:tracePt t="97152" x="3465513" y="2687638"/>
          <p14:tracePt t="97164" x="3465513" y="2660650"/>
          <p14:tracePt t="97176" x="3455988" y="2625725"/>
          <p14:tracePt t="97187" x="3438525" y="2527300"/>
          <p14:tracePt t="97214" x="3429000" y="2446338"/>
          <p14:tracePt t="97226" x="3419475" y="2366963"/>
          <p14:tracePt t="97239" x="3357563" y="2232025"/>
          <p14:tracePt t="97270" x="3340100" y="2179638"/>
          <p14:tracePt t="97274" x="3322638" y="2108200"/>
          <p14:tracePt t="97299" x="3322638" y="2071688"/>
          <p14:tracePt t="97311" x="3322638" y="2054225"/>
          <p14:tracePt t="97323" x="3322638" y="2036763"/>
          <p14:tracePt t="97786" x="3322638" y="2054225"/>
          <p14:tracePt t="97799" x="3322638" y="2081213"/>
          <p14:tracePt t="97810" x="3322638" y="2108200"/>
          <p14:tracePt t="97822" x="3322638" y="2152650"/>
          <p14:tracePt t="97836" x="3313113" y="2276475"/>
          <p14:tracePt t="97858" x="3295650" y="2322513"/>
          <p14:tracePt t="97874" x="3295650" y="2374900"/>
          <p14:tracePt t="97894" x="3295650" y="2455863"/>
          <p14:tracePt t="97907" x="3313113" y="2490788"/>
          <p14:tracePt t="97920" x="3322638" y="2517775"/>
          <p14:tracePt t="97931" x="3348038" y="2544763"/>
          <p14:tracePt t="97958" x="3394075" y="2581275"/>
          <p14:tracePt t="97969" x="3411538" y="2581275"/>
          <p14:tracePt t="98213" x="3402013" y="2589213"/>
          <p14:tracePt t="98225" x="3357563" y="2589213"/>
          <p14:tracePt t="98237" x="3313113" y="2589213"/>
          <p14:tracePt t="98250" x="3232150" y="2608263"/>
          <p14:tracePt t="98262" x="3071813" y="2625725"/>
          <p14:tracePt t="98285" x="3009900" y="2633663"/>
          <p14:tracePt t="98298" x="2911475" y="2643188"/>
          <p14:tracePt t="98322" x="2867025" y="2643188"/>
          <p14:tracePt t="98334" x="2830513" y="2643188"/>
          <p14:tracePt t="98347" x="2751138" y="2660650"/>
          <p14:tracePt t="98362" x="2697163" y="2670175"/>
          <p14:tracePt t="98384" x="2643188" y="2679700"/>
          <p14:tracePt t="98409" x="2625725" y="2679700"/>
          <p14:tracePt t="98419" x="2608263" y="2679700"/>
          <p14:tracePt t="98762" x="2608263" y="2697163"/>
          <p14:tracePt t="98773" x="2608263" y="2724150"/>
          <p14:tracePt t="98787" x="2608263" y="2759075"/>
          <p14:tracePt t="98797" x="2608263" y="2786063"/>
          <p14:tracePt t="98809" x="2616200" y="2847975"/>
          <p14:tracePt t="98832" x="2643188" y="2938463"/>
          <p14:tracePt t="98835" x="2660650" y="2973388"/>
          <p14:tracePt t="98859" x="2670175" y="3000375"/>
          <p14:tracePt t="98870" x="2697163" y="3036888"/>
          <p14:tracePt t="98884" x="2705100" y="3054350"/>
          <p14:tracePt t="98907" x="2705100" y="3062288"/>
          <p14:tracePt t="99115" x="2697163" y="3062288"/>
          <p14:tracePt t="99126" x="2670175" y="3062288"/>
          <p14:tracePt t="99141" x="2652713" y="3062288"/>
          <p14:tracePt t="99157" x="2598738" y="3054350"/>
          <p14:tracePt t="99163" x="2536825" y="3027363"/>
          <p14:tracePt t="99176" x="2473325" y="3017838"/>
          <p14:tracePt t="99187" x="2357438" y="3009900"/>
          <p14:tracePt t="99211" x="2312988" y="3000375"/>
          <p14:tracePt t="99223" x="2224088" y="3000375"/>
          <p14:tracePt t="99253" x="2197100" y="3000375"/>
          <p14:tracePt t="99271" x="2133600" y="3000375"/>
          <p14:tracePt t="99275" x="2108200" y="3000375"/>
          <p14:tracePt t="99296" x="2081213" y="3000375"/>
          <p14:tracePt t="99310" x="2054225" y="3000375"/>
          <p14:tracePt t="99323" x="1982788" y="3009900"/>
          <p14:tracePt t="99346" x="1946275" y="3017838"/>
          <p14:tracePt t="99358" x="1893888" y="3027363"/>
          <p14:tracePt t="99372" x="1874838" y="3027363"/>
          <p14:tracePt t="99396" x="1866900" y="3027363"/>
          <p14:tracePt t="99408" x="1847850" y="3027363"/>
          <p14:tracePt t="99444" x="1839913" y="3027363"/>
          <p14:tracePt t="99455" x="1830388" y="3027363"/>
          <p14:tracePt t="99690" x="1830388" y="3017838"/>
          <p14:tracePt t="99724" x="1830388" y="3009900"/>
          <p14:tracePt t="100117" x="1857375" y="2990850"/>
          <p14:tracePt t="100127" x="1901825" y="2982913"/>
          <p14:tracePt t="100139" x="1955800" y="2973388"/>
          <p14:tracePt t="100150" x="2125663" y="2973388"/>
          <p14:tracePt t="100175" x="2214563" y="2973388"/>
          <p14:tracePt t="100187" x="2295525" y="2982913"/>
          <p14:tracePt t="100198" x="2438400" y="3027363"/>
          <p14:tracePt t="100228" x="2482850" y="3062288"/>
          <p14:tracePt t="100236" x="2536825" y="3081338"/>
          <p14:tracePt t="100247" x="2598738" y="3125788"/>
          <p14:tracePt t="100272" x="2625725" y="3143250"/>
          <p14:tracePt t="100284" x="2652713" y="3160713"/>
          <p14:tracePt t="100296" x="2670175" y="3170238"/>
          <p14:tracePt t="100564" x="2679700" y="3170238"/>
          <p14:tracePt t="101082" x="2687638" y="3170238"/>
          <p14:tracePt t="101322" x="2687638" y="3160713"/>
          <p14:tracePt t="101333" x="2679700" y="3160713"/>
          <p14:tracePt t="101406" x="2679700" y="3152775"/>
          <p14:tracePt t="102578" x="2679700" y="3143250"/>
          <p14:tracePt t="102965" x="2660650" y="3143250"/>
          <p14:tracePt t="102978" x="2633663" y="3143250"/>
          <p14:tracePt t="102988" x="2598738" y="3143250"/>
          <p14:tracePt t="103000" x="2581275" y="3133725"/>
          <p14:tracePt t="103015" x="2527300" y="3125788"/>
          <p14:tracePt t="103026" x="2473325" y="3098800"/>
          <p14:tracePt t="103038" x="2428875" y="3071813"/>
          <p14:tracePt t="103050" x="2322513" y="3044825"/>
          <p14:tracePt t="103071" x="2160588" y="3000375"/>
          <p14:tracePt t="103090" x="2098675" y="2973388"/>
          <p14:tracePt t="103107" x="2036763" y="2965450"/>
          <p14:tracePt t="103125" x="1946275" y="2938463"/>
          <p14:tracePt t="103137" x="1911350" y="2928938"/>
          <p14:tracePt t="103162" x="1884363" y="2919413"/>
          <p14:tracePt t="103187" x="1874838" y="2919413"/>
          <p14:tracePt t="103203" x="1866900" y="2911475"/>
          <p14:tracePt t="103224" x="1884363" y="2901950"/>
          <p14:tracePt t="103577" x="1874838" y="2901950"/>
          <p14:tracePt t="103588" x="1847850" y="2901950"/>
          <p14:tracePt t="103599" x="1812925" y="2901950"/>
          <p14:tracePt t="103611" x="1724025" y="2901950"/>
          <p14:tracePt t="103625" x="1670050" y="2901950"/>
          <p14:tracePt t="103658" x="1608138" y="2901950"/>
          <p14:tracePt t="103662" x="1500188" y="2901950"/>
          <p14:tracePt t="103675" x="1455738" y="2901950"/>
          <p14:tracePt t="103708" x="1357313" y="2911475"/>
          <p14:tracePt t="103711" x="1322388" y="2911475"/>
          <p14:tracePt t="103735" x="1295400" y="2911475"/>
          <p14:tracePt t="103746" x="1268413" y="2919413"/>
          <p14:tracePt t="103762" x="1223963" y="2928938"/>
          <p14:tracePt t="103783" x="1196975" y="2946400"/>
          <p14:tracePt t="103795" x="1169988" y="2955925"/>
          <p14:tracePt t="103826" x="1152525" y="2955925"/>
          <p14:tracePt t="103831" x="1143000" y="2955925"/>
          <p14:tracePt t="103844" x="1125538" y="2965450"/>
          <p14:tracePt t="103860" x="1116013" y="2965450"/>
          <p14:tracePt t="103894" x="1108075" y="2965450"/>
          <p14:tracePt t="104002" x="1116013" y="2955925"/>
          <p14:tracePt t="104015" x="1169988" y="2928938"/>
          <p14:tracePt t="104026" x="1258888" y="2894013"/>
          <p14:tracePt t="104039" x="1419225" y="2857500"/>
          <p14:tracePt t="104052" x="1571625" y="2830513"/>
          <p14:tracePt t="104063" x="1839913" y="2822575"/>
          <p14:tracePt t="104078" x="1919288" y="2822575"/>
          <p14:tracePt t="104101" x="2044700" y="2822575"/>
          <p14:tracePt t="104113" x="2098675" y="2847975"/>
          <p14:tracePt t="104132" x="2160588" y="2884488"/>
          <p14:tracePt t="104150" x="2187575" y="2894013"/>
          <p14:tracePt t="104563" x="2205038" y="2894013"/>
          <p14:tracePt t="104577" x="2224088" y="2894013"/>
          <p14:tracePt t="104587" x="2251075" y="2894013"/>
          <p14:tracePt t="104599" x="2268538" y="2894013"/>
          <p14:tracePt t="104613" x="2295525" y="2894013"/>
          <p14:tracePt t="104625" x="2303463" y="2901950"/>
          <p14:tracePt t="104635" x="2330450" y="2919413"/>
          <p14:tracePt t="104661" x="2339975" y="2928938"/>
          <p14:tracePt t="104673" x="2347913" y="2928938"/>
          <p14:tracePt t="104684" x="2366963" y="2938463"/>
          <p14:tracePt t="104709" x="2366963" y="2946400"/>
          <p14:tracePt t="104722" x="2374900" y="2946400"/>
          <p14:tracePt t="104734" x="2384425" y="2955925"/>
          <p14:tracePt t="105330" x="2384425" y="2973388"/>
          <p14:tracePt t="105345" x="2393950" y="2973388"/>
          <p14:tracePt t="105360" x="2401888" y="2982913"/>
          <p14:tracePt t="105380" x="2411413" y="2990850"/>
          <p14:tracePt t="105393" x="2411413" y="3000375"/>
          <p14:tracePt t="105415" x="2419350" y="3000375"/>
          <p14:tracePt t="105428" x="2428875" y="3009900"/>
          <p14:tracePt t="105466" x="2438400" y="3009900"/>
          <p14:tracePt t="108733" x="2438400" y="3017838"/>
          <p14:tracePt t="108755" x="2438400" y="3027363"/>
          <p14:tracePt t="108772" x="2438400" y="3036888"/>
          <p14:tracePt t="108796" x="2438400" y="3044825"/>
          <p14:tracePt t="108832" x="2438400" y="3054350"/>
          <p14:tracePt t="108845" x="2438400" y="3062288"/>
          <p14:tracePt t="108858" x="2438400" y="3081338"/>
          <p14:tracePt t="108859" x="2438400" y="3089275"/>
          <p14:tracePt t="108880" x="2438400" y="3108325"/>
          <p14:tracePt t="108893" x="2438400" y="3125788"/>
          <p14:tracePt t="108923" x="2438400" y="3133725"/>
          <p14:tracePt t="108941" x="2438400" y="3143250"/>
          <p14:tracePt t="108954" x="2428875" y="3143250"/>
          <p14:tracePt t="108966" x="2428875" y="3152775"/>
          <p14:tracePt t="109879" x="2428875" y="3160713"/>
          <p14:tracePt t="110269" x="2473325" y="3160713"/>
          <p14:tracePt t="110286" x="2509838" y="3152775"/>
          <p14:tracePt t="110294" x="2536825" y="3152775"/>
          <p14:tracePt t="110313" x="2554288" y="3152775"/>
          <p14:tracePt t="110354" x="2562225" y="3152775"/>
          <p14:tracePt t="110378" x="2571750" y="3152775"/>
          <p14:tracePt t="110392" x="2589213" y="3152775"/>
          <p14:tracePt t="110404" x="2598738" y="3152775"/>
          <p14:tracePt t="111734" x="2598738" y="3143250"/>
          <p14:tracePt t="111794" x="2608263" y="3143250"/>
          <p14:tracePt t="111805" x="2616200" y="3143250"/>
          <p14:tracePt t="111816" x="2625725" y="3143250"/>
          <p14:tracePt t="111849" x="2643188" y="3143250"/>
          <p14:tracePt t="111862" x="2660650" y="3133725"/>
          <p14:tracePt t="111868" x="2670175" y="3125788"/>
          <p14:tracePt t="111880" x="2687638" y="3125788"/>
          <p14:tracePt t="111917" x="2697163" y="3125788"/>
          <p14:tracePt t="112318" x="2687638" y="3108325"/>
          <p14:tracePt t="112329" x="2652713" y="3089275"/>
          <p14:tracePt t="112341" x="2608263" y="3062288"/>
          <p14:tracePt t="112354" x="2581275" y="3036888"/>
          <p14:tracePt t="112367" x="2562225" y="3009900"/>
          <p14:tracePt t="112415" x="2554288" y="3009900"/>
          <p14:tracePt t="112585" x="2562225" y="3009900"/>
          <p14:tracePt t="112611" x="2571750" y="3009900"/>
          <p14:tracePt t="112659" x="2589213" y="3009900"/>
          <p14:tracePt t="112673" x="2598738" y="3009900"/>
          <p14:tracePt t="112684" x="2625725" y="3009900"/>
          <p14:tracePt t="112702" x="2643188" y="3009900"/>
          <p14:tracePt t="112707" x="2652713" y="3009900"/>
          <p14:tracePt t="112721" x="2705100" y="3009900"/>
          <p14:tracePt t="112744" x="2724150" y="3009900"/>
          <p14:tracePt t="112757" x="2786063" y="3017838"/>
          <p14:tracePt t="112771" x="2822575" y="3027363"/>
          <p14:tracePt t="112794" x="2840038" y="3036888"/>
          <p14:tracePt t="112806" x="2847975" y="3036888"/>
          <p14:tracePt t="112833" x="2857500" y="3036888"/>
          <p14:tracePt t="113125" x="2874963" y="3036888"/>
          <p14:tracePt t="113157" x="2884488" y="3036888"/>
          <p14:tracePt t="113293" x="2894013" y="3036888"/>
          <p14:tracePt t="113331" x="2901950" y="3036888"/>
          <p14:tracePt t="113354" x="2911475" y="3036888"/>
          <p14:tracePt t="113368" x="2919413" y="3036888"/>
          <p14:tracePt t="113426" x="2928938" y="3036888"/>
          <p14:tracePt t="113499" x="2938463" y="3036888"/>
          <p14:tracePt t="116343" x="2938463" y="3044825"/>
          <p14:tracePt t="116477" x="2928938" y="3044825"/>
          <p14:tracePt t="116542" x="2919413" y="3044825"/>
          <p14:tracePt t="117171" x="2867025" y="3044825"/>
          <p14:tracePt t="117188" x="2795588" y="3044825"/>
          <p14:tracePt t="117207" x="2670175" y="3044825"/>
          <p14:tracePt t="117221" x="2608263" y="3044825"/>
          <p14:tracePt t="117233" x="2544763" y="3044825"/>
          <p14:tracePt t="117246" x="2419350" y="3044825"/>
          <p14:tracePt t="117270" x="2384425" y="3044825"/>
          <p14:tracePt t="117282" x="2339975" y="3044825"/>
          <p14:tracePt t="117297" x="2286000" y="3054350"/>
          <p14:tracePt t="117317" x="2276475" y="3054350"/>
          <p14:tracePt t="117330" x="2241550" y="3054350"/>
          <p14:tracePt t="117367" x="2232025" y="3054350"/>
          <p14:tracePt t="117708" x="2224088" y="3054350"/>
          <p14:tracePt t="117720" x="2197100" y="3054350"/>
          <p14:tracePt t="117732" x="2152650" y="3054350"/>
          <p14:tracePt t="117744" x="2089150" y="3054350"/>
          <p14:tracePt t="117764" x="1965325" y="3054350"/>
          <p14:tracePt t="117768" x="1830388" y="3036888"/>
          <p14:tracePt t="117782" x="1473200" y="3027363"/>
          <p14:tracePt t="117805" x="1285875" y="3027363"/>
          <p14:tracePt t="117821" x="1009650" y="3054350"/>
          <p14:tracePt t="117831" x="901700" y="3089275"/>
          <p14:tracePt t="117854" x="803275" y="3116263"/>
          <p14:tracePt t="117863" x="679450" y="3143250"/>
          <p14:tracePt t="117889" x="642938" y="3152775"/>
          <p14:tracePt t="117902" x="615950" y="3152775"/>
          <p14:tracePt t="117916" x="598488" y="3152775"/>
          <p14:tracePt t="118184" x="588963" y="3152775"/>
          <p14:tracePt t="118203" x="561975" y="3160713"/>
          <p14:tracePt t="118207" x="536575" y="3170238"/>
          <p14:tracePt t="118219" x="473075" y="3179763"/>
          <p14:tracePt t="118243" x="438150" y="3179763"/>
          <p14:tracePt t="118256" x="411163" y="3170238"/>
          <p14:tracePt t="118268" x="393700" y="3152775"/>
          <p14:tracePt t="118292" x="384175" y="3133725"/>
          <p14:tracePt t="118306" x="384175" y="3116263"/>
          <p14:tracePt t="118318" x="384175" y="3062288"/>
          <p14:tracePt t="118340" x="393700" y="3009900"/>
          <p14:tracePt t="118355" x="509588" y="2857500"/>
          <p14:tracePt t="118368" x="625475" y="2741613"/>
          <p14:tracePt t="118391" x="785813" y="2598738"/>
          <p14:tracePt t="118403" x="1089025" y="2401888"/>
          <p14:tracePt t="118428" x="1204913" y="2347913"/>
          <p14:tracePt t="118440" x="1366838" y="2330450"/>
          <p14:tracePt t="118465" x="1438275" y="2330450"/>
          <p14:tracePt t="118478" x="1509713" y="2339975"/>
          <p14:tracePt t="118488" x="1616075" y="2366963"/>
          <p14:tracePt t="118519" x="1714500" y="2366963"/>
          <p14:tracePt t="118526" x="1866900" y="2374900"/>
          <p14:tracePt t="118549" x="1928813" y="2384425"/>
          <p14:tracePt t="118560" x="1973263" y="2428875"/>
          <p14:tracePt t="118570" x="2054225" y="2509838"/>
          <p14:tracePt t="118598" x="2089150" y="2562225"/>
          <p14:tracePt t="118610" x="2116138" y="2616200"/>
          <p14:tracePt t="118622" x="2170113" y="2724150"/>
          <p14:tracePt t="118648" x="2205038" y="2786063"/>
          <p14:tracePt t="118659" x="2214563" y="2911475"/>
          <p14:tracePt t="118670" x="2214563" y="3009900"/>
          <p14:tracePt t="118704" x="2214563" y="3081338"/>
          <p14:tracePt t="118707" x="2214563" y="3197225"/>
          <p14:tracePt t="118737" x="2214563" y="3224213"/>
          <p14:tracePt t="118916" x="2197100" y="3224213"/>
          <p14:tracePt t="118926" x="2179638" y="3232150"/>
          <p14:tracePt t="118940" x="2160588" y="3232150"/>
          <p14:tracePt t="118956" x="2116138" y="3232150"/>
          <p14:tracePt t="118973" x="2017713" y="3224213"/>
          <p14:tracePt t="118989" x="1704975" y="3152775"/>
          <p14:tracePt t="119002" x="1517650" y="3116263"/>
          <p14:tracePt t="119013" x="1295400" y="3098800"/>
          <p14:tracePt t="119024" x="812800" y="3081338"/>
          <p14:tracePt t="119048" x="652463" y="3081338"/>
          <p14:tracePt t="119061" x="419100" y="3081338"/>
          <p14:tracePt t="119075" x="330200" y="3081338"/>
          <p14:tracePt t="119099" x="285750" y="3081338"/>
          <p14:tracePt t="119110" x="214313" y="3081338"/>
          <p14:tracePt t="119141" x="187325" y="3081338"/>
          <p14:tracePt t="119146" x="179388" y="3081338"/>
          <p14:tracePt t="119159" x="160338" y="3081338"/>
          <p14:tracePt t="119197" x="160338" y="3071813"/>
          <p14:tracePt t="119282" x="160338" y="3062288"/>
          <p14:tracePt t="119318" x="160338" y="3054350"/>
          <p14:tracePt t="119347" x="160338" y="3044825"/>
          <p14:tracePt t="119378" x="179388" y="3036888"/>
          <p14:tracePt t="119389" x="214313" y="3027363"/>
          <p14:tracePt t="119402" x="250825" y="3009900"/>
          <p14:tracePt t="119416" x="285750" y="3000375"/>
          <p14:tracePt t="119428" x="330200" y="2990850"/>
          <p14:tracePt t="119440" x="384175" y="2973388"/>
          <p14:tracePt t="119453" x="419100" y="2973388"/>
          <p14:tracePt t="119463" x="527050" y="2965450"/>
          <p14:tracePt t="119489" x="571500" y="2965450"/>
          <p14:tracePt t="119500" x="615950" y="2965450"/>
          <p14:tracePt t="119512" x="679450" y="2965450"/>
          <p14:tracePt t="119537" x="704850" y="2973388"/>
          <p14:tracePt t="119549" x="731838" y="2990850"/>
          <p14:tracePt t="119562" x="750888" y="3000375"/>
          <p14:tracePt t="119829" x="758825" y="3009900"/>
          <p14:tracePt t="119843" x="768350" y="3009900"/>
          <p14:tracePt t="119865" x="776288" y="3009900"/>
          <p14:tracePt t="119882" x="839788" y="2973388"/>
          <p14:tracePt t="119890" x="1000125" y="2928938"/>
          <p14:tracePt t="119902" x="1419225" y="2847975"/>
          <p14:tracePt t="119927" x="1608138" y="2847975"/>
          <p14:tracePt t="119938" x="1758950" y="2867025"/>
          <p14:tracePt t="119950" x="2062163" y="2919413"/>
          <p14:tracePt t="119981" x="2187575" y="2955925"/>
          <p14:tracePt t="119989" x="2312988" y="2990850"/>
          <p14:tracePt t="120000" x="2482850" y="3062288"/>
          <p14:tracePt t="120024" x="2527300" y="3081338"/>
          <p14:tracePt t="120036" x="2571750" y="3098800"/>
          <p14:tracePt t="120341" x="2616200" y="3089275"/>
          <p14:tracePt t="120356" x="2670175" y="3081338"/>
          <p14:tracePt t="120358" x="2751138" y="3071813"/>
          <p14:tracePt t="120378" x="2822575" y="3071813"/>
          <p14:tracePt t="120392" x="2946400" y="3062288"/>
          <p14:tracePt t="120403" x="3000375" y="3062288"/>
          <p14:tracePt t="120427" x="3036888" y="3054350"/>
          <p14:tracePt t="120438" x="3062288" y="3054350"/>
          <p14:tracePt t="120469" x="3071813" y="3054350"/>
          <p14:tracePt t="120475" x="3071813" y="3044825"/>
          <p14:tracePt t="121183" x="3009900" y="3044825"/>
          <p14:tracePt t="121192" x="2884488" y="3044825"/>
          <p14:tracePt t="121205" x="2751138" y="3044825"/>
          <p14:tracePt t="121217" x="2598738" y="3044825"/>
          <p14:tracePt t="121239" x="2446338" y="3044825"/>
          <p14:tracePt t="121243" x="2179638" y="3044825"/>
          <p14:tracePt t="121268" x="2054225" y="3044825"/>
          <p14:tracePt t="121281" x="1884363" y="3071813"/>
          <p14:tracePt t="121304" x="1847850" y="3071813"/>
          <p14:tracePt t="121319" x="1830388" y="3071813"/>
          <p14:tracePt t="121328" x="1822450" y="3071813"/>
          <p14:tracePt t="121360" x="1822450" y="3054350"/>
          <p14:tracePt t="121658" x="1812925" y="3054350"/>
          <p14:tracePt t="121673" x="1785938" y="3054350"/>
          <p14:tracePt t="121683" x="1758950" y="3054350"/>
          <p14:tracePt t="121697" x="1741488" y="3054350"/>
          <p14:tracePt t="121706" x="1704975" y="3054350"/>
          <p14:tracePt t="121718" x="1679575" y="3054350"/>
          <p14:tracePt t="121731" x="1633538" y="3054350"/>
          <p14:tracePt t="121754" x="1616075" y="3054350"/>
          <p14:tracePt t="121766" x="1598613" y="3054350"/>
          <p14:tracePt t="121796" x="1581150" y="3054350"/>
          <p14:tracePt t="121813" x="1571625" y="3062288"/>
          <p14:tracePt t="121817" x="1554163" y="3062288"/>
          <p14:tracePt t="121839" x="1544638" y="3071813"/>
          <p14:tracePt t="121863" x="1536700" y="3071813"/>
          <p14:tracePt t="121963" x="1544638" y="3062288"/>
          <p14:tracePt t="121975" x="1581150" y="3044825"/>
          <p14:tracePt t="121986" x="1652588" y="3009900"/>
          <p14:tracePt t="122000" x="1911350" y="2946400"/>
          <p14:tracePt t="122023" x="2054225" y="2919413"/>
          <p14:tracePt t="122036" x="2286000" y="2901950"/>
          <p14:tracePt t="122060" x="2357438" y="2901950"/>
          <p14:tracePt t="122083" x="2455863" y="2901950"/>
          <p14:tracePt t="122088" x="2589213" y="2901950"/>
          <p14:tracePt t="122100" x="2652713" y="2901950"/>
          <p14:tracePt t="122123" x="2732088" y="2938463"/>
          <p14:tracePt t="122135" x="2768600" y="2965450"/>
          <p14:tracePt t="122157" x="2803525" y="2973388"/>
          <p14:tracePt t="122171" x="2840038" y="2982913"/>
          <p14:tracePt t="122572" x="2847975" y="2982913"/>
          <p14:tracePt t="122656" x="2857500" y="2990850"/>
          <p14:tracePt t="122681" x="2857500" y="3000375"/>
          <p14:tracePt t="122802" x="2857500" y="3009900"/>
          <p14:tracePt t="122814" x="2857500" y="3017838"/>
          <p14:tracePt t="122839" x="2857500" y="3027363"/>
          <p14:tracePt t="122856" x="2830513" y="3027363"/>
          <p14:tracePt t="122858" x="2795588" y="3036888"/>
          <p14:tracePt t="122876" x="2751138" y="3036888"/>
          <p14:tracePt t="122887" x="2562225" y="3036888"/>
          <p14:tracePt t="122912" x="2438400" y="3009900"/>
          <p14:tracePt t="122925" x="2170113" y="2919413"/>
          <p14:tracePt t="122956" x="2054225" y="2901950"/>
          <p14:tracePt t="122975" x="1874838" y="2884488"/>
          <p14:tracePt t="122980" x="1847850" y="2884488"/>
          <p14:tracePt t="122998" x="1822450" y="2884488"/>
          <p14:tracePt t="123011" x="1795463" y="2884488"/>
          <p14:tracePt t="123034" x="1795463" y="2894013"/>
          <p14:tracePt t="123047" x="1785938" y="2901950"/>
          <p14:tracePt t="123426" x="1812925" y="2901950"/>
          <p14:tracePt t="123437" x="1857375" y="2901950"/>
          <p14:tracePt t="123444" x="1938338" y="2874963"/>
          <p14:tracePt t="123462" x="2152650" y="2867025"/>
          <p14:tracePt t="123484" x="2241550" y="2867025"/>
          <p14:tracePt t="123503" x="2347913" y="2867025"/>
          <p14:tracePt t="123513" x="2536825" y="2867025"/>
          <p14:tracePt t="123535" x="2633663" y="2874963"/>
          <p14:tracePt t="123547" x="2776538" y="2911475"/>
          <p14:tracePt t="123572" x="2813050" y="2919413"/>
          <p14:tracePt t="123578" x="2847975" y="2928938"/>
          <p14:tracePt t="123612" x="2867025" y="2938463"/>
          <p14:tracePt t="123629" x="2894013" y="2955925"/>
          <p14:tracePt t="124257" x="2803525" y="3071813"/>
          <p14:tracePt t="124267" x="2562225" y="3303588"/>
          <p14:tracePt t="124279" x="2009775" y="3902075"/>
          <p14:tracePt t="124291" x="1812925" y="4125913"/>
          <p14:tracePt t="124316" x="1633538" y="4303713"/>
          <p14:tracePt t="124326" x="1509713" y="4446588"/>
          <p14:tracePt t="124339" x="1339850" y="4616450"/>
          <p14:tracePt t="124361" x="1268413" y="4705350"/>
          <p14:tracePt t="124375" x="1214438" y="4751388"/>
          <p14:tracePt t="124387" x="1125538" y="4786313"/>
          <p14:tracePt t="124412" x="1116013" y="4786313"/>
          <p14:tracePt t="124716" x="1098550" y="4786313"/>
          <p14:tracePt t="124729" x="1081088" y="4786313"/>
          <p14:tracePt t="124741" x="1044575" y="4786313"/>
          <p14:tracePt t="124754" x="1000125" y="4786313"/>
          <p14:tracePt t="124765" x="946150" y="4786313"/>
          <p14:tracePt t="124778" x="893763" y="4786313"/>
          <p14:tracePt t="124794" x="795338" y="4786313"/>
          <p14:tracePt t="124814" x="768350" y="4786313"/>
          <p14:tracePt t="124826" x="741363" y="4786313"/>
          <p14:tracePt t="124837" x="723900" y="4776788"/>
          <p14:tracePt t="124877" x="723900" y="4768850"/>
          <p14:tracePt t="124938" x="723900" y="4759325"/>
          <p14:tracePt t="124997" x="731838" y="4759325"/>
          <p14:tracePt t="125013" x="758825" y="4759325"/>
          <p14:tracePt t="125022" x="776288" y="4759325"/>
          <p14:tracePt t="125033" x="785813" y="4759325"/>
          <p14:tracePt t="125121" x="803275" y="4759325"/>
          <p14:tracePt t="125131" x="812800" y="4759325"/>
          <p14:tracePt t="125608" x="830263" y="4751388"/>
          <p14:tracePt t="125619" x="847725" y="4732338"/>
          <p14:tracePt t="125648" x="857250" y="4724400"/>
          <p14:tracePt t="125656" x="866775" y="4714875"/>
          <p14:tracePt t="125669" x="893763" y="4705350"/>
          <p14:tracePt t="125682" x="919163" y="4697413"/>
          <p14:tracePt t="125705" x="965200" y="4679950"/>
          <p14:tracePt t="125716" x="1098550" y="4660900"/>
          <p14:tracePt t="125740" x="1143000" y="4660900"/>
          <p14:tracePt t="125755" x="1204913" y="4652963"/>
          <p14:tracePt t="125767" x="1285875" y="4652963"/>
          <p14:tracePt t="125789" x="1322388" y="4652963"/>
          <p14:tracePt t="125803" x="1428750" y="4652963"/>
          <p14:tracePt t="125816" x="1500188" y="4652963"/>
          <p14:tracePt t="125838" x="1598613" y="4652963"/>
          <p14:tracePt t="125851" x="1795463" y="4652963"/>
          <p14:tracePt t="125866" x="1884363" y="4652963"/>
          <p14:tracePt t="125888" x="2017713" y="4705350"/>
          <p14:tracePt t="126118" x="2017713" y="4643438"/>
          <p14:tracePt t="126132" x="2036763" y="4537075"/>
          <p14:tracePt t="126144" x="2116138" y="4375150"/>
          <p14:tracePt t="126155" x="2589213" y="3608388"/>
          <p14:tracePt t="126180" x="2874963" y="3276600"/>
          <p14:tracePt t="126195" x="3108325" y="2990850"/>
          <p14:tracePt t="126204" x="3375025" y="2705100"/>
          <p14:tracePt t="126234" x="3465513" y="2608263"/>
          <p14:tracePt t="126241" x="3562350" y="2500313"/>
          <p14:tracePt t="126253" x="3795713" y="2251075"/>
          <p14:tracePt t="126277" x="3929063" y="2125663"/>
          <p14:tracePt t="126287" x="4143375" y="1965325"/>
          <p14:tracePt t="126314" x="4214813" y="1874838"/>
          <p14:tracePt t="126581" x="4197350" y="1874838"/>
          <p14:tracePt t="126594" x="4179888" y="1874838"/>
          <p14:tracePt t="126607" x="4170363" y="1874838"/>
          <p14:tracePt t="126618" x="4152900" y="1874838"/>
          <p14:tracePt t="126631" x="4125913" y="1866900"/>
          <p14:tracePt t="126642" x="4044950" y="1866900"/>
          <p14:tracePt t="126671" x="4000500" y="1866900"/>
          <p14:tracePt t="126681" x="3965575" y="1866900"/>
          <p14:tracePt t="126693" x="3919538" y="1866900"/>
          <p14:tracePt t="126715" x="3902075" y="1874838"/>
          <p14:tracePt t="126728" x="3894138" y="1874838"/>
          <p14:tracePt t="126740" x="3857625" y="1874838"/>
          <p14:tracePt t="126776" x="3848100" y="1874838"/>
          <p14:tracePt t="126802" x="3840163" y="1874838"/>
          <p14:tracePt t="126827" x="3840163" y="1884363"/>
          <p14:tracePt t="126875" x="3840163" y="1874838"/>
          <p14:tracePt t="127337" x="3848100" y="1874838"/>
          <p14:tracePt t="127349" x="3894138" y="1866900"/>
          <p14:tracePt t="127363" x="3990975" y="1830388"/>
          <p14:tracePt t="127374" x="4116388" y="1803400"/>
          <p14:tracePt t="127386" x="4241800" y="1776413"/>
          <p14:tracePt t="127400" x="4510088" y="1751013"/>
          <p14:tracePt t="127412" x="4616450" y="1751013"/>
          <p14:tracePt t="127436" x="4714875" y="1751013"/>
          <p14:tracePt t="127448" x="4867275" y="1751013"/>
          <p14:tracePt t="127472" x="4929188" y="1768475"/>
          <p14:tracePt t="127486" x="5018088" y="1803400"/>
          <p14:tracePt t="127497" x="5045075" y="1812925"/>
          <p14:tracePt t="127521" x="5072063" y="1822450"/>
          <p14:tracePt t="127875" x="5099050" y="1812925"/>
          <p14:tracePt t="127888" x="5153025" y="1795463"/>
          <p14:tracePt t="127904" x="5224463" y="1768475"/>
          <p14:tracePt t="127912" x="5330825" y="1758950"/>
          <p14:tracePt t="127923" x="5438775" y="1751013"/>
          <p14:tracePt t="127936" x="5670550" y="1751013"/>
          <p14:tracePt t="127960" x="5741988" y="1731963"/>
          <p14:tracePt t="127971" x="5857875" y="1724025"/>
          <p14:tracePt t="127985" x="5902325" y="1714500"/>
          <p14:tracePt t="128017" x="5956300" y="1714500"/>
          <p14:tracePt t="128021" x="6062663" y="1714500"/>
          <p14:tracePt t="128050" x="6099175" y="1724025"/>
          <p14:tracePt t="128057" x="6153150" y="1741488"/>
          <p14:tracePt t="128398" x="6116638" y="1741488"/>
          <p14:tracePt t="128411" x="6037263" y="1741488"/>
          <p14:tracePt t="128422" x="5946775" y="1741488"/>
          <p14:tracePt t="128442" x="5822950" y="1741488"/>
          <p14:tracePt t="128451" x="5518150" y="1741488"/>
          <p14:tracePt t="128472" x="5348288" y="1751013"/>
          <p14:tracePt t="128484" x="5187950" y="1758950"/>
          <p14:tracePt t="128494" x="5045075" y="1758950"/>
          <p14:tracePt t="128509" x="4803775" y="1768475"/>
          <p14:tracePt t="128532" x="4697413" y="1785938"/>
          <p14:tracePt t="128549" x="4527550" y="1803400"/>
          <p14:tracePt t="128569" x="4465638" y="1803400"/>
          <p14:tracePt t="128576" x="4411663" y="1830388"/>
          <p14:tracePt t="128593" x="4357688" y="1847850"/>
          <p14:tracePt t="128606" x="4348163" y="1857375"/>
          <p14:tracePt t="128629" x="4330700" y="1874838"/>
          <p14:tracePt t="128642" x="4313238" y="1884363"/>
          <p14:tracePt t="128910" x="4322763" y="1938338"/>
          <p14:tracePt t="128923" x="4340225" y="1965325"/>
          <p14:tracePt t="128948" x="4340225" y="1973263"/>
          <p14:tracePt t="128974" x="4286250" y="1973263"/>
          <p14:tracePt t="128985" x="4214813" y="1973263"/>
          <p14:tracePt t="128995" x="4017963" y="1973263"/>
          <p14:tracePt t="129020" x="3919538" y="1973263"/>
          <p14:tracePt t="129034" x="3857625" y="1973263"/>
          <p14:tracePt t="129044" x="3803650" y="1973263"/>
          <p14:tracePt t="129076" x="3776663" y="1982788"/>
          <p14:tracePt t="129078" x="3741738" y="1982788"/>
          <p14:tracePt t="129110" x="3732213" y="1982788"/>
          <p14:tracePt t="129117" x="3714750" y="1982788"/>
          <p14:tracePt t="129130" x="3705225" y="1990725"/>
          <p14:tracePt t="129155" x="3697288" y="1990725"/>
          <p14:tracePt t="129166" x="3687763" y="1990725"/>
          <p14:tracePt t="129252" x="3687763" y="2000250"/>
          <p14:tracePt t="129385" x="3697288" y="1990725"/>
          <p14:tracePt t="129401" x="3724275" y="1973263"/>
          <p14:tracePt t="129412" x="3751263" y="1946275"/>
          <p14:tracePt t="129422" x="3776663" y="1928813"/>
          <p14:tracePt t="129435" x="3840163" y="1884363"/>
          <p14:tracePt t="129448" x="3857625" y="1866900"/>
          <p14:tracePt t="129470" x="3867150" y="1857375"/>
          <p14:tracePt t="129484" x="3875088" y="1857375"/>
          <p14:tracePt t="129507" x="3884613" y="1857375"/>
          <p14:tracePt t="129521" x="3894138" y="1847850"/>
          <p14:tracePt t="129825" x="3848100" y="1847850"/>
          <p14:tracePt t="129837" x="3786188" y="1847850"/>
          <p14:tracePt t="129851" x="3724275" y="1847850"/>
          <p14:tracePt t="129854" x="3687763" y="1847850"/>
          <p14:tracePt t="129873" x="3643313" y="1847850"/>
          <p14:tracePt t="129885" x="3581400" y="1857375"/>
          <p14:tracePt t="129909" x="3571875" y="1857375"/>
          <p14:tracePt t="129923" x="3544888" y="1857375"/>
          <p14:tracePt t="129939" x="3517900" y="1857375"/>
          <p14:tracePt t="129959" x="3509963" y="1857375"/>
          <p14:tracePt t="129970" x="3500438" y="1857375"/>
          <p14:tracePt t="130020" x="3490913" y="1857375"/>
          <p14:tracePt t="130266" x="3500438" y="1847850"/>
          <p14:tracePt t="130275" x="3509963" y="1839913"/>
          <p14:tracePt t="130301" x="3517900" y="1830388"/>
          <p14:tracePt t="130386" x="3544888" y="1822450"/>
          <p14:tracePt t="130398" x="3562350" y="1812925"/>
          <p14:tracePt t="130410" x="3571875" y="1812925"/>
          <p14:tracePt t="130423" x="3625850" y="1803400"/>
          <p14:tracePt t="130446" x="3660775" y="1803400"/>
          <p14:tracePt t="130458" x="3741738" y="1803400"/>
          <p14:tracePt t="130472" x="3786188" y="1803400"/>
          <p14:tracePt t="130496" x="3830638" y="1803400"/>
          <p14:tracePt t="130522" x="3946525" y="1803400"/>
          <p14:tracePt t="130532" x="3990975" y="1812925"/>
          <p14:tracePt t="130545" x="4071938" y="1822450"/>
          <p14:tracePt t="130556" x="4108450" y="1830388"/>
          <p14:tracePt t="131422" x="4054475" y="1839913"/>
          <p14:tracePt t="131437" x="3990975" y="1847850"/>
          <p14:tracePt t="131447" x="3956050" y="1857375"/>
          <p14:tracePt t="131458" x="3919538" y="1857375"/>
          <p14:tracePt t="131470" x="3902075" y="1857375"/>
          <p14:tracePt t="131482" x="3867150" y="1866900"/>
          <p14:tracePt t="131506" x="3848100" y="1866900"/>
          <p14:tracePt t="131520" x="3830638" y="1866900"/>
          <p14:tracePt t="131547" x="3822700" y="1866900"/>
          <p14:tracePt t="131556" x="3813175" y="1866900"/>
          <p14:tracePt t="131630" x="3822700" y="1857375"/>
          <p14:tracePt t="131641" x="3857625" y="1830388"/>
          <p14:tracePt t="131650" x="3894138" y="1803400"/>
          <p14:tracePt t="131667" x="4027488" y="1741488"/>
          <p14:tracePt t="131690" x="4098925" y="1724025"/>
          <p14:tracePt t="131704" x="4214813" y="1679575"/>
          <p14:tracePt t="131726" x="4276725" y="1670050"/>
          <p14:tracePt t="131737" x="4340225" y="1652588"/>
          <p14:tracePt t="131753" x="4473575" y="1625600"/>
          <p14:tracePt t="131775" x="4537075" y="1625600"/>
          <p14:tracePt t="131787" x="4643438" y="1625600"/>
          <p14:tracePt t="131800" x="4679950" y="1625600"/>
          <p14:tracePt t="131832" x="4705350" y="1633538"/>
          <p14:tracePt t="131836" x="4776788" y="1660525"/>
          <p14:tracePt t="131859" x="4813300" y="1670050"/>
          <p14:tracePt t="131872" x="4867275" y="1704975"/>
          <p14:tracePt t="131884" x="4875213" y="1724025"/>
          <p14:tracePt t="131909" x="4894263" y="1741488"/>
          <p14:tracePt t="131921" x="4902200" y="1758950"/>
          <p14:tracePt t="132226" x="4929188" y="1758950"/>
          <p14:tracePt t="132237" x="4965700" y="1751013"/>
          <p14:tracePt t="132250" x="5027613" y="1741488"/>
          <p14:tracePt t="132263" x="5108575" y="1724025"/>
          <p14:tracePt t="132275" x="5205413" y="1697038"/>
          <p14:tracePt t="132290" x="5446713" y="1660525"/>
          <p14:tracePt t="132312" x="5572125" y="1652588"/>
          <p14:tracePt t="132323" x="5759450" y="1652588"/>
          <p14:tracePt t="132349" x="5813425" y="1652588"/>
          <p14:tracePt t="132358" x="5875338" y="1652588"/>
          <p14:tracePt t="132392" x="5894388" y="1652588"/>
          <p14:tracePt t="132398" x="5902325" y="1660525"/>
          <p14:tracePt t="132409" x="5902325" y="1679575"/>
          <p14:tracePt t="132434" x="5929313" y="1679575"/>
          <p14:tracePt t="134222" x="5929313" y="1687513"/>
          <p14:tracePt t="134310" x="5929313" y="1697038"/>
          <p14:tracePt t="134333" x="5929313" y="1704975"/>
          <p14:tracePt t="134345" x="5929313" y="1714500"/>
          <p14:tracePt t="134356" x="5938838" y="1724025"/>
          <p14:tracePt t="134362" x="5946775" y="1731963"/>
          <p14:tracePt t="134381" x="5956300" y="1741488"/>
          <p14:tracePt t="134392" x="5956300" y="1751013"/>
          <p14:tracePt t="134406" x="5965825" y="1768475"/>
          <p14:tracePt t="134429" x="5983288" y="1776413"/>
          <p14:tracePt t="134441" x="5991225" y="1803400"/>
          <p14:tracePt t="134820" x="5991225" y="1812925"/>
          <p14:tracePt t="134831" x="5991225" y="1822450"/>
          <p14:tracePt t="134844" x="5973763" y="1830388"/>
          <p14:tracePt t="134856" x="5946775" y="1839913"/>
          <p14:tracePt t="134863" x="5919788" y="1884363"/>
          <p14:tracePt t="134881" x="5875338" y="1946275"/>
          <p14:tracePt t="134894" x="5857875" y="1982788"/>
          <p14:tracePt t="134917" x="5840413" y="2017713"/>
          <p14:tracePt t="134929" x="5813425" y="2071688"/>
          <p14:tracePt t="134954" x="5803900" y="2098675"/>
          <p14:tracePt t="134967" x="5786438" y="2143125"/>
          <p14:tracePt t="134978" x="5705475" y="2322513"/>
          <p14:tracePt t="135003" x="5626100" y="2438400"/>
          <p14:tracePt t="135014" x="5491163" y="2643188"/>
          <p14:tracePt t="135039" x="5429250" y="2759075"/>
          <p14:tracePt t="135052" x="5384800" y="2830513"/>
          <p14:tracePt t="135063" x="5303838" y="2965450"/>
          <p14:tracePt t="135077" x="5268913" y="3044825"/>
          <p14:tracePt t="135100" x="5232400" y="3116263"/>
          <p14:tracePt t="135368" x="5224463" y="3116263"/>
          <p14:tracePt t="135381" x="5170488" y="3116263"/>
          <p14:tracePt t="135392" x="4902200" y="3152775"/>
          <p14:tracePt t="135405" x="4313238" y="3340100"/>
          <p14:tracePt t="135417" x="3054350" y="3848100"/>
          <p14:tracePt t="135441" x="2571750" y="4089400"/>
          <p14:tracePt t="135455" x="2205038" y="4286250"/>
          <p14:tracePt t="135466" x="1822450" y="4446588"/>
          <p14:tracePt t="135490" x="1724025" y="4483100"/>
          <p14:tracePt t="135502" x="1625600" y="4537075"/>
          <p14:tracePt t="135819" x="1589088" y="4545013"/>
          <p14:tracePt t="135832" x="1509713" y="4581525"/>
          <p14:tracePt t="135844" x="1366838" y="4625975"/>
          <p14:tracePt t="135855" x="1204913" y="4679950"/>
          <p14:tracePt t="135869" x="955675" y="4768850"/>
          <p14:tracePt t="135891" x="893763" y="4776788"/>
          <p14:tracePt t="135904" x="839788" y="4803775"/>
          <p14:tracePt t="135930" x="830263" y="4803775"/>
          <p14:tracePt t="135979" x="884238" y="4803775"/>
          <p14:tracePt t="135991" x="1000125" y="4786313"/>
          <p14:tracePt t="136003" x="1223963" y="4741863"/>
          <p14:tracePt t="136020" x="1490663" y="4714875"/>
          <p14:tracePt t="136027" x="1839913" y="4697413"/>
          <p14:tracePt t="136039" x="2517775" y="4697413"/>
          <p14:tracePt t="136064" x="2732088" y="4732338"/>
          <p14:tracePt t="136076" x="2884488" y="4768850"/>
          <p14:tracePt t="136089" x="3081338" y="4867275"/>
          <p14:tracePt t="136112" x="3133725" y="4894263"/>
          <p14:tracePt t="136125" x="3214688" y="4946650"/>
          <p14:tracePt t="136405" x="3367088" y="4902200"/>
          <p14:tracePt t="136415" x="3643313" y="4830763"/>
          <p14:tracePt t="136439" x="4044950" y="4751388"/>
          <p14:tracePt t="136444" x="4697413" y="4643438"/>
          <p14:tracePt t="136457" x="4929188" y="4625975"/>
          <p14:tracePt t="136478" x="5126038" y="4616450"/>
          <p14:tracePt t="136502" x="5180013" y="4616450"/>
          <p14:tracePt t="136515" x="5187950" y="4616450"/>
          <p14:tracePt t="136527" x="5197475" y="4616450"/>
          <p14:tracePt t="136723" x="5187950" y="4616450"/>
          <p14:tracePt t="136734" x="5180013" y="4616450"/>
          <p14:tracePt t="136745" x="5133975" y="4608513"/>
          <p14:tracePt t="136769" x="5089525" y="4598988"/>
          <p14:tracePt t="136781" x="5027613" y="4598988"/>
          <p14:tracePt t="136795" x="4884738" y="4598988"/>
          <p14:tracePt t="136818" x="4822825" y="4598988"/>
          <p14:tracePt t="136831" x="4697413" y="4572000"/>
          <p14:tracePt t="136856" x="4633913" y="4562475"/>
          <p14:tracePt t="136863" x="4572000" y="4554538"/>
          <p14:tracePt t="136883" x="4491038" y="4537075"/>
          <p14:tracePt t="136895" x="4483100" y="4537075"/>
          <p14:tracePt t="136917" x="4465638" y="4537075"/>
          <p14:tracePt t="136966" x="4456113" y="4537075"/>
          <p14:tracePt t="137354" x="4483100" y="4537075"/>
          <p14:tracePt t="137369" x="4562475" y="4537075"/>
          <p14:tracePt t="137379" x="4697413" y="4527550"/>
          <p14:tracePt t="137393" x="4938713" y="4483100"/>
          <p14:tracePt t="137404" x="5268913" y="4419600"/>
          <p14:tracePt t="137420" x="5751513" y="4394200"/>
          <p14:tracePt t="137440" x="5902325" y="4394200"/>
          <p14:tracePt t="137452" x="6143625" y="4446588"/>
          <p14:tracePt t="137486" x="6251575" y="4465638"/>
          <p14:tracePt t="137489" x="6340475" y="4483100"/>
          <p14:tracePt t="137501" x="6545263" y="4483100"/>
          <p14:tracePt t="137532" x="6599238" y="4483100"/>
          <p14:tracePt t="137819" x="6589713" y="4483100"/>
          <p14:tracePt t="137829" x="6581775" y="4483100"/>
          <p14:tracePt t="137891" x="6527800" y="4483100"/>
          <p14:tracePt t="137907" x="6465888" y="4483100"/>
          <p14:tracePt t="137918" x="6375400" y="4483100"/>
          <p14:tracePt t="137928" x="6276975" y="4483100"/>
          <p14:tracePt t="137940" x="6205538" y="4483100"/>
          <p14:tracePt t="137956" x="6018213" y="4483100"/>
          <p14:tracePt t="137977" x="5929313" y="4483100"/>
          <p14:tracePt t="137989" x="5715000" y="4483100"/>
          <p14:tracePt t="138003" x="5599113" y="4483100"/>
          <p14:tracePt t="138025" x="5491163" y="4483100"/>
          <p14:tracePt t="138037" x="5348288" y="4500563"/>
          <p14:tracePt t="138062" x="5295900" y="4518025"/>
          <p14:tracePt t="138073" x="5232400" y="4537075"/>
          <p14:tracePt t="138330" x="5224463" y="4537075"/>
          <p14:tracePt t="138343" x="5197475" y="4537075"/>
          <p14:tracePt t="138359" x="5180013" y="4537075"/>
          <p14:tracePt t="138360" x="5133975" y="4545013"/>
          <p14:tracePt t="138380" x="5072063" y="4554538"/>
          <p14:tracePt t="138391" x="4848225" y="4598988"/>
          <p14:tracePt t="138416" x="4714875" y="4616450"/>
          <p14:tracePt t="138427" x="4483100" y="4660900"/>
          <p14:tracePt t="138440" x="4402138" y="4679950"/>
          <p14:tracePt t="138464" x="4340225" y="4687888"/>
          <p14:tracePt t="138476" x="4232275" y="4687888"/>
          <p14:tracePt t="138500" x="4197350" y="4687888"/>
          <p14:tracePt t="138514" x="4179888" y="4697413"/>
          <p14:tracePt t="138526" x="4170363" y="4697413"/>
          <p14:tracePt t="138733" x="4170363" y="4687888"/>
          <p14:tracePt t="138769" x="4197350" y="4679950"/>
          <p14:tracePt t="138780" x="4224338" y="4670425"/>
          <p14:tracePt t="138792" x="4303713" y="4652963"/>
          <p14:tracePt t="138807" x="4402138" y="4625975"/>
          <p14:tracePt t="138817" x="4527550" y="4581525"/>
          <p14:tracePt t="138830" x="4822825" y="4537075"/>
          <p14:tracePt t="138855" x="4973638" y="4527550"/>
          <p14:tracePt t="138864" x="5108575" y="4527550"/>
          <p14:tracePt t="138879" x="5340350" y="4527550"/>
          <p14:tracePt t="138903" x="5429250" y="4554538"/>
          <p14:tracePt t="138915" x="5500688" y="4589463"/>
          <p14:tracePt t="139171" x="5527675" y="4589463"/>
          <p14:tracePt t="139185" x="5599113" y="4581525"/>
          <p14:tracePt t="139202" x="5724525" y="4554538"/>
          <p14:tracePt t="139208" x="5894388" y="4510088"/>
          <p14:tracePt t="139219" x="6045200" y="4500563"/>
          <p14:tracePt t="139233" x="6276975" y="4483100"/>
          <p14:tracePt t="139256" x="6340475" y="4483100"/>
          <p14:tracePt t="139269" x="6483350" y="4483100"/>
          <p14:tracePt t="139298" x="6510338" y="4483100"/>
          <p14:tracePt t="139314" x="6554788" y="4456113"/>
          <p14:tracePt t="139317" x="6589713" y="4429125"/>
          <p14:tracePt t="142886" x="6537325" y="4429125"/>
          <p14:tracePt t="142902" x="6456363" y="4446588"/>
          <p14:tracePt t="142911" x="6330950" y="4483100"/>
          <p14:tracePt t="142923" x="6224588" y="4518025"/>
          <p14:tracePt t="142934" x="6108700" y="4545013"/>
          <p14:tracePt t="142948" x="5929313" y="4562475"/>
          <p14:tracePt t="142971" x="5848350" y="4562475"/>
          <p14:tracePt t="142984" x="5768975" y="4562475"/>
          <p14:tracePt t="142996" x="5732463" y="4572000"/>
          <p14:tracePt t="143019" x="5697538" y="4589463"/>
          <p14:tracePt t="143033" x="5653088" y="4616450"/>
          <p14:tracePt t="143069" x="5643563" y="4616450"/>
          <p14:tracePt t="143508" x="5616575" y="4616450"/>
          <p14:tracePt t="143521" x="5589588" y="4616450"/>
          <p14:tracePt t="143534" x="5554663" y="4616450"/>
          <p14:tracePt t="143544" x="5500688" y="4581525"/>
          <p14:tracePt t="143556" x="5402263" y="4545013"/>
          <p14:tracePt t="143570" x="5010150" y="4375150"/>
          <p14:tracePt t="143584" x="4741863" y="4259263"/>
          <p14:tracePt t="143600" x="4125913" y="3990975"/>
          <p14:tracePt t="143629" x="3867150" y="3894138"/>
          <p14:tracePt t="143643" x="3679825" y="3830638"/>
          <p14:tracePt t="143655" x="3446463" y="3786188"/>
          <p14:tracePt t="143679" x="3384550" y="3768725"/>
          <p14:tracePt t="143691" x="3322638" y="3768725"/>
          <p14:tracePt t="143703" x="3286125" y="3759200"/>
          <p14:tracePt t="143995" x="3276600" y="3714750"/>
          <p14:tracePt t="144007" x="3224213" y="3643313"/>
          <p14:tracePt t="144019" x="3152775" y="3571875"/>
          <p14:tracePt t="144031" x="3044825" y="3482975"/>
          <p14:tracePt t="144043" x="2946400" y="3419475"/>
          <p14:tracePt t="144056" x="2776538" y="3330575"/>
          <p14:tracePt t="144072" x="2687638" y="3276600"/>
          <p14:tracePt t="144093" x="2670175" y="3251200"/>
          <p14:tracePt t="144107" x="2652713" y="3241675"/>
          <p14:tracePt t="144141" x="2643188" y="3232150"/>
          <p14:tracePt t="144153" x="2633663" y="3232150"/>
          <p14:tracePt t="144172" x="2625725" y="3232150"/>
          <p14:tracePt t="144179" x="2616200" y="3232150"/>
          <p14:tracePt t="144337" x="2616200" y="3224213"/>
          <p14:tracePt t="144471" x="2616200" y="3214688"/>
          <p14:tracePt t="144556" x="2633663" y="3214688"/>
          <p14:tracePt t="144567" x="2697163" y="3224213"/>
          <p14:tracePt t="144579" x="2822575" y="3276600"/>
          <p14:tracePt t="144593" x="2990850" y="3357563"/>
          <p14:tracePt t="144609" x="3214688" y="3527425"/>
          <p14:tracePt t="144617" x="3473450" y="3751263"/>
          <p14:tracePt t="144630" x="3875088" y="4187825"/>
          <p14:tracePt t="144653" x="4044950" y="4419600"/>
          <p14:tracePt t="144667" x="4197350" y="4608513"/>
          <p14:tracePt t="144678" x="4384675" y="4938713"/>
          <p14:tracePt t="144701" x="4438650" y="5099050"/>
          <p14:tracePt t="144909" x="4429125" y="5099050"/>
          <p14:tracePt t="144925" x="4394200" y="5089525"/>
          <p14:tracePt t="144935" x="4357688" y="5081588"/>
          <p14:tracePt t="144947" x="4276725" y="5045075"/>
          <p14:tracePt t="144957" x="4179888" y="5027613"/>
          <p14:tracePt t="144970" x="4037013" y="4973638"/>
          <p14:tracePt t="144981" x="3902075" y="4946650"/>
          <p14:tracePt t="144993" x="3670300" y="4875213"/>
          <p14:tracePt t="145019" x="3589338" y="4848225"/>
          <p14:tracePt t="145035" x="3438525" y="4803775"/>
          <p14:tracePt t="145058" x="3357563" y="4786313"/>
          <p14:tracePt t="145069" x="3322638" y="4776788"/>
          <p14:tracePt t="145081" x="3303588" y="4768850"/>
          <p14:tracePt t="145098" x="3295650" y="4768850"/>
          <p14:tracePt t="145373" x="3268663" y="4768850"/>
          <p14:tracePt t="145383" x="3241675" y="4768850"/>
          <p14:tracePt t="145396" x="3205163" y="4768850"/>
          <p14:tracePt t="145409" x="3160713" y="4768850"/>
          <p14:tracePt t="145421" x="2990850" y="4768850"/>
          <p14:tracePt t="145449" x="2894013" y="4741863"/>
          <p14:tracePt t="145471" x="2803525" y="4724400"/>
          <p14:tracePt t="145482" x="2724150" y="4705350"/>
          <p14:tracePt t="145486" x="2616200" y="4697413"/>
          <p14:tracePt t="145507" x="2562225" y="4687888"/>
          <p14:tracePt t="145519" x="2465388" y="4687888"/>
          <p14:tracePt t="145551" x="2428875" y="4679950"/>
          <p14:tracePt t="145556" x="2374900" y="4679950"/>
          <p14:tracePt t="145569" x="2357438" y="4679950"/>
          <p14:tracePt t="145585" x="2339975" y="4679950"/>
          <p14:tracePt t="145628" x="2330450" y="4679950"/>
          <p14:tracePt t="145654" x="2322513" y="4687888"/>
          <p14:tracePt t="145958" x="2268538" y="4598988"/>
          <p14:tracePt t="145970" x="2170113" y="4411663"/>
          <p14:tracePt t="145983" x="1990725" y="4054475"/>
          <p14:tracePt t="145995" x="1857375" y="3732213"/>
          <p14:tracePt t="146008" x="1714500" y="3375025"/>
          <p14:tracePt t="146030" x="1652588" y="3268663"/>
          <p14:tracePt t="146044" x="1581150" y="3089275"/>
          <p14:tracePt t="146068" x="1554163" y="2990850"/>
          <p14:tracePt t="146077" x="1517650" y="2867025"/>
          <p14:tracePt t="146104" x="1509713" y="2840038"/>
          <p14:tracePt t="146116" x="1509713" y="2822575"/>
          <p14:tracePt t="146336" x="1490663" y="2830513"/>
          <p14:tracePt t="146348" x="1465263" y="2847975"/>
          <p14:tracePt t="146360" x="1438275" y="2857500"/>
          <p14:tracePt t="146373" x="1401763" y="2874963"/>
          <p14:tracePt t="146392" x="1374775" y="2884488"/>
          <p14:tracePt t="146398" x="1357313" y="2894013"/>
          <p14:tracePt t="146410" x="1339850" y="2901950"/>
          <p14:tracePt t="146458" x="1330325" y="2901950"/>
          <p14:tracePt t="146470" x="1312863" y="2911475"/>
          <p14:tracePt t="146481" x="1295400" y="2911475"/>
          <p14:tracePt t="146495" x="1276350" y="2919413"/>
          <p14:tracePt t="146569" x="1295400" y="2919413"/>
          <p14:tracePt t="146582" x="1339850" y="2919413"/>
          <p14:tracePt t="146592" x="1411288" y="2911475"/>
          <p14:tracePt t="146610" x="1473200" y="2894013"/>
          <p14:tracePt t="146617" x="1562100" y="2884488"/>
          <p14:tracePt t="146628" x="1751013" y="2840038"/>
          <p14:tracePt t="146653" x="1874838" y="2813050"/>
          <p14:tracePt t="146667" x="2152650" y="2732088"/>
          <p14:tracePt t="146678" x="2276475" y="2714625"/>
          <p14:tracePt t="146701" x="2384425" y="2697163"/>
          <p14:tracePt t="146714" x="2608263" y="2687638"/>
          <p14:tracePt t="146736" x="2697163" y="2687638"/>
          <p14:tracePt t="146752" x="2847975" y="2705100"/>
          <p14:tracePt t="146763" x="2919413" y="2724150"/>
          <p14:tracePt t="146786" x="2946400" y="2741613"/>
          <p14:tracePt t="146799" x="2982913" y="2776538"/>
          <p14:tracePt t="146994" x="2982913" y="2786063"/>
          <p14:tracePt t="147005" x="2973388" y="2786063"/>
          <p14:tracePt t="147019" x="2965450" y="2795588"/>
          <p14:tracePt t="147031" x="2955925" y="2795588"/>
          <p14:tracePt t="147047" x="2928938" y="2847975"/>
          <p14:tracePt t="147055" x="2874963" y="2919413"/>
          <p14:tracePt t="147080" x="2589213" y="3295650"/>
          <p14:tracePt t="147082" x="2330450" y="3589338"/>
          <p14:tracePt t="147102" x="1938338" y="3990975"/>
          <p14:tracePt t="147128" x="1847850" y="4098925"/>
          <p14:tracePt t="147139" x="1795463" y="4160838"/>
          <p14:tracePt t="147152" x="1741488" y="4268788"/>
          <p14:tracePt t="147181" x="1741488" y="4295775"/>
          <p14:tracePt t="147190" x="1741488" y="4322763"/>
          <p14:tracePt t="147500" x="1751013" y="4322763"/>
          <p14:tracePt t="147519" x="1758950" y="4340225"/>
          <p14:tracePt t="147531" x="1768475" y="4357688"/>
          <p14:tracePt t="147542" x="1776413" y="4367213"/>
          <p14:tracePt t="147567" x="1785938" y="4375150"/>
          <p14:tracePt t="147580" x="1785938" y="4384675"/>
          <p14:tracePt t="147604" x="1785938" y="4394200"/>
          <p14:tracePt t="147615" x="1776413" y="4411663"/>
          <p14:tracePt t="147629" x="1751013" y="4438650"/>
          <p14:tracePt t="147640" x="1714500" y="4465638"/>
          <p14:tracePt t="147653" x="1704975" y="4483100"/>
          <p14:tracePt t="147677" x="1697038" y="4491038"/>
          <p14:tracePt t="148091" x="1697038" y="4500563"/>
          <p14:tracePt t="148115" x="1704975" y="4500563"/>
          <p14:tracePt t="148129" x="1731963" y="4510088"/>
          <p14:tracePt t="148141" x="1768475" y="4518025"/>
          <p14:tracePt t="148153" x="1812925" y="4545013"/>
          <p14:tracePt t="148164" x="1884363" y="4554538"/>
          <p14:tracePt t="148177" x="2054225" y="4589463"/>
          <p14:tracePt t="148209" x="2197100" y="4616450"/>
          <p14:tracePt t="148213" x="2330450" y="4625975"/>
          <p14:tracePt t="148226" x="2608263" y="4660900"/>
          <p14:tracePt t="148251" x="2697163" y="4679950"/>
          <p14:tracePt t="148262" x="2776538" y="4679950"/>
          <p14:tracePt t="148276" x="2857500" y="4660900"/>
          <p14:tracePt t="148299" x="2894013" y="4625975"/>
          <p14:tracePt t="148726" x="2874963" y="4625975"/>
          <p14:tracePt t="148737" x="2867025" y="4633913"/>
          <p14:tracePt t="148750" x="2830513" y="4643438"/>
          <p14:tracePt t="148774" x="2795588" y="4643438"/>
          <p14:tracePt t="148797" x="2768600" y="4643438"/>
          <p14:tracePt t="148810" x="2741613" y="4643438"/>
          <p14:tracePt t="148829" x="2732088" y="4643438"/>
          <p14:tracePt t="148835" x="2714625" y="4643438"/>
          <p14:tracePt t="148847" x="2687638" y="4625975"/>
          <p14:tracePt t="148863" x="2679700" y="4608513"/>
          <p14:tracePt t="148884" x="2660650" y="4589463"/>
          <p14:tracePt t="148909" x="2652713" y="4572000"/>
          <p14:tracePt t="148920" x="2652713" y="4562475"/>
          <p14:tracePt t="149225" x="2652713" y="4554538"/>
          <p14:tracePt t="149254" x="2660650" y="4545013"/>
          <p14:tracePt t="149267" x="2679700" y="4545013"/>
          <p14:tracePt t="149276" x="2714625" y="4537075"/>
          <p14:tracePt t="149287" x="2813050" y="4527550"/>
          <p14:tracePt t="149300" x="2894013" y="4500563"/>
          <p14:tracePt t="149333" x="3071813" y="4473575"/>
          <p14:tracePt t="149336" x="3143250" y="4456113"/>
          <p14:tracePt t="149359" x="3224213" y="4438650"/>
          <p14:tracePt t="149372" x="3446463" y="4411663"/>
          <p14:tracePt t="149395" x="3598863" y="4384675"/>
          <p14:tracePt t="149408" x="3813175" y="4375150"/>
          <p14:tracePt t="149419" x="4170363" y="4348163"/>
          <p14:tracePt t="149444" x="4322763" y="4348163"/>
          <p14:tracePt t="149456" x="4465638" y="4348163"/>
          <p14:tracePt t="149469" x="4643438" y="4348163"/>
          <p14:tracePt t="149493" x="4714875" y="4367213"/>
          <p14:tracePt t="149506" x="4822825" y="4438650"/>
          <p14:tracePt t="149519" x="4857750" y="4456113"/>
          <p14:tracePt t="149786" x="4919663" y="4456113"/>
          <p14:tracePt t="149797" x="5045075" y="4446588"/>
          <p14:tracePt t="149807" x="5375275" y="4446588"/>
          <p14:tracePt t="149825" x="5554663" y="4465638"/>
          <p14:tracePt t="149847" x="5759450" y="4510088"/>
          <p14:tracePt t="149861" x="6081713" y="4608513"/>
          <p14:tracePt t="149893" x="6205538" y="4643438"/>
          <p14:tracePt t="149896" x="6296025" y="4670425"/>
          <p14:tracePt t="149907" x="6394450" y="4697413"/>
          <p14:tracePt t="149932" x="6402388" y="4697413"/>
          <p14:tracePt t="150187" x="6394450" y="4697413"/>
          <p14:tracePt t="150299" x="6402388" y="4697413"/>
          <p14:tracePt t="150314" x="6429375" y="4697413"/>
          <p14:tracePt t="150330" x="6456363" y="4697413"/>
          <p14:tracePt t="150336" x="6465888" y="4687888"/>
          <p14:tracePt t="150346" x="6527800" y="4679950"/>
          <p14:tracePt t="150361" x="6562725" y="4679950"/>
          <p14:tracePt t="150392" x="6581775" y="4670425"/>
          <p14:tracePt t="150398" x="6616700" y="4660900"/>
          <p14:tracePt t="150700" x="6634163" y="4660900"/>
          <p14:tracePt t="150718" x="6653213" y="4660900"/>
          <p14:tracePt t="150725" x="6661150" y="4660900"/>
          <p14:tracePt t="150736" x="6670675" y="4652963"/>
          <p14:tracePt t="150750" x="6680200" y="4652963"/>
          <p14:tracePt t="150797" x="6705600" y="4643438"/>
          <p14:tracePt t="150809" x="6724650" y="4625975"/>
          <p14:tracePt t="150823" x="6751638" y="4616450"/>
          <p14:tracePt t="150834" x="6769100" y="4598988"/>
          <p14:tracePt t="150846" x="6804025" y="4581525"/>
          <p14:tracePt t="150859" x="6831013" y="4572000"/>
          <p14:tracePt t="150871" x="6848475" y="4562475"/>
          <p14:tracePt t="150881" x="6884988" y="4554538"/>
          <p14:tracePt t="150907" x="6894513" y="4545013"/>
          <p14:tracePt t="150919" x="6946900" y="4500563"/>
          <p14:tracePt t="151567" x="6965950" y="4491038"/>
          <p14:tracePt t="151577" x="6991350" y="4473575"/>
          <p14:tracePt t="151590" x="7045325" y="4456113"/>
          <p14:tracePt t="151603" x="7143750" y="4446588"/>
          <p14:tracePt t="151613" x="7242175" y="4419600"/>
          <p14:tracePt t="151627" x="7313613" y="4419600"/>
          <p14:tracePt t="151639" x="7429500" y="4411663"/>
          <p14:tracePt t="151663" x="7456488" y="4411663"/>
          <p14:tracePt t="151677" x="7491413" y="4411663"/>
          <p14:tracePt t="151688" x="7562850" y="4411663"/>
          <p14:tracePt t="151713" x="7599363" y="4419600"/>
          <p14:tracePt t="151724" x="7634288" y="4419600"/>
          <p14:tracePt t="151754" x="7643813" y="4419600"/>
          <p14:tracePt t="151770" x="7653338" y="4419600"/>
          <p14:tracePt t="152017" x="7661275" y="4419600"/>
          <p14:tracePt t="152028" x="7697788" y="4419600"/>
          <p14:tracePt t="152041" x="7777163" y="4394200"/>
          <p14:tracePt t="152056" x="7929563" y="4384675"/>
          <p14:tracePt t="152066" x="8081963" y="4384675"/>
          <p14:tracePt t="152081" x="8385175" y="4384675"/>
          <p14:tracePt t="152101" x="8510588" y="4384675"/>
          <p14:tracePt t="152112" x="8616950" y="4402138"/>
          <p14:tracePt t="152125" x="8751888" y="4402138"/>
          <p14:tracePt t="152157" x="8786813" y="4411663"/>
          <p14:tracePt t="152164" x="8823325" y="4411663"/>
          <p14:tracePt t="152772" x="8823325" y="4419600"/>
          <p14:tracePt t="152785" x="8823325" y="4429125"/>
          <p14:tracePt t="152798" x="8823325" y="4438650"/>
          <p14:tracePt t="152809" x="8823325" y="4456113"/>
          <p14:tracePt t="152829" x="8823325" y="4473575"/>
          <p14:tracePt t="152832" x="8813800" y="4500563"/>
          <p14:tracePt t="152850" x="8804275" y="4545013"/>
          <p14:tracePt t="152864" x="8796338" y="4562475"/>
          <p14:tracePt t="152864" x="8796338" y="4581525"/>
          <p14:tracePt t="152884" x="8796338" y="4589463"/>
          <p14:tracePt t="152899" x="8796338" y="4598988"/>
          <p14:tracePt t="154867" x="8769350" y="4598988"/>
          <p14:tracePt t="154880" x="8742363" y="4598988"/>
          <p14:tracePt t="154893" x="8705850" y="4598988"/>
          <p14:tracePt t="154904" x="8634413" y="4598988"/>
          <p14:tracePt t="154916" x="8429625" y="4527550"/>
          <p14:tracePt t="154940" x="8259763" y="4438650"/>
          <p14:tracePt t="154959" x="8054975" y="4348163"/>
          <p14:tracePt t="154967" x="7697788" y="4133850"/>
          <p14:tracePt t="154991" x="7572375" y="4081463"/>
          <p14:tracePt t="155002" x="7419975" y="4027488"/>
          <p14:tracePt t="155032" x="7385050" y="4027488"/>
          <p14:tracePt t="155038" x="7358063" y="4010025"/>
          <p14:tracePt t="155052" x="7331075" y="3956050"/>
          <p14:tracePt t="155502" x="7286625" y="3956050"/>
          <p14:tracePt t="155513" x="7215188" y="3965575"/>
          <p14:tracePt t="155526" x="7099300" y="3973513"/>
          <p14:tracePt t="155537" x="6983413" y="4000500"/>
          <p14:tracePt t="155551" x="6840538" y="4000500"/>
          <p14:tracePt t="155563" x="6680200" y="4000500"/>
          <p14:tracePt t="155575" x="6375400" y="3990975"/>
          <p14:tracePt t="155599" x="6251575" y="3990975"/>
          <p14:tracePt t="155612" x="6161088" y="3990975"/>
          <p14:tracePt t="155625" x="6045200" y="4027488"/>
          <p14:tracePt t="155649" x="6000750" y="4044950"/>
          <p14:tracePt t="155660" x="6000750" y="4062413"/>
          <p14:tracePt t="156040" x="5902325" y="4062413"/>
          <p14:tracePt t="156050" x="5705475" y="4027488"/>
          <p14:tracePt t="156062" x="4919663" y="3768725"/>
          <p14:tracePt t="156076" x="4545013" y="3625850"/>
          <p14:tracePt t="156100" x="4224338" y="3509963"/>
          <p14:tracePt t="156110" x="3830638" y="3367088"/>
          <p14:tracePt t="156142" x="3724275" y="3322638"/>
          <p14:tracePt t="156148" x="3608388" y="3303588"/>
          <p14:tracePt t="156159" x="3581400" y="3303588"/>
          <p14:tracePt t="156184" x="3562350" y="3303588"/>
          <p14:tracePt t="156466" x="3544888" y="3303588"/>
          <p14:tracePt t="156477" x="3536950" y="3303588"/>
          <p14:tracePt t="156488" x="3500438" y="3303588"/>
          <p14:tracePt t="156500" x="3465513" y="3295650"/>
          <p14:tracePt t="156514" x="3303588" y="3160713"/>
          <p14:tracePt t="156537" x="3232150" y="3089275"/>
          <p14:tracePt t="156550" x="3179763" y="3036888"/>
          <p14:tracePt t="156567" x="3125788" y="2973388"/>
          <p14:tracePt t="156579" x="3098800" y="2938463"/>
          <p14:tracePt t="156598" x="3089275" y="2938463"/>
          <p14:tracePt t="156624" x="3089275" y="2928938"/>
          <p14:tracePt t="156721" x="3108325" y="2928938"/>
          <p14:tracePt t="156734" x="3125788" y="2946400"/>
          <p14:tracePt t="156747" x="3125788" y="2955925"/>
          <p14:tracePt t="156763" x="3133725" y="2973388"/>
          <p14:tracePt t="156769" x="3143250" y="2990850"/>
          <p14:tracePt t="156782" x="3160713" y="3062288"/>
          <p14:tracePt t="156806" x="3170238" y="3143250"/>
          <p14:tracePt t="156817" x="3232150" y="3394075"/>
          <p14:tracePt t="156842" x="3286125" y="3554413"/>
          <p14:tracePt t="156852" x="3367088" y="3751263"/>
          <p14:tracePt t="156867" x="3465513" y="3946525"/>
          <p14:tracePt t="156892" x="3509963" y="4000500"/>
          <p14:tracePt t="156903" x="3598863" y="4071938"/>
          <p14:tracePt t="156917" x="3633788" y="4116388"/>
          <p14:tracePt t="157113" x="3616325" y="4054475"/>
          <p14:tracePt t="157123" x="3581400" y="3956050"/>
          <p14:tracePt t="157138" x="3500438" y="3830638"/>
          <p14:tracePt t="157147" x="3419475" y="3660775"/>
          <p14:tracePt t="157160" x="3286125" y="3340100"/>
          <p14:tracePt t="157171" x="3143250" y="2874963"/>
          <p14:tracePt t="157185" x="3116263" y="2751138"/>
          <p14:tracePt t="157208" x="3108325" y="2670175"/>
          <p14:tracePt t="157221" x="3098800" y="2608263"/>
          <p14:tracePt t="157251" x="3098800" y="2589213"/>
          <p14:tracePt t="157343" x="3098800" y="2616200"/>
          <p14:tracePt t="157357" x="3098800" y="2660650"/>
          <p14:tracePt t="157358" x="3108325" y="2714625"/>
          <p14:tracePt t="157378" x="3116263" y="2776538"/>
          <p14:tracePt t="157390" x="3179763" y="2955925"/>
          <p14:tracePt t="157403" x="3214688" y="3062288"/>
          <p14:tracePt t="157427" x="3251200" y="3187700"/>
          <p14:tracePt t="157440" x="3322638" y="3394075"/>
          <p14:tracePt t="157463" x="3357563" y="3509963"/>
          <p14:tracePt t="157476" x="3411538" y="3616325"/>
          <p14:tracePt t="157488" x="3500438" y="3786188"/>
          <p14:tracePt t="157520" x="3544888" y="3840163"/>
          <p14:tracePt t="157719" x="3544888" y="3822700"/>
          <p14:tracePt t="157735" x="3544888" y="3751263"/>
          <p14:tracePt t="157746" x="3544888" y="3643313"/>
          <p14:tracePt t="157760" x="3544888" y="3490913"/>
          <p14:tracePt t="157768" x="3490913" y="3313113"/>
          <p14:tracePt t="157782" x="3429000" y="3098800"/>
          <p14:tracePt t="157793" x="3340100" y="2874963"/>
          <p14:tracePt t="157819" x="3322638" y="2795588"/>
          <p14:tracePt t="157830" x="3303588" y="2732088"/>
          <p14:tracePt t="157845" x="3303588" y="2697163"/>
          <p14:tracePt t="157928" x="3303588" y="2724150"/>
          <p14:tracePt t="157940" x="3303588" y="2776538"/>
          <p14:tracePt t="157953" x="3303588" y="2857500"/>
          <p14:tracePt t="157964" x="3303588" y="2928938"/>
          <p14:tracePt t="157974" x="3313113" y="3089275"/>
          <p14:tracePt t="158001" x="3322638" y="3179763"/>
          <p14:tracePt t="158014" x="3357563" y="3357563"/>
          <p14:tracePt t="158025" x="3384550" y="3446463"/>
          <p14:tracePt t="158049" x="3411538" y="3544888"/>
          <p14:tracePt t="158060" x="3455988" y="3751263"/>
          <p14:tracePt t="158076" x="3482975" y="3840163"/>
          <p14:tracePt t="158099" x="3509963" y="3911600"/>
          <p14:tracePt t="158110" x="3554413" y="3990975"/>
          <p14:tracePt t="158133" x="3589338" y="4017963"/>
          <p14:tracePt t="158297" x="3589338" y="4010025"/>
          <p14:tracePt t="158307" x="3589338" y="3983038"/>
          <p14:tracePt t="158317" x="3589338" y="3929063"/>
          <p14:tracePt t="158328" x="3527425" y="3660775"/>
          <p14:tracePt t="158355" x="3473450" y="3482975"/>
          <p14:tracePt t="158361" x="3419475" y="3322638"/>
          <p14:tracePt t="158380" x="3330575" y="3098800"/>
          <p14:tracePt t="158402" x="3303588" y="3017838"/>
          <p14:tracePt t="158413" x="3286125" y="2919413"/>
          <p14:tracePt t="158438" x="3276600" y="2884488"/>
          <p14:tracePt t="158452" x="3276600" y="2857500"/>
          <p14:tracePt t="158475" x="3276600" y="2847975"/>
          <p14:tracePt t="158550" x="3268663" y="2847975"/>
          <p14:tracePt t="158561" x="3259138" y="2857500"/>
          <p14:tracePt t="158576" x="3259138" y="2894013"/>
          <p14:tracePt t="158586" x="3259138" y="2955925"/>
          <p14:tracePt t="158598" x="3259138" y="3027363"/>
          <p14:tracePt t="158611" x="3259138" y="3125788"/>
          <p14:tracePt t="158623" x="3259138" y="3214688"/>
          <p14:tracePt t="158631" x="3303588" y="3419475"/>
          <p14:tracePt t="158659" x="3357563" y="3571875"/>
          <p14:tracePt t="158670" x="3438525" y="3803650"/>
          <p14:tracePt t="158684" x="3571875" y="4214813"/>
          <p14:tracePt t="158699" x="3625850" y="4357688"/>
          <p14:tracePt t="158721" x="3670300" y="4438650"/>
          <p14:tracePt t="158732" x="3724275" y="4518025"/>
          <p14:tracePt t="158757" x="3732213" y="4527550"/>
          <p14:tracePt t="158768" x="3741738" y="4527550"/>
          <p14:tracePt t="158891" x="3741738" y="4500563"/>
          <p14:tracePt t="158902" x="3732213" y="4429125"/>
          <p14:tracePt t="158920" x="3705225" y="4348163"/>
          <p14:tracePt t="158929" x="3670300" y="4214813"/>
          <p14:tracePt t="158941" x="3608388" y="3990975"/>
          <p14:tracePt t="158951" x="3490913" y="3473450"/>
          <p14:tracePt t="158976" x="3446463" y="3259138"/>
          <p14:tracePt t="158987" x="3402013" y="3116263"/>
          <p14:tracePt t="159001" x="3348038" y="2946400"/>
          <p14:tracePt t="159024" x="3340100" y="2894013"/>
          <p14:tracePt t="159036" x="3340100" y="2813050"/>
          <p14:tracePt t="159060" x="3340100" y="2776538"/>
          <p14:tracePt t="159083" x="3340100" y="2768600"/>
          <p14:tracePt t="159088" x="3340100" y="2751138"/>
          <p14:tracePt t="159110" x="3340100" y="2741613"/>
          <p14:tracePt t="159318" x="3340100" y="2751138"/>
          <p14:tracePt t="159342" x="3340100" y="2759075"/>
          <p14:tracePt t="159428" x="3330575" y="2768600"/>
          <p14:tracePt t="159439" x="3330575" y="2786063"/>
          <p14:tracePt t="159501" x="3330575" y="2795588"/>
          <p14:tracePt t="159536" x="3330575" y="2840038"/>
          <p14:tracePt t="159549" x="3322638" y="2884488"/>
          <p14:tracePt t="159562" x="3322638" y="2946400"/>
          <p14:tracePt t="159573" x="3322638" y="3133725"/>
          <p14:tracePt t="159597" x="3330575" y="3241675"/>
          <p14:tracePt t="159609" x="3384550" y="3429000"/>
          <p14:tracePt t="159638" x="3429000" y="3509963"/>
          <p14:tracePt t="159646" x="3500438" y="3625850"/>
          <p14:tracePt t="159658" x="3625850" y="3867150"/>
          <p14:tracePt t="159683" x="3679825" y="3965575"/>
          <p14:tracePt t="159696" x="3697288" y="4027488"/>
          <p14:tracePt t="159707" x="3741738" y="4062413"/>
          <p14:tracePt t="160159" x="3741738" y="4037013"/>
          <p14:tracePt t="160173" x="3732213" y="4000500"/>
          <p14:tracePt t="160183" x="3697288" y="3946525"/>
          <p14:tracePt t="160197" x="3652838" y="3875088"/>
          <p14:tracePt t="160207" x="3616325" y="3822700"/>
          <p14:tracePt t="160218" x="3571875" y="3741738"/>
          <p14:tracePt t="160233" x="3509963" y="3608388"/>
          <p14:tracePt t="160266" x="3473450" y="3536950"/>
          <p14:tracePt t="160269" x="3438525" y="3465513"/>
          <p14:tracePt t="160280" x="3367088" y="3357563"/>
          <p14:tracePt t="160306" x="3322638" y="3330575"/>
          <p14:tracePt t="160317" x="3295650" y="3313113"/>
          <p14:tracePt t="160330" x="3268663" y="3286125"/>
          <p14:tracePt t="160353" x="3259138" y="3276600"/>
          <p14:tracePt t="160361" x="3232150" y="3251200"/>
          <p14:tracePt t="160402" x="3224213" y="3251200"/>
          <p14:tracePt t="160414" x="3214688" y="3241675"/>
          <p14:tracePt t="160696" x="3214688" y="3224213"/>
          <p14:tracePt t="160706" x="3205163" y="3197225"/>
          <p14:tracePt t="160718" x="3197225" y="3170238"/>
          <p14:tracePt t="160733" x="3197225" y="3133725"/>
          <p14:tracePt t="160748" x="3187700" y="3081338"/>
          <p14:tracePt t="160755" x="3179763" y="3044825"/>
          <p14:tracePt t="160767" x="3179763" y="2965450"/>
          <p14:tracePt t="160792" x="3179763" y="2938463"/>
          <p14:tracePt t="160834" x="3179763" y="2928938"/>
          <p14:tracePt t="160842" x="3187700" y="2928938"/>
          <p14:tracePt t="160865" x="3197225" y="2919413"/>
          <p14:tracePt t="160876" x="3205163" y="2919413"/>
          <p14:tracePt t="160896" x="3214688" y="2919413"/>
          <p14:tracePt t="161303" x="3214688" y="2928938"/>
          <p14:tracePt t="161317" x="3214688" y="2946400"/>
          <p14:tracePt t="161390" x="3214688" y="2982913"/>
          <p14:tracePt t="161402" x="3214688" y="3009900"/>
          <p14:tracePt t="161413" x="3224213" y="3081338"/>
          <p14:tracePt t="161425" x="3224213" y="3179763"/>
          <p14:tracePt t="161438" x="3259138" y="3375025"/>
          <p14:tracePt t="161462" x="3286125" y="3490913"/>
          <p14:tracePt t="161475" x="3367088" y="3697288"/>
          <p14:tracePt t="161487" x="3419475" y="3822700"/>
          <p14:tracePt t="161512" x="3465513" y="3919538"/>
          <p14:tracePt t="161523" x="3562350" y="4081463"/>
          <p14:tracePt t="161914" x="3571875" y="4098925"/>
          <p14:tracePt t="161925" x="3581400" y="4125913"/>
          <p14:tracePt t="161939" x="3598863" y="4160838"/>
          <p14:tracePt t="161950" x="3616325" y="4214813"/>
          <p14:tracePt t="161962" x="3633788" y="4251325"/>
          <p14:tracePt t="161976" x="3660775" y="4322763"/>
          <p14:tracePt t="161999" x="3679825" y="4340225"/>
          <p14:tracePt t="162011" x="3705225" y="4375150"/>
          <p14:tracePt t="162047" x="3714750" y="4375150"/>
          <p14:tracePt t="162293" x="3705225" y="4375150"/>
          <p14:tracePt t="162303" x="3687763" y="4375150"/>
          <p14:tracePt t="162353" x="3679825" y="4348163"/>
          <p14:tracePt t="162364" x="3660775" y="4313238"/>
          <p14:tracePt t="162378" x="3625850" y="4251325"/>
          <p14:tracePt t="162390" x="3562350" y="4133850"/>
          <p14:tracePt t="162402" x="3394075" y="3857625"/>
          <p14:tracePt t="162430" x="3313113" y="3660775"/>
          <p14:tracePt t="162438" x="3276600" y="3527425"/>
          <p14:tracePt t="162449" x="3214688" y="3322638"/>
          <p14:tracePt t="162475" x="3214688" y="3214688"/>
          <p14:tracePt t="162486" x="3214688" y="3116263"/>
          <p14:tracePt t="162500" x="3276600" y="2955925"/>
          <p14:tracePt t="162815" x="3276600" y="2946400"/>
          <p14:tracePt t="162978" x="3276600" y="2938463"/>
          <p14:tracePt t="162988" x="3276600" y="2919413"/>
          <p14:tracePt t="162999" x="3276600" y="2911475"/>
          <p14:tracePt t="163017" x="3276600" y="2894013"/>
          <p14:tracePt t="163023" x="3276600" y="2874963"/>
          <p14:tracePt t="163074" x="3276600" y="2867025"/>
          <p14:tracePt t="163096" x="3276600" y="2857500"/>
          <p14:tracePt t="163107" x="3276600" y="2847975"/>
          <p14:tracePt t="163389" x="3268663" y="2847975"/>
          <p14:tracePt t="163400" x="3268663" y="2857500"/>
          <p14:tracePt t="163414" x="3259138" y="2857500"/>
          <p14:tracePt t="168745" x="3259138" y="2867025"/>
          <p14:tracePt t="168761" x="3259138" y="2894013"/>
          <p14:tracePt t="168769" x="3259138" y="2928938"/>
          <p14:tracePt t="168780" x="3268663" y="3000375"/>
          <p14:tracePt t="168794" x="3322638" y="3125788"/>
          <p14:tracePt t="168805" x="3465513" y="3589338"/>
          <p14:tracePt t="168817" x="3571875" y="3848100"/>
          <p14:tracePt t="168842" x="3625850" y="4010025"/>
          <p14:tracePt t="168853" x="3741738" y="4276725"/>
          <p14:tracePt t="168869" x="3803650" y="4394200"/>
          <p14:tracePt t="168889" x="3929063" y="4491038"/>
          <p14:tracePt t="169268" x="3929063" y="4500563"/>
          <p14:tracePt t="169305" x="3929063" y="4518025"/>
          <p14:tracePt t="169317" x="3929063" y="4554538"/>
          <p14:tracePt t="169340" x="3929063" y="4562475"/>
          <p14:tracePt t="169359" x="3929063" y="4572000"/>
          <p14:tracePt t="169377" x="3929063" y="4581525"/>
          <p14:tracePt t="169439" x="3929063" y="4598988"/>
          <p14:tracePt t="170121" x="3946525" y="4598988"/>
          <p14:tracePt t="170137" x="4000500" y="4581525"/>
          <p14:tracePt t="170146" x="4062413" y="4562475"/>
          <p14:tracePt t="170158" x="4143375" y="4554538"/>
          <p14:tracePt t="170170" x="4205288" y="4545013"/>
          <p14:tracePt t="170183" x="4313238" y="4537075"/>
          <p14:tracePt t="170205" x="4375150" y="4537075"/>
          <p14:tracePt t="170219" x="4419600" y="4537075"/>
          <p14:tracePt t="170230" x="4483100" y="4537075"/>
          <p14:tracePt t="170256" x="4500563" y="4537075"/>
          <p14:tracePt t="170268" x="4510088" y="4537075"/>
          <p14:tracePt t="170597" x="4527550" y="4537075"/>
          <p14:tracePt t="170609" x="4554538" y="4527550"/>
          <p14:tracePt t="170622" x="4581525" y="4518025"/>
          <p14:tracePt t="170638" x="4598988" y="4518025"/>
          <p14:tracePt t="170648" x="4633913" y="4510088"/>
          <p14:tracePt t="170655" x="4670425" y="4510088"/>
          <p14:tracePt t="170669" x="4741863" y="4510088"/>
          <p14:tracePt t="170694" x="4776788" y="4510088"/>
          <p14:tracePt t="170707" x="4803775" y="4510088"/>
          <p14:tracePt t="170718" x="4848225" y="4518025"/>
          <p14:tracePt t="170742" x="4867275" y="4527550"/>
          <p14:tracePt t="170755" x="4884738" y="4554538"/>
          <p14:tracePt t="170768" x="4902200" y="4572000"/>
          <p14:tracePt t="170792" x="4911725" y="4589463"/>
          <p14:tracePt t="171099" x="4919663" y="4589463"/>
          <p14:tracePt t="171107" x="4929188" y="4589463"/>
          <p14:tracePt t="171120" x="4946650" y="4589463"/>
          <p14:tracePt t="171131" x="4956175" y="4589463"/>
          <p14:tracePt t="171242" x="4938713" y="4589463"/>
          <p14:tracePt t="171254" x="4929188" y="4589463"/>
          <p14:tracePt t="171267" x="4919663" y="4589463"/>
          <p14:tracePt t="171279" x="4902200" y="4589463"/>
          <p14:tracePt t="171305" x="4894263" y="4589463"/>
          <p14:tracePt t="171317" x="4875213" y="4581525"/>
          <p14:tracePt t="171328" x="4875213" y="4572000"/>
          <p14:tracePt t="171364" x="4875213" y="4562475"/>
          <p14:tracePt t="171986" x="4875213" y="4572000"/>
          <p14:tracePt t="172059" x="4902200" y="4572000"/>
          <p14:tracePt t="172074" x="4911725" y="4572000"/>
          <p14:tracePt t="172084" x="4919663" y="4572000"/>
          <p14:tracePt t="172094" x="4929188" y="4572000"/>
          <p14:tracePt t="172120" x="4938713" y="4572000"/>
          <p14:tracePt t="172131" x="4946650" y="4572000"/>
          <p14:tracePt t="172230" x="4956175" y="4572000"/>
          <p14:tracePt t="172265" x="4965700" y="4572000"/>
          <p14:tracePt t="172283" x="4973638" y="4572000"/>
          <p14:tracePt t="172729" x="4991100" y="4572000"/>
          <p14:tracePt t="172752" x="5018088" y="4572000"/>
          <p14:tracePt t="172765" x="5045075" y="4562475"/>
          <p14:tracePt t="172779" x="5072063" y="4554538"/>
          <p14:tracePt t="172790" x="5133975" y="4554538"/>
          <p14:tracePt t="172802" x="5214938" y="4554538"/>
          <p14:tracePt t="172815" x="5259388" y="4554538"/>
          <p14:tracePt t="172827" x="5295900" y="4554538"/>
          <p14:tracePt t="172838" x="5367338" y="4554538"/>
          <p14:tracePt t="172852" x="5394325" y="4554538"/>
          <p14:tracePt t="172869" x="5411788" y="4554538"/>
          <p14:tracePt t="172887" x="5456238" y="4554538"/>
          <p14:tracePt t="173192" x="5510213" y="4554538"/>
          <p14:tracePt t="173204" x="5634038" y="4554538"/>
          <p14:tracePt t="173219" x="5786438" y="4554538"/>
          <p14:tracePt t="173229" x="5983288" y="4589463"/>
          <p14:tracePt t="173243" x="6313488" y="4705350"/>
          <p14:tracePt t="173254" x="6419850" y="4759325"/>
          <p14:tracePt t="173276" x="6518275" y="4803775"/>
          <p14:tracePt t="173289" x="6653213" y="4884738"/>
          <p14:tracePt t="173313" x="6705600" y="4911725"/>
          <p14:tracePt t="173582" x="6724650" y="4902200"/>
          <p14:tracePt t="173593" x="6777038" y="4867275"/>
          <p14:tracePt t="173607" x="6858000" y="4813300"/>
          <p14:tracePt t="173625" x="6938963" y="4751388"/>
          <p14:tracePt t="173630" x="7037388" y="4679950"/>
          <p14:tracePt t="173644" x="7313613" y="4510088"/>
          <p14:tracePt t="173667" x="7466013" y="4419600"/>
          <p14:tracePt t="173679" x="7688263" y="4322763"/>
          <p14:tracePt t="173703" x="7759700" y="4295775"/>
          <p14:tracePt t="173716" x="7804150" y="4276725"/>
          <p14:tracePt t="173728" x="7858125" y="4276725"/>
          <p14:tracePt t="173757" x="7875588" y="4268788"/>
          <p14:tracePt t="173766" x="7902575" y="4259263"/>
          <p14:tracePt t="173778" x="7929563" y="4251325"/>
          <p14:tracePt t="174167" x="7912100" y="4251325"/>
          <p14:tracePt t="174179" x="7885113" y="4259263"/>
          <p14:tracePt t="174192" x="7848600" y="4259263"/>
          <p14:tracePt t="174203" x="7804150" y="4259263"/>
          <p14:tracePt t="174216" x="7626350" y="4259263"/>
          <p14:tracePt t="174239" x="7483475" y="4259263"/>
          <p14:tracePt t="174253" x="7331075" y="4259263"/>
          <p14:tracePt t="174263" x="7027863" y="4259263"/>
          <p14:tracePt t="174291" x="6804025" y="4259263"/>
          <p14:tracePt t="174313" x="6715125" y="4259263"/>
          <p14:tracePt t="174324" x="6653213" y="4259263"/>
          <p14:tracePt t="174338" x="6616700" y="4259263"/>
          <p14:tracePt t="174349" x="6581775" y="4259263"/>
          <p14:tracePt t="174365" x="6572250" y="4259263"/>
          <p14:tracePt t="174630" x="6562725" y="4268788"/>
          <p14:tracePt t="174643" x="6554788" y="4276725"/>
          <p14:tracePt t="174654" x="6554788" y="4286250"/>
          <p14:tracePt t="174687" x="6545263" y="4286250"/>
          <p14:tracePt t="174739" x="6554788" y="4276725"/>
          <p14:tracePt t="174751" x="6581775" y="4241800"/>
          <p14:tracePt t="174766" x="6626225" y="4205288"/>
          <p14:tracePt t="174783" x="6680200" y="4160838"/>
          <p14:tracePt t="174801" x="6759575" y="4089400"/>
          <p14:tracePt t="174813" x="6796088" y="4071938"/>
          <p14:tracePt t="174826" x="6884988" y="4017963"/>
          <p14:tracePt t="174837" x="6938963" y="4010025"/>
          <p14:tracePt t="174852" x="6973888" y="4010025"/>
          <p14:tracePt t="174874" x="7018338" y="4010025"/>
          <p14:tracePt t="174886" x="7089775" y="4010025"/>
          <p14:tracePt t="174911" x="7099300" y="4010025"/>
          <p14:tracePt t="174922" x="7143750" y="4044950"/>
          <p14:tracePt t="174952" x="7161213" y="4071938"/>
          <p14:tracePt t="174959" x="7180263" y="4108450"/>
          <p14:tracePt t="174972" x="7242175" y="4179888"/>
          <p14:tracePt t="175203" x="7232650" y="4179888"/>
          <p14:tracePt t="175218" x="7205663" y="4179888"/>
          <p14:tracePt t="175227" x="7188200" y="4179888"/>
          <p14:tracePt t="175240" x="7134225" y="4179888"/>
          <p14:tracePt t="175261" x="7045325" y="4160838"/>
          <p14:tracePt t="175269" x="6919913" y="4152900"/>
          <p14:tracePt t="175278" x="6581775" y="4125913"/>
          <p14:tracePt t="175290" x="6394450" y="4125913"/>
          <p14:tracePt t="175313" x="6242050" y="4125913"/>
          <p14:tracePt t="175326" x="5965825" y="4125913"/>
          <p14:tracePt t="175355" x="5857875" y="4125913"/>
          <p14:tracePt t="175357" x="5768975" y="4125913"/>
          <p14:tracePt t="175375" x="5653088" y="4108450"/>
          <p14:tracePt t="175398" x="5608638" y="4108450"/>
          <p14:tracePt t="175410" x="5545138" y="4108450"/>
          <p14:tracePt t="175751" x="5545138" y="4098925"/>
          <p14:tracePt t="175763" x="5572125" y="4081463"/>
          <p14:tracePt t="175776" x="5616575" y="4062413"/>
          <p14:tracePt t="175788" x="5715000" y="4037013"/>
          <p14:tracePt t="175801" x="5822950" y="4037013"/>
          <p14:tracePt t="175812" x="6018213" y="4044950"/>
          <p14:tracePt t="175844" x="6108700" y="4054475"/>
          <p14:tracePt t="175849" x="6188075" y="4062413"/>
          <p14:tracePt t="175860" x="6340475" y="4062413"/>
          <p14:tracePt t="175895" x="6456363" y="4044950"/>
          <p14:tracePt t="175898" x="6483350" y="4027488"/>
          <p14:tracePt t="175923" x="6510338" y="4000500"/>
          <p14:tracePt t="176190" x="6562725" y="3965575"/>
          <p14:tracePt t="176201" x="6688138" y="3894138"/>
          <p14:tracePt t="176220" x="6848475" y="3822700"/>
          <p14:tracePt t="176227" x="7045325" y="3768725"/>
          <p14:tracePt t="176239" x="7180263" y="3724275"/>
          <p14:tracePt t="176251" x="7419975" y="3652838"/>
          <p14:tracePt t="176281" x="7527925" y="3616325"/>
          <p14:tracePt t="176287" x="7634288" y="3581400"/>
          <p14:tracePt t="176301" x="7831138" y="3482975"/>
          <p14:tracePt t="176331" x="7912100" y="3438525"/>
          <p14:tracePt t="177041" x="0" y="0"/>
        </p14:tracePtLst>
        <p14:tracePtLst>
          <p14:tracePt t="185473" x="7912100" y="3438525"/>
          <p14:tracePt t="185755" x="7902575" y="3438525"/>
          <p14:tracePt t="185768" x="7894638" y="3429000"/>
          <p14:tracePt t="185780" x="7867650" y="3419475"/>
          <p14:tracePt t="185792" x="7823200" y="3419475"/>
          <p14:tracePt t="185808" x="7742238" y="3419475"/>
          <p14:tracePt t="185817" x="7616825" y="3455988"/>
          <p14:tracePt t="185830" x="7089775" y="3679825"/>
          <p14:tracePt t="185853" x="6742113" y="3776663"/>
          <p14:tracePt t="185861" x="6438900" y="3867150"/>
          <p14:tracePt t="185882" x="5715000" y="3983038"/>
          <p14:tracePt t="185903" x="4965700" y="4098925"/>
          <p14:tracePt t="185914" x="4598988" y="4197350"/>
          <p14:tracePt t="185939" x="4295775" y="4251325"/>
          <p14:tracePt t="185950" x="4037013" y="4276725"/>
          <p14:tracePt t="185976" x="3973513" y="4276725"/>
          <p14:tracePt t="185989" x="3946525" y="4276725"/>
          <p14:tracePt t="186000" x="3938588" y="4251325"/>
          <p14:tracePt t="186266" x="3929063" y="4251325"/>
          <p14:tracePt t="186281" x="3902075" y="4251325"/>
          <p14:tracePt t="186301" x="3857625" y="4251325"/>
          <p14:tracePt t="186304" x="3616325" y="4251325"/>
          <p14:tracePt t="186330" x="3384550" y="4251325"/>
          <p14:tracePt t="186341" x="3027363" y="4303713"/>
          <p14:tracePt t="186354" x="2276475" y="4411663"/>
          <p14:tracePt t="186368" x="1982788" y="4446588"/>
          <p14:tracePt t="186388" x="1554163" y="4483100"/>
          <p14:tracePt t="186418" x="1438275" y="4483100"/>
          <p14:tracePt t="186434" x="1339850" y="4483100"/>
          <p14:tracePt t="186439" x="1258888" y="4483100"/>
          <p14:tracePt t="186462" x="1250950" y="4483100"/>
          <p14:tracePt t="186500" x="1250950" y="4491038"/>
          <p14:tracePt t="186733" x="1223963" y="4500563"/>
          <p14:tracePt t="186745" x="1187450" y="4518025"/>
          <p14:tracePt t="186754" x="1133475" y="4527550"/>
          <p14:tracePt t="186767" x="1081088" y="4545013"/>
          <p14:tracePt t="186778" x="1044575" y="4554538"/>
          <p14:tracePt t="186790" x="1027113" y="4562475"/>
          <p14:tracePt t="186805" x="965200" y="4572000"/>
          <p14:tracePt t="186829" x="946150" y="4572000"/>
          <p14:tracePt t="186841" x="893763" y="4589463"/>
          <p14:tracePt t="186855" x="839788" y="4589463"/>
          <p14:tracePt t="186878" x="822325" y="4598988"/>
          <p14:tracePt t="186889" x="785813" y="4608513"/>
          <p14:tracePt t="186916" x="758825" y="4608513"/>
          <p14:tracePt t="186927" x="750888" y="4608513"/>
          <p14:tracePt t="186938" x="741363" y="4608513"/>
          <p14:tracePt t="187024" x="741363" y="4598988"/>
          <p14:tracePt t="187035" x="741363" y="4572000"/>
          <p14:tracePt t="187047" x="768350" y="4545013"/>
          <p14:tracePt t="187058" x="830263" y="4518025"/>
          <p14:tracePt t="187074" x="857250" y="4510088"/>
          <p14:tracePt t="188720" x="919163" y="4465638"/>
          <p14:tracePt t="188733" x="1017588" y="4402138"/>
          <p14:tracePt t="188748" x="1143000" y="4348163"/>
          <p14:tracePt t="188760" x="1285875" y="4322763"/>
          <p14:tracePt t="188769" x="1438275" y="4313238"/>
          <p14:tracePt t="188783" x="1608138" y="4286250"/>
          <p14:tracePt t="188794" x="1911350" y="4268788"/>
          <p14:tracePt t="188806" x="2062163" y="4268788"/>
          <p14:tracePt t="188831" x="2187575" y="4268788"/>
          <p14:tracePt t="188842" x="2295525" y="4286250"/>
          <p14:tracePt t="188856" x="2500313" y="4375150"/>
          <p14:tracePt t="188880" x="2598738" y="4411663"/>
          <p14:tracePt t="188891" x="2670175" y="4465638"/>
          <p14:tracePt t="189222" x="2732088" y="4456113"/>
          <p14:tracePt t="189233" x="2840038" y="4438650"/>
          <p14:tracePt t="189245" x="3009900" y="4419600"/>
          <p14:tracePt t="189262" x="3197225" y="4419600"/>
          <p14:tracePt t="189270" x="3394075" y="4419600"/>
          <p14:tracePt t="189286" x="3697288" y="4419600"/>
          <p14:tracePt t="189297" x="3813175" y="4429125"/>
          <p14:tracePt t="189318" x="3919538" y="4446588"/>
          <p14:tracePt t="189330" x="4071938" y="4473575"/>
          <p14:tracePt t="189354" x="4108450" y="4483100"/>
          <p14:tracePt t="189363" x="4160838" y="4518025"/>
          <p14:tracePt t="189673" x="4205288" y="4518025"/>
          <p14:tracePt t="189686" x="4241800" y="4518025"/>
          <p14:tracePt t="189700" x="4295775" y="4518025"/>
          <p14:tracePt t="189708" x="4375150" y="4518025"/>
          <p14:tracePt t="189720" x="4456113" y="4518025"/>
          <p14:tracePt t="189731" x="4608513" y="4518025"/>
          <p14:tracePt t="189746" x="4670425" y="4518025"/>
          <p14:tracePt t="189768" x="4714875" y="4510088"/>
          <p14:tracePt t="189782" x="4776788" y="4510088"/>
          <p14:tracePt t="189813" x="4803775" y="4510088"/>
          <p14:tracePt t="189831" x="4848225" y="4510088"/>
          <p14:tracePt t="189833" x="4875213" y="4510088"/>
          <p14:tracePt t="190604" x="0" y="0"/>
        </p14:tracePtLst>
      </p14:laserTraceLst>
    </p:ext>
  </p:extLs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72400" y="6245225"/>
            <a:ext cx="514400" cy="476250"/>
          </a:xfrm>
        </p:spPr>
        <p:txBody>
          <a:bodyPr/>
          <a:lstStyle/>
          <a:p>
            <a:pPr>
              <a:defRPr/>
            </a:pPr>
            <a:fld id="{30650E52-DEC6-4B1A-94E7-A4F9EEA5CE2E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115616" y="80628"/>
            <a:ext cx="687676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The correspondence between quantum and classical states</a:t>
            </a:r>
            <a:endParaRPr lang="en-US" sz="22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45327" y="525271"/>
            <a:ext cx="8963177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itchFamily="18" charset="0"/>
              </a:rPr>
              <a:t>The quantum description </a:t>
            </a:r>
            <a:r>
              <a:rPr lang="en-US" sz="2000" dirty="0">
                <a:latin typeface="Times New Roman" pitchFamily="18" charset="0"/>
              </a:rPr>
              <a:t>of the </a:t>
            </a:r>
            <a:r>
              <a:rPr lang="en-US" sz="2000" dirty="0" smtClean="0">
                <a:latin typeface="Times New Roman" pitchFamily="18" charset="0"/>
              </a:rPr>
              <a:t>average of a function involves the sum over the discrete quantum states of </a:t>
            </a:r>
            <a:r>
              <a:rPr lang="en-US" sz="2000" dirty="0">
                <a:latin typeface="Times New Roman" pitchFamily="18" charset="0"/>
              </a:rPr>
              <a:t>an </a:t>
            </a:r>
            <a:r>
              <a:rPr lang="en-US" sz="2000" i="1" dirty="0">
                <a:latin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</a:rPr>
              <a:t>-atom </a:t>
            </a:r>
            <a:r>
              <a:rPr lang="en-US" sz="2000" dirty="0" smtClean="0">
                <a:latin typeface="Times New Roman" pitchFamily="18" charset="0"/>
              </a:rPr>
              <a:t>syste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itchFamily="18" charset="0"/>
              </a:rPr>
              <a:t>The classical description of an average of a function involves an integration over the 3</a:t>
            </a:r>
            <a:r>
              <a:rPr lang="en-US" sz="2000" i="1" dirty="0" smtClean="0">
                <a:latin typeface="Times New Roman" pitchFamily="18" charset="0"/>
              </a:rPr>
              <a:t>N</a:t>
            </a:r>
            <a:r>
              <a:rPr lang="en-US" sz="2000" dirty="0" smtClean="0">
                <a:latin typeface="Times New Roman" pitchFamily="18" charset="0"/>
              </a:rPr>
              <a:t>-dimensional phase space of the system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45327" y="2766676"/>
            <a:ext cx="8963177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Times New Roman" pitchFamily="18" charset="0"/>
              </a:rPr>
              <a:t>It can be proven that the exact correspondence between quantum states and volume in  classical phase space is:</a:t>
            </a:r>
          </a:p>
          <a:p>
            <a:endParaRPr lang="en-US" sz="2000" dirty="0" smtClean="0">
              <a:latin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</a:rPr>
              <a:t>	Number of quantum states ↔ Volume of phase space / </a:t>
            </a:r>
            <a:r>
              <a:rPr lang="en-US" sz="2000" i="1" dirty="0" smtClean="0">
                <a:latin typeface="Times New Roman" pitchFamily="18" charset="0"/>
              </a:rPr>
              <a:t>h</a:t>
            </a:r>
            <a:r>
              <a:rPr lang="en-US" sz="2000" baseline="30000" dirty="0" smtClean="0">
                <a:latin typeface="Times New Roman" pitchFamily="18" charset="0"/>
              </a:rPr>
              <a:t>3</a:t>
            </a:r>
            <a:r>
              <a:rPr lang="en-US" sz="2000" i="1" baseline="30000" dirty="0" smtClean="0">
                <a:latin typeface="Times New Roman" pitchFamily="18" charset="0"/>
              </a:rPr>
              <a:t>N</a:t>
            </a:r>
            <a:endParaRPr lang="en-US" sz="2000" i="1" baseline="30000" dirty="0">
              <a:latin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066648"/>
              </p:ext>
            </p:extLst>
          </p:nvPr>
        </p:nvGraphicFramePr>
        <p:xfrm>
          <a:off x="1583667" y="1965431"/>
          <a:ext cx="2232249" cy="815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76" name="Equation" r:id="rId5" imgW="1066680" imgH="393480" progId="Equation.DSMT4">
                  <p:embed/>
                </p:oleObj>
              </mc:Choice>
              <mc:Fallback>
                <p:oleObj name="Equation" r:id="rId5" imgW="1066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667" y="1965431"/>
                        <a:ext cx="2232249" cy="815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611560" y="4278844"/>
            <a:ext cx="1505328" cy="1548172"/>
            <a:chOff x="1427602" y="4617132"/>
            <a:chExt cx="1505328" cy="1548172"/>
          </a:xfrm>
        </p:grpSpPr>
        <p:cxnSp>
          <p:nvCxnSpPr>
            <p:cNvPr id="10" name="Straight Arrow Connector 9"/>
            <p:cNvCxnSpPr/>
            <p:nvPr/>
          </p:nvCxnSpPr>
          <p:spPr>
            <a:xfrm flipV="1">
              <a:off x="1727684" y="4797152"/>
              <a:ext cx="0" cy="1008112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5400000" flipV="1">
              <a:off x="2231740" y="5301208"/>
              <a:ext cx="0" cy="1008112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" name="Rectangle 11"/>
            <p:cNvSpPr/>
            <p:nvPr/>
          </p:nvSpPr>
          <p:spPr>
            <a:xfrm>
              <a:off x="2051720" y="5013176"/>
              <a:ext cx="432048" cy="43204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427602" y="461713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i="1" dirty="0" smtClean="0">
                  <a:latin typeface="Times New Roman" panose="02020603050405020304" pitchFamily="18" charset="0"/>
                </a:rPr>
                <a:t>p</a:t>
              </a:r>
              <a:endParaRPr lang="en-CA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471718" y="5795972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i="1" dirty="0" smtClean="0">
                  <a:latin typeface="Times New Roman" panose="02020603050405020304" pitchFamily="18" charset="0"/>
                </a:rPr>
                <a:t>x</a:t>
              </a:r>
              <a:endParaRPr lang="en-CA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483768" y="5003884"/>
              <a:ext cx="4491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>
                  <a:latin typeface="Times New Roman" panose="02020603050405020304" pitchFamily="18" charset="0"/>
                </a:rPr>
                <a:t>Δ</a:t>
              </a:r>
              <a:r>
                <a:rPr lang="en-CA" i="1" dirty="0" smtClean="0">
                  <a:latin typeface="Times New Roman" panose="02020603050405020304" pitchFamily="18" charset="0"/>
                </a:rPr>
                <a:t>p</a:t>
              </a:r>
              <a:endParaRPr lang="en-CA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051720" y="4653136"/>
              <a:ext cx="4491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>
                  <a:latin typeface="Times New Roman" panose="02020603050405020304" pitchFamily="18" charset="0"/>
                </a:rPr>
                <a:t>Δ</a:t>
              </a:r>
              <a:r>
                <a:rPr lang="en-CA" i="1" dirty="0" smtClean="0">
                  <a:latin typeface="Times New Roman" panose="02020603050405020304" pitchFamily="18" charset="0"/>
                </a:rPr>
                <a:t>x</a:t>
              </a:r>
              <a:endParaRPr lang="en-CA" i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2483768" y="4463510"/>
            <a:ext cx="637270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l-GR" sz="2000" dirty="0" smtClean="0">
                <a:latin typeface="Times New Roman" pitchFamily="18" charset="0"/>
              </a:rPr>
              <a:t>Δ</a:t>
            </a:r>
            <a:r>
              <a:rPr lang="en-CA" sz="2000" i="1" dirty="0" smtClean="0">
                <a:latin typeface="Times New Roman" pitchFamily="18" charset="0"/>
              </a:rPr>
              <a:t>p</a:t>
            </a:r>
            <a:r>
              <a:rPr lang="el-GR" sz="2000" dirty="0" smtClean="0">
                <a:latin typeface="Times New Roman" pitchFamily="18" charset="0"/>
              </a:rPr>
              <a:t>Δ</a:t>
            </a:r>
            <a:r>
              <a:rPr lang="en-CA" sz="2000" i="1" dirty="0" smtClean="0">
                <a:latin typeface="Times New Roman" pitchFamily="18" charset="0"/>
              </a:rPr>
              <a:t>x = h    corresponds on average to    </a:t>
            </a:r>
            <a:r>
              <a:rPr lang="en-CA" sz="2000" dirty="0" smtClean="0">
                <a:latin typeface="Times New Roman" pitchFamily="18" charset="0"/>
              </a:rPr>
              <a:t> 1 quantum state</a:t>
            </a:r>
            <a:endParaRPr lang="en-US" sz="2000" baseline="30000" dirty="0">
              <a:latin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993526"/>
              </p:ext>
            </p:extLst>
          </p:nvPr>
        </p:nvGraphicFramePr>
        <p:xfrm>
          <a:off x="3042590" y="5061991"/>
          <a:ext cx="316865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77" name="Equation" r:id="rId7" imgW="1371600" imgH="482400" progId="Equation.DSMT4">
                  <p:embed/>
                </p:oleObj>
              </mc:Choice>
              <mc:Fallback>
                <p:oleObj name="Equation" r:id="rId7" imgW="1371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590" y="5061991"/>
                        <a:ext cx="316865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289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5741"/>
    </mc:Choice>
    <mc:Fallback xmlns="">
      <p:transition spd="slow" advTm="18574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49819" x="2795588" y="5045075"/>
          <p14:tracePt t="50229" x="2776538" y="5045075"/>
          <p14:tracePt t="50241" x="2776538" y="5018088"/>
          <p14:tracePt t="50255" x="2759075" y="4991100"/>
          <p14:tracePt t="50266" x="2732088" y="4965700"/>
          <p14:tracePt t="50278" x="2687638" y="4902200"/>
          <p14:tracePt t="50303" x="2625725" y="4822825"/>
          <p14:tracePt t="50328" x="2598738" y="4803775"/>
          <p14:tracePt t="50343" x="2581275" y="4776788"/>
          <p14:tracePt t="50352" x="2562225" y="4759325"/>
          <p14:tracePt t="50365" x="2554288" y="4741863"/>
          <p14:tracePt t="50393" x="2544763" y="4741863"/>
          <p14:tracePt t="50412" x="2536825" y="4741863"/>
          <p14:tracePt t="50474" x="2527300" y="4751388"/>
          <p14:tracePt t="50484" x="2517775" y="4759325"/>
          <p14:tracePt t="50852" x="2527300" y="4759325"/>
          <p14:tracePt t="50863" x="2554288" y="4768850"/>
          <p14:tracePt t="50874" x="2581275" y="4786313"/>
          <p14:tracePt t="50885" x="2616200" y="4795838"/>
          <p14:tracePt t="50901" x="2625725" y="4803775"/>
          <p14:tracePt t="50925" x="2670175" y="4803775"/>
          <p14:tracePt t="50936" x="2687638" y="4813300"/>
          <p14:tracePt t="50949" x="2705100" y="4822825"/>
          <p14:tracePt t="50973" x="2724150" y="4830763"/>
          <p14:tracePt t="50985" x="2732088" y="4867275"/>
          <p14:tracePt t="51423" x="2705100" y="4867275"/>
          <p14:tracePt t="51434" x="2660650" y="4867275"/>
          <p14:tracePt t="51454" x="2616200" y="4867275"/>
          <p14:tracePt t="51462" x="2562225" y="4867275"/>
          <p14:tracePt t="51472" x="2438400" y="4867275"/>
          <p14:tracePt t="51502" x="2411413" y="4867275"/>
          <p14:tracePt t="51508" x="2384425" y="4867275"/>
          <p14:tracePt t="51522" x="2366963" y="4867275"/>
          <p14:tracePt t="51546" x="2357438" y="4867275"/>
          <p14:tracePt t="51681" x="2384425" y="4867275"/>
          <p14:tracePt t="51692" x="2411413" y="4867275"/>
          <p14:tracePt t="51705" x="2419350" y="4867275"/>
          <p14:tracePt t="51720" x="2446338" y="4875213"/>
          <p14:tracePt t="51728" x="2465388" y="4884738"/>
          <p14:tracePt t="51741" x="2500313" y="4894263"/>
          <p14:tracePt t="51754" x="2509838" y="4902200"/>
          <p14:tracePt t="51781" x="2536825" y="4902200"/>
          <p14:tracePt t="51790" x="2589213" y="4911725"/>
          <p14:tracePt t="51813" x="2608263" y="4929188"/>
          <p14:tracePt t="51827" x="2625725" y="4946650"/>
          <p14:tracePt t="52106" x="2625725" y="4956175"/>
          <p14:tracePt t="52180" x="2633663" y="4956175"/>
          <p14:tracePt t="52195" x="2660650" y="4956175"/>
          <p14:tracePt t="52205" x="2679700" y="4956175"/>
          <p14:tracePt t="52216" x="2687638" y="4956175"/>
          <p14:tracePt t="52227" x="2705100" y="4956175"/>
          <p14:tracePt t="52265" x="2714625" y="4956175"/>
          <p14:tracePt t="52326" x="2751138" y="4956175"/>
          <p14:tracePt t="52337" x="2768600" y="4956175"/>
          <p14:tracePt t="52350" x="2786063" y="4956175"/>
          <p14:tracePt t="52363" x="2795588" y="4956175"/>
          <p14:tracePt t="52393" x="2803525" y="4956175"/>
          <p14:tracePt t="52395" x="2813050" y="4956175"/>
          <p14:tracePt t="52595" x="2803525" y="4956175"/>
          <p14:tracePt t="52606" x="2786063" y="4956175"/>
          <p14:tracePt t="52627" x="2724150" y="4956175"/>
          <p14:tracePt t="52631" x="2687638" y="4946650"/>
          <p14:tracePt t="52646" x="2652713" y="4946650"/>
          <p14:tracePt t="52667" x="2562225" y="4946650"/>
          <p14:tracePt t="52680" x="2536825" y="4946650"/>
          <p14:tracePt t="52692" x="2527300" y="4946650"/>
          <p14:tracePt t="52709" x="2517775" y="4938713"/>
          <p14:tracePt t="52777" x="2517775" y="4929188"/>
          <p14:tracePt t="52851" x="2536825" y="4929188"/>
          <p14:tracePt t="52862" x="2544763" y="4929188"/>
          <p14:tracePt t="52874" x="2562225" y="4929188"/>
          <p14:tracePt t="52881" x="2589213" y="4929188"/>
          <p14:tracePt t="52910" x="2608263" y="4929188"/>
          <p14:tracePt t="52922" x="2616200" y="4929188"/>
          <p14:tracePt t="52935" x="2643188" y="4929188"/>
          <p14:tracePt t="52949" x="2670175" y="4929188"/>
          <p14:tracePt t="52973" x="2679700" y="4929188"/>
          <p14:tracePt t="52984" x="2724150" y="4929188"/>
          <p14:tracePt t="53497" x="2732088" y="4929188"/>
          <p14:tracePt t="53507" x="2741613" y="4929188"/>
          <p14:tracePt t="53520" x="2751138" y="4929188"/>
          <p14:tracePt t="53544" x="2759075" y="4929188"/>
          <p14:tracePt t="53557" x="2768600" y="4929188"/>
          <p14:tracePt t="54679" x="2776538" y="4929188"/>
          <p14:tracePt t="54690" x="2786063" y="4911725"/>
          <p14:tracePt t="54703" x="2813050" y="4902200"/>
          <p14:tracePt t="54716" x="2840038" y="4894263"/>
          <p14:tracePt t="54727" x="2874963" y="4884738"/>
          <p14:tracePt t="54739" x="2938463" y="4875213"/>
          <p14:tracePt t="54756" x="3017838" y="4875213"/>
          <p14:tracePt t="54764" x="3044825" y="4875213"/>
          <p14:tracePt t="54789" x="3054350" y="4875213"/>
          <p14:tracePt t="54814" x="3062288" y="4875213"/>
          <p14:tracePt t="54849" x="3089275" y="4875213"/>
          <p14:tracePt t="54862" x="3108325" y="4875213"/>
          <p14:tracePt t="55190" x="3081338" y="4875213"/>
          <p14:tracePt t="55209" x="3062288" y="4875213"/>
          <p14:tracePt t="55216" x="3036888" y="4875213"/>
          <p14:tracePt t="55227" x="3000375" y="4875213"/>
          <p14:tracePt t="55239" x="2973388" y="4867275"/>
          <p14:tracePt t="55254" x="2946400" y="4867275"/>
          <p14:tracePt t="55276" x="2928938" y="4867275"/>
          <p14:tracePt t="55289" x="2901950" y="4867275"/>
          <p14:tracePt t="55302" x="2894013" y="4867275"/>
          <p14:tracePt t="55422" x="2894013" y="4857750"/>
          <p14:tracePt t="55447" x="2901950" y="4857750"/>
          <p14:tracePt t="55459" x="2911475" y="4857750"/>
          <p14:tracePt t="55471" x="2938463" y="4848225"/>
          <p14:tracePt t="55483" x="2965450" y="4848225"/>
          <p14:tracePt t="55501" x="2990850" y="4848225"/>
          <p14:tracePt t="55511" x="3027363" y="4848225"/>
          <p14:tracePt t="55521" x="3036888" y="4848225"/>
          <p14:tracePt t="55544" x="3044825" y="4848225"/>
          <p14:tracePt t="55555" x="3071813" y="4848225"/>
          <p14:tracePt t="55580" x="3081338" y="4848225"/>
          <p14:tracePt t="57497" x="0" y="0"/>
        </p14:tracePtLst>
        <p14:tracePtLst>
          <p14:tracePt t="59883" x="3081338" y="4848225"/>
          <p14:tracePt t="60252" x="3081338" y="4884738"/>
          <p14:tracePt t="60265" x="3081338" y="4894263"/>
          <p14:tracePt t="60300" x="3098800" y="4894263"/>
          <p14:tracePt t="60315" x="3125788" y="4894263"/>
          <p14:tracePt t="60327" x="3143250" y="4894263"/>
          <p14:tracePt t="60336" x="3179763" y="4894263"/>
          <p14:tracePt t="60351" x="3214688" y="4894263"/>
          <p14:tracePt t="60363" x="3367088" y="4894263"/>
          <p14:tracePt t="60394" x="3473450" y="4867275"/>
          <p14:tracePt t="60396" x="3643313" y="4840288"/>
          <p14:tracePt t="60424" x="3679825" y="4840288"/>
          <p14:tracePt t="60435" x="3714750" y="4840288"/>
          <p14:tracePt t="60937" x="3697288" y="4822825"/>
          <p14:tracePt t="60955" x="3643313" y="4813300"/>
          <p14:tracePt t="60960" x="3554413" y="4776788"/>
          <p14:tracePt t="60973" x="3517900" y="4768850"/>
          <p14:tracePt t="60996" x="3482975" y="4759325"/>
          <p14:tracePt t="61017" x="3438525" y="4759325"/>
          <p14:tracePt t="61020" x="3429000" y="4759325"/>
          <p14:tracePt t="61121" x="3429000" y="4768850"/>
          <p14:tracePt t="61643" x="3438525" y="4768850"/>
          <p14:tracePt t="61660" x="3446463" y="4768850"/>
          <p14:tracePt t="61664" x="3465513" y="4768850"/>
          <p14:tracePt t="61678" x="3490913" y="4768850"/>
          <p14:tracePt t="61691" x="3509963" y="4776788"/>
          <p14:tracePt t="61715" x="3527425" y="4786313"/>
          <p14:tracePt t="61727" x="3544888" y="4803775"/>
          <p14:tracePt t="61739" x="3544888" y="4813300"/>
          <p14:tracePt t="61763" x="3554413" y="4822825"/>
          <p14:tracePt t="61824" x="3562350" y="4830763"/>
          <p14:tracePt t="63902" x="3554413" y="4840288"/>
          <p14:tracePt t="63914" x="3527425" y="4848225"/>
          <p14:tracePt t="63926" x="3490913" y="4857750"/>
          <p14:tracePt t="63937" x="3429000" y="4867275"/>
          <p14:tracePt t="63951" x="3348038" y="4875213"/>
          <p14:tracePt t="63964" x="3009900" y="4991100"/>
          <p14:tracePt t="63986" x="2687638" y="5126038"/>
          <p14:tracePt t="63999" x="2322513" y="5251450"/>
          <p14:tracePt t="64013" x="2179638" y="5295900"/>
          <p14:tracePt t="64036" x="2071688" y="5313363"/>
          <p14:tracePt t="64046" x="1839913" y="5340350"/>
          <p14:tracePt t="64080" x="1731963" y="5348288"/>
          <p14:tracePt t="64083" x="1625600" y="5375275"/>
          <p14:tracePt t="64095" x="1482725" y="5375275"/>
          <p14:tracePt t="64120" x="1446213" y="5375275"/>
          <p14:tracePt t="64144" x="1411288" y="5367338"/>
          <p14:tracePt t="64148" x="1411288" y="5330825"/>
          <p14:tracePt t="64450" x="1374775" y="5295900"/>
          <p14:tracePt t="64463" x="1312863" y="5241925"/>
          <p14:tracePt t="64474" x="1268413" y="5160963"/>
          <p14:tracePt t="64486" x="1187450" y="5010150"/>
          <p14:tracePt t="64499" x="1152525" y="4938713"/>
          <p14:tracePt t="64522" x="1133475" y="4902200"/>
          <p14:tracePt t="64534" x="1125538" y="4875213"/>
          <p14:tracePt t="64547" x="1125538" y="4848225"/>
          <p14:tracePt t="64572" x="1125538" y="4822825"/>
          <p14:tracePt t="64585" x="1143000" y="4803775"/>
          <p14:tracePt t="64598" x="1152525" y="4786313"/>
          <p14:tracePt t="64620" x="1169988" y="4759325"/>
          <p14:tracePt t="64633" x="1214438" y="4741863"/>
          <p14:tracePt t="64657" x="1231900" y="4732338"/>
          <p14:tracePt t="64671" x="1268413" y="4714875"/>
          <p14:tracePt t="64693" x="1295400" y="4697413"/>
          <p14:tracePt t="64710" x="1347788" y="4687888"/>
          <p14:tracePt t="64721" x="1366838" y="4679950"/>
          <p14:tracePt t="64743" x="1384300" y="4670425"/>
          <p14:tracePt t="64754" x="1428750" y="4652963"/>
          <p14:tracePt t="64791" x="1438275" y="4652963"/>
          <p14:tracePt t="64802" x="1446213" y="4652963"/>
          <p14:tracePt t="64819" x="1455738" y="4652963"/>
          <p14:tracePt t="64829" x="1455738" y="4660900"/>
          <p14:tracePt t="64840" x="1455738" y="4679950"/>
          <p14:tracePt t="64851" x="1455738" y="4714875"/>
          <p14:tracePt t="64876" x="1455738" y="4724400"/>
          <p14:tracePt t="64902" x="1465263" y="4741863"/>
          <p14:tracePt t="64914" x="1473200" y="4751388"/>
          <p14:tracePt t="64927" x="1482725" y="4768850"/>
          <p14:tracePt t="64937" x="1490663" y="4813300"/>
          <p14:tracePt t="64962" x="1490663" y="4822825"/>
          <p14:tracePt t="64974" x="1490663" y="4830763"/>
          <p14:tracePt t="65002" x="1490663" y="4840288"/>
          <p14:tracePt t="65022" x="1500188" y="4857750"/>
          <p14:tracePt t="65035" x="1500188" y="4884738"/>
          <p14:tracePt t="65047" x="1509713" y="4929188"/>
          <p14:tracePt t="65059" x="1509713" y="4991100"/>
          <p14:tracePt t="65069" x="1527175" y="5116513"/>
          <p14:tracePt t="65095" x="1527175" y="5180013"/>
          <p14:tracePt t="65107" x="1527175" y="5214938"/>
          <p14:tracePt t="65121" x="1527175" y="5259388"/>
          <p14:tracePt t="65180" x="1527175" y="5241925"/>
          <p14:tracePt t="65194" x="1527175" y="5214938"/>
          <p14:tracePt t="65217" x="1509713" y="5197475"/>
          <p14:tracePt t="65236" x="1500188" y="5197475"/>
          <p14:tracePt t="65315" x="1465263" y="5153025"/>
          <p14:tracePt t="65327" x="1419225" y="5116513"/>
          <p14:tracePt t="65340" x="1366838" y="5072063"/>
          <p14:tracePt t="65361" x="1322388" y="5010150"/>
          <p14:tracePt t="65370" x="1303338" y="4973638"/>
          <p14:tracePt t="65379" x="1268413" y="4902200"/>
          <p14:tracePt t="65391" x="1258888" y="4867275"/>
          <p14:tracePt t="65413" x="1250950" y="4776788"/>
          <p14:tracePt t="65425" x="1250950" y="4751388"/>
          <p14:tracePt t="65455" x="1250950" y="4724400"/>
          <p14:tracePt t="65463" x="1250950" y="4714875"/>
          <p14:tracePt t="65488" x="1250950" y="4705350"/>
          <p14:tracePt t="65522" x="1268413" y="4697413"/>
          <p14:tracePt t="65535" x="1295400" y="4687888"/>
          <p14:tracePt t="66327" x="1295400" y="4679950"/>
          <p14:tracePt t="66339" x="1322388" y="4670425"/>
          <p14:tracePt t="66351" x="1347788" y="4670425"/>
          <p14:tracePt t="66364" x="1357313" y="4660900"/>
          <p14:tracePt t="66376" x="1374775" y="4660900"/>
          <p14:tracePt t="66398" x="1393825" y="4660900"/>
          <p14:tracePt t="66413" x="1411288" y="4660900"/>
          <p14:tracePt t="66425" x="1428750" y="4660900"/>
          <p14:tracePt t="66437" x="1446213" y="4660900"/>
          <p14:tracePt t="66449" x="1482725" y="4660900"/>
          <p14:tracePt t="66473" x="1490663" y="4660900"/>
          <p14:tracePt t="66486" x="1500188" y="4660900"/>
          <p14:tracePt t="66521" x="1509713" y="4660900"/>
          <p14:tracePt t="66537" x="1517650" y="4670425"/>
          <p14:tracePt t="66547" x="1536700" y="4687888"/>
          <p14:tracePt t="66560" x="1554163" y="4705350"/>
          <p14:tracePt t="66571" x="1554163" y="4714875"/>
          <p14:tracePt t="66583" x="1571625" y="4741863"/>
          <p14:tracePt t="67022" x="1589088" y="4751388"/>
          <p14:tracePt t="67049" x="1608138" y="4759325"/>
          <p14:tracePt t="67058" x="1616075" y="4759325"/>
          <p14:tracePt t="67083" x="1625600" y="4759325"/>
          <p14:tracePt t="67120" x="1633538" y="4759325"/>
          <p14:tracePt t="67132" x="1633538" y="4768850"/>
          <p14:tracePt t="67143" x="1652588" y="4786313"/>
          <p14:tracePt t="67155" x="1670050" y="4830763"/>
          <p14:tracePt t="67182" x="1704975" y="4867275"/>
          <p14:tracePt t="67205" x="1724025" y="4911725"/>
          <p14:tracePt t="67220" x="1731963" y="4956175"/>
          <p14:tracePt t="67237" x="1741488" y="4983163"/>
          <p14:tracePt t="67243" x="1741488" y="4991100"/>
          <p14:tracePt t="67301" x="1741488" y="5000625"/>
          <p14:tracePt t="67339" x="1741488" y="5010150"/>
          <p14:tracePt t="67350" x="1741488" y="5018088"/>
          <p14:tracePt t="67438" x="1704975" y="5018088"/>
          <p14:tracePt t="67449" x="1687513" y="5018088"/>
          <p14:tracePt t="67459" x="1660525" y="5010150"/>
          <p14:tracePt t="67474" x="1652588" y="5010150"/>
          <p14:tracePt t="67486" x="1643063" y="5010150"/>
          <p14:tracePt t="67534" x="1625600" y="4983163"/>
          <p14:tracePt t="67546" x="1598613" y="4956175"/>
          <p14:tracePt t="67560" x="1571625" y="4938713"/>
          <p14:tracePt t="67580" x="1482725" y="4884738"/>
          <p14:tracePt t="67594" x="1455738" y="4867275"/>
          <p14:tracePt t="67611" x="1438275" y="4840288"/>
          <p14:tracePt t="67620" x="1419225" y="4830763"/>
          <p14:tracePt t="67631" x="1401763" y="4813300"/>
          <p14:tracePt t="67644" x="1366838" y="4786313"/>
          <p14:tracePt t="67667" x="1347788" y="4776788"/>
          <p14:tracePt t="67681" x="1330325" y="4768850"/>
          <p14:tracePt t="67691" x="1322388" y="4768850"/>
          <p14:tracePt t="67741" x="1322388" y="4759325"/>
          <p14:tracePt t="67765" x="1347788" y="4724400"/>
          <p14:tracePt t="67783" x="1374775" y="4697413"/>
          <p14:tracePt t="67790" x="1401763" y="4679950"/>
          <p14:tracePt t="67801" x="1419225" y="4660900"/>
          <p14:tracePt t="67815" x="1446213" y="4660900"/>
          <p14:tracePt t="67826" x="1490663" y="4660900"/>
          <p14:tracePt t="67850" x="1500188" y="4660900"/>
          <p14:tracePt t="67862" x="1527175" y="4670425"/>
          <p14:tracePt t="67892" x="1536700" y="4679950"/>
          <p14:tracePt t="67894" x="1562100" y="4697413"/>
          <p14:tracePt t="67911" x="1581150" y="4714875"/>
          <p14:tracePt t="67944" x="1589088" y="4741863"/>
          <p14:tracePt t="67948" x="1608138" y="4759325"/>
          <p14:tracePt t="67961" x="1616075" y="4776788"/>
          <p14:tracePt t="67985" x="1633538" y="4786313"/>
          <p14:tracePt t="67996" x="1643063" y="4795838"/>
          <p14:tracePt t="68424" x="1643063" y="4813300"/>
          <p14:tracePt t="68438" x="1643063" y="4830763"/>
          <p14:tracePt t="68451" x="1643063" y="4840288"/>
          <p14:tracePt t="68496" x="1643063" y="4884738"/>
          <p14:tracePt t="68512" x="1633538" y="4919663"/>
          <p14:tracePt t="68522" x="1625600" y="4956175"/>
          <p14:tracePt t="68533" x="1616075" y="4973638"/>
          <p14:tracePt t="68565" x="1608138" y="5000625"/>
          <p14:tracePt t="68568" x="1571625" y="5045075"/>
          <p14:tracePt t="68599" x="1562100" y="5054600"/>
          <p14:tracePt t="68606" x="1562100" y="5062538"/>
          <p14:tracePt t="68617" x="1554163" y="5072063"/>
          <p14:tracePt t="68670" x="1536700" y="5081588"/>
          <p14:tracePt t="68692" x="1517650" y="5089525"/>
          <p14:tracePt t="68703" x="1509713" y="5099050"/>
          <p14:tracePt t="68716" x="1500188" y="5108575"/>
          <p14:tracePt t="68728" x="1490663" y="5108575"/>
          <p14:tracePt t="68741" x="1482725" y="5108575"/>
          <p14:tracePt t="68780" x="1465263" y="5108575"/>
          <p14:tracePt t="68792" x="1438275" y="5108575"/>
          <p14:tracePt t="68801" x="1419225" y="5108575"/>
          <p14:tracePt t="68814" x="1393825" y="5099050"/>
          <p14:tracePt t="68826" x="1366838" y="5081588"/>
          <p14:tracePt t="68838" x="1357313" y="5054600"/>
          <p14:tracePt t="68876" x="1339850" y="5027613"/>
          <p14:tracePt t="68889" x="1330325" y="5000625"/>
          <p14:tracePt t="68890" x="1322388" y="4983163"/>
          <p14:tracePt t="68910" x="1322388" y="4973638"/>
          <p14:tracePt t="68924" x="1322388" y="4956175"/>
          <p14:tracePt t="68973" x="1322388" y="4911725"/>
          <p14:tracePt t="68988" x="1357313" y="4857750"/>
          <p14:tracePt t="68997" x="1401763" y="4803775"/>
          <p14:tracePt t="69011" x="1428750" y="4759325"/>
          <p14:tracePt t="69021" x="1473200" y="4714875"/>
          <p14:tracePt t="69045" x="1482725" y="4714875"/>
          <p14:tracePt t="69057" x="1517650" y="4697413"/>
          <p14:tracePt t="69082" x="1554163" y="4687888"/>
          <p14:tracePt t="69096" x="1581150" y="4687888"/>
          <p14:tracePt t="69108" x="1643063" y="4679950"/>
          <p14:tracePt t="69131" x="1652588" y="4679950"/>
          <p14:tracePt t="69142" x="1679575" y="4687888"/>
          <p14:tracePt t="69155" x="1714500" y="4697413"/>
          <p14:tracePt t="69179" x="1724025" y="4705350"/>
          <p14:tracePt t="69187" x="1751013" y="4741863"/>
          <p14:tracePt t="69206" x="1758950" y="4768850"/>
          <p14:tracePt t="69228" x="1768475" y="4803775"/>
          <p14:tracePt t="69240" x="1768475" y="4911725"/>
          <p14:tracePt t="69265" x="1768475" y="4956175"/>
          <p14:tracePt t="69277" x="1768475" y="5018088"/>
          <p14:tracePt t="69290" x="1768475" y="5037138"/>
          <p14:tracePt t="69336" x="1758950" y="5062538"/>
          <p14:tracePt t="69350" x="1731963" y="5099050"/>
          <p14:tracePt t="69361" x="1714500" y="5126038"/>
          <p14:tracePt t="69375" x="1687513" y="5143500"/>
          <p14:tracePt t="69391" x="1660525" y="5160963"/>
          <p14:tracePt t="69410" x="1625600" y="5180013"/>
          <p14:tracePt t="69443" x="1608138" y="5180013"/>
          <p14:tracePt t="69446" x="1571625" y="5180013"/>
          <p14:tracePt t="69459" x="1500188" y="5180013"/>
          <p14:tracePt t="69473" x="1465263" y="5180013"/>
          <p14:tracePt t="69496" x="1401763" y="5153025"/>
          <p14:tracePt t="69509" x="1393825" y="5133975"/>
          <p14:tracePt t="69524" x="1366838" y="5116513"/>
          <p14:tracePt t="69544" x="1330325" y="5099050"/>
          <p14:tracePt t="69558" x="1312863" y="5081588"/>
          <p14:tracePt t="69582" x="1312863" y="5062538"/>
          <p14:tracePt t="69594" x="1303338" y="5018088"/>
          <p14:tracePt t="69617" x="1303338" y="4991100"/>
          <p14:tracePt t="69641" x="1303338" y="4973638"/>
          <p14:tracePt t="69649" x="1330325" y="4911725"/>
          <p14:tracePt t="69658" x="1374775" y="4848225"/>
          <p14:tracePt t="69678" x="1517650" y="4705350"/>
          <p14:tracePt t="69692" x="1589088" y="4643438"/>
          <p14:tracePt t="69709" x="1643063" y="4598988"/>
          <p14:tracePt t="69727" x="1679575" y="4562475"/>
          <p14:tracePt t="69754" x="1687513" y="4562475"/>
          <p14:tracePt t="69765" x="1697038" y="4562475"/>
          <p14:tracePt t="69777" x="1714500" y="4562475"/>
          <p14:tracePt t="69801" x="1731963" y="4562475"/>
          <p14:tracePt t="69813" x="1751013" y="4562475"/>
          <p14:tracePt t="69847" x="1758950" y="4562475"/>
          <p14:tracePt t="69850" x="1768475" y="4581525"/>
          <p14:tracePt t="69862" x="1768475" y="4625975"/>
          <p14:tracePt t="69893" x="1768475" y="4652963"/>
          <p14:tracePt t="69895" x="1768475" y="4679950"/>
          <p14:tracePt t="69922" x="1768475" y="4705350"/>
          <p14:tracePt t="69935" x="1768475" y="4741863"/>
          <p14:tracePt t="69945" x="1768475" y="4786313"/>
          <p14:tracePt t="69973" x="1768475" y="4795838"/>
          <p14:tracePt t="69984" x="1768475" y="4803775"/>
          <p14:tracePt t="70362" x="1768475" y="4813300"/>
          <p14:tracePt t="70373" x="1751013" y="4822825"/>
          <p14:tracePt t="70388" x="1741488" y="4830763"/>
          <p14:tracePt t="70399" x="1714500" y="4840288"/>
          <p14:tracePt t="70411" x="1687513" y="4848225"/>
          <p14:tracePt t="70421" x="1643063" y="4848225"/>
          <p14:tracePt t="70434" x="1500188" y="4857750"/>
          <p14:tracePt t="70459" x="1438275" y="4857750"/>
          <p14:tracePt t="70470" x="1374775" y="4867275"/>
          <p14:tracePt t="70483" x="1330325" y="4875213"/>
          <p14:tracePt t="70507" x="1322388" y="4875213"/>
          <p14:tracePt t="70520" x="1312863" y="4884738"/>
          <p14:tracePt t="70667" x="1312863" y="4875213"/>
          <p14:tracePt t="70692" x="1312863" y="4867275"/>
          <p14:tracePt t="70704" x="1312863" y="4857750"/>
          <p14:tracePt t="70717" x="1322388" y="4857750"/>
          <p14:tracePt t="70727" x="1322388" y="4848225"/>
          <p14:tracePt t="70755" x="1330325" y="4830763"/>
          <p14:tracePt t="70764" x="1339850" y="4822825"/>
          <p14:tracePt t="70787" x="1347788" y="4795838"/>
          <p14:tracePt t="70799" x="1366838" y="4768850"/>
          <p14:tracePt t="70816" x="1366838" y="4741863"/>
          <p14:tracePt t="70825" x="1374775" y="4724400"/>
          <p14:tracePt t="70886" x="1384300" y="4724400"/>
          <p14:tracePt t="70947" x="1393825" y="4724400"/>
          <p14:tracePt t="70958" x="1401763" y="4724400"/>
          <p14:tracePt t="70970" x="1419225" y="4732338"/>
          <p14:tracePt t="70983" x="1438275" y="4751388"/>
          <p14:tracePt t="70995" x="1455738" y="4759325"/>
          <p14:tracePt t="71007" x="1473200" y="4786313"/>
          <p14:tracePt t="71021" x="1500188" y="4848225"/>
          <p14:tracePt t="71044" x="1517650" y="4875213"/>
          <p14:tracePt t="71056" x="1544638" y="4929188"/>
          <p14:tracePt t="71083" x="1571625" y="4946650"/>
          <p14:tracePt t="71093" x="1589088" y="4965700"/>
          <p14:tracePt t="71104" x="1598613" y="4973638"/>
          <p14:tracePt t="71166" x="1598613" y="4983163"/>
          <p14:tracePt t="71178" x="1608138" y="4983163"/>
          <p14:tracePt t="71192" x="1608138" y="4991100"/>
          <p14:tracePt t="71253" x="1608138" y="5000625"/>
          <p14:tracePt t="71275" x="1608138" y="5010150"/>
          <p14:tracePt t="71289" x="1616075" y="5018088"/>
          <p14:tracePt t="71302" x="1616075" y="5027613"/>
          <p14:tracePt t="71312" x="1616075" y="5037138"/>
          <p14:tracePt t="71374" x="1608138" y="5054600"/>
          <p14:tracePt t="71386" x="1598613" y="5062538"/>
          <p14:tracePt t="71410" x="1589088" y="5062538"/>
          <p14:tracePt t="71421" x="1571625" y="5072063"/>
          <p14:tracePt t="71448" x="1554163" y="5072063"/>
          <p14:tracePt t="71460" x="1536700" y="5072063"/>
          <p14:tracePt t="71471" x="1527175" y="5072063"/>
          <p14:tracePt t="71482" x="1509713" y="5072063"/>
          <p14:tracePt t="71494" x="1500188" y="5072063"/>
          <p14:tracePt t="71509" x="1455738" y="5072063"/>
          <p14:tracePt t="71533" x="1428750" y="5062538"/>
          <p14:tracePt t="71544" x="1393825" y="5037138"/>
          <p14:tracePt t="71568" x="1374775" y="5018088"/>
          <p14:tracePt t="71581" x="1357313" y="5000625"/>
          <p14:tracePt t="71592" x="1330325" y="4965700"/>
          <p14:tracePt t="71618" x="1322388" y="4956175"/>
          <p14:tracePt t="71629" x="1322388" y="4929188"/>
          <p14:tracePt t="71659" x="1322388" y="4919663"/>
          <p14:tracePt t="71667" x="1322388" y="4894263"/>
          <p14:tracePt t="71678" x="1330325" y="4840288"/>
          <p14:tracePt t="71692" x="1347788" y="4822825"/>
          <p14:tracePt t="71714" x="1357313" y="4822825"/>
          <p14:tracePt t="71727" x="1366838" y="4803775"/>
          <p14:tracePt t="71751" x="1374775" y="4795838"/>
          <p14:tracePt t="71762" x="1411288" y="4768850"/>
          <p14:tracePt t="71786" x="1419225" y="4759325"/>
          <p14:tracePt t="71800" x="1428750" y="4751388"/>
          <p14:tracePt t="71898" x="1455738" y="4751388"/>
          <p14:tracePt t="71909" x="1465263" y="4751388"/>
          <p14:tracePt t="71922" x="1473200" y="4751388"/>
          <p14:tracePt t="71934" x="1482725" y="4759325"/>
          <p14:tracePt t="71945" x="1490663" y="4768850"/>
          <p14:tracePt t="71970" x="1500188" y="4768850"/>
          <p14:tracePt t="71982" x="1509713" y="4795838"/>
          <p14:tracePt t="71995" x="1517650" y="4813300"/>
          <p14:tracePt t="72019" x="1536700" y="4830763"/>
          <p14:tracePt t="72031" x="1544638" y="4867275"/>
          <p14:tracePt t="72062" x="1554163" y="4875213"/>
          <p14:tracePt t="72093" x="1554163" y="4884738"/>
          <p14:tracePt t="72110" x="1554163" y="4894263"/>
          <p14:tracePt t="72129" x="1554163" y="4911725"/>
          <p14:tracePt t="72141" x="1554163" y="4929188"/>
          <p14:tracePt t="72154" x="1562100" y="4929188"/>
          <p14:tracePt t="72251" x="1562100" y="4946650"/>
          <p14:tracePt t="72269" x="1562100" y="4965700"/>
          <p14:tracePt t="72287" x="1562100" y="4973638"/>
          <p14:tracePt t="72301" x="1562100" y="4983163"/>
          <p14:tracePt t="72311" x="1562100" y="4991100"/>
          <p14:tracePt t="72349" x="1562100" y="5000625"/>
          <p14:tracePt t="72360" x="1554163" y="5010150"/>
          <p14:tracePt t="72372" x="1527175" y="5018088"/>
          <p14:tracePt t="72381" x="1465263" y="5037138"/>
          <p14:tracePt t="72412" x="1455738" y="5037138"/>
          <p14:tracePt t="72422" x="1438275" y="5037138"/>
          <p14:tracePt t="72434" x="1401763" y="5018088"/>
          <p14:tracePt t="72457" x="1393825" y="5010150"/>
          <p14:tracePt t="72469" x="1347788" y="5000625"/>
          <p14:tracePt t="72482" x="1339850" y="4991100"/>
          <p14:tracePt t="72505" x="1330325" y="4983163"/>
          <p14:tracePt t="72521" x="1303338" y="4946650"/>
          <p14:tracePt t="72544" x="1295400" y="4929188"/>
          <p14:tracePt t="72555" x="1285875" y="4911725"/>
          <p14:tracePt t="72568" x="1285875" y="4867275"/>
          <p14:tracePt t="72591" x="1285875" y="4848225"/>
          <p14:tracePt t="72606" x="1285875" y="4830763"/>
          <p14:tracePt t="72628" x="1285875" y="4813300"/>
          <p14:tracePt t="72641" x="1285875" y="4803775"/>
          <p14:tracePt t="72653" x="1322388" y="4768850"/>
          <p14:tracePt t="72677" x="1330325" y="4759325"/>
          <p14:tracePt t="72688" x="1347788" y="4751388"/>
          <p14:tracePt t="72701" x="1393825" y="4741863"/>
          <p14:tracePt t="72739" x="1428750" y="4741863"/>
          <p14:tracePt t="72751" x="1438275" y="4741863"/>
          <p14:tracePt t="72768" x="1446213" y="4741863"/>
          <p14:tracePt t="72775" x="1455738" y="4741863"/>
          <p14:tracePt t="72787" x="1473200" y="4741863"/>
          <p14:tracePt t="72811" x="1482725" y="4751388"/>
          <p14:tracePt t="72820" x="1517650" y="4776788"/>
          <p14:tracePt t="72849" x="1517650" y="4803775"/>
          <p14:tracePt t="72860" x="1544638" y="4840288"/>
          <p14:tracePt t="72872" x="1554163" y="4875213"/>
          <p14:tracePt t="72910" x="1562100" y="4884738"/>
          <p14:tracePt t="72947" x="1562100" y="4894263"/>
          <p14:tracePt t="72959" x="1562100" y="4902200"/>
          <p14:tracePt t="72969" x="1562100" y="4911725"/>
          <p14:tracePt t="72983" x="1562100" y="4929188"/>
          <p14:tracePt t="72993" x="1562100" y="4938713"/>
          <p14:tracePt t="73066" x="1562100" y="4946650"/>
          <p14:tracePt t="73103" x="1562100" y="4956175"/>
          <p14:tracePt t="73127" x="1554163" y="4965700"/>
          <p14:tracePt t="73142" x="1544638" y="4973638"/>
          <p14:tracePt t="73158" x="1517650" y="4983163"/>
          <p14:tracePt t="73166" x="1490663" y="4983163"/>
          <p14:tracePt t="73177" x="1455738" y="4983163"/>
          <p14:tracePt t="73189" x="1438275" y="4983163"/>
          <p14:tracePt t="73207" x="1419225" y="4983163"/>
          <p14:tracePt t="73226" x="1374775" y="4983163"/>
          <p14:tracePt t="73238" x="1347788" y="4973638"/>
          <p14:tracePt t="73266" x="1322388" y="4956175"/>
          <p14:tracePt t="73288" x="1303338" y="4929188"/>
          <p14:tracePt t="73299" x="1295400" y="4911725"/>
          <p14:tracePt t="73313" x="1268413" y="4884738"/>
          <p14:tracePt t="73325" x="1258888" y="4875213"/>
          <p14:tracePt t="73362" x="1258888" y="4867275"/>
          <p14:tracePt t="73384" x="1258888" y="4857750"/>
          <p14:tracePt t="73400" x="1258888" y="4848225"/>
          <p14:tracePt t="73409" x="1258888" y="4840288"/>
          <p14:tracePt t="73421" x="1258888" y="4830763"/>
          <p14:tracePt t="73446" x="1258888" y="4822825"/>
          <p14:tracePt t="73457" x="1268413" y="4803775"/>
          <p14:tracePt t="73473" x="1295400" y="4776788"/>
          <p14:tracePt t="73484" x="1312863" y="4768850"/>
          <p14:tracePt t="73495" x="1374775" y="4714875"/>
          <p14:tracePt t="73519" x="1401763" y="4705350"/>
          <p14:tracePt t="73531" x="1411288" y="4697413"/>
          <p14:tracePt t="73543" x="1428750" y="4687888"/>
          <p14:tracePt t="73616" x="1438275" y="4687888"/>
          <p14:tracePt t="73628" x="1455738" y="4687888"/>
          <p14:tracePt t="73642" x="1473200" y="4697413"/>
          <p14:tracePt t="73652" x="1482725" y="4697413"/>
          <p14:tracePt t="73664" x="1490663" y="4714875"/>
          <p14:tracePt t="73678" x="1509713" y="4751388"/>
          <p14:tracePt t="73692" x="1517650" y="4768850"/>
          <p14:tracePt t="73710" x="1536700" y="4813300"/>
          <p14:tracePt t="73738" x="1544638" y="4848225"/>
          <p14:tracePt t="73750" x="1554163" y="4867275"/>
          <p14:tracePt t="73764" x="1562100" y="4884738"/>
          <p14:tracePt t="73786" x="1571625" y="4894263"/>
          <p14:tracePt t="76035" x="1589088" y="4894263"/>
          <p14:tracePt t="76046" x="1598613" y="4894263"/>
          <p14:tracePt t="76062" x="1625600" y="4884738"/>
          <p14:tracePt t="76080" x="1687513" y="4875213"/>
          <p14:tracePt t="76096" x="1724025" y="4875213"/>
          <p14:tracePt t="76111" x="1751013" y="4875213"/>
          <p14:tracePt t="76127" x="1803400" y="4867275"/>
          <p14:tracePt t="76144" x="1911350" y="4867275"/>
          <p14:tracePt t="76147" x="1973263" y="4867275"/>
          <p14:tracePt t="76170" x="2036763" y="4857750"/>
          <p14:tracePt t="76183" x="2160588" y="4857750"/>
          <p14:tracePt t="76198" x="2197100" y="4857750"/>
          <p14:tracePt t="76218" x="2276475" y="4929188"/>
          <p14:tracePt t="76242" x="2303463" y="4983163"/>
          <p14:tracePt t="76547" x="2393950" y="4946650"/>
          <p14:tracePt t="76562" x="2500313" y="4911725"/>
          <p14:tracePt t="76575" x="2625725" y="4884738"/>
          <p14:tracePt t="76585" x="2751138" y="4857750"/>
          <p14:tracePt t="76596" x="2857500" y="4857750"/>
          <p14:tracePt t="76609" x="2946400" y="4857750"/>
          <p14:tracePt t="76620" x="3089275" y="4857750"/>
          <p14:tracePt t="76646" x="3133725" y="4857750"/>
          <p14:tracePt t="76657" x="3170238" y="4857750"/>
          <p14:tracePt t="76673" x="3205163" y="4857750"/>
          <p14:tracePt t="76998" x="3224213" y="4867275"/>
          <p14:tracePt t="77015" x="3241675" y="4875213"/>
          <p14:tracePt t="77022" x="3268663" y="4884738"/>
          <p14:tracePt t="77037" x="3295650" y="4894263"/>
          <p14:tracePt t="77048" x="3303588" y="4894263"/>
          <p14:tracePt t="77059" x="3330575" y="4894263"/>
          <p14:tracePt t="77073" x="3384550" y="4884738"/>
          <p14:tracePt t="77108" x="3394075" y="4875213"/>
          <p14:tracePt t="77122" x="3402013" y="4875213"/>
          <p14:tracePt t="77607" x="3411538" y="4875213"/>
          <p14:tracePt t="77645" x="3429000" y="4875213"/>
          <p14:tracePt t="77656" x="3438525" y="4875213"/>
          <p14:tracePt t="77669" x="3465513" y="4875213"/>
          <p14:tracePt t="77682" x="3490913" y="4894263"/>
          <p14:tracePt t="77719" x="3500438" y="4894263"/>
          <p14:tracePt t="77766" x="3544888" y="4884738"/>
          <p14:tracePt t="79085" x="3490913" y="4884738"/>
          <p14:tracePt t="79095" x="3429000" y="4884738"/>
          <p14:tracePt t="79108" x="3367088" y="4884738"/>
          <p14:tracePt t="79123" x="3276600" y="4875213"/>
          <p14:tracePt t="79132" x="3133725" y="4857750"/>
          <p14:tracePt t="79145" x="2982913" y="4830763"/>
          <p14:tracePt t="79157" x="2509838" y="4803775"/>
          <p14:tracePt t="79181" x="2224088" y="4803775"/>
          <p14:tracePt t="79193" x="1731963" y="4857750"/>
          <p14:tracePt t="79218" x="1571625" y="4902200"/>
          <p14:tracePt t="79230" x="1401763" y="4938713"/>
          <p14:tracePt t="79609" x="1384300" y="4938713"/>
          <p14:tracePt t="79621" x="1357313" y="4938713"/>
          <p14:tracePt t="79630" x="1347788" y="4946650"/>
          <p14:tracePt t="79645" x="1339850" y="4946650"/>
          <p14:tracePt t="79661" x="1330325" y="4956175"/>
          <p14:tracePt t="80046" x="1339850" y="4956175"/>
          <p14:tracePt t="80083" x="1347788" y="4956175"/>
          <p14:tracePt t="80109" x="1357313" y="4956175"/>
          <p14:tracePt t="83178" x="1366838" y="4956175"/>
          <p14:tracePt t="83204" x="1374775" y="4956175"/>
          <p14:tracePt t="83216" x="1384300" y="4956175"/>
          <p14:tracePt t="83227" x="1393825" y="4956175"/>
          <p14:tracePt t="83240" x="1411288" y="4956175"/>
          <p14:tracePt t="83252" x="1455738" y="4956175"/>
          <p14:tracePt t="83263" x="1509713" y="4956175"/>
          <p14:tracePt t="83276" x="1544638" y="4946650"/>
          <p14:tracePt t="83300" x="1581150" y="4938713"/>
          <p14:tracePt t="83312" x="1616075" y="4938713"/>
          <p14:tracePt t="83342" x="1633538" y="4929188"/>
          <p14:tracePt t="83359" x="1652588" y="4911725"/>
          <p14:tracePt t="83362" x="1714500" y="4848225"/>
          <p14:tracePt t="84068" x="1697038" y="4857750"/>
          <p14:tracePt t="84080" x="1687513" y="4857750"/>
          <p14:tracePt t="84093" x="1679575" y="4857750"/>
          <p14:tracePt t="84108" x="1660525" y="4867275"/>
          <p14:tracePt t="84141" x="1652588" y="4867275"/>
          <p14:tracePt t="84153" x="1643063" y="4867275"/>
          <p14:tracePt t="84166" x="1633538" y="4867275"/>
          <p14:tracePt t="84178" x="1625600" y="4867275"/>
          <p14:tracePt t="84191" x="1608138" y="4875213"/>
          <p14:tracePt t="84202" x="1571625" y="4884738"/>
          <p14:tracePt t="84226" x="1544638" y="4884738"/>
          <p14:tracePt t="84239" x="1517650" y="4884738"/>
          <p14:tracePt t="84252" x="1490663" y="4884738"/>
          <p14:tracePt t="84276" x="1482725" y="4884738"/>
          <p14:tracePt t="84287" x="1465263" y="4884738"/>
          <p14:tracePt t="84324" x="1455738" y="4884738"/>
          <p14:tracePt t="84397" x="1465263" y="4857750"/>
          <p14:tracePt t="85276" x="1465263" y="4867275"/>
          <p14:tracePt t="85288" x="1455738" y="4867275"/>
          <p14:tracePt t="85300" x="1455738" y="4875213"/>
          <p14:tracePt t="85311" x="1428750" y="4875213"/>
          <p14:tracePt t="85338" x="1419225" y="4857750"/>
          <p14:tracePt t="85349" x="1384300" y="4803775"/>
          <p14:tracePt t="85372" x="1357313" y="4768850"/>
          <p14:tracePt t="85386" x="1357313" y="4741863"/>
          <p14:tracePt t="85393" x="1347788" y="4705350"/>
          <p14:tracePt t="85421" x="1347788" y="4697413"/>
          <p14:tracePt t="85433" x="1347788" y="4687888"/>
          <p14:tracePt t="85445" x="1347788" y="4652963"/>
          <p14:tracePt t="85470" x="1384300" y="4633913"/>
          <p14:tracePt t="85487" x="1438275" y="4625975"/>
          <p14:tracePt t="85495" x="1536700" y="4616450"/>
          <p14:tracePt t="85519" x="1571625" y="4616450"/>
          <p14:tracePt t="85530" x="1643063" y="4633913"/>
          <p14:tracePt t="85555" x="1670050" y="4660900"/>
          <p14:tracePt t="85567" x="1697038" y="4687888"/>
          <p14:tracePt t="85580" x="1704975" y="4697413"/>
          <p14:tracePt t="85605" x="1704975" y="4705350"/>
          <p14:tracePt t="85615" x="1724025" y="4741863"/>
          <p14:tracePt t="85629" x="1731963" y="4776788"/>
          <p14:tracePt t="85662" x="1741488" y="4803775"/>
          <p14:tracePt t="85665" x="1751013" y="4822825"/>
          <p14:tracePt t="85704" x="1751013" y="4830763"/>
          <p14:tracePt t="85714" x="1751013" y="4840288"/>
          <p14:tracePt t="85726" x="1751013" y="4848225"/>
          <p14:tracePt t="85737" x="1751013" y="4857750"/>
          <p14:tracePt t="85983" x="1741488" y="4867275"/>
          <p14:tracePt t="85994" x="1731963" y="4867275"/>
          <p14:tracePt t="86005" x="1714500" y="4875213"/>
          <p14:tracePt t="86023" x="1679575" y="4894263"/>
          <p14:tracePt t="86034" x="1660525" y="4902200"/>
          <p14:tracePt t="86055" x="1643063" y="4919663"/>
          <p14:tracePt t="86066" x="1633538" y="4919663"/>
          <p14:tracePt t="86098" x="1616075" y="4929188"/>
          <p14:tracePt t="86103" x="1562100" y="4938713"/>
          <p14:tracePt t="86129" x="1554163" y="4946650"/>
          <p14:tracePt t="86140" x="1536700" y="4956175"/>
          <p14:tracePt t="86151" x="1490663" y="4965700"/>
          <p14:tracePt t="86176" x="1482725" y="4965700"/>
          <p14:tracePt t="86189" x="1446213" y="4965700"/>
          <p14:tracePt t="86201" x="1428750" y="4965700"/>
          <p14:tracePt t="86225" x="1411288" y="4956175"/>
          <p14:tracePt t="86238" x="1393825" y="4956175"/>
          <p14:tracePt t="86252" x="1374775" y="4919663"/>
          <p14:tracePt t="86275" x="1357313" y="4919663"/>
          <p14:tracePt t="86287" x="1347788" y="4884738"/>
          <p14:tracePt t="86386" x="1347788" y="4867275"/>
          <p14:tracePt t="86395" x="1366838" y="4857750"/>
          <p14:tracePt t="90005" x="1366838" y="4848225"/>
          <p14:tracePt t="90015" x="1384300" y="4840288"/>
          <p14:tracePt t="90033" x="1401763" y="4830763"/>
          <p14:tracePt t="90040" x="1411288" y="4822825"/>
          <p14:tracePt t="90052" x="1446213" y="4813300"/>
          <p14:tracePt t="90083" x="1465263" y="4813300"/>
          <p14:tracePt t="90088" x="1490663" y="4803775"/>
          <p14:tracePt t="90102" x="1500188" y="4803775"/>
          <p14:tracePt t="90126" x="1500188" y="4795838"/>
          <p14:tracePt t="90138" x="1536700" y="4795838"/>
          <p14:tracePt t="90163" x="1554163" y="4795838"/>
          <p14:tracePt t="90175" x="1571625" y="4795838"/>
          <p14:tracePt t="90187" x="1616075" y="4795838"/>
          <p14:tracePt t="90201" x="1633538" y="4795838"/>
          <p14:tracePt t="90225" x="1660525" y="4795838"/>
          <p14:tracePt t="90235" x="1670050" y="4795838"/>
          <p14:tracePt t="90260" x="1679575" y="4795838"/>
          <p14:tracePt t="90272" x="1687513" y="4795838"/>
          <p14:tracePt t="90295" x="1697038" y="4795838"/>
          <p14:tracePt t="90318" x="1704975" y="4795838"/>
          <p14:tracePt t="90553" x="1714500" y="4795838"/>
          <p14:tracePt t="90565" x="1724025" y="4795838"/>
          <p14:tracePt t="90571" x="1768475" y="4795838"/>
          <p14:tracePt t="90589" x="1830388" y="4795838"/>
          <p14:tracePt t="90614" x="1938338" y="4795838"/>
          <p14:tracePt t="90625" x="2179638" y="4795838"/>
          <p14:tracePt t="90651" x="2286000" y="4822825"/>
          <p14:tracePt t="90661" x="2384425" y="4840288"/>
          <p14:tracePt t="90675" x="2536825" y="4867275"/>
          <p14:tracePt t="90705" x="2589213" y="4894263"/>
          <p14:tracePt t="90707" x="2714625" y="4946650"/>
          <p14:tracePt t="90724" x="2732088" y="4965700"/>
          <p14:tracePt t="90990" x="2795588" y="4938713"/>
          <p14:tracePt t="91003" x="2894013" y="4919663"/>
          <p14:tracePt t="91016" x="2973388" y="4902200"/>
          <p14:tracePt t="91027" x="3108325" y="4902200"/>
          <p14:tracePt t="91051" x="3152775" y="4902200"/>
          <p14:tracePt t="91063" x="3187700" y="4902200"/>
          <p14:tracePt t="91079" x="3241675" y="4902200"/>
          <p14:tracePt t="91099" x="3251200" y="4902200"/>
          <p14:tracePt t="91381" x="3251200" y="4929188"/>
          <p14:tracePt t="91392" x="3251200" y="4946650"/>
          <p14:tracePt t="91411" x="3251200" y="4956175"/>
          <p14:tracePt t="91419" x="3251200" y="4965700"/>
          <p14:tracePt t="91442" x="3286125" y="4965700"/>
          <p14:tracePt t="91455" x="3348038" y="4965700"/>
          <p14:tracePt t="91467" x="3419475" y="4938713"/>
          <p14:tracePt t="91480" x="3544888" y="4894263"/>
          <p14:tracePt t="91502" x="3581400" y="4894263"/>
          <p14:tracePt t="91515" x="3616325" y="4894263"/>
          <p14:tracePt t="91540" x="3625850" y="4884738"/>
          <p14:tracePt t="91551" x="3652838" y="4875213"/>
          <p14:tracePt t="91564" x="3652838" y="4867275"/>
          <p14:tracePt t="91588" x="3660775" y="4867275"/>
          <p14:tracePt t="91930" x="3652838" y="4857750"/>
          <p14:tracePt t="91942" x="3643313" y="4848225"/>
          <p14:tracePt t="91953" x="3571875" y="4830763"/>
          <p14:tracePt t="91980" x="3527425" y="4813300"/>
          <p14:tracePt t="91990" x="3509963" y="4795838"/>
          <p14:tracePt t="92003" x="3482975" y="4776788"/>
          <p14:tracePt t="92026" x="3473450" y="4776788"/>
          <p14:tracePt t="92064" x="3455988" y="4776788"/>
          <p14:tracePt t="92076" x="3438525" y="4776788"/>
          <p14:tracePt t="92101" x="3429000" y="4776788"/>
          <p14:tracePt t="92432" x="3438525" y="4776788"/>
          <p14:tracePt t="92479" x="3438525" y="4768850"/>
          <p14:tracePt t="92492" x="3438525" y="4759325"/>
          <p14:tracePt t="92502" x="3438525" y="4741863"/>
          <p14:tracePt t="92515" x="3419475" y="4714875"/>
          <p14:tracePt t="92539" x="3394075" y="4670425"/>
          <p14:tracePt t="92551" x="3375025" y="4633913"/>
          <p14:tracePt t="92563" x="3367088" y="4598988"/>
          <p14:tracePt t="92579" x="3357563" y="4527550"/>
          <p14:tracePt t="92589" x="3357563" y="4500563"/>
          <p14:tracePt t="92612" x="3357563" y="4473575"/>
          <p14:tracePt t="92625" x="3429000" y="4402138"/>
          <p14:tracePt t="92648" x="3465513" y="4375150"/>
          <p14:tracePt t="92662" x="3482975" y="4367213"/>
          <p14:tracePt t="92674" x="3490913" y="4357688"/>
          <p14:tracePt t="92706" x="3500438" y="4357688"/>
          <p14:tracePt t="92734" x="3517900" y="4375150"/>
          <p14:tracePt t="92747" x="3536950" y="4411663"/>
          <p14:tracePt t="92760" x="3544888" y="4473575"/>
          <p14:tracePt t="92770" x="3554413" y="4572000"/>
          <p14:tracePt t="92784" x="3581400" y="4660900"/>
          <p14:tracePt t="92795" x="3608388" y="4795838"/>
          <p14:tracePt t="92807" x="3625850" y="4822825"/>
          <p14:tracePt t="92833" x="3633788" y="4830763"/>
          <p14:tracePt t="92844" x="3670300" y="4867275"/>
          <p14:tracePt t="92859" x="3687763" y="4894263"/>
          <p14:tracePt t="92880" x="3705225" y="4938713"/>
          <p14:tracePt t="92896" x="3724275" y="5054600"/>
          <p14:tracePt t="92916" x="3724275" y="5072063"/>
          <p14:tracePt t="92929" x="3732213" y="5089525"/>
          <p14:tracePt t="92967" x="3732213" y="5099050"/>
          <p14:tracePt t="92989" x="3724275" y="5116513"/>
          <p14:tracePt t="93003" x="3697288" y="5143500"/>
          <p14:tracePt t="93030" x="3679825" y="5160963"/>
          <p14:tracePt t="93051" x="3660775" y="5160963"/>
          <p14:tracePt t="93080" x="3643313" y="5160963"/>
          <p14:tracePt t="93092" x="3616325" y="5160963"/>
          <p14:tracePt t="93099" x="3608388" y="5160963"/>
          <p14:tracePt t="93115" x="3571875" y="5160963"/>
          <p14:tracePt t="93127" x="3562350" y="5153025"/>
          <p14:tracePt t="93149" x="3544888" y="5108575"/>
          <p14:tracePt t="93160" x="3527425" y="5027613"/>
          <p14:tracePt t="93185" x="3509963" y="4973638"/>
          <p14:tracePt t="93194" x="3465513" y="4902200"/>
          <p14:tracePt t="93213" x="3438525" y="4857750"/>
          <p14:tracePt t="93235" x="3429000" y="4830763"/>
          <p14:tracePt t="93246" x="3402013" y="4803775"/>
          <p14:tracePt t="93270" x="3402013" y="4795838"/>
          <p14:tracePt t="93307" x="3402013" y="4786313"/>
          <p14:tracePt t="93393" x="3411538" y="4776788"/>
          <p14:tracePt t="94050" x="3411538" y="4759325"/>
          <p14:tracePt t="94062" x="3411538" y="4751388"/>
          <p14:tracePt t="94088" x="3411538" y="4741863"/>
          <p14:tracePt t="94111" x="3402013" y="4714875"/>
          <p14:tracePt t="94128" x="3394075" y="4697413"/>
          <p14:tracePt t="94140" x="3375025" y="4643438"/>
          <p14:tracePt t="94147" x="3340100" y="4562475"/>
          <p14:tracePt t="94160" x="3276600" y="4419600"/>
          <p14:tracePt t="94175" x="3108325" y="4027488"/>
          <p14:tracePt t="94205" x="3017838" y="3697288"/>
          <p14:tracePt t="94222" x="2990850" y="3544888"/>
          <p14:tracePt t="94236" x="2965450" y="3375025"/>
          <p14:tracePt t="94246" x="2965450" y="3187700"/>
          <p14:tracePt t="94270" x="2990850" y="2884488"/>
          <p14:tracePt t="94281" x="3027363" y="2741613"/>
          <p14:tracePt t="94295" x="3089275" y="2616200"/>
          <p14:tracePt t="94306" x="3170238" y="2490788"/>
          <p14:tracePt t="94623" x="3160713" y="2490788"/>
          <p14:tracePt t="94643" x="3143250" y="2490788"/>
          <p14:tracePt t="94648" x="3116263" y="2490788"/>
          <p14:tracePt t="94660" x="3054350" y="2490788"/>
          <p14:tracePt t="94693" x="3009900" y="2490788"/>
          <p14:tracePt t="94697" x="2965450" y="2490788"/>
          <p14:tracePt t="94710" x="2847975" y="2490788"/>
          <p14:tracePt t="94724" x="2822575" y="2490788"/>
          <p14:tracePt t="94746" x="2786063" y="2490788"/>
          <p14:tracePt t="94757" x="2724150" y="2473325"/>
          <p14:tracePt t="94783" x="2687638" y="2473325"/>
          <p14:tracePt t="94794" x="2652713" y="2473325"/>
          <p14:tracePt t="94819" x="2625725" y="2473325"/>
          <p14:tracePt t="94831" x="2608263" y="2465388"/>
          <p14:tracePt t="94843" x="2598738" y="2446338"/>
          <p14:tracePt t="94867" x="2589213" y="2446338"/>
          <p14:tracePt t="94879" x="2571750" y="2419350"/>
          <p14:tracePt t="94892" x="2571750" y="2411413"/>
          <p14:tracePt t="94925" x="2571750" y="2393950"/>
          <p14:tracePt t="94929" x="2562225" y="2374900"/>
          <p14:tracePt t="94942" x="2562225" y="2357438"/>
          <p14:tracePt t="94964" x="2562225" y="2339975"/>
          <p14:tracePt t="94976" x="2562225" y="2295525"/>
          <p14:tracePt t="95002" x="2562225" y="2268538"/>
          <p14:tracePt t="95013" x="2581275" y="2232025"/>
          <p14:tracePt t="95030" x="2633663" y="2152650"/>
          <p14:tracePt t="95050" x="2670175" y="2116138"/>
          <p14:tracePt t="95063" x="2732088" y="2081213"/>
          <p14:tracePt t="95086" x="2768600" y="2062163"/>
          <p14:tracePt t="95099" x="2840038" y="2036763"/>
          <p14:tracePt t="95112" x="2867025" y="2017713"/>
          <p14:tracePt t="95145" x="2894013" y="2009775"/>
          <p14:tracePt t="95154" x="2919413" y="2009775"/>
          <p14:tracePt t="95173" x="2938463" y="2009775"/>
          <p14:tracePt t="95184" x="2946400" y="2009775"/>
          <p14:tracePt t="95195" x="2990850" y="2036763"/>
          <p14:tracePt t="95220" x="3036888" y="2054225"/>
          <p14:tracePt t="95233" x="3089275" y="2071688"/>
          <p14:tracePt t="95249" x="3224213" y="2116138"/>
          <p14:tracePt t="95270" x="3295650" y="2152650"/>
          <p14:tracePt t="95281" x="3375025" y="2251075"/>
          <p14:tracePt t="95306" x="3402013" y="2286000"/>
          <p14:tracePt t="95318" x="3429000" y="2322513"/>
          <p14:tracePt t="95330" x="3473450" y="2411413"/>
          <p14:tracePt t="95362" x="3490913" y="2455863"/>
          <p14:tracePt t="95367" x="3527425" y="2482850"/>
          <p14:tracePt t="95404" x="3527425" y="2490788"/>
          <p14:tracePt t="95414" x="3536950" y="2490788"/>
          <p14:tracePt t="95441" x="3536950" y="2509838"/>
          <p14:tracePt t="95453" x="3536950" y="2527300"/>
          <p14:tracePt t="95466" x="3536950" y="2554288"/>
          <p14:tracePt t="95477" x="3527425" y="2581275"/>
          <p14:tracePt t="95489" x="3500438" y="2608263"/>
          <p14:tracePt t="95500" x="3446463" y="2643188"/>
          <p14:tracePt t="95514" x="3340100" y="2679700"/>
          <p14:tracePt t="95538" x="3259138" y="2687638"/>
          <p14:tracePt t="95550" x="3098800" y="2687638"/>
          <p14:tracePt t="95580" x="2990850" y="2687638"/>
          <p14:tracePt t="95587" x="2847975" y="2687638"/>
          <p14:tracePt t="95598" x="2589213" y="2625725"/>
          <p14:tracePt t="95623" x="2490788" y="2571750"/>
          <p14:tracePt t="95637" x="2357438" y="2509838"/>
          <p14:tracePt t="95660" x="2303463" y="2473325"/>
          <p14:tracePt t="95671" x="2259013" y="2446338"/>
          <p14:tracePt t="95687" x="2224088" y="2411413"/>
          <p14:tracePt t="95700" x="2205038" y="2384425"/>
          <p14:tracePt t="95719" x="2197100" y="2384425"/>
          <p14:tracePt t="95733" x="2179638" y="2357438"/>
          <p14:tracePt t="95757" x="2179638" y="2347913"/>
          <p14:tracePt t="95770" x="2251075" y="2251075"/>
          <p14:tracePt t="95799" x="2330450" y="2152650"/>
          <p14:tracePt t="95808" x="2473325" y="2036763"/>
          <p14:tracePt t="95818" x="2670175" y="1839913"/>
          <p14:tracePt t="95843" x="2741613" y="1812925"/>
          <p14:tracePt t="95857" x="2803525" y="1785938"/>
          <p14:tracePt t="95893" x="2822575" y="1785938"/>
          <p14:tracePt t="95906" x="2840038" y="1785938"/>
          <p14:tracePt t="95915" x="2857500" y="1795463"/>
          <p14:tracePt t="95928" x="2911475" y="1795463"/>
          <p14:tracePt t="95940" x="2955925" y="1803400"/>
          <p14:tracePt t="95952" x="3071813" y="1812925"/>
          <p14:tracePt t="95977" x="3108325" y="1822450"/>
          <p14:tracePt t="95989" x="3152775" y="1830388"/>
          <p14:tracePt t="96018" x="3179763" y="1830388"/>
          <p14:tracePt t="96025" x="3214688" y="1830388"/>
          <p14:tracePt t="96037" x="3295650" y="1830388"/>
          <p14:tracePt t="96052" x="3340100" y="1830388"/>
          <p14:tracePt t="96378" x="3348038" y="1847850"/>
          <p14:tracePt t="96392" x="3375025" y="1847850"/>
          <p14:tracePt t="96394" x="3394075" y="1866900"/>
          <p14:tracePt t="96415" x="3429000" y="1874838"/>
          <p14:tracePt t="96428" x="3473450" y="1893888"/>
          <p14:tracePt t="96440" x="3544888" y="1938338"/>
          <p14:tracePt t="96463" x="3581400" y="1965325"/>
          <p14:tracePt t="96475" x="3608388" y="1990725"/>
          <p14:tracePt t="96490" x="3660775" y="2036763"/>
          <p14:tracePt t="96522" x="3687763" y="2062163"/>
          <p14:tracePt t="96525" x="3705225" y="2081213"/>
          <p14:tracePt t="96550" x="3705225" y="2089150"/>
          <p14:tracePt t="96561" x="3714750" y="2108200"/>
          <p14:tracePt t="96574" x="3741738" y="2143125"/>
          <p14:tracePt t="96598" x="3751263" y="2160588"/>
          <p14:tracePt t="96611" x="3751263" y="2179638"/>
          <p14:tracePt t="96641" x="3751263" y="2197100"/>
          <p14:tracePt t="96646" x="3751263" y="2214563"/>
          <p14:tracePt t="96658" x="3705225" y="2268538"/>
          <p14:tracePt t="96683" x="3660775" y="2295525"/>
          <p14:tracePt t="96707" x="3562350" y="2339975"/>
          <p14:tracePt t="96723" x="3509963" y="2339975"/>
          <p14:tracePt t="96731" x="3446463" y="2347913"/>
          <p14:tracePt t="96748" x="3322638" y="2347913"/>
          <p14:tracePt t="96768" x="3276600" y="2347913"/>
          <p14:tracePt t="96779" x="3232150" y="2347913"/>
          <p14:tracePt t="96792" x="3160713" y="2347913"/>
          <p14:tracePt t="96817" x="3116263" y="2347913"/>
          <p14:tracePt t="96829" x="3089275" y="2347913"/>
          <p14:tracePt t="96842" x="3036888" y="2347913"/>
          <p14:tracePt t="96868" x="2990850" y="2347913"/>
          <p14:tracePt t="96879" x="2946400" y="2322513"/>
          <p14:tracePt t="96892" x="2919413" y="2312988"/>
          <p14:tracePt t="96914" x="2901950" y="2303463"/>
          <p14:tracePt t="96926" x="2857500" y="2276475"/>
          <p14:tracePt t="96943" x="2830513" y="2268538"/>
          <p14:tracePt t="96965" x="2795588" y="2251075"/>
          <p14:tracePt t="96976" x="2776538" y="2232025"/>
          <p14:tracePt t="97000" x="2776538" y="2214563"/>
          <p14:tracePt t="97012" x="2776538" y="2197100"/>
          <p14:tracePt t="97086" x="2776538" y="2187575"/>
          <p14:tracePt t="97111" x="2786063" y="2160588"/>
          <p14:tracePt t="97122" x="2840038" y="2133600"/>
          <p14:tracePt t="97134" x="2894013" y="2108200"/>
          <p14:tracePt t="97149" x="3009900" y="2089150"/>
          <p14:tracePt t="97161" x="3054350" y="2089150"/>
          <p14:tracePt t="97185" x="3125788" y="2089150"/>
          <p14:tracePt t="97197" x="3143250" y="2089150"/>
          <p14:tracePt t="97221" x="3160713" y="2089150"/>
          <p14:tracePt t="97232" x="3205163" y="2116138"/>
          <p14:tracePt t="97267" x="3232150" y="2133600"/>
          <p14:tracePt t="97549" x="3251200" y="2170113"/>
          <p14:tracePt t="97561" x="3286125" y="2224088"/>
          <p14:tracePt t="97574" x="3348038" y="2330450"/>
          <p14:tracePt t="97586" x="3527425" y="2652713"/>
          <p14:tracePt t="97599" x="3652838" y="2840038"/>
          <p14:tracePt t="97621" x="3768725" y="3000375"/>
          <p14:tracePt t="97634" x="3983038" y="3322638"/>
          <p14:tracePt t="97658" x="4062413" y="3446463"/>
          <p14:tracePt t="97671" x="4125913" y="3554413"/>
          <p14:tracePt t="97684" x="4179888" y="3687763"/>
          <p14:tracePt t="97940" x="4259263" y="3687763"/>
          <p14:tracePt t="97955" x="4348163" y="3687763"/>
          <p14:tracePt t="97963" x="4473575" y="3714750"/>
          <p14:tracePt t="97976" x="4608513" y="3751263"/>
          <p14:tracePt t="97987" x="4956175" y="3946525"/>
          <p14:tracePt t="98018" x="5108575" y="4027488"/>
          <p14:tracePt t="98024" x="5232400" y="4116388"/>
          <p14:tracePt t="98036" x="5340350" y="4205288"/>
          <p14:tracePt t="98293" x="5357813" y="4205288"/>
          <p14:tracePt t="98303" x="5394325" y="4205288"/>
          <p14:tracePt t="98317" x="5465763" y="4205288"/>
          <p14:tracePt t="98330" x="5589588" y="4205288"/>
          <p14:tracePt t="98341" x="5991225" y="4276725"/>
          <p14:tracePt t="98366" x="6205538" y="4322763"/>
          <p14:tracePt t="98379" x="6411913" y="4348163"/>
          <p14:tracePt t="98390" x="6724650" y="4384675"/>
          <p14:tracePt t="98413" x="6831013" y="4384675"/>
          <p14:tracePt t="98426" x="6938963" y="4402138"/>
          <p14:tracePt t="98456" x="6946900" y="4402138"/>
          <p14:tracePt t="98720" x="6956425" y="4384675"/>
          <p14:tracePt t="98730" x="6956425" y="4348163"/>
          <p14:tracePt t="98747" x="6956425" y="4303713"/>
          <p14:tracePt t="98757" x="6938963" y="4224338"/>
          <p14:tracePt t="98767" x="6919913" y="4160838"/>
          <p14:tracePt t="98783" x="6884988" y="4089400"/>
          <p14:tracePt t="98792" x="6858000" y="3990975"/>
          <p14:tracePt t="98815" x="6848475" y="3956050"/>
          <p14:tracePt t="98829" x="6804025" y="3911600"/>
          <p14:tracePt t="98852" x="6777038" y="3902075"/>
          <p14:tracePt t="98864" x="6751638" y="3902075"/>
          <p14:tracePt t="98877" x="6688138" y="3911600"/>
          <p14:tracePt t="99435" x="6688138" y="3919538"/>
          <p14:tracePt t="99445" x="6705600" y="3919538"/>
          <p14:tracePt t="99453" x="6759575" y="3946525"/>
          <p14:tracePt t="99475" x="6759575" y="3956050"/>
          <p14:tracePt t="99488" x="6777038" y="3965575"/>
          <p14:tracePt t="99500" x="6796088" y="3990975"/>
          <p14:tracePt t="99524" x="6796088" y="4000500"/>
          <p14:tracePt t="99535" x="6823075" y="4000500"/>
          <p14:tracePt t="100378" x="6831013" y="4000500"/>
          <p14:tracePt t="100404" x="6840538" y="4000500"/>
          <p14:tracePt t="100414" x="6848475" y="3983038"/>
          <p14:tracePt t="100425" x="6858000" y="3973513"/>
          <p14:tracePt t="100439" x="6867525" y="3965575"/>
          <p14:tracePt t="100461" x="6875463" y="3946525"/>
          <p14:tracePt t="100474" x="6894513" y="3938588"/>
          <p14:tracePt t="100486" x="6902450" y="3929063"/>
          <p14:tracePt t="101375" x="6911975" y="3929063"/>
          <p14:tracePt t="101390" x="6919913" y="3929063"/>
          <p14:tracePt t="101411" x="6929438" y="3929063"/>
          <p14:tracePt t="101424" x="6946900" y="3929063"/>
          <p14:tracePt t="101448" x="6956425" y="3929063"/>
          <p14:tracePt t="101461" x="6956425" y="3938588"/>
          <p14:tracePt t="101486" x="6973888" y="3946525"/>
          <p14:tracePt t="101522" x="6983413" y="3956050"/>
          <p14:tracePt t="101544" x="6991350" y="3965575"/>
          <p14:tracePt t="104251" x="6991350" y="3973513"/>
          <p14:tracePt t="104264" x="6983413" y="3973513"/>
          <p14:tracePt t="104275" x="6983413" y="3983038"/>
          <p14:tracePt t="104326" x="6983413" y="3990975"/>
          <p14:tracePt t="104449" x="6983413" y="4000500"/>
          <p14:tracePt t="104495" x="6965950" y="4010025"/>
          <p14:tracePt t="104507" x="6946900" y="4017963"/>
          <p14:tracePt t="104520" x="6938963" y="4027488"/>
          <p14:tracePt t="104533" x="6919913" y="4037013"/>
          <p14:tracePt t="104544" x="6884988" y="4037013"/>
          <p14:tracePt t="104569" x="6875463" y="4044950"/>
          <p14:tracePt t="104582" x="6848475" y="4044950"/>
          <p14:tracePt t="104594" x="6813550" y="4044950"/>
          <p14:tracePt t="104618" x="6796088" y="4044950"/>
          <p14:tracePt t="104629" x="6769100" y="4044950"/>
          <p14:tracePt t="104643" x="6742113" y="4044950"/>
          <p14:tracePt t="104666" x="6715125" y="4044950"/>
          <p14:tracePt t="104685" x="6670675" y="4037013"/>
          <p14:tracePt t="104693" x="6661150" y="4027488"/>
          <p14:tracePt t="104709" x="6643688" y="4010025"/>
          <p14:tracePt t="104727" x="6626225" y="3983038"/>
          <p14:tracePt t="104764" x="6626225" y="3956050"/>
          <p14:tracePt t="104777" x="6626225" y="3946525"/>
          <p14:tracePt t="104788" x="6634163" y="3894138"/>
          <p14:tracePt t="104800" x="6661150" y="3857625"/>
          <p14:tracePt t="104812" x="6732588" y="3776663"/>
          <p14:tracePt t="104838" x="6759575" y="3751263"/>
          <p14:tracePt t="104849" x="6769100" y="3732213"/>
          <p14:tracePt t="104861" x="6777038" y="3714750"/>
          <p14:tracePt t="104911" x="6823075" y="3670300"/>
          <p14:tracePt t="104924" x="6867525" y="3643313"/>
          <p14:tracePt t="104935" x="6894513" y="3633788"/>
          <p14:tracePt t="104947" x="6919913" y="3616325"/>
          <p14:tracePt t="104972" x="6929438" y="3616325"/>
          <p14:tracePt t="104984" x="6956425" y="3616325"/>
          <p14:tracePt t="104996" x="6973888" y="3616325"/>
          <p14:tracePt t="105020" x="6983413" y="3616325"/>
          <p14:tracePt t="105033" x="7000875" y="3633788"/>
          <p14:tracePt t="105056" x="7010400" y="3652838"/>
          <p14:tracePt t="105069" x="7018338" y="3687763"/>
          <p14:tracePt t="105082" x="7045325" y="3741738"/>
          <p14:tracePt t="105104" x="7054850" y="3768725"/>
          <p14:tracePt t="105130" x="7072313" y="3803650"/>
          <p14:tracePt t="105141" x="7081838" y="3822700"/>
          <p14:tracePt t="105152" x="7089775" y="3840163"/>
          <p14:tracePt t="105167" x="7089775" y="3884613"/>
          <p14:tracePt t="105203" x="7089775" y="3894138"/>
          <p14:tracePt t="105216" x="7089775" y="3902075"/>
          <p14:tracePt t="105241" x="7089775" y="3911600"/>
          <p14:tracePt t="105252" x="7089775" y="3919538"/>
          <p14:tracePt t="105263" x="7089775" y="3929063"/>
          <p14:tracePt t="105289" x="7081838" y="3946525"/>
          <p14:tracePt t="105300" x="7072313" y="3956050"/>
          <p14:tracePt t="105313" x="7054850" y="3965575"/>
          <p14:tracePt t="105332" x="7037388" y="3983038"/>
          <p14:tracePt t="105338" x="7037388" y="3990975"/>
          <p14:tracePt t="105349" x="7018338" y="4000500"/>
          <p14:tracePt t="105374" x="7000875" y="4000500"/>
          <p14:tracePt t="105382" x="6946900" y="4000500"/>
          <p14:tracePt t="105411" x="6919913" y="4000500"/>
          <p14:tracePt t="105422" x="6902450" y="4000500"/>
          <p14:tracePt t="105433" x="6848475" y="4000500"/>
          <p14:tracePt t="105461" x="6831013" y="4000500"/>
          <p14:tracePt t="105471" x="6786563" y="3973513"/>
          <p14:tracePt t="105496" x="6769100" y="3956050"/>
          <p14:tracePt t="105508" x="6742113" y="3929063"/>
          <p14:tracePt t="105520" x="6715125" y="3902075"/>
          <p14:tracePt t="105553" x="6705600" y="3902075"/>
          <p14:tracePt t="105570" x="6705600" y="3894138"/>
          <p14:tracePt t="105593" x="6705600" y="3867150"/>
          <p14:tracePt t="105605" x="6705600" y="3840163"/>
          <p14:tracePt t="105618" x="6724650" y="3813175"/>
          <p14:tracePt t="105629" x="6742113" y="3795713"/>
          <p14:tracePt t="105641" x="6759575" y="3776663"/>
          <p14:tracePt t="105654" x="6804025" y="3751263"/>
          <p14:tracePt t="105677" x="6823075" y="3741738"/>
          <p14:tracePt t="105691" x="6840538" y="3732213"/>
          <p14:tracePt t="105702" x="6884988" y="3714750"/>
          <p14:tracePt t="105738" x="6911975" y="3705225"/>
          <p14:tracePt t="105742" x="6929438" y="3705225"/>
          <p14:tracePt t="105753" x="6938963" y="3705225"/>
          <p14:tracePt t="105777" x="6946900" y="3705225"/>
          <p14:tracePt t="105788" x="6973888" y="3714750"/>
          <p14:tracePt t="105802" x="6983413" y="3732213"/>
          <p14:tracePt t="105825" x="6991350" y="3751263"/>
          <p14:tracePt t="105837" x="7018338" y="3776663"/>
          <p14:tracePt t="105860" x="7037388" y="3813175"/>
          <p14:tracePt t="105874" x="7045325" y="3884613"/>
          <p14:tracePt t="105887" x="7045325" y="3911600"/>
          <p14:tracePt t="105910" x="7054850" y="3938588"/>
          <p14:tracePt t="105921" x="7072313" y="3965575"/>
          <p14:tracePt t="105946" x="7072313" y="3990975"/>
          <p14:tracePt t="105957" x="7072313" y="4010025"/>
          <p14:tracePt t="105971" x="7072313" y="4027488"/>
          <p14:tracePt t="106003" x="7072313" y="4044950"/>
          <p14:tracePt t="106006" x="7072313" y="4071938"/>
          <p14:tracePt t="106020" x="7072313" y="4089400"/>
          <p14:tracePt t="106044" x="7054850" y="4098925"/>
          <p14:tracePt t="106056" x="7010400" y="4098925"/>
          <p14:tracePt t="106080" x="6991350" y="4098925"/>
          <p14:tracePt t="106093" x="6929438" y="4098925"/>
          <p14:tracePt t="106105" x="6902450" y="4071938"/>
          <p14:tracePt t="106128" x="6848475" y="4037013"/>
          <p14:tracePt t="106143" x="6742113" y="3965575"/>
          <p14:tracePt t="106165" x="6688138" y="3929063"/>
          <p14:tracePt t="106178" x="6653213" y="3902075"/>
          <p14:tracePt t="106190" x="6589713" y="3830638"/>
          <p14:tracePt t="106206" x="6572250" y="3813175"/>
          <p14:tracePt t="106227" x="6562725" y="3776663"/>
          <p14:tracePt t="106239" x="6562725" y="3768725"/>
          <p14:tracePt t="106275" x="6562725" y="3759200"/>
          <p14:tracePt t="106294" x="6581775" y="3724275"/>
          <p14:tracePt t="106301" x="6626225" y="3687763"/>
          <p14:tracePt t="106312" x="6680200" y="3643313"/>
          <p14:tracePt t="106323" x="6759575" y="3589338"/>
          <p14:tracePt t="106349" x="6786563" y="3589338"/>
          <p14:tracePt t="106360" x="6831013" y="3589338"/>
          <p14:tracePt t="106390" x="6848475" y="3589338"/>
          <p14:tracePt t="106392" x="6894513" y="3589338"/>
          <p14:tracePt t="106410" x="6919913" y="3608388"/>
          <p14:tracePt t="106433" x="6956425" y="3625850"/>
          <p14:tracePt t="106458" x="7018338" y="3670300"/>
          <p14:tracePt t="106470" x="7062788" y="3714750"/>
          <p14:tracePt t="106482" x="7089775" y="3741738"/>
          <p14:tracePt t="106494" x="7108825" y="3776663"/>
          <p14:tracePt t="106510" x="7134225" y="3830638"/>
          <p14:tracePt t="106532" x="7153275" y="3840163"/>
          <p14:tracePt t="106544" x="7180263" y="3884613"/>
          <p14:tracePt t="106569" x="7197725" y="3911600"/>
          <p14:tracePt t="106579" x="7215188" y="3973513"/>
          <p14:tracePt t="106592" x="7224713" y="3990975"/>
          <p14:tracePt t="106677" x="7224713" y="4017963"/>
          <p14:tracePt t="106690" x="7215188" y="4044950"/>
          <p14:tracePt t="106702" x="7197725" y="4062413"/>
          <p14:tracePt t="106714" x="7170738" y="4089400"/>
          <p14:tracePt t="106739" x="7153275" y="4098925"/>
          <p14:tracePt t="106750" x="7143750" y="4098925"/>
          <p14:tracePt t="106763" x="7062788" y="4089400"/>
          <p14:tracePt t="106787" x="7000875" y="4062413"/>
          <p14:tracePt t="106799" x="6823075" y="3990975"/>
          <p14:tracePt t="106811" x="6759575" y="3965575"/>
          <p14:tracePt t="106835" x="6715125" y="3938588"/>
          <p14:tracePt t="106849" x="6670675" y="3902075"/>
          <p14:tracePt t="106861" x="6653213" y="3884613"/>
          <p14:tracePt t="106894" x="6616700" y="3848100"/>
          <p14:tracePt t="106913" x="6599238" y="3840163"/>
          <p14:tracePt t="106920" x="6589713" y="3822700"/>
          <p14:tracePt t="106934" x="6581775" y="3813175"/>
          <p14:tracePt t="106946" x="6581775" y="3795713"/>
          <p14:tracePt t="106971" x="6581775" y="3786188"/>
          <p14:tracePt t="106982" x="6616700" y="3732213"/>
          <p14:tracePt t="107007" x="6653213" y="3705225"/>
          <p14:tracePt t="107019" x="6697663" y="3670300"/>
          <p14:tracePt t="107030" x="6769100" y="3633788"/>
          <p14:tracePt t="107063" x="6823075" y="3625850"/>
          <p14:tracePt t="107068" x="6840538" y="3625850"/>
          <p14:tracePt t="107081" x="6884988" y="3625850"/>
          <p14:tracePt t="107505" x="6902450" y="3625850"/>
          <p14:tracePt t="107519" x="6911975" y="3633788"/>
          <p14:tracePt t="107532" x="6929438" y="3652838"/>
          <p14:tracePt t="107543" x="6929438" y="3660775"/>
          <p14:tracePt t="107556" x="6946900" y="3687763"/>
          <p14:tracePt t="107568" x="6956425" y="3705225"/>
          <p14:tracePt t="107591" x="6965950" y="3724275"/>
          <p14:tracePt t="107603" x="6973888" y="3768725"/>
          <p14:tracePt t="109792" x="6946900" y="3776663"/>
          <p14:tracePt t="109803" x="6911975" y="3776663"/>
          <p14:tracePt t="109814" x="6867525" y="3776663"/>
          <p14:tracePt t="109828" x="6831013" y="3776663"/>
          <p14:tracePt t="109840" x="6724650" y="3776663"/>
          <p14:tracePt t="109863" x="6643688" y="3803650"/>
          <p14:tracePt t="109876" x="6554788" y="3830638"/>
          <p14:tracePt t="109888" x="6394450" y="3884613"/>
          <p14:tracePt t="109914" x="6323013" y="3902075"/>
          <p14:tracePt t="109925" x="6188075" y="3946525"/>
          <p14:tracePt t="109954" x="6143625" y="3973513"/>
          <p14:tracePt t="109961" x="6072188" y="4000500"/>
          <p14:tracePt t="109973" x="6045200" y="4010025"/>
          <p14:tracePt t="109999" x="6027738" y="4010025"/>
          <p14:tracePt t="110350" x="5875338" y="3919538"/>
          <p14:tracePt t="110365" x="5554663" y="3759200"/>
          <p14:tracePt t="110375" x="5126038" y="3554413"/>
          <p14:tracePt t="110392" x="4679950" y="3357563"/>
          <p14:tracePt t="110394" x="4232275" y="3143250"/>
          <p14:tracePt t="110411" x="3517900" y="2803525"/>
          <p14:tracePt t="110436" x="3295650" y="2724150"/>
          <p14:tracePt t="110449" x="3152775" y="2679700"/>
          <p14:tracePt t="110462" x="2973388" y="2589213"/>
          <p14:tracePt t="110485" x="2911475" y="2554288"/>
          <p14:tracePt t="110499" x="2822575" y="2527300"/>
          <p14:tracePt t="110521" x="2803525" y="2517775"/>
          <p14:tracePt t="110538" x="2803525" y="2473325"/>
          <p14:tracePt t="111399" x="2830513" y="2473325"/>
          <p14:tracePt t="111410" x="2867025" y="2490788"/>
          <p14:tracePt t="111424" x="2955925" y="2562225"/>
          <p14:tracePt t="111436" x="3251200" y="2874963"/>
          <p14:tracePt t="111459" x="3429000" y="3054350"/>
          <p14:tracePt t="111472" x="3795713" y="3357563"/>
          <p14:tracePt t="111505" x="3929063" y="3482975"/>
          <p14:tracePt t="111511" x="4089400" y="3598863"/>
          <p14:tracePt t="111521" x="4340225" y="3840163"/>
          <p14:tracePt t="111551" x="4446588" y="3973513"/>
          <p14:tracePt t="111558" x="4554538" y="4160838"/>
          <p14:tracePt t="111814" x="4527550" y="4160838"/>
          <p14:tracePt t="111827" x="4483100" y="4170363"/>
          <p14:tracePt t="111840" x="4419600" y="4187825"/>
          <p14:tracePt t="111850" x="4340225" y="4214813"/>
          <p14:tracePt t="111861" x="4232275" y="4232275"/>
          <p14:tracePt t="111874" x="3902075" y="4303713"/>
          <p14:tracePt t="111888" x="3679825" y="4367213"/>
          <p14:tracePt t="111911" x="3473450" y="4394200"/>
          <p14:tracePt t="111925" x="3133725" y="4419600"/>
          <p14:tracePt t="111948" x="3009900" y="4438650"/>
          <p14:tracePt t="111960" x="2813050" y="4446588"/>
          <p14:tracePt t="111972" x="2751138" y="4456113"/>
          <p14:tracePt t="112270" x="2714625" y="4456113"/>
          <p14:tracePt t="112279" x="2643188" y="4456113"/>
          <p14:tracePt t="112293" x="2536825" y="4473575"/>
          <p14:tracePt t="112301" x="2384425" y="4491038"/>
          <p14:tracePt t="112313" x="2170113" y="4581525"/>
          <p14:tracePt t="112326" x="1670050" y="4848225"/>
          <p14:tracePt t="112351" x="1554163" y="4919663"/>
          <p14:tracePt t="112367" x="1509713" y="4956175"/>
          <p14:tracePt t="112375" x="1428750" y="5027613"/>
          <p14:tracePt t="112392" x="1357313" y="5108575"/>
          <p14:tracePt t="112412" x="1330325" y="5126038"/>
          <p14:tracePt t="112863" x="1330325" y="5116513"/>
          <p14:tracePt t="112874" x="1339850" y="5089525"/>
          <p14:tracePt t="112896" x="1357313" y="5054600"/>
          <p14:tracePt t="112902" x="1384300" y="4983163"/>
          <p14:tracePt t="112924" x="1393825" y="4946650"/>
          <p14:tracePt t="112935" x="1401763" y="4911725"/>
          <p14:tracePt t="112948" x="1411288" y="4894263"/>
          <p14:tracePt t="112971" x="1419225" y="4875213"/>
          <p14:tracePt t="112984" x="1438275" y="4848225"/>
          <p14:tracePt t="113015" x="1446213" y="4848225"/>
          <p14:tracePt t="113020" x="1446213" y="4840288"/>
          <p14:tracePt t="113129" x="1446213" y="4848225"/>
          <p14:tracePt t="113143" x="1446213" y="4867275"/>
          <p14:tracePt t="113154" x="1438275" y="4894263"/>
          <p14:tracePt t="113165" x="1428750" y="4919663"/>
          <p14:tracePt t="113191" x="1419225" y="4938713"/>
          <p14:tracePt t="113203" x="1419225" y="4956175"/>
          <p14:tracePt t="113220" x="1401763" y="5000625"/>
          <p14:tracePt t="113240" x="1393825" y="5027613"/>
          <p14:tracePt t="113253" x="1384300" y="5045075"/>
          <p14:tracePt t="113277" x="1366838" y="5072063"/>
          <p14:tracePt t="113300" x="1339850" y="5081588"/>
          <p14:tracePt t="113313" x="1303338" y="5099050"/>
          <p14:tracePt t="113325" x="1276350" y="5108575"/>
          <p14:tracePt t="113337" x="1204913" y="5126038"/>
          <p14:tracePt t="113361" x="1179513" y="5126038"/>
          <p14:tracePt t="113373" x="1160463" y="5126038"/>
          <p14:tracePt t="113386" x="1125538" y="5108575"/>
          <p14:tracePt t="113410" x="1116013" y="5089525"/>
          <p14:tracePt t="113438" x="1108075" y="5072063"/>
          <p14:tracePt t="113455" x="1098550" y="5045075"/>
          <p14:tracePt t="113459" x="1098550" y="5010150"/>
          <p14:tracePt t="113472" x="1098550" y="4965700"/>
          <p14:tracePt t="113485" x="1098550" y="4938713"/>
          <p14:tracePt t="113510" x="1125538" y="4902200"/>
          <p14:tracePt t="113520" x="1231900" y="4813300"/>
          <p14:tracePt t="113551" x="1303338" y="4768850"/>
          <p14:tracePt t="113556" x="1393825" y="4724400"/>
          <p14:tracePt t="113569" x="1419225" y="4724400"/>
          <p14:tracePt t="113593" x="1455738" y="4724400"/>
          <p14:tracePt t="113605" x="1517650" y="4714875"/>
          <p14:tracePt t="113629" x="1571625" y="4714875"/>
          <p14:tracePt t="113642" x="1616075" y="4714875"/>
          <p14:tracePt t="113654" x="1679575" y="4714875"/>
          <p14:tracePt t="113679" x="1687513" y="4714875"/>
          <p14:tracePt t="113690" x="1697038" y="4714875"/>
          <p14:tracePt t="113727" x="1714500" y="4714875"/>
          <p14:tracePt t="113748" x="1714500" y="4741863"/>
          <p14:tracePt t="113765" x="1714500" y="4795838"/>
          <p14:tracePt t="113778" x="1714500" y="4867275"/>
          <p14:tracePt t="113789" x="1704975" y="5027613"/>
          <p14:tracePt t="113804" x="1704975" y="5062538"/>
          <p14:tracePt t="113825" x="1697038" y="5099050"/>
          <p14:tracePt t="113848" x="1687513" y="5108575"/>
          <p14:tracePt t="113886" x="1633538" y="5153025"/>
          <p14:tracePt t="113899" x="1581150" y="5197475"/>
          <p14:tracePt t="113910" x="1527175" y="5224463"/>
          <p14:tracePt t="113922" x="1473200" y="5232400"/>
          <p14:tracePt t="113936" x="1428750" y="5259388"/>
          <p14:tracePt t="113956" x="1357313" y="5268913"/>
          <p14:tracePt t="113959" x="1330325" y="5268913"/>
          <p14:tracePt t="113989" x="1295400" y="5268913"/>
          <p14:tracePt t="113991" x="1231900" y="5241925"/>
          <p14:tracePt t="114020" x="1204913" y="5224463"/>
          <p14:tracePt t="114034" x="1160463" y="5170488"/>
          <p14:tracePt t="114050" x="1152525" y="5133975"/>
          <p14:tracePt t="114069" x="1152525" y="5099050"/>
          <p14:tracePt t="114081" x="1152525" y="5045075"/>
          <p14:tracePt t="114093" x="1268413" y="4848225"/>
          <p14:tracePt t="114117" x="1357313" y="4751388"/>
          <p14:tracePt t="114130" x="1419225" y="4679950"/>
          <p14:tracePt t="114141" x="1482725" y="4608513"/>
          <p14:tracePt t="114173" x="1509713" y="4581525"/>
          <p14:tracePt t="114179" x="1589088" y="4537075"/>
          <p14:tracePt t="114192" x="1616075" y="4527550"/>
          <p14:tracePt t="114215" x="1633538" y="4527550"/>
          <p14:tracePt t="114228" x="1679575" y="4527550"/>
          <p14:tracePt t="114252" x="1687513" y="4527550"/>
          <p14:tracePt t="114263" x="1697038" y="4527550"/>
          <p14:tracePt t="114276" x="1704975" y="4527550"/>
          <p14:tracePt t="114303" x="1697038" y="4581525"/>
          <p14:tracePt t="114629" x="1660525" y="4598988"/>
          <p14:tracePt t="114642" x="1633538" y="4616450"/>
          <p14:tracePt t="114655" x="1608138" y="4633913"/>
          <p14:tracePt t="114663" x="1581150" y="4652963"/>
          <p14:tracePt t="114691" x="1571625" y="4670425"/>
          <p14:tracePt t="114702" x="1554163" y="4679950"/>
          <p14:tracePt t="114714" x="1517650" y="4732338"/>
          <p14:tracePt t="114738" x="1500188" y="4751388"/>
          <p14:tracePt t="114751" x="1490663" y="4759325"/>
          <p14:tracePt t="114784" x="1490663" y="4768850"/>
          <p14:tracePt t="114790" x="1490663" y="4776788"/>
          <p14:tracePt t="114800" x="1482725" y="4776788"/>
          <p14:tracePt t="114828" x="1482725" y="4786313"/>
          <p14:tracePt t="115177" x="1482725" y="4795838"/>
          <p14:tracePt t="115208" x="1482725" y="4803775"/>
          <p14:tracePt t="115251" x="1482725" y="4813300"/>
          <p14:tracePt t="115263" x="1482725" y="4822825"/>
          <p14:tracePt t="115276" x="1482725" y="4830763"/>
          <p14:tracePt t="115311" x="1482725" y="4840288"/>
          <p14:tracePt t="115355" x="1482725" y="4848225"/>
          <p14:tracePt t="115386" x="1482725" y="4857750"/>
          <p14:tracePt t="117075" x="1500188" y="4830763"/>
          <p14:tracePt t="117087" x="1571625" y="4759325"/>
          <p14:tracePt t="117115" x="1687513" y="4705350"/>
          <p14:tracePt t="117135" x="1741488" y="4687888"/>
          <p14:tracePt t="117146" x="1785938" y="4687888"/>
          <p14:tracePt t="117162" x="1812925" y="4687888"/>
          <p14:tracePt t="117173" x="1847850" y="4687888"/>
          <p14:tracePt t="117185" x="1893888" y="4687888"/>
          <p14:tracePt t="117201" x="1919288" y="4687888"/>
          <p14:tracePt t="117221" x="1965325" y="4687888"/>
          <p14:tracePt t="117233" x="1982788" y="4687888"/>
          <p14:tracePt t="117266" x="1990725" y="4687888"/>
          <p14:tracePt t="117272" x="2009775" y="4687888"/>
          <p14:tracePt t="117307" x="2017713" y="4687888"/>
          <p14:tracePt t="117331" x="2027238" y="4687888"/>
          <p14:tracePt t="117684" x="2062163" y="4670425"/>
          <p14:tracePt t="117701" x="2143125" y="4616450"/>
          <p14:tracePt t="117702" x="2384425" y="4510088"/>
          <p14:tracePt t="117731" x="2509838" y="4473575"/>
          <p14:tracePt t="117746" x="2589213" y="4438650"/>
          <p14:tracePt t="117772" x="2751138" y="4384675"/>
          <p14:tracePt t="117782" x="2813050" y="4357688"/>
          <p14:tracePt t="117794" x="2901950" y="4295775"/>
          <p14:tracePt t="117807" x="2982913" y="4232275"/>
          <p14:tracePt t="118098" x="2955925" y="4232275"/>
          <p14:tracePt t="118112" x="2928938" y="4232275"/>
          <p14:tracePt t="118126" x="2901950" y="4224338"/>
          <p14:tracePt t="118138" x="2874963" y="4205288"/>
          <p14:tracePt t="118147" x="2867025" y="4197350"/>
          <p14:tracePt t="118161" x="2803525" y="4179888"/>
          <p14:tracePt t="118184" x="2751138" y="4170363"/>
          <p14:tracePt t="118209" x="2625725" y="4152900"/>
          <p14:tracePt t="118225" x="2562225" y="4143375"/>
          <p14:tracePt t="118235" x="2527300" y="4125913"/>
          <p14:tracePt t="118246" x="2393950" y="4044950"/>
          <p14:tracePt t="118269" x="2295525" y="4010025"/>
          <p14:tracePt t="118282" x="2214563" y="3973513"/>
          <p14:tracePt t="118295" x="2036763" y="3938588"/>
          <p14:tracePt t="118319" x="1990725" y="3938588"/>
          <p14:tracePt t="118331" x="1965325" y="3938588"/>
          <p14:tracePt t="118344" x="1946275" y="3929063"/>
          <p14:tracePt t="118366" x="1938338" y="3929063"/>
          <p14:tracePt t="118380" x="1928813" y="3929063"/>
          <p14:tracePt t="118416" x="1928813" y="3919538"/>
          <p14:tracePt t="118428" x="1928813" y="3902075"/>
          <p14:tracePt t="118440" x="1955800" y="3875088"/>
          <p14:tracePt t="118564" x="1965325" y="3875088"/>
          <p14:tracePt t="118623" x="1990725" y="3875088"/>
          <p14:tracePt t="118637" x="2017713" y="3875088"/>
          <p14:tracePt t="118647" x="2044700" y="3875088"/>
          <p14:tracePt t="118660" x="2081213" y="3875088"/>
          <p14:tracePt t="118671" x="2098675" y="3875088"/>
          <p14:tracePt t="118684" x="2160588" y="3875088"/>
          <p14:tracePt t="118700" x="2187575" y="3875088"/>
          <p14:tracePt t="118721" x="2205038" y="3875088"/>
          <p14:tracePt t="118733" x="2259013" y="3894138"/>
          <p14:tracePt t="118757" x="2276475" y="3911600"/>
          <p14:tracePt t="118772" x="2295525" y="3929063"/>
          <p14:tracePt t="118782" x="2322513" y="3929063"/>
          <p14:tracePt t="118806" x="2347913" y="3929063"/>
          <p14:tracePt t="119905" x="2357438" y="3929063"/>
          <p14:tracePt t="119918" x="2393950" y="3929063"/>
          <p14:tracePt t="119928" x="2428875" y="3929063"/>
          <p14:tracePt t="119940" x="2490788" y="3929063"/>
          <p14:tracePt t="119953" x="2562225" y="3929063"/>
          <p14:tracePt t="119964" x="2625725" y="3929063"/>
          <p14:tracePt t="119976" x="2776538" y="3929063"/>
          <p14:tracePt t="119991" x="2884488" y="3929063"/>
          <p14:tracePt t="120012" x="3143250" y="3894138"/>
          <p14:tracePt t="120025" x="3286125" y="3848100"/>
          <p14:tracePt t="120049" x="3384550" y="3840163"/>
          <p14:tracePt t="120061" x="3527425" y="3795713"/>
          <p14:tracePt t="120074" x="3581400" y="3776663"/>
          <p14:tracePt t="120099" x="3616325" y="3768725"/>
          <p14:tracePt t="120111" x="3652838" y="3759200"/>
          <p14:tracePt t="120598" x="3652838" y="3751263"/>
          <p14:tracePt t="120611" x="3652838" y="3741738"/>
          <p14:tracePt t="120635" x="3660775" y="3714750"/>
          <p14:tracePt t="120646" x="3687763" y="3679825"/>
          <p14:tracePt t="120670" x="3714750" y="3652838"/>
          <p14:tracePt t="120682" x="3741738" y="3608388"/>
          <p14:tracePt t="120700" x="3884613" y="3482975"/>
          <p14:tracePt t="120721" x="4010025" y="3394075"/>
          <p14:tracePt t="120734" x="4044950" y="3375025"/>
          <p14:tracePt t="120756" x="4071938" y="3367088"/>
          <p14:tracePt t="120768" x="4143375" y="3367088"/>
          <p14:tracePt t="120797" x="4187825" y="3367088"/>
          <p14:tracePt t="120819" x="4251325" y="3367088"/>
          <p14:tracePt t="120824" x="4295775" y="3375025"/>
          <p14:tracePt t="120833" x="4384675" y="3402013"/>
          <p14:tracePt t="120854" x="4419600" y="3411538"/>
          <p14:tracePt t="120866" x="4483100" y="3438525"/>
          <p14:tracePt t="120882" x="4510088" y="3455988"/>
          <p14:tracePt t="120898" x="4518025" y="3465513"/>
          <p14:tracePt t="120918" x="4527550" y="3473450"/>
          <p14:tracePt t="120940" x="4537075" y="3473450"/>
          <p14:tracePt t="120963" x="4589463" y="3473450"/>
          <p14:tracePt t="120977" x="4633913" y="3473450"/>
          <p14:tracePt t="120988" x="4643438" y="3473450"/>
          <p14:tracePt t="121001" x="4643438" y="3517900"/>
          <p14:tracePt t="121269" x="4625975" y="3517900"/>
          <p14:tracePt t="121281" x="4608513" y="3527425"/>
          <p14:tracePt t="121293" x="4572000" y="3536950"/>
          <p14:tracePt t="121308" x="4527550" y="3536950"/>
          <p14:tracePt t="121317" x="4473575" y="3544888"/>
          <p14:tracePt t="121329" x="4446588" y="3544888"/>
          <p14:tracePt t="121344" x="4384675" y="3544888"/>
          <p14:tracePt t="121354" x="4232275" y="3544888"/>
          <p14:tracePt t="121378" x="4125913" y="3554413"/>
          <p14:tracePt t="121390" x="3776663" y="3608388"/>
          <p14:tracePt t="121403" x="3571875" y="3633788"/>
          <p14:tracePt t="121427" x="3394075" y="3660775"/>
          <p14:tracePt t="121439" x="3276600" y="3679825"/>
          <p14:tracePt t="121456" x="3089275" y="3697288"/>
          <p14:tracePt t="121476" x="2946400" y="3732213"/>
          <p14:tracePt t="121487" x="2874963" y="3751263"/>
          <p14:tracePt t="121520" x="2813050" y="3776663"/>
          <p14:tracePt t="121524" x="2759075" y="3795713"/>
          <p14:tracePt t="121538" x="2714625" y="3822700"/>
          <p14:tracePt t="121562" x="2714625" y="3830638"/>
          <p14:tracePt t="121830" x="2705100" y="3848100"/>
          <p14:tracePt t="121843" x="2705100" y="3857625"/>
          <p14:tracePt t="121854" x="2697163" y="3867150"/>
          <p14:tracePt t="121866" x="2687638" y="3867150"/>
          <p14:tracePt t="121878" x="2687638" y="3875088"/>
          <p14:tracePt t="121891" x="2633663" y="3919538"/>
          <p14:tracePt t="121914" x="2598738" y="3946525"/>
          <p14:tracePt t="121927" x="2517775" y="4010025"/>
          <p14:tracePt t="121957" x="2473325" y="4044950"/>
          <p14:tracePt t="121964" x="2384425" y="4098925"/>
          <p14:tracePt t="121975" x="2330450" y="4116388"/>
          <p14:tracePt t="122001" x="2251075" y="4143375"/>
          <p14:tracePt t="122013" x="2089150" y="4179888"/>
          <p14:tracePt t="122035" x="2044700" y="4179888"/>
          <p14:tracePt t="122049" x="2000250" y="4179888"/>
          <p14:tracePt t="122060" x="1919288" y="4179888"/>
          <p14:tracePt t="122085" x="1893888" y="4187825"/>
          <p14:tracePt t="122099" x="1857375" y="4197350"/>
          <p14:tracePt t="122110" x="1803400" y="4197350"/>
          <p14:tracePt t="122142" x="1785938" y="4197350"/>
          <p14:tracePt t="122146" x="1741488" y="4197350"/>
          <p14:tracePt t="122160" x="1731963" y="4197350"/>
          <p14:tracePt t="122182" x="1714500" y="4197350"/>
          <p14:tracePt t="122195" x="1687513" y="4197350"/>
          <p14:tracePt t="122211" x="1670050" y="4197350"/>
          <p14:tracePt t="122231" x="1660525" y="4197350"/>
          <p14:tracePt t="122389" x="1660525" y="4179888"/>
          <p14:tracePt t="122402" x="1660525" y="4170363"/>
          <p14:tracePt t="122416" x="1660525" y="4160838"/>
          <p14:tracePt t="122427" x="1670050" y="4152900"/>
          <p14:tracePt t="122438" x="1687513" y="4143375"/>
          <p14:tracePt t="122450" x="1704975" y="4125913"/>
          <p14:tracePt t="122463" x="1795463" y="4098925"/>
          <p14:tracePt t="122487" x="1857375" y="4081463"/>
          <p14:tracePt t="122500" x="2000250" y="4062413"/>
          <p14:tracePt t="122533" x="2062163" y="4062413"/>
          <p14:tracePt t="122536" x="2125663" y="4062413"/>
          <p14:tracePt t="122549" x="2224088" y="4062413"/>
          <p14:tracePt t="122579" x="2268538" y="4062413"/>
          <p14:tracePt t="122586" x="2330450" y="4062413"/>
          <p14:tracePt t="122596" x="2411413" y="4071938"/>
          <p14:tracePt t="122629" x="2438400" y="4081463"/>
          <p14:tracePt t="122633" x="2490788" y="4089400"/>
          <p14:tracePt t="122646" x="2527300" y="4098925"/>
          <p14:tracePt t="122672" x="2562225" y="4098925"/>
          <p14:tracePt t="122683" x="2679700" y="4098925"/>
          <p14:tracePt t="122698" x="2741613" y="4098925"/>
          <p14:tracePt t="122720" x="2803525" y="4108450"/>
          <p14:tracePt t="122731" x="2840038" y="4125913"/>
          <p14:tracePt t="124073" x="2840038" y="4108450"/>
          <p14:tracePt t="124085" x="2803525" y="4044950"/>
          <p14:tracePt t="124096" x="2571750" y="3732213"/>
          <p14:tracePt t="124129" x="2374900" y="3482975"/>
          <p14:tracePt t="124133" x="2170113" y="3268663"/>
          <p14:tracePt t="124146" x="1847850" y="2901950"/>
          <p14:tracePt t="124169" x="1731963" y="2786063"/>
          <p14:tracePt t="124181" x="1643063" y="2697163"/>
          <p14:tracePt t="124194" x="1544638" y="2589213"/>
          <p14:tracePt t="124213" x="1536700" y="2554288"/>
          <p14:tracePt t="124230" x="1517650" y="2509838"/>
          <p14:tracePt t="126422" x="1536700" y="2509838"/>
          <p14:tracePt t="126436" x="1571625" y="2509838"/>
          <p14:tracePt t="126450" x="1616075" y="2517775"/>
          <p14:tracePt t="126459" x="1697038" y="2536825"/>
          <p14:tracePt t="126472" x="1803400" y="2571750"/>
          <p14:tracePt t="126484" x="2081213" y="2705100"/>
          <p14:tracePt t="126497" x="2241550" y="2803525"/>
          <p14:tracePt t="126520" x="2374900" y="2928938"/>
          <p14:tracePt t="126532" x="2509838" y="3036888"/>
          <p14:tracePt t="126549" x="2741613" y="3268663"/>
          <p14:tracePt t="126568" x="2928938" y="3536950"/>
          <p14:tracePt t="126837" x="2955925" y="3544888"/>
          <p14:tracePt t="126850" x="3000375" y="3554413"/>
          <p14:tracePt t="126862" x="3108325" y="3571875"/>
          <p14:tracePt t="126873" x="3251200" y="3598863"/>
          <p14:tracePt t="126887" x="3589338" y="3776663"/>
          <p14:tracePt t="126910" x="3687763" y="3857625"/>
          <p14:tracePt t="126924" x="3759200" y="3929063"/>
          <p14:tracePt t="126935" x="3884613" y="4000500"/>
          <p14:tracePt t="126959" x="3965575" y="4010025"/>
          <p14:tracePt t="126973" x="4054475" y="4010025"/>
          <p14:tracePt t="127264" x="4081463" y="4010025"/>
          <p14:tracePt t="127278" x="4108450" y="4010025"/>
          <p14:tracePt t="127289" x="4125913" y="4010025"/>
          <p14:tracePt t="127302" x="4160838" y="4010025"/>
          <p14:tracePt t="127313" x="4205288" y="4010025"/>
          <p14:tracePt t="127325" x="4259263" y="4010025"/>
          <p14:tracePt t="127339" x="4348163" y="4000500"/>
          <p14:tracePt t="127361" x="4384675" y="3990975"/>
          <p14:tracePt t="127375" x="4438650" y="3990975"/>
          <p14:tracePt t="127387" x="4465638" y="3983038"/>
          <p14:tracePt t="127411" x="4491038" y="3983038"/>
          <p14:tracePt t="127421" x="4545013" y="3983038"/>
          <p14:tracePt t="128019" x="4554538" y="3983038"/>
          <p14:tracePt t="128191" x="4554538" y="3990975"/>
          <p14:tracePt t="129460" x="4562475" y="3990975"/>
          <p14:tracePt t="129470" x="4589463" y="3973513"/>
          <p14:tracePt t="129482" x="4625975" y="3956050"/>
          <p14:tracePt t="129495" x="4732338" y="3902075"/>
          <p14:tracePt t="129519" x="4786313" y="3894138"/>
          <p14:tracePt t="129532" x="4813300" y="3894138"/>
          <p14:tracePt t="129545" x="4840288" y="3894138"/>
          <p14:tracePt t="129556" x="4902200" y="3894138"/>
          <p14:tracePt t="129581" x="4938713" y="3894138"/>
          <p14:tracePt t="129592" x="5027613" y="3894138"/>
          <p14:tracePt t="129617" x="5062538" y="3894138"/>
          <p14:tracePt t="129628" x="5099050" y="3894138"/>
          <p14:tracePt t="129641" x="5108575" y="3894138"/>
          <p14:tracePt t="130055" x="5116513" y="3894138"/>
          <p14:tracePt t="130067" x="5126038" y="3894138"/>
          <p14:tracePt t="130081" x="5133975" y="3894138"/>
          <p14:tracePt t="130093" x="5160963" y="3894138"/>
          <p14:tracePt t="130105" x="5197475" y="3894138"/>
          <p14:tracePt t="130128" x="5224463" y="3894138"/>
          <p14:tracePt t="130146" x="5241925" y="3894138"/>
          <p14:tracePt t="130164" x="5259388" y="3894138"/>
          <p14:tracePt t="130177" x="5286375" y="3894138"/>
          <p14:tracePt t="130190" x="5303838" y="3884613"/>
          <p14:tracePt t="130202" x="5357813" y="3875088"/>
          <p14:tracePt t="130215" x="5473700" y="3830638"/>
          <p14:tracePt t="130238" x="5510213" y="3830638"/>
          <p14:tracePt t="130520" x="5510213" y="3822700"/>
          <p14:tracePt t="130533" x="5554663" y="3822700"/>
          <p14:tracePt t="130543" x="5653088" y="3795713"/>
          <p14:tracePt t="130564" x="5803900" y="3776663"/>
          <p14:tracePt t="130568" x="6170613" y="3776663"/>
          <p14:tracePt t="130591" x="6340475" y="3776663"/>
          <p14:tracePt t="130603" x="6510338" y="3795713"/>
          <p14:tracePt t="130618" x="6786563" y="3867150"/>
          <p14:tracePt t="130632" x="6867525" y="3884613"/>
          <p14:tracePt t="130653" x="6965950" y="3894138"/>
          <p14:tracePt t="130936" x="6973888" y="3894138"/>
          <p14:tracePt t="130954" x="6991350" y="3919538"/>
          <p14:tracePt t="131081" x="6991350" y="3929063"/>
          <p14:tracePt t="131142" x="6991350" y="3938588"/>
          <p14:tracePt t="131176" x="6991350" y="3946525"/>
          <p14:tracePt t="131214" x="6991350" y="3956050"/>
          <p14:tracePt t="131231" x="6991350" y="3973513"/>
          <p14:tracePt t="131250" x="6983413" y="3973513"/>
          <p14:tracePt t="131275" x="6983413" y="3983038"/>
          <p14:tracePt t="131311" x="6973888" y="3990975"/>
          <p14:tracePt t="131326" x="6965950" y="3990975"/>
          <p14:tracePt t="131336" x="6956425" y="3990975"/>
          <p14:tracePt t="131348" x="6946900" y="4000500"/>
          <p14:tracePt t="131363" x="6929438" y="4010025"/>
          <p14:tracePt t="131373" x="6858000" y="4017963"/>
          <p14:tracePt t="131388" x="6813550" y="4017963"/>
          <p14:tracePt t="131409" x="6705600" y="3973513"/>
          <p14:tracePt t="131434" x="6670675" y="3938588"/>
          <p14:tracePt t="131446" x="6626225" y="3902075"/>
          <p14:tracePt t="131457" x="6562725" y="3857625"/>
          <p14:tracePt t="131490" x="6545263" y="3830638"/>
          <p14:tracePt t="131494" x="6518275" y="3803650"/>
          <p14:tracePt t="131508" x="6518275" y="3786188"/>
          <p14:tracePt t="131530" x="6518275" y="3759200"/>
          <p14:tracePt t="131542" x="6545263" y="3687763"/>
          <p14:tracePt t="131569" x="6589713" y="3660775"/>
          <p14:tracePt t="131580" x="6616700" y="3633788"/>
          <p14:tracePt t="131592" x="6643688" y="3616325"/>
          <p14:tracePt t="131617" x="6653213" y="3608388"/>
          <p14:tracePt t="131628" x="6661150" y="3608388"/>
          <p14:tracePt t="131642" x="6751638" y="3562350"/>
          <p14:tracePt t="131673" x="6840538" y="3517900"/>
          <p14:tracePt t="131677" x="6867525" y="3517900"/>
          <p14:tracePt t="131707" x="6875463" y="3517900"/>
          <p14:tracePt t="131726" x="6884988" y="3517900"/>
          <p14:tracePt t="131775" x="6911975" y="3517900"/>
          <p14:tracePt t="131786" x="6938963" y="3517900"/>
          <p14:tracePt t="131799" x="6946900" y="3544888"/>
          <p14:tracePt t="131810" x="6956425" y="3562350"/>
          <p14:tracePt t="132166" x="6973888" y="3581400"/>
          <p14:tracePt t="132176" x="7000875" y="3598863"/>
          <p14:tracePt t="132189" x="7027863" y="3616325"/>
          <p14:tracePt t="132201" x="7062788" y="3660775"/>
          <p14:tracePt t="132215" x="7072313" y="3670300"/>
          <p14:tracePt t="132237" x="7081838" y="3687763"/>
          <p14:tracePt t="132250" x="7089775" y="3697288"/>
          <p14:tracePt t="132261" x="7116763" y="3724275"/>
          <p14:tracePt t="132286" x="7134225" y="3741738"/>
          <p14:tracePt t="132298" x="7153275" y="3768725"/>
          <p14:tracePt t="132628" x="7153275" y="3795713"/>
          <p14:tracePt t="132642" x="7161213" y="3803650"/>
          <p14:tracePt t="132657" x="7161213" y="3830638"/>
          <p14:tracePt t="132664" x="7170738" y="3848100"/>
          <p14:tracePt t="132676" x="7170738" y="3857625"/>
          <p14:tracePt t="132689" x="7170738" y="3867150"/>
          <p14:tracePt t="132702" x="7180263" y="3894138"/>
          <p14:tracePt t="132724" x="7197725" y="3911600"/>
          <p14:tracePt t="132738" x="7205663" y="3946525"/>
          <p14:tracePt t="132766" x="7224713" y="3973513"/>
          <p14:tracePt t="132774" x="7242175" y="3983038"/>
          <p14:tracePt t="133458" x="7232650" y="3983038"/>
          <p14:tracePt t="133469" x="7224713" y="3983038"/>
          <p14:tracePt t="133480" x="7215188" y="3983038"/>
          <p14:tracePt t="133506" x="7205663" y="3983038"/>
          <p14:tracePt t="133518" x="7197725" y="3983038"/>
          <p14:tracePt t="133578" x="7153275" y="3983038"/>
          <p14:tracePt t="133591" x="7126288" y="3983038"/>
          <p14:tracePt t="133611" x="7099300" y="3983038"/>
          <p14:tracePt t="133618" x="7045325" y="3983038"/>
          <p14:tracePt t="133630" x="7018338" y="3983038"/>
          <p14:tracePt t="133659" x="7000875" y="3983038"/>
          <p14:tracePt t="133665" x="6973888" y="3983038"/>
          <p14:tracePt t="133675" x="6929438" y="3983038"/>
          <p14:tracePt t="133708" x="6919913" y="3983038"/>
          <p14:tracePt t="133717" x="6911975" y="3983038"/>
          <p14:tracePt t="133725" x="6902450" y="3990975"/>
          <p14:tracePt t="134177" x="6894513" y="3990975"/>
          <p14:tracePt t="134187" x="6867525" y="4000500"/>
          <p14:tracePt t="134201" x="6840538" y="4000500"/>
          <p14:tracePt t="134216" x="6804025" y="4000500"/>
          <p14:tracePt t="134225" x="6786563" y="4000500"/>
          <p14:tracePt t="134236" x="6751638" y="4000500"/>
          <p14:tracePt t="134251" x="6688138" y="4000500"/>
          <p14:tracePt t="134273" x="6670675" y="4000500"/>
          <p14:tracePt t="134284" x="6653213" y="3990975"/>
          <p14:tracePt t="134297" x="6626225" y="3965575"/>
          <p14:tracePt t="134331" x="6608763" y="3929063"/>
          <p14:tracePt t="134334" x="6599238" y="3919538"/>
          <p14:tracePt t="134347" x="6599238" y="3902075"/>
          <p14:tracePt t="134370" x="6599238" y="3875088"/>
          <p14:tracePt t="134383" x="6608763" y="3830638"/>
          <p14:tracePt t="134398" x="6643688" y="3786188"/>
          <p14:tracePt t="134421" x="6680200" y="3751263"/>
          <p14:tracePt t="134432" x="6759575" y="3679825"/>
          <p14:tracePt t="134457" x="6786563" y="3670300"/>
          <p14:tracePt t="134470" x="6831013" y="3643313"/>
          <p14:tracePt t="134493" x="6840538" y="3633788"/>
          <p14:tracePt t="134505" x="6858000" y="3625850"/>
          <p14:tracePt t="134518" x="6911975" y="3608388"/>
          <p14:tracePt t="134549" x="6929438" y="3608388"/>
          <p14:tracePt t="134553" x="6938963" y="3608388"/>
          <p14:tracePt t="134571" x="6965950" y="3608388"/>
          <p14:tracePt t="134582" x="6973888" y="3625850"/>
          <p14:tracePt t="134602" x="6983413" y="3660775"/>
          <p14:tracePt t="134616" x="6991350" y="3670300"/>
          <p14:tracePt t="134640" x="7010400" y="3687763"/>
          <p14:tracePt t="134651" x="7045325" y="3732213"/>
          <p14:tracePt t="134676" x="7054850" y="3751263"/>
          <p14:tracePt t="134688" x="7072313" y="3768725"/>
          <p14:tracePt t="134701" x="7081838" y="3813175"/>
          <p14:tracePt t="134724" x="7081838" y="3840163"/>
          <p14:tracePt t="134739" x="7099300" y="3875088"/>
          <p14:tracePt t="134767" x="7108825" y="3902075"/>
          <p14:tracePt t="134773" x="7108825" y="3919538"/>
          <p14:tracePt t="134786" x="7108825" y="3946525"/>
          <p14:tracePt t="134809" x="7108825" y="3956050"/>
          <p14:tracePt t="134834" x="7116763" y="3973513"/>
          <p14:tracePt t="134847" x="7116763" y="3990975"/>
          <p14:tracePt t="134859" x="7116763" y="4010025"/>
          <p14:tracePt t="134871" x="7116763" y="4044950"/>
          <p14:tracePt t="134885" x="7116763" y="4054475"/>
          <p14:tracePt t="134956" x="7089775" y="4062413"/>
          <p14:tracePt t="134972" x="7062788" y="4062413"/>
          <p14:tracePt t="134980" x="7037388" y="4071938"/>
          <p14:tracePt t="134993" x="7010400" y="4071938"/>
          <p14:tracePt t="135006" x="6965950" y="4071938"/>
          <p14:tracePt t="135019" x="6946900" y="4037013"/>
          <p14:tracePt t="135041" x="6919913" y="4010025"/>
          <p14:tracePt t="135053" x="6867525" y="3946525"/>
          <p14:tracePt t="135078" x="6848475" y="3919538"/>
          <p14:tracePt t="135090" x="6831013" y="3894138"/>
          <p14:tracePt t="135105" x="6813550" y="3867150"/>
          <p14:tracePt t="135126" x="6813550" y="3840163"/>
          <p14:tracePt t="135138" x="6813550" y="3822700"/>
          <p14:tracePt t="135165" x="6813550" y="3813175"/>
          <p14:tracePt t="135213" x="6840538" y="3803650"/>
          <p14:tracePt t="135223" x="6875463" y="3795713"/>
          <p14:tracePt t="135236" x="6902450" y="3795713"/>
          <p14:tracePt t="135249" x="6929438" y="3786188"/>
          <p14:tracePt t="135260" x="6956425" y="3786188"/>
          <p14:tracePt t="135272" x="6983413" y="3786188"/>
          <p14:tracePt t="135297" x="6991350" y="3786188"/>
          <p14:tracePt t="135650" x="7000875" y="3786188"/>
          <p14:tracePt t="135663" x="7010400" y="3795713"/>
          <p14:tracePt t="135675" x="7018338" y="3803650"/>
          <p14:tracePt t="135686" x="7027863" y="3830638"/>
          <p14:tracePt t="135708" x="7027863" y="3848100"/>
          <p14:tracePt t="135711" x="7045325" y="3867150"/>
          <p14:tracePt t="135736" x="7054850" y="3875088"/>
          <p14:tracePt t="135749" x="7062788" y="3894138"/>
          <p14:tracePt t="135771" x="7062788" y="3902075"/>
          <p14:tracePt t="135786" x="7062788" y="3919538"/>
          <p14:tracePt t="135797" x="7081838" y="3946525"/>
          <p14:tracePt t="135822" x="7081838" y="3965575"/>
          <p14:tracePt t="135834" x="7089775" y="3983038"/>
          <p14:tracePt t="135860" x="7099300" y="3990975"/>
          <p14:tracePt t="136188" x="7099300" y="4000500"/>
          <p14:tracePt t="136200" x="7081838" y="4017963"/>
          <p14:tracePt t="136202" x="7027863" y="4054475"/>
          <p14:tracePt t="136224" x="6946900" y="4125913"/>
          <p14:tracePt t="136236" x="6661150" y="4303713"/>
          <p14:tracePt t="136261" x="6446838" y="4411663"/>
          <p14:tracePt t="136274" x="6276975" y="4500563"/>
          <p14:tracePt t="136284" x="6153150" y="4537075"/>
          <p14:tracePt t="136295" x="5973763" y="4589463"/>
          <p14:tracePt t="136330" x="5911850" y="4589463"/>
          <p14:tracePt t="136334" x="5848350" y="4589463"/>
          <p14:tracePt t="137223" x="5857875" y="4589463"/>
          <p14:tracePt t="137237" x="5867400" y="4581525"/>
          <p14:tracePt t="137248" x="5875338" y="4572000"/>
          <p14:tracePt t="137256" x="5911850" y="4562475"/>
          <p14:tracePt t="137285" x="5919788" y="4562475"/>
          <p14:tracePt t="137297" x="5938838" y="4562475"/>
          <p14:tracePt t="137308" x="5956300" y="4562475"/>
          <p14:tracePt t="137332" x="5973763" y="4562475"/>
          <p14:tracePt t="137346" x="6027738" y="4581525"/>
          <p14:tracePt t="137358" x="6037263" y="4589463"/>
          <p14:tracePt t="137389" x="6054725" y="4598988"/>
          <p14:tracePt t="138808" x="6062663" y="4598988"/>
          <p14:tracePt t="138819" x="6072188" y="4598988"/>
          <p14:tracePt t="138844" x="6089650" y="4598988"/>
          <p14:tracePt t="138854" x="6099175" y="4598988"/>
          <p14:tracePt t="138881" x="6116638" y="4598988"/>
          <p14:tracePt t="138895" x="6143625" y="4598988"/>
          <p14:tracePt t="138906" x="6161088" y="4598988"/>
          <p14:tracePt t="138928" x="6170613" y="4598988"/>
          <p14:tracePt t="138944" x="6180138" y="4608513"/>
          <p14:tracePt t="138955" x="6197600" y="4625975"/>
          <p14:tracePt t="138979" x="6205538" y="4625975"/>
          <p14:tracePt t="138990" x="6242050" y="4643438"/>
          <p14:tracePt t="139296" x="6251575" y="4643438"/>
          <p14:tracePt t="139308" x="6276975" y="4652963"/>
          <p14:tracePt t="139328" x="6303963" y="4660900"/>
          <p14:tracePt t="139332" x="6313488" y="4670425"/>
          <p14:tracePt t="139345" x="6330950" y="4687888"/>
          <p14:tracePt t="139361" x="6357938" y="4705350"/>
          <p14:tracePt t="139381" x="6367463" y="4714875"/>
          <p14:tracePt t="139393" x="6394450" y="4741863"/>
          <p14:tracePt t="139417" x="6411913" y="4751388"/>
          <p14:tracePt t="139441" x="6419850" y="4751388"/>
          <p14:tracePt t="139447" x="6419850" y="4759325"/>
          <p14:tracePt t="139470" x="6438900" y="4768850"/>
          <p14:tracePt t="139820" x="6456363" y="4776788"/>
          <p14:tracePt t="139831" x="6483350" y="4786313"/>
          <p14:tracePt t="139844" x="6510338" y="4803775"/>
          <p14:tracePt t="139856" x="6537325" y="4822825"/>
          <p14:tracePt t="139868" x="6562725" y="4848225"/>
          <p14:tracePt t="139882" x="6581775" y="4857750"/>
          <p14:tracePt t="139893" x="6599238" y="4875213"/>
          <p14:tracePt t="139917" x="6626225" y="4894263"/>
          <p14:tracePt t="139929" x="6634163" y="4894263"/>
          <p14:tracePt t="139954" x="6643688" y="4911725"/>
          <p14:tracePt t="140783" x="6643688" y="4919663"/>
          <p14:tracePt t="140794" x="6653213" y="4929188"/>
          <p14:tracePt t="140807" x="6653213" y="4938713"/>
          <p14:tracePt t="140832" x="6661150" y="4946650"/>
          <p14:tracePt t="140843" x="6661150" y="4956175"/>
          <p14:tracePt t="140856" x="6661150" y="4973638"/>
          <p14:tracePt t="140881" x="6661150" y="4983163"/>
          <p14:tracePt t="140907" x="6670675" y="4991100"/>
          <p14:tracePt t="140926" x="6680200" y="5010150"/>
          <p14:tracePt t="140942" x="6688138" y="5010150"/>
          <p14:tracePt t="140953" x="6688138" y="5027613"/>
          <p14:tracePt t="141319" x="6688138" y="5037138"/>
          <p14:tracePt t="141331" x="6688138" y="5054600"/>
          <p14:tracePt t="141346" x="6688138" y="5072063"/>
          <p14:tracePt t="141356" x="6680200" y="5089525"/>
          <p14:tracePt t="141373" x="6670675" y="5108575"/>
          <p14:tracePt t="141380" x="6670675" y="5126038"/>
          <p14:tracePt t="141392" x="6661150" y="5160963"/>
          <p14:tracePt t="141415" x="6653213" y="5170488"/>
          <p14:tracePt t="141429" x="6653213" y="5197475"/>
          <p14:tracePt t="141442" x="6653213" y="5214938"/>
          <p14:tracePt t="141467" x="6653213" y="5232400"/>
          <p14:tracePt t="141698" x="6626225" y="5232400"/>
          <p14:tracePt t="141722" x="6616700" y="5232400"/>
          <p14:tracePt t="141734" x="6608763" y="5232400"/>
          <p14:tracePt t="141746" x="6581775" y="5232400"/>
          <p14:tracePt t="141765" x="6510338" y="5251450"/>
          <p14:tracePt t="141770" x="6286500" y="5313363"/>
          <p14:tracePt t="141782" x="5776913" y="5527675"/>
          <p14:tracePt t="141795" x="4884738" y="5938838"/>
          <p14:tracePt t="141819" x="4625975" y="6018213"/>
          <p14:tracePt t="141830" x="4340225" y="6108700"/>
          <p14:tracePt t="141856" x="4125913" y="6143625"/>
          <p14:tracePt t="141867" x="4017963" y="6161088"/>
          <p14:tracePt t="141878" x="3919538" y="6180138"/>
          <p14:tracePt t="141895" x="3840163" y="6197600"/>
          <p14:tracePt t="141916" x="3803650" y="6197600"/>
          <p14:tracePt t="142154" x="3768725" y="6197600"/>
          <p14:tracePt t="142162" x="3759200" y="6197600"/>
          <p14:tracePt t="142172" x="3751263" y="6197600"/>
          <p14:tracePt t="142184" x="3679825" y="6215063"/>
          <p14:tracePt t="142200" x="3554413" y="6259513"/>
          <p14:tracePt t="142221" x="3375025" y="6330950"/>
          <p14:tracePt t="142234" x="3071813" y="6419850"/>
          <p14:tracePt t="142260" x="2965450" y="6429375"/>
          <p14:tracePt t="142272" x="2803525" y="6456363"/>
          <p14:tracePt t="142282" x="2741613" y="6465888"/>
          <p14:tracePt t="142315" x="2679700" y="6465888"/>
          <p14:tracePt t="142319" x="2598738" y="6465888"/>
          <p14:tracePt t="142332" x="2562225" y="6465888"/>
          <p14:tracePt t="142357" x="2554288" y="6465888"/>
          <p14:tracePt t="142368" x="2536825" y="6465888"/>
          <p14:tracePt t="142418" x="2562225" y="6446838"/>
          <p14:tracePt t="142430" x="2581275" y="6438900"/>
          <p14:tracePt t="142964" x="2652713" y="6419850"/>
          <p14:tracePt t="142977" x="2768600" y="6367463"/>
          <p14:tracePt t="142990" x="2946400" y="6313488"/>
          <p14:tracePt t="143001" x="3224213" y="6242050"/>
          <p14:tracePt t="143014" x="3536950" y="6153150"/>
          <p14:tracePt t="143026" x="4000500" y="6018213"/>
          <p14:tracePt t="143051" x="4152900" y="5991225"/>
          <p14:tracePt t="143064" x="4259263" y="5983288"/>
          <p14:tracePt t="143075" x="4446588" y="5983288"/>
          <p14:tracePt t="143104" x="4537075" y="5983288"/>
          <p14:tracePt t="143114" x="4616450" y="5983288"/>
          <p14:tracePt t="143124" x="4751388" y="6045200"/>
          <p14:tracePt t="143147" x="4795838" y="6062663"/>
          <p14:tracePt t="143159" x="4875213" y="6089650"/>
          <p14:tracePt t="143173" x="4894263" y="6108700"/>
          <p14:tracePt t="143440" x="4857750" y="6116638"/>
          <p14:tracePt t="143454" x="4795838" y="6126163"/>
          <p14:tracePt t="143465" x="4679950" y="6153150"/>
          <p14:tracePt t="143479" x="4562475" y="6161088"/>
          <p14:tracePt t="143491" x="4419600" y="6161088"/>
          <p14:tracePt t="143502" x="4268788" y="6161088"/>
          <p14:tracePt t="143514" x="3938588" y="6161088"/>
          <p14:tracePt t="143528" x="3768725" y="6161088"/>
          <p14:tracePt t="143550" x="3616325" y="6134100"/>
          <p14:tracePt t="143563" x="3375025" y="6116638"/>
          <p14:tracePt t="143586" x="3276600" y="6108700"/>
          <p14:tracePt t="143599" x="3214688" y="6108700"/>
          <p14:tracePt t="143611" x="3160713" y="6099175"/>
          <p14:tracePt t="143644" x="3133725" y="6099175"/>
          <p14:tracePt t="143656" x="3125788" y="6099175"/>
          <p14:tracePt t="143683" x="3125788" y="6089650"/>
          <p14:tracePt t="143721" x="3152775" y="6089650"/>
          <p14:tracePt t="143735" x="3197225" y="6081713"/>
          <p14:tracePt t="143748" x="3259138" y="6062663"/>
          <p14:tracePt t="143760" x="3357563" y="6054725"/>
          <p14:tracePt t="143769" x="3473450" y="6054725"/>
          <p14:tracePt t="143782" x="3822700" y="6027738"/>
          <p14:tracePt t="143807" x="4081463" y="5991225"/>
          <p14:tracePt t="143818" x="4411663" y="5956300"/>
          <p14:tracePt t="143831" x="5045075" y="5919788"/>
          <p14:tracePt t="143862" x="5313363" y="5919788"/>
          <p14:tracePt t="143867" x="5367338" y="5929313"/>
          <p14:tracePt t="143880" x="5402263" y="5956300"/>
          <p14:tracePt t="143896" x="5446713" y="5983288"/>
          <p14:tracePt t="143917" x="5562600" y="6027738"/>
          <p14:tracePt t="144175" x="5527675" y="6027738"/>
          <p14:tracePt t="144185" x="5429250" y="6027738"/>
          <p14:tracePt t="144202" x="5295900" y="6027738"/>
          <p14:tracePt t="144205" x="5081588" y="6000750"/>
          <p14:tracePt t="144221" x="4384675" y="5875338"/>
          <p14:tracePt t="144246" x="4108450" y="5803900"/>
          <p14:tracePt t="144256" x="3803650" y="5732463"/>
          <p14:tracePt t="144269" x="3562350" y="5688013"/>
          <p14:tracePt t="144281" x="3251200" y="5643563"/>
          <p14:tracePt t="144307" x="3152775" y="5643563"/>
          <p14:tracePt t="144318" x="3071813" y="5643563"/>
          <p14:tracePt t="144744" x="3054350" y="5643563"/>
          <p14:tracePt t="144757" x="3044825" y="5653088"/>
          <p14:tracePt t="144769" x="3036888" y="5653088"/>
          <p14:tracePt t="147367" x="3054350" y="5653088"/>
          <p14:tracePt t="147380" x="3098800" y="5643563"/>
          <p14:tracePt t="147391" x="3197225" y="5616575"/>
          <p14:tracePt t="147409" x="3303588" y="5599113"/>
          <p14:tracePt t="147417" x="3411538" y="5572125"/>
          <p14:tracePt t="147428" x="3643313" y="5545138"/>
          <p14:tracePt t="147443" x="3768725" y="5537200"/>
          <p14:tracePt t="147465" x="3894138" y="5510213"/>
          <p14:tracePt t="147477" x="4205288" y="5446713"/>
          <p14:tracePt t="147500" x="4357688" y="5402263"/>
          <p14:tracePt t="147514" x="4633913" y="5340350"/>
          <p14:tracePt t="149273" x="4660900" y="5322888"/>
          <p14:tracePt t="149286" x="4857750" y="5268913"/>
          <p14:tracePt t="149310" x="5010150" y="5259388"/>
          <p14:tracePt t="149330" x="5224463" y="5259388"/>
          <p14:tracePt t="149334" x="5411788" y="5259388"/>
          <p14:tracePt t="149345" x="5795963" y="5322888"/>
          <p14:tracePt t="149371" x="5911850" y="5367338"/>
          <p14:tracePt t="149382" x="5991225" y="5411788"/>
          <p14:tracePt t="149392" x="6108700" y="5483225"/>
          <p14:tracePt t="149426" x="6161088" y="5491163"/>
          <p14:tracePt t="149431" x="6224588" y="5491163"/>
          <p14:tracePt t="149445" x="6286500" y="5491163"/>
          <p14:tracePt t="149461" x="6357938" y="5510213"/>
          <p14:tracePt t="149480" x="6375400" y="5518150"/>
          <p14:tracePt t="150809" x="6367463" y="5518150"/>
          <p14:tracePt t="150822" x="6340475" y="5518150"/>
          <p14:tracePt t="150833" x="6330950" y="5518150"/>
          <p14:tracePt t="150845" x="6303963" y="5518150"/>
          <p14:tracePt t="150857" x="6143625" y="5446713"/>
          <p14:tracePt t="150882" x="5965825" y="5411788"/>
          <p14:tracePt t="150888" x="5322888" y="5348288"/>
          <p14:tracePt t="150926" x="4983163" y="5348288"/>
          <p14:tracePt t="150930" x="4687888" y="5375275"/>
          <p14:tracePt t="150943" x="4303713" y="5446713"/>
          <p14:tracePt t="150967" x="4179888" y="5500688"/>
          <p14:tracePt t="150981" x="4089400" y="5537200"/>
          <p14:tracePt t="150991" x="4010025" y="5589588"/>
          <p14:tracePt t="151016" x="4000500" y="5599113"/>
          <p14:tracePt t="151029" x="3990975" y="5599113"/>
          <p14:tracePt t="151381" x="4000500" y="5599113"/>
          <p14:tracePt t="151393" x="4027488" y="5599113"/>
          <p14:tracePt t="151407" x="4054475" y="5589588"/>
          <p14:tracePt t="151427" x="4071938" y="5581650"/>
          <p14:tracePt t="151431" x="4081463" y="5581650"/>
          <p14:tracePt t="151444" x="4089400" y="5581650"/>
          <p14:tracePt t="151466" x="4108450" y="5581650"/>
          <p14:tracePt t="151480" x="4152900" y="5572125"/>
          <p14:tracePt t="151503" x="4197350" y="5562600"/>
          <p14:tracePt t="151517" x="4268788" y="5545138"/>
          <p14:tracePt t="151529" x="4375150" y="5537200"/>
          <p14:tracePt t="151551" x="4411663" y="5537200"/>
          <p14:tracePt t="151565" x="4465638" y="5537200"/>
          <p14:tracePt t="151588" x="4500563" y="5545138"/>
          <p14:tracePt t="151611" x="4537075" y="5545138"/>
          <p14:tracePt t="151615" x="4562475" y="5545138"/>
          <p14:tracePt t="151907" x="4608513" y="5537200"/>
          <p14:tracePt t="151920" x="4705350" y="5500688"/>
          <p14:tracePt t="151930" x="4848225" y="5446713"/>
          <p14:tracePt t="151943" x="5018088" y="5419725"/>
          <p14:tracePt t="151955" x="5224463" y="5394325"/>
          <p14:tracePt t="151966" x="5483225" y="5384800"/>
          <p14:tracePt t="151992" x="5581650" y="5384800"/>
          <p14:tracePt t="152004" x="5608638" y="5384800"/>
          <p14:tracePt t="152037" x="5626100" y="5384800"/>
          <p14:tracePt t="152041" x="5661025" y="5384800"/>
          <p14:tracePt t="152052" x="5705475" y="5375275"/>
          <p14:tracePt t="152650" x="5705475" y="5394325"/>
          <p14:tracePt t="152661" x="5688013" y="5419725"/>
          <p14:tracePt t="152677" x="5653088" y="5491163"/>
          <p14:tracePt t="152688" x="5643563" y="5554663"/>
          <p14:tracePt t="152705" x="5634038" y="5634038"/>
          <p14:tracePt t="152723" x="5572125" y="5795963"/>
          <p14:tracePt t="152746" x="5554663" y="5875338"/>
          <p14:tracePt t="152760" x="5510213" y="6010275"/>
          <p14:tracePt t="152773" x="5510213" y="6037263"/>
          <p14:tracePt t="152795" x="5510213" y="6045200"/>
          <p14:tracePt t="152807" x="5518150" y="6054725"/>
          <p14:tracePt t="153064" x="5518150" y="6062663"/>
          <p14:tracePt t="153078" x="5491163" y="6072188"/>
          <p14:tracePt t="153087" x="5456238" y="6089650"/>
          <p14:tracePt t="153101" x="5402263" y="6126163"/>
          <p14:tracePt t="153112" x="5286375" y="6170613"/>
          <p14:tracePt t="153125" x="5232400" y="6188075"/>
          <p14:tracePt t="153149" x="5160963" y="6205538"/>
          <p14:tracePt t="153163" x="5037138" y="6251575"/>
          <p14:tracePt t="153176" x="4983163" y="6276975"/>
          <p14:tracePt t="153195" x="4911725" y="6276975"/>
          <p14:tracePt t="153212" x="4875213" y="6276975"/>
          <p14:tracePt t="153228" x="4840288" y="6276975"/>
          <p14:tracePt t="153247" x="4768850" y="6276975"/>
          <p14:tracePt t="153271" x="4751388" y="6276975"/>
          <p14:tracePt t="153283" x="4732338" y="6276975"/>
          <p14:tracePt t="153294" x="4724400" y="6269038"/>
          <p14:tracePt t="153311" x="4714875" y="6232525"/>
          <p14:tracePt t="153332" x="4714875" y="6180138"/>
          <p14:tracePt t="153344" x="4776788" y="6045200"/>
          <p14:tracePt t="153369" x="4813300" y="5983288"/>
          <p14:tracePt t="153381" x="4929188" y="5813425"/>
          <p14:tracePt t="153394" x="5018088" y="5715000"/>
          <p14:tracePt t="153419" x="5108575" y="5599113"/>
          <p14:tracePt t="153429" x="5276850" y="5438775"/>
          <p14:tracePt t="153455" x="5348288" y="5402263"/>
          <p14:tracePt t="153466" x="5419725" y="5375275"/>
          <p14:tracePt t="153478" x="5456238" y="5375275"/>
          <p14:tracePt t="153504" x="5473700" y="5375275"/>
          <p14:tracePt t="153515" x="5510213" y="5375275"/>
          <p14:tracePt t="153529" x="5527675" y="5375275"/>
          <p14:tracePt t="153550" x="5545138" y="5394325"/>
          <p14:tracePt t="153563" x="5572125" y="5465763"/>
          <p14:tracePt t="153588" x="5581650" y="5527675"/>
          <p14:tracePt t="153601" x="5599113" y="5661025"/>
          <p14:tracePt t="153613" x="5616575" y="5705475"/>
          <p14:tracePt t="153645" x="5661025" y="5786438"/>
          <p14:tracePt t="153660" x="5680075" y="5840413"/>
          <p14:tracePt t="153673" x="5697538" y="5875338"/>
          <p14:tracePt t="153685" x="5705475" y="5919788"/>
          <p14:tracePt t="153698" x="5724525" y="6010275"/>
          <p14:tracePt t="153721" x="5732463" y="6045200"/>
          <p14:tracePt t="153734" x="5741988" y="6089650"/>
          <p14:tracePt t="153748" x="5751513" y="6108700"/>
          <p14:tracePt t="153771" x="5759450" y="6126163"/>
          <p14:tracePt t="153782" x="5759450" y="6143625"/>
          <p14:tracePt t="153807" x="5759450" y="6153150"/>
          <p14:tracePt t="153830" x="5759450" y="6161088"/>
          <p14:tracePt t="154563" x="5741988" y="6161088"/>
          <p14:tracePt t="154576" x="5715000" y="6161088"/>
          <p14:tracePt t="154589" x="5680075" y="6161088"/>
          <p14:tracePt t="154600" x="5616575" y="6153150"/>
          <p14:tracePt t="154611" x="5537200" y="6143625"/>
          <p14:tracePt t="154624" x="5367338" y="6108700"/>
          <p14:tracePt t="154649" x="5286375" y="6089650"/>
          <p14:tracePt t="154661" x="5214938" y="6062663"/>
          <p14:tracePt t="154674" x="5072063" y="6018213"/>
          <p14:tracePt t="154699" x="5018088" y="6010275"/>
          <p14:tracePt t="154709" x="4946650" y="6000750"/>
          <p14:tracePt t="154733" x="4929188" y="6000750"/>
          <p14:tracePt t="154746" x="4919663" y="6000750"/>
          <p14:tracePt t="154757" x="4911725" y="5991225"/>
          <p14:tracePt t="154793" x="4929188" y="5946775"/>
          <p14:tracePt t="154812" x="4991100" y="5875338"/>
          <p14:tracePt t="154822" x="5045075" y="5813425"/>
          <p14:tracePt t="154831" x="5099050" y="5768975"/>
          <p14:tracePt t="154844" x="5153025" y="5732463"/>
          <p14:tracePt t="154878" x="5187950" y="5724525"/>
          <p14:tracePt t="154903" x="5197475" y="5715000"/>
          <p14:tracePt t="154921" x="5205413" y="5705475"/>
          <p14:tracePt t="154936" x="5232400" y="5705475"/>
          <p14:tracePt t="154946" x="5251450" y="5697538"/>
          <p14:tracePt t="154957" x="5276850" y="5688013"/>
          <p14:tracePt t="154977" x="5322888" y="5688013"/>
          <p14:tracePt t="155003" x="5348288" y="5680075"/>
          <p14:tracePt t="155014" x="5367338" y="5680075"/>
          <p14:tracePt t="155029" x="5394325" y="5670550"/>
          <p14:tracePt t="155053" x="5429250" y="5670550"/>
          <p14:tracePt t="155064" x="5456238" y="5670550"/>
          <p14:tracePt t="155096" x="5473700" y="5670550"/>
          <p14:tracePt t="155101" x="5483225" y="5670550"/>
          <p14:tracePt t="155112" x="5500688" y="5670550"/>
          <p14:tracePt t="155141" x="5510213" y="5688013"/>
          <p14:tracePt t="155149" x="5518150" y="5705475"/>
          <p14:tracePt t="155160" x="5537200" y="5751513"/>
          <p14:tracePt t="155185" x="5545138" y="5759450"/>
          <p14:tracePt t="155197" x="5572125" y="5803900"/>
          <p14:tracePt t="155211" x="5589588" y="5822950"/>
          <p14:tracePt t="155233" x="5599113" y="5848350"/>
          <p14:tracePt t="155245" x="5626100" y="5884863"/>
          <p14:tracePt t="155269" x="5634038" y="5902325"/>
          <p14:tracePt t="155283" x="5653088" y="5929313"/>
          <p14:tracePt t="155294" x="5670550" y="5956300"/>
          <p14:tracePt t="155318" x="5680075" y="5983288"/>
          <p14:tracePt t="155332" x="5680075" y="6010275"/>
          <p14:tracePt t="155347" x="5680075" y="6037263"/>
          <p14:tracePt t="155368" x="5680075" y="6054725"/>
          <p14:tracePt t="155379" x="5643563" y="6108700"/>
          <p14:tracePt t="155394" x="5608638" y="6126163"/>
          <p14:tracePt t="155416" x="5473700" y="6170613"/>
          <p14:tracePt t="155428" x="5411788" y="6180138"/>
          <p14:tracePt t="155456" x="5214938" y="6180138"/>
          <p14:tracePt t="155477" x="5099050" y="6161088"/>
          <p14:tracePt t="155489" x="4991100" y="6126163"/>
          <p14:tracePt t="155502" x="4875213" y="6072188"/>
          <p14:tracePt t="155514" x="4714875" y="5956300"/>
          <p14:tracePt t="155538" x="4652963" y="5902325"/>
          <p14:tracePt t="155549" x="4598988" y="5857875"/>
          <p14:tracePt t="155564" x="4518025" y="5786438"/>
          <p14:tracePt t="155588" x="4500563" y="5768975"/>
          <p14:tracePt t="155600" x="4500563" y="5759450"/>
          <p14:tracePt t="155630" x="4500563" y="5751513"/>
          <p14:tracePt t="155648" x="4527550" y="5705475"/>
          <p14:tracePt t="155659" x="4598988" y="5643563"/>
          <p14:tracePt t="155674" x="4776788" y="5572125"/>
          <p14:tracePt t="155701" x="4875213" y="5562600"/>
          <p14:tracePt t="155703" x="4946650" y="5554663"/>
          <p14:tracePt t="155720" x="5027613" y="5554663"/>
          <p14:tracePt t="155733" x="5099050" y="5554663"/>
          <p14:tracePt t="155758" x="5143500" y="5554663"/>
          <p14:tracePt t="155770" x="5205413" y="5554663"/>
          <p14:tracePt t="155784" x="5357813" y="5562600"/>
          <p14:tracePt t="155806" x="5438775" y="5581650"/>
          <p14:tracePt t="155819" x="5572125" y="5643563"/>
          <p14:tracePt t="155832" x="5616575" y="5688013"/>
          <p14:tracePt t="155855" x="5653088" y="5759450"/>
          <p14:tracePt t="155886" x="5670550" y="5795963"/>
          <p14:tracePt t="155889" x="5680075" y="5813425"/>
          <p14:tracePt t="155904" x="5724525" y="5857875"/>
          <p14:tracePt t="156197" x="5741988" y="5857875"/>
          <p14:tracePt t="156210" x="5751513" y="5857875"/>
          <p14:tracePt t="156221" x="5768975" y="5867400"/>
          <p14:tracePt t="156234" x="5776913" y="5875338"/>
          <p14:tracePt t="156246" x="5786438" y="5875338"/>
          <p14:tracePt t="156318" x="5786438" y="5884863"/>
          <p14:tracePt t="156344" x="5786438" y="5902325"/>
          <p14:tracePt t="156356" x="5786438" y="5911850"/>
          <p14:tracePt t="156367" x="5795963" y="5929313"/>
          <p14:tracePt t="156381" x="5803900" y="5946775"/>
          <p14:tracePt t="156405" x="5813425" y="5956300"/>
          <p14:tracePt t="156424" x="5813425" y="5973763"/>
          <p14:tracePt t="156430" x="5822950" y="5973763"/>
          <p14:tracePt t="156439" x="5822950" y="6010275"/>
          <p14:tracePt t="156477" x="5822950" y="6018213"/>
          <p14:tracePt t="156489" x="5830888" y="6027738"/>
          <p14:tracePt t="156514" x="5840413" y="6027738"/>
          <p14:tracePt t="157243" x="5822950" y="6027738"/>
          <p14:tracePt t="157257" x="5803900" y="6027738"/>
          <p14:tracePt t="157271" x="5768975" y="6027738"/>
          <p14:tracePt t="157306" x="5759450" y="6027738"/>
          <p14:tracePt t="157317" x="5751513" y="6027738"/>
          <p14:tracePt t="157329" x="5741988" y="6027738"/>
          <p14:tracePt t="157353" x="5715000" y="6027738"/>
          <p14:tracePt t="157366" x="5705475" y="6027738"/>
          <p14:tracePt t="157379" x="5688013" y="6027738"/>
          <p14:tracePt t="157399" x="5680075" y="6027738"/>
          <p14:tracePt t="157428" x="5661025" y="6027738"/>
          <p14:tracePt t="157453" x="5643563" y="6027738"/>
          <p14:tracePt t="157464" x="5643563" y="6018213"/>
          <p14:tracePt t="157475" x="5626100" y="6018213"/>
          <p14:tracePt t="157501" x="5616575" y="6018213"/>
          <p14:tracePt t="157586" x="5626100" y="6010275"/>
          <p14:tracePt t="157853" x="5616575" y="6010275"/>
          <p14:tracePt t="157864" x="5599113" y="6010275"/>
          <p14:tracePt t="157878" x="5572125" y="6010275"/>
          <p14:tracePt t="157891" x="5537200" y="5983288"/>
          <p14:tracePt t="157903" x="5419725" y="5875338"/>
          <p14:tracePt t="157928" x="5330825" y="5795963"/>
          <p14:tracePt t="157940" x="5251450" y="5715000"/>
          <p14:tracePt t="157952" x="5027613" y="5572125"/>
          <p14:tracePt t="157987" x="4911725" y="5510213"/>
          <p14:tracePt t="157989" x="4830763" y="5456238"/>
          <p14:tracePt t="157999" x="4705350" y="5375275"/>
          <p14:tracePt t="158034" x="4660900" y="5330825"/>
          <p14:tracePt t="158038" x="4643438" y="5322888"/>
          <p14:tracePt t="158097" x="4643438" y="5313363"/>
          <p14:tracePt t="158197" x="4643438" y="5303838"/>
          <p14:tracePt t="158267" x="4660900" y="5303838"/>
          <p14:tracePt t="158280" x="4679950" y="5303838"/>
          <p14:tracePt t="158292" x="4705350" y="5303838"/>
          <p14:tracePt t="158304" x="4732338" y="5303838"/>
          <p14:tracePt t="158317" x="4768850" y="5303838"/>
          <p14:tracePt t="158328" x="4795838" y="5313363"/>
          <p14:tracePt t="158343" x="4830763" y="5322888"/>
          <p14:tracePt t="158354" x="4956175" y="5367338"/>
          <p14:tracePt t="158377" x="5054600" y="5384800"/>
          <p14:tracePt t="158390" x="5268913" y="5429250"/>
          <p14:tracePt t="158413" x="5419725" y="5518150"/>
          <p14:tracePt t="158779" x="5438775" y="5518150"/>
          <p14:tracePt t="158793" x="5465763" y="5518150"/>
          <p14:tracePt t="158805" x="5483225" y="5518150"/>
          <p14:tracePt t="158816" x="5500688" y="5518150"/>
          <p14:tracePt t="158828" x="5527675" y="5518150"/>
          <p14:tracePt t="158841" x="5554663" y="5510213"/>
          <p14:tracePt t="158864" x="5581650" y="5510213"/>
          <p14:tracePt t="158877" x="5608638" y="5500688"/>
          <p14:tracePt t="158892" x="5653088" y="5483225"/>
          <p14:tracePt t="158914" x="5670550" y="5483225"/>
          <p14:tracePt t="158926" x="5688013" y="5483225"/>
          <p14:tracePt t="158952" x="5697538" y="5483225"/>
          <p14:tracePt t="158963" x="5715000" y="5483225"/>
          <p14:tracePt t="158974" x="5741988" y="5483225"/>
          <p14:tracePt t="159292" x="5751513" y="5473700"/>
          <p14:tracePt t="159308" x="5768975" y="5465763"/>
          <p14:tracePt t="159317" x="5795963" y="5456238"/>
          <p14:tracePt t="159329" x="5867400" y="5438775"/>
          <p14:tracePt t="159353" x="5902325" y="5419725"/>
          <p14:tracePt t="159366" x="5991225" y="5384800"/>
          <p14:tracePt t="159380" x="6045200" y="5357813"/>
          <p14:tracePt t="159396" x="6099175" y="5340350"/>
          <p14:tracePt t="159412" x="6170613" y="5322888"/>
          <p14:tracePt t="159766" x="6153150" y="5303838"/>
          <p14:tracePt t="159785" x="6089650" y="5259388"/>
          <p14:tracePt t="159790" x="5965825" y="5197475"/>
          <p14:tracePt t="159804" x="5330825" y="4983163"/>
          <p14:tracePt t="159826" x="4875213" y="4902200"/>
          <p14:tracePt t="159843" x="4465638" y="4884738"/>
          <p14:tracePt t="159853" x="4116388" y="4867275"/>
          <p14:tracePt t="159865" x="3633788" y="4830763"/>
          <p14:tracePt t="159878" x="3482975" y="4822825"/>
          <p14:tracePt t="159896" x="3295650" y="4786313"/>
          <p14:tracePt t="159925" x="3232150" y="4786313"/>
          <p14:tracePt t="159937" x="3197225" y="4786313"/>
          <p14:tracePt t="159950" x="3160713" y="4786313"/>
          <p14:tracePt t="160522" x="3160713" y="4776788"/>
          <p14:tracePt t="160534" x="3152775" y="4776788"/>
          <p14:tracePt t="160548" x="3133725" y="4768850"/>
          <p14:tracePt t="160608" x="3133725" y="4759325"/>
          <p14:tracePt t="160620" x="3143250" y="4741863"/>
          <p14:tracePt t="160643" x="3197225" y="4670425"/>
          <p14:tracePt t="160657" x="3224213" y="4643438"/>
          <p14:tracePt t="160671" x="3251200" y="4616450"/>
          <p14:tracePt t="160688" x="3268663" y="4608513"/>
          <p14:tracePt t="160705" x="3303588" y="4572000"/>
          <p14:tracePt t="160708" x="3322638" y="4545013"/>
          <p14:tracePt t="160724" x="3330575" y="4527550"/>
          <p14:tracePt t="160739" x="3394075" y="4491038"/>
          <p14:tracePt t="160757" x="3419475" y="4465638"/>
          <p14:tracePt t="160779" x="3446463" y="4456113"/>
          <p14:tracePt t="160794" x="3490913" y="4446588"/>
          <p14:tracePt t="160815" x="3500438" y="4429125"/>
          <p14:tracePt t="161757" x="0" y="0"/>
        </p14:tracePtLst>
      </p14:laserTraceLst>
    </p:ext>
  </p:extLs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45509"/>
              </p:ext>
            </p:extLst>
          </p:nvPr>
        </p:nvGraphicFramePr>
        <p:xfrm>
          <a:off x="792161" y="1031099"/>
          <a:ext cx="3113088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00" name="Equation" r:id="rId6" imgW="1600200" imgH="330120" progId="Equation.3">
                  <p:embed/>
                </p:oleObj>
              </mc:Choice>
              <mc:Fallback>
                <p:oleObj name="Equation" r:id="rId6" imgW="16002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1" y="1031099"/>
                        <a:ext cx="3113088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1583668" y="116632"/>
            <a:ext cx="586865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Classical limit to the canonical partition function</a:t>
            </a:r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319086" y="601873"/>
            <a:ext cx="398538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000" dirty="0">
                <a:latin typeface="Times New Roman" pitchFamily="18" charset="0"/>
              </a:rPr>
              <a:t> Sum over </a:t>
            </a:r>
            <a:r>
              <a:rPr lang="en-US" sz="2000" i="1" dirty="0">
                <a:latin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</a:rPr>
              <a:t> particle quantum states</a:t>
            </a:r>
          </a:p>
        </p:txBody>
      </p:sp>
      <p:graphicFrame>
        <p:nvGraphicFramePr>
          <p:cNvPr id="5007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296040"/>
              </p:ext>
            </p:extLst>
          </p:nvPr>
        </p:nvGraphicFramePr>
        <p:xfrm>
          <a:off x="784225" y="2744788"/>
          <a:ext cx="68643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01" name="Equation" r:id="rId8" imgW="3708360" imgH="419040" progId="Equation.DSMT4">
                  <p:embed/>
                </p:oleObj>
              </mc:Choice>
              <mc:Fallback>
                <p:oleObj name="Equation" r:id="rId8" imgW="3708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2744788"/>
                        <a:ext cx="686435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253014" y="3581545"/>
            <a:ext cx="3438525" cy="1111252"/>
            <a:chOff x="499" y="2982"/>
            <a:chExt cx="2166" cy="700"/>
          </a:xfrm>
        </p:grpSpPr>
        <p:sp>
          <p:nvSpPr>
            <p:cNvPr id="44050" name="Text Box 10"/>
            <p:cNvSpPr txBox="1">
              <a:spLocks noChangeArrowheads="1"/>
            </p:cNvSpPr>
            <p:nvPr/>
          </p:nvSpPr>
          <p:spPr bwMode="auto">
            <a:xfrm>
              <a:off x="499" y="3430"/>
              <a:ext cx="216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sz="2000" dirty="0">
                  <a:solidFill>
                    <a:srgbClr val="FF0000"/>
                  </a:solidFill>
                  <a:latin typeface="Times New Roman" pitchFamily="18" charset="0"/>
                </a:rPr>
                <a:t>Molecules are indistinguishable</a:t>
              </a:r>
            </a:p>
          </p:txBody>
        </p:sp>
        <p:sp>
          <p:nvSpPr>
            <p:cNvPr id="44051" name="Line 11"/>
            <p:cNvSpPr>
              <a:spLocks noChangeShapeType="1"/>
            </p:cNvSpPr>
            <p:nvPr/>
          </p:nvSpPr>
          <p:spPr bwMode="auto">
            <a:xfrm flipH="1" flipV="1">
              <a:off x="635" y="2982"/>
              <a:ext cx="68" cy="47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500748" name="Text Box 12"/>
          <p:cNvSpPr txBox="1">
            <a:spLocks noChangeArrowheads="1"/>
          </p:cNvSpPr>
          <p:nvPr/>
        </p:nvSpPr>
        <p:spPr bwMode="auto">
          <a:xfrm>
            <a:off x="2987824" y="3516977"/>
            <a:ext cx="5400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</a:rPr>
              <a:t>h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</a:rPr>
              <a:t>minimum volume 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</a:rPr>
              <a:t>of phase space element from quantum mechanics</a:t>
            </a:r>
          </a:p>
        </p:txBody>
      </p:sp>
      <p:sp>
        <p:nvSpPr>
          <p:cNvPr id="500749" name="Line 13"/>
          <p:cNvSpPr>
            <a:spLocks noChangeShapeType="1"/>
          </p:cNvSpPr>
          <p:nvPr/>
        </p:nvSpPr>
        <p:spPr bwMode="auto">
          <a:xfrm flipH="1" flipV="1">
            <a:off x="1833856" y="3429000"/>
            <a:ext cx="1128710" cy="28803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44048" name="Text Box 15"/>
          <p:cNvSpPr txBox="1">
            <a:spLocks noChangeArrowheads="1"/>
          </p:cNvSpPr>
          <p:nvPr/>
        </p:nvSpPr>
        <p:spPr bwMode="auto">
          <a:xfrm>
            <a:off x="331864" y="2279189"/>
            <a:ext cx="3978276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000" dirty="0">
                <a:latin typeface="Times New Roman" pitchFamily="18" charset="0"/>
              </a:rPr>
              <a:t> Integral over </a:t>
            </a:r>
            <a:r>
              <a:rPr lang="en-US" sz="2000" b="1" dirty="0">
                <a:latin typeface="Times New Roman" pitchFamily="18" charset="0"/>
              </a:rPr>
              <a:t>phase space</a:t>
            </a:r>
            <a:r>
              <a:rPr lang="en-US" sz="2000" dirty="0">
                <a:latin typeface="Times New Roman" pitchFamily="18" charset="0"/>
              </a:rPr>
              <a:t> elements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95572" y="4941168"/>
            <a:ext cx="65166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CA" sz="2000" i="1" dirty="0" err="1">
                <a:latin typeface="Times New Roman" pitchFamily="18" charset="0"/>
              </a:rPr>
              <a:t>dpdq</a:t>
            </a:r>
            <a:r>
              <a:rPr lang="en-CA" sz="2000" dirty="0">
                <a:latin typeface="Times New Roman" pitchFamily="18" charset="0"/>
              </a:rPr>
              <a:t> has units of energy</a:t>
            </a:r>
            <a:r>
              <a:rPr lang="en-US" sz="2000" dirty="0">
                <a:latin typeface="Times New Roman" pitchFamily="18" charset="0"/>
              </a:rPr>
              <a:t>·time (</a:t>
            </a:r>
            <a:r>
              <a:rPr lang="en-US" sz="2000" i="1" dirty="0">
                <a:latin typeface="Times New Roman" pitchFamily="18" charset="0"/>
              </a:rPr>
              <a:t>h </a:t>
            </a:r>
            <a:r>
              <a:rPr lang="en-US" sz="2000" dirty="0">
                <a:latin typeface="Times New Roman" pitchFamily="18" charset="0"/>
              </a:rPr>
              <a:t>Planck’s constant)</a:t>
            </a:r>
            <a:endParaRPr lang="en-CA" sz="2000" dirty="0">
              <a:latin typeface="Times New Roman" pitchFamily="18" charset="0"/>
            </a:endParaRPr>
          </a:p>
        </p:txBody>
      </p:sp>
      <p:sp>
        <p:nvSpPr>
          <p:cNvPr id="44046" name="Slide Number Placeholder 1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D34128C5-A308-4591-A472-334FFB68CE15}" type="slidenum">
              <a:rPr lang="en-US" smtClean="0"/>
              <a:pPr eaLnBrk="1" hangingPunct="1"/>
              <a:t>16</a:t>
            </a:fld>
            <a:endParaRPr lang="en-US"/>
          </a:p>
        </p:txBody>
      </p:sp>
      <p:sp>
        <p:nvSpPr>
          <p:cNvPr id="21" name="Text Box 16"/>
          <p:cNvSpPr txBox="1">
            <a:spLocks noChangeArrowheads="1"/>
          </p:cNvSpPr>
          <p:nvPr/>
        </p:nvSpPr>
        <p:spPr bwMode="auto">
          <a:xfrm>
            <a:off x="323850" y="1736812"/>
            <a:ext cx="2790826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Semi-classical equivalent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94437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8497"/>
    </mc:Choice>
    <mc:Fallback xmlns="">
      <p:transition spd="slow" advTm="12849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500748" grpId="0"/>
      <p:bldP spid="500749" grpId="0" animBg="1"/>
      <p:bldP spid="19" grpId="0"/>
    </p:bldLst>
  </p:timing>
  <p:extLst mod="1">
    <p:ext uri="{3A86A75C-4F4B-4683-9AE1-C65F6400EC91}">
      <p14:laserTraceLst xmlns:p14="http://schemas.microsoft.com/office/powerpoint/2010/main">
        <p14:tracePtLst>
          <p14:tracePt t="6961" x="4054475" y="3054350"/>
          <p14:tracePt t="7617" x="4054475" y="3027363"/>
          <p14:tracePt t="7627" x="4017963" y="2982913"/>
          <p14:tracePt t="7642" x="3965575" y="2919413"/>
          <p14:tracePt t="7654" x="3894138" y="2847975"/>
          <p14:tracePt t="7664" x="3803650" y="2776538"/>
          <p14:tracePt t="7682" x="3633788" y="2625725"/>
          <p14:tracePt t="7702" x="3429000" y="2330450"/>
          <p14:tracePt t="7714" x="3340100" y="2205038"/>
          <p14:tracePt t="7738" x="3251200" y="2081213"/>
          <p14:tracePt t="7751" x="3125788" y="1822450"/>
          <p14:tracePt t="7780" x="3081338" y="1741488"/>
          <p14:tracePt t="7797" x="3036888" y="1660525"/>
          <p14:tracePt t="7800" x="2946400" y="1562100"/>
          <p14:tracePt t="7815" x="2919413" y="1536700"/>
          <p14:tracePt t="7836" x="2874963" y="1482725"/>
          <p14:tracePt t="7858" x="2847975" y="1455738"/>
          <p14:tracePt t="7872" x="2830513" y="1446213"/>
          <p14:tracePt t="7932" x="2857500" y="1465263"/>
          <p14:tracePt t="8091" x="2847975" y="1465263"/>
          <p14:tracePt t="8105" x="2813050" y="1465263"/>
          <p14:tracePt t="8120" x="2759075" y="1465263"/>
          <p14:tracePt t="8127" x="2679700" y="1465263"/>
          <p14:tracePt t="8140" x="2598738" y="1465263"/>
          <p14:tracePt t="8152" x="2401888" y="1465263"/>
          <p14:tracePt t="8183" x="2295525" y="1465263"/>
          <p14:tracePt t="8189" x="2054225" y="1465263"/>
          <p14:tracePt t="8201" x="1911350" y="1446213"/>
          <p14:tracePt t="8235" x="1714500" y="1438275"/>
          <p14:tracePt t="8250" x="1625600" y="1438275"/>
          <p14:tracePt t="8262" x="1562100" y="1438275"/>
          <p14:tracePt t="8275" x="1482725" y="1455738"/>
          <p14:tracePt t="8287" x="1393825" y="1482725"/>
          <p14:tracePt t="8310" x="1374775" y="1490663"/>
          <p14:tracePt t="8326" x="1357313" y="1500188"/>
          <p14:tracePt t="8384" x="1339850" y="1500188"/>
          <p14:tracePt t="9359" x="1330325" y="1500188"/>
          <p14:tracePt t="9372" x="1322388" y="1500188"/>
          <p14:tracePt t="9384" x="1312863" y="1500188"/>
          <p14:tracePt t="9408" x="1303338" y="1500188"/>
          <p14:tracePt t="9468" x="1330325" y="1500188"/>
          <p14:tracePt t="9480" x="1384300" y="1500188"/>
          <p14:tracePt t="9492" x="1428750" y="1500188"/>
          <p14:tracePt t="9507" x="1455738" y="1500188"/>
          <p14:tracePt t="9519" x="1465263" y="1509713"/>
          <p14:tracePt t="9530" x="1500188" y="1517650"/>
          <p14:tracePt t="9554" x="1536700" y="1517650"/>
          <p14:tracePt t="9566" x="1714500" y="1536700"/>
          <p14:tracePt t="9579" x="1857375" y="1562100"/>
          <p14:tracePt t="9604" x="1990725" y="1581150"/>
          <p14:tracePt t="9616" x="2197100" y="1670050"/>
          <p14:tracePt t="9639" x="2295525" y="1714500"/>
          <p14:tracePt t="9650" x="2374900" y="1768475"/>
          <p14:tracePt t="9666" x="2517775" y="1847850"/>
          <p14:tracePt t="9688" x="2562225" y="1857375"/>
          <p14:tracePt t="9700" x="2660650" y="1866900"/>
          <p14:tracePt t="9730" x="2679700" y="1874838"/>
          <p14:tracePt t="10005" x="2660650" y="1839913"/>
          <p14:tracePt t="10016" x="2643188" y="1803400"/>
          <p14:tracePt t="10030" x="2616200" y="1751013"/>
          <p14:tracePt t="10045" x="2562225" y="1687513"/>
          <p14:tracePt t="10066" x="2536825" y="1670050"/>
          <p14:tracePt t="10078" x="2517775" y="1652588"/>
          <p14:tracePt t="10128" x="2509838" y="1652588"/>
          <p14:tracePt t="10201" x="2509838" y="1643063"/>
          <p14:tracePt t="10335" x="2517775" y="1633538"/>
          <p14:tracePt t="10347" x="2536825" y="1625600"/>
          <p14:tracePt t="10357" x="2581275" y="1616075"/>
          <p14:tracePt t="10397" x="2598738" y="1616075"/>
          <p14:tracePt t="10409" x="2608263" y="1616075"/>
          <p14:tracePt t="10431" x="2616200" y="1616075"/>
          <p14:tracePt t="10444" x="2625725" y="1616075"/>
          <p14:tracePt t="10897" x="2643188" y="1616075"/>
          <p14:tracePt t="10909" x="2670175" y="1608138"/>
          <p14:tracePt t="10921" x="2705100" y="1598613"/>
          <p14:tracePt t="10931" x="2751138" y="1589088"/>
          <p14:tracePt t="10944" x="2822575" y="1589088"/>
          <p14:tracePt t="10959" x="2857500" y="1581150"/>
          <p14:tracePt t="10981" x="2884488" y="1581150"/>
          <p14:tracePt t="10993" x="2911475" y="1571625"/>
          <p14:tracePt t="11018" x="2919413" y="1562100"/>
          <p14:tracePt t="11029" x="2928938" y="1544638"/>
          <p14:tracePt t="11493" x="2938463" y="1544638"/>
          <p14:tracePt t="11509" x="2955925" y="1544638"/>
          <p14:tracePt t="11518" x="2973388" y="1544638"/>
          <p14:tracePt t="11529" x="3009900" y="1544638"/>
          <p14:tracePt t="11542" x="3044825" y="1544638"/>
          <p14:tracePt t="11553" x="3089275" y="1544638"/>
          <p14:tracePt t="11568" x="3187700" y="1544638"/>
          <p14:tracePt t="11580" x="3251200" y="1544638"/>
          <p14:tracePt t="11602" x="3295650" y="1544638"/>
          <p14:tracePt t="11615" x="3340100" y="1544638"/>
          <p14:tracePt t="11639" x="3348038" y="1544638"/>
          <p14:tracePt t="11665" x="3357563" y="1544638"/>
          <p14:tracePt t="11676" x="3367088" y="1544638"/>
          <p14:tracePt t="11688" x="3375025" y="1544638"/>
          <p14:tracePt t="12017" x="3384550" y="1544638"/>
          <p14:tracePt t="12053" x="3384550" y="1536700"/>
          <p14:tracePt t="12088" x="3384550" y="1527175"/>
          <p14:tracePt t="12102" x="3384550" y="1509713"/>
          <p14:tracePt t="12113" x="3384550" y="1500188"/>
          <p14:tracePt t="12125" x="3384550" y="1473200"/>
          <p14:tracePt t="12139" x="3375025" y="1438275"/>
          <p14:tracePt t="12168" x="3367088" y="1438275"/>
          <p14:tracePt t="12190" x="3367088" y="1428750"/>
          <p14:tracePt t="12212" x="3357563" y="1401763"/>
          <p14:tracePt t="12224" x="3348038" y="1401763"/>
          <p14:tracePt t="12249" x="3348038" y="1393825"/>
          <p14:tracePt t="12261" x="3348038" y="1374775"/>
          <p14:tracePt t="12285" x="3348038" y="1366838"/>
          <p14:tracePt t="12617" x="3340100" y="1366838"/>
          <p14:tracePt t="12662" x="3340100" y="1357313"/>
          <p14:tracePt t="12675" x="3340100" y="1347788"/>
          <p14:tracePt t="12699" x="3340100" y="1339850"/>
          <p14:tracePt t="12712" x="3340100" y="1330325"/>
          <p14:tracePt t="12736" x="3348038" y="1322388"/>
          <p14:tracePt t="12747" x="3367088" y="1303338"/>
          <p14:tracePt t="12761" x="3482975" y="1268413"/>
          <p14:tracePt t="12789" x="3562350" y="1241425"/>
          <p14:tracePt t="12798" x="3625850" y="1214438"/>
          <p14:tracePt t="12810" x="3687763" y="1204913"/>
          <p14:tracePt t="12840" x="3697288" y="1204913"/>
          <p14:tracePt t="12846" x="3705225" y="1196975"/>
          <p14:tracePt t="12858" x="3714750" y="1196975"/>
          <p14:tracePt t="12896" x="3732213" y="1169988"/>
          <p14:tracePt t="12905" x="3751263" y="1152525"/>
          <p14:tracePt t="12918" x="3751263" y="1143000"/>
          <p14:tracePt t="12944" x="3759200" y="1133475"/>
          <p14:tracePt t="12992" x="3759200" y="1108075"/>
          <p14:tracePt t="13012" x="3751263" y="1071563"/>
          <p14:tracePt t="13016" x="3724275" y="1054100"/>
          <p14:tracePt t="13029" x="3679825" y="1036638"/>
          <p14:tracePt t="13045" x="3517900" y="1027113"/>
          <p14:tracePt t="13066" x="3429000" y="1036638"/>
          <p14:tracePt t="13077" x="3224213" y="1062038"/>
          <p14:tracePt t="13102" x="3133725" y="1089025"/>
          <p14:tracePt t="13114" x="2955925" y="1160463"/>
          <p14:tracePt t="13127" x="2874963" y="1196975"/>
          <p14:tracePt t="13151" x="2803525" y="1241425"/>
          <p14:tracePt t="13162" x="2732088" y="1295400"/>
          <p14:tracePt t="13187" x="2732088" y="1303338"/>
          <p14:tracePt t="13198" x="2724150" y="1312863"/>
          <p14:tracePt t="13250" x="2741613" y="1330325"/>
          <p14:tracePt t="13262" x="2776538" y="1347788"/>
          <p14:tracePt t="13277" x="2813050" y="1366838"/>
          <p14:tracePt t="13284" x="2874963" y="1384300"/>
          <p14:tracePt t="13297" x="3009900" y="1438275"/>
          <p14:tracePt t="13320" x="3071813" y="1455738"/>
          <p14:tracePt t="13333" x="3143250" y="1473200"/>
          <p14:tracePt t="13346" x="3268663" y="1490663"/>
          <p14:tracePt t="13362" x="3330575" y="1509713"/>
          <p14:tracePt t="13362" x="3394075" y="1509713"/>
          <p14:tracePt t="13381" x="3438525" y="1509713"/>
          <p14:tracePt t="13396" x="3465513" y="1509713"/>
          <p14:tracePt t="13419" x="3490913" y="1509713"/>
          <p14:tracePt t="13431" x="3562350" y="1446213"/>
          <p14:tracePt t="13455" x="3616325" y="1401763"/>
          <p14:tracePt t="14064" x="3581400" y="1446213"/>
          <p14:tracePt t="14078" x="3465513" y="1660525"/>
          <p14:tracePt t="14090" x="3357563" y="1812925"/>
          <p14:tracePt t="14115" x="3197225" y="2062163"/>
          <p14:tracePt t="14125" x="3036888" y="2259013"/>
          <p14:tracePt t="14138" x="2697163" y="2608263"/>
          <p14:tracePt t="14162" x="2581275" y="2724150"/>
          <p14:tracePt t="14174" x="2482850" y="2813050"/>
          <p14:tracePt t="14187" x="2303463" y="2955925"/>
          <p14:tracePt t="14221" x="2214563" y="3017838"/>
          <p14:tracePt t="14231" x="2089150" y="3089275"/>
          <p14:tracePt t="14249" x="2054225" y="3116263"/>
          <p14:tracePt t="14260" x="2027238" y="3125788"/>
          <p14:tracePt t="14553" x="1990725" y="3125788"/>
          <p14:tracePt t="14564" x="1965325" y="3125788"/>
          <p14:tracePt t="14577" x="1758950" y="3133725"/>
          <p14:tracePt t="14601" x="1589088" y="3133725"/>
          <p14:tracePt t="14622" x="1214438" y="3071813"/>
          <p14:tracePt t="14625" x="990600" y="3009900"/>
          <p14:tracePt t="14656" x="866775" y="2955925"/>
          <p14:tracePt t="14664" x="768350" y="2911475"/>
          <p14:tracePt t="14674" x="633413" y="2813050"/>
          <p14:tracePt t="14690" x="588963" y="2786063"/>
          <p14:tracePt t="14710" x="527050" y="2751138"/>
          <p14:tracePt t="14724" x="500063" y="2724150"/>
          <p14:tracePt t="14747" x="490538" y="2687638"/>
          <p14:tracePt t="14762" x="517525" y="2598738"/>
          <p14:tracePt t="14785" x="588963" y="2509838"/>
          <p14:tracePt t="15004" x="608013" y="2500313"/>
          <p14:tracePt t="15015" x="615950" y="2473325"/>
          <p14:tracePt t="15027" x="625475" y="2428875"/>
          <p14:tracePt t="15041" x="633413" y="2393950"/>
          <p14:tracePt t="15052" x="633413" y="2347913"/>
          <p14:tracePt t="15076" x="642938" y="2322513"/>
          <p14:tracePt t="15090" x="652463" y="2295525"/>
          <p14:tracePt t="15100" x="669925" y="2268538"/>
          <p14:tracePt t="15112" x="679450" y="2241550"/>
          <p14:tracePt t="15125" x="696913" y="2197100"/>
          <p14:tracePt t="15157" x="696913" y="2170113"/>
          <p14:tracePt t="15161" x="696913" y="2143125"/>
          <p14:tracePt t="15174" x="696913" y="2116138"/>
          <p14:tracePt t="15198" x="696913" y="2098675"/>
          <p14:tracePt t="15552" x="714375" y="2098675"/>
          <p14:tracePt t="15563" x="731838" y="2098675"/>
          <p14:tracePt t="15575" x="758825" y="2098675"/>
          <p14:tracePt t="15587" x="812800" y="2108200"/>
          <p14:tracePt t="15600" x="1036638" y="2108200"/>
          <p14:tracePt t="15626" x="1187450" y="2108200"/>
          <p14:tracePt t="15637" x="1322388" y="2108200"/>
          <p14:tracePt t="15649" x="1527175" y="2108200"/>
          <p14:tracePt t="15674" x="1589088" y="2108200"/>
          <p14:tracePt t="15688" x="1652588" y="2108200"/>
          <p14:tracePt t="15699" x="1751013" y="2098675"/>
          <p14:tracePt t="15724" x="1785938" y="2089150"/>
          <p14:tracePt t="15736" x="1822450" y="2089150"/>
          <p14:tracePt t="15759" x="1839913" y="2089150"/>
          <p14:tracePt t="15782" x="1884363" y="2089150"/>
          <p14:tracePt t="16199" x="1884363" y="2081213"/>
          <p14:tracePt t="16211" x="1893888" y="2081213"/>
          <p14:tracePt t="16480" x="1830388" y="2143125"/>
          <p14:tracePt t="16493" x="1608138" y="2339975"/>
          <p14:tracePt t="16504" x="1223963" y="2652713"/>
          <p14:tracePt t="16516" x="928688" y="2911475"/>
          <p14:tracePt t="16528" x="714375" y="3062288"/>
          <p14:tracePt t="16540" x="500063" y="3214688"/>
          <p14:tracePt t="16563" x="446088" y="3251200"/>
          <p14:tracePt t="16576" x="347663" y="3330575"/>
          <p14:tracePt t="16600" x="312738" y="3357563"/>
          <p14:tracePt t="16612" x="285750" y="3384550"/>
          <p14:tracePt t="16943" x="295275" y="3384550"/>
          <p14:tracePt t="16954" x="303213" y="3384550"/>
          <p14:tracePt t="17019" x="339725" y="3384550"/>
          <p14:tracePt t="17026" x="357188" y="3384550"/>
          <p14:tracePt t="17040" x="374650" y="3394075"/>
          <p14:tracePt t="17052" x="393700" y="3411538"/>
          <p14:tracePt t="17064" x="438150" y="3465513"/>
          <p14:tracePt t="17094" x="465138" y="3473450"/>
          <p14:tracePt t="17102" x="490538" y="3500438"/>
          <p14:tracePt t="17113" x="554038" y="3527425"/>
          <p14:tracePt t="17136" x="581025" y="3554413"/>
          <p14:tracePt t="17149" x="581025" y="3608388"/>
          <p14:tracePt t="17173" x="581025" y="3643313"/>
          <p14:tracePt t="17185" x="588963" y="3652838"/>
          <p14:tracePt t="17417" x="625475" y="3652838"/>
          <p14:tracePt t="17429" x="704850" y="3652838"/>
          <p14:tracePt t="17441" x="857250" y="3652838"/>
          <p14:tracePt t="17453" x="1071563" y="3633788"/>
          <p14:tracePt t="17466" x="1490663" y="3633788"/>
          <p14:tracePt t="17497" x="1616075" y="3652838"/>
          <p14:tracePt t="17503" x="1785938" y="3697288"/>
          <p14:tracePt t="17514" x="1866900" y="3732213"/>
          <p14:tracePt t="17541" x="1946275" y="3759200"/>
          <p14:tracePt t="17553" x="2089150" y="3768725"/>
          <p14:tracePt t="17832" x="2108200" y="3759200"/>
          <p14:tracePt t="17844" x="2133600" y="3732213"/>
          <p14:tracePt t="17848" x="2214563" y="3652838"/>
          <p14:tracePt t="17869" x="2259013" y="3625850"/>
          <p14:tracePt t="17894" x="2286000" y="3598863"/>
          <p14:tracePt t="17904" x="2357438" y="3490913"/>
          <p14:tracePt t="17918" x="2374900" y="3446463"/>
          <p14:tracePt t="17941" x="2384425" y="3411538"/>
          <p14:tracePt t="17968" x="2393950" y="3367088"/>
          <p14:tracePt t="17970" x="2366963" y="3340100"/>
          <p14:tracePt t="17989" x="2205038" y="3295650"/>
          <p14:tracePt t="18014" x="2143125" y="3276600"/>
          <p14:tracePt t="18026" x="2081213" y="3276600"/>
          <p14:tracePt t="18038" x="1973263" y="3276600"/>
          <p14:tracePt t="18067" x="1901825" y="3295650"/>
          <p14:tracePt t="18075" x="1822450" y="3303588"/>
          <p14:tracePt t="18307" x="1803400" y="3313113"/>
          <p14:tracePt t="18319" x="1768475" y="3322638"/>
          <p14:tracePt t="18332" x="1714500" y="3322638"/>
          <p14:tracePt t="18344" x="1536700" y="3322638"/>
          <p14:tracePt t="18356" x="1393825" y="3286125"/>
          <p14:tracePt t="18389" x="1268413" y="3241675"/>
          <p14:tracePt t="18394" x="1081088" y="3241675"/>
          <p14:tracePt t="18406" x="1009650" y="3241675"/>
          <p14:tracePt t="18428" x="938213" y="3259138"/>
          <p14:tracePt t="18441" x="847725" y="3322638"/>
          <p14:tracePt t="18456" x="822325" y="3330575"/>
          <p14:tracePt t="18480" x="795338" y="3340100"/>
          <p14:tracePt t="18500" x="776288" y="3348038"/>
          <p14:tracePt t="18519" x="768350" y="3357563"/>
          <p14:tracePt t="18545" x="768350" y="3367088"/>
          <p14:tracePt t="18685" x="768350" y="3357563"/>
          <p14:tracePt t="18734" x="768350" y="3348038"/>
          <p14:tracePt t="18770" x="785813" y="3348038"/>
          <p14:tracePt t="18784" x="785813" y="3340100"/>
          <p14:tracePt t="18820" x="795338" y="3340100"/>
          <p14:tracePt t="19001" x="795338" y="3330575"/>
          <p14:tracePt t="19040" x="812800" y="3330575"/>
          <p14:tracePt t="19052" x="822325" y="3322638"/>
          <p14:tracePt t="19064" x="830263" y="3322638"/>
          <p14:tracePt t="19094" x="839788" y="3322638"/>
          <p14:tracePt t="19321" x="866775" y="3322638"/>
          <p14:tracePt t="19331" x="893763" y="3322638"/>
          <p14:tracePt t="19342" x="901700" y="3322638"/>
          <p14:tracePt t="19354" x="919163" y="3322638"/>
          <p14:tracePt t="19376" x="928688" y="3322638"/>
          <p14:tracePt t="19379" x="955675" y="3322638"/>
          <p14:tracePt t="19405" x="965200" y="3322638"/>
          <p14:tracePt t="19416" x="1062038" y="3322638"/>
          <p14:tracePt t="19447" x="1125538" y="3330575"/>
          <p14:tracePt t="19453" x="1196975" y="3367088"/>
          <p14:tracePt t="19469" x="1303338" y="3446463"/>
          <p14:tracePt t="19497" x="1330325" y="3473450"/>
          <p14:tracePt t="19747" x="1347788" y="3473450"/>
          <p14:tracePt t="19757" x="1393825" y="3465513"/>
          <p14:tracePt t="19769" x="1490663" y="3419475"/>
          <p14:tracePt t="19782" x="1633538" y="3367088"/>
          <p14:tracePt t="19795" x="1938338" y="3340100"/>
          <p14:tracePt t="19819" x="2062163" y="3357563"/>
          <p14:tracePt t="19832" x="2187575" y="3394075"/>
          <p14:tracePt t="19843" x="2295525" y="3429000"/>
          <p14:tracePt t="19855" x="2500313" y="3482975"/>
          <p14:tracePt t="19869" x="2562225" y="3490913"/>
          <p14:tracePt t="19891" x="2625725" y="3500438"/>
          <p14:tracePt t="20355" x="2652713" y="3500438"/>
          <p14:tracePt t="20367" x="2660650" y="3500438"/>
          <p14:tracePt t="20378" x="2679700" y="3500438"/>
          <p14:tracePt t="20391" x="2705100" y="3500438"/>
          <p14:tracePt t="20404" x="2714625" y="3500438"/>
          <p14:tracePt t="20416" x="2732088" y="3500438"/>
          <p14:tracePt t="20427" x="2751138" y="3500438"/>
          <p14:tracePt t="20456" x="2759075" y="3500438"/>
          <p14:tracePt t="20458" x="2768600" y="3500438"/>
          <p14:tracePt t="20515" x="2776538" y="3500438"/>
          <p14:tracePt t="21513" x="2768600" y="3500438"/>
          <p14:tracePt t="21525" x="2732088" y="3482975"/>
          <p14:tracePt t="21538" x="2687638" y="3455988"/>
          <p14:tracePt t="21550" x="2625725" y="3438525"/>
          <p14:tracePt t="21562" x="2527300" y="3411538"/>
          <p14:tracePt t="21576" x="2419350" y="3384550"/>
          <p14:tracePt t="21587" x="2187575" y="3340100"/>
          <p14:tracePt t="21613" x="2098675" y="3322638"/>
          <p14:tracePt t="21623" x="1955800" y="3303588"/>
          <p14:tracePt t="21635" x="1919288" y="3303588"/>
          <p14:tracePt t="21661" x="1901825" y="3303588"/>
          <p14:tracePt t="21672" x="1893888" y="3303588"/>
          <p14:tracePt t="21732" x="1893888" y="3295650"/>
          <p14:tracePt t="21757" x="1911350" y="3286125"/>
          <p14:tracePt t="21768" x="1919288" y="3286125"/>
          <p14:tracePt t="21818" x="1928813" y="3286125"/>
          <p14:tracePt t="21853" x="1973263" y="3276600"/>
          <p14:tracePt t="21866" x="2009775" y="3268663"/>
          <p14:tracePt t="21878" x="2044700" y="3268663"/>
          <p14:tracePt t="21890" x="2071688" y="3268663"/>
          <p14:tracePt t="21903" x="2152650" y="3268663"/>
          <p14:tracePt t="21928" x="2187575" y="3268663"/>
          <p14:tracePt t="21940" x="2286000" y="3276600"/>
          <p14:tracePt t="21952" x="2347913" y="3286125"/>
          <p14:tracePt t="21969" x="2482850" y="3322638"/>
          <p14:tracePt t="21988" x="2544763" y="3330575"/>
          <p14:tracePt t="22013" x="2616200" y="3330575"/>
          <p14:tracePt t="22307" x="2643188" y="3330575"/>
          <p14:tracePt t="22317" x="2714625" y="3330575"/>
          <p14:tracePt t="22329" x="2867025" y="3322638"/>
          <p14:tracePt t="22341" x="3259138" y="3276600"/>
          <p14:tracePt t="22353" x="3446463" y="3276600"/>
          <p14:tracePt t="22386" x="3571875" y="3276600"/>
          <p14:tracePt t="22389" x="3705225" y="3276600"/>
          <p14:tracePt t="22422" x="3741738" y="3276600"/>
          <p14:tracePt t="22427" x="3768725" y="3276600"/>
          <p14:tracePt t="22465" x="3776663" y="3276600"/>
          <p14:tracePt t="22479" x="3822700" y="3276600"/>
          <p14:tracePt t="22769" x="3884613" y="3251200"/>
          <p14:tracePt t="22780" x="3965575" y="3214688"/>
          <p14:tracePt t="22801" x="4089400" y="3197225"/>
          <p14:tracePt t="22810" x="4241800" y="3170238"/>
          <p14:tracePt t="22819" x="4367213" y="3170238"/>
          <p14:tracePt t="22829" x="4581525" y="3170238"/>
          <p14:tracePt t="22860" x="4660900" y="3179763"/>
          <p14:tracePt t="22866" x="4724400" y="3205163"/>
          <p14:tracePt t="22879" x="4830763" y="3259138"/>
          <p14:tracePt t="22906" x="4919663" y="3303588"/>
          <p14:tracePt t="22916" x="4956175" y="3340100"/>
          <p14:tracePt t="22928" x="4983163" y="3357563"/>
          <p14:tracePt t="23426" x="4973638" y="3357563"/>
          <p14:tracePt t="23443" x="4956175" y="3357563"/>
          <p14:tracePt t="23452" x="4938713" y="3348038"/>
          <p14:tracePt t="23466" x="4902200" y="3340100"/>
          <p14:tracePt t="23475" x="4848225" y="3330575"/>
          <p14:tracePt t="23488" x="4795838" y="3313113"/>
          <p14:tracePt t="23502" x="4633913" y="3259138"/>
          <p14:tracePt t="23532" x="4510088" y="3241675"/>
          <p14:tracePt t="23537" x="4303713" y="3224213"/>
          <p14:tracePt t="23551" x="3625850" y="3268663"/>
          <p14:tracePt t="23572" x="3348038" y="3340100"/>
          <p14:tracePt t="23586" x="3062288" y="3367088"/>
          <p14:tracePt t="23612" x="2973388" y="3367088"/>
          <p14:tracePt t="23622" x="2938463" y="3367088"/>
          <p14:tracePt t="23636" x="2884488" y="3367088"/>
          <p14:tracePt t="23965" x="2884488" y="3357563"/>
          <p14:tracePt t="23978" x="2874963" y="3340100"/>
          <p14:tracePt t="23989" x="2857500" y="3322638"/>
          <p14:tracePt t="24003" x="2847975" y="3313113"/>
          <p14:tracePt t="24013" x="2840038" y="3313113"/>
          <p14:tracePt t="24023" x="2822575" y="3295650"/>
          <p14:tracePt t="24038" x="2822575" y="3286125"/>
          <p14:tracePt t="24060" x="2822575" y="3276600"/>
          <p14:tracePt t="24073" x="2813050" y="3259138"/>
          <p14:tracePt t="24098" x="2803525" y="3259138"/>
          <p14:tracePt t="24111" x="2795588" y="3251200"/>
          <p14:tracePt t="24122" x="2786063" y="3241675"/>
          <p14:tracePt t="24171" x="2776538" y="3241675"/>
          <p14:tracePt t="24233" x="2776538" y="3232150"/>
          <p14:tracePt t="24244" x="2776538" y="3205163"/>
          <p14:tracePt t="24256" x="2803525" y="3170238"/>
          <p14:tracePt t="24268" x="2813050" y="3133725"/>
          <p14:tracePt t="24280" x="2822575" y="3116263"/>
          <p14:tracePt t="24297" x="2830513" y="3108325"/>
          <p14:tracePt t="24327" x="2830513" y="3089275"/>
          <p14:tracePt t="24343" x="2830513" y="3081338"/>
          <p14:tracePt t="24357" x="2822575" y="3071813"/>
          <p14:tracePt t="24359" x="2813050" y="3071813"/>
          <p14:tracePt t="24379" x="2741613" y="3081338"/>
          <p14:tracePt t="24391" x="2687638" y="3108325"/>
          <p14:tracePt t="24415" x="2633663" y="3152775"/>
          <p14:tracePt t="24427" x="2581275" y="3197225"/>
          <p14:tracePt t="24441" x="2571750" y="3197225"/>
          <p14:tracePt t="24459" x="2562225" y="3205163"/>
          <p14:tracePt t="24488" x="2562225" y="3214688"/>
          <p14:tracePt t="24500" x="2562225" y="3224213"/>
          <p14:tracePt t="24517" x="2571750" y="3276600"/>
          <p14:tracePt t="24526" x="2598738" y="3286125"/>
          <p14:tracePt t="24549" x="2633663" y="3295650"/>
          <p14:tracePt t="24561" x="2714625" y="3295650"/>
          <p14:tracePt t="24591" x="2751138" y="3295650"/>
          <p14:tracePt t="24610" x="2786063" y="3286125"/>
          <p14:tracePt t="24626" x="2803525" y="3276600"/>
          <p14:tracePt t="24635" x="2830513" y="3268663"/>
          <p14:tracePt t="24644" x="2857500" y="3251200"/>
          <p14:tracePt t="24926" x="2857500" y="3241675"/>
          <p14:tracePt t="24940" x="2857500" y="3214688"/>
          <p14:tracePt t="24953" x="2857500" y="3187700"/>
          <p14:tracePt t="24966" x="2894013" y="3116263"/>
          <p14:tracePt t="24989" x="2919413" y="3062288"/>
          <p14:tracePt t="25001" x="2990850" y="2982913"/>
          <p14:tracePt t="25029" x="3044825" y="2911475"/>
          <p14:tracePt t="25036" x="3108325" y="2857500"/>
          <p14:tracePt t="25050" x="3295650" y="2705100"/>
          <p14:tracePt t="25063" x="3330575" y="2679700"/>
          <p14:tracePt t="25088" x="3357563" y="2652713"/>
          <p14:tracePt t="25111" x="3367088" y="2643188"/>
          <p14:tracePt t="25478" x="3367088" y="2660650"/>
          <p14:tracePt t="25488" x="3367088" y="2679700"/>
          <p14:tracePt t="25498" x="3367088" y="2697163"/>
          <p14:tracePt t="25512" x="3367088" y="2724150"/>
          <p14:tracePt t="25525" x="3367088" y="2751138"/>
          <p14:tracePt t="25537" x="3357563" y="2776538"/>
          <p14:tracePt t="25561" x="3348038" y="2803525"/>
          <p14:tracePt t="25573" x="3348038" y="2813050"/>
          <p14:tracePt t="25586" x="3340100" y="2840038"/>
          <p14:tracePt t="25609" x="3330575" y="2847975"/>
          <p14:tracePt t="25621" x="3322638" y="2874963"/>
          <p14:tracePt t="25646" x="3313113" y="2874963"/>
          <p14:tracePt t="26075" x="3322638" y="2911475"/>
          <p14:tracePt t="26094" x="3330575" y="2919413"/>
          <p14:tracePt t="26098" x="3330575" y="2928938"/>
          <p14:tracePt t="26113" x="3348038" y="2928938"/>
          <p14:tracePt t="26122" x="3375025" y="2928938"/>
          <p14:tracePt t="26145" x="3411538" y="2928938"/>
          <p14:tracePt t="26158" x="3482975" y="2928938"/>
          <p14:tracePt t="26182" x="3509963" y="2928938"/>
          <p14:tracePt t="26194" x="3536950" y="2928938"/>
          <p14:tracePt t="26207" x="3589338" y="2928938"/>
          <p14:tracePt t="26256" x="3598863" y="2928938"/>
          <p14:tracePt t="26268" x="3608388" y="2928938"/>
          <p14:tracePt t="26296" x="3625850" y="2928938"/>
          <p14:tracePt t="26307" x="3652838" y="2928938"/>
          <p14:tracePt t="26316" x="3679825" y="2928938"/>
          <p14:tracePt t="26331" x="3687763" y="2928938"/>
          <p14:tracePt t="26342" x="3741738" y="2938463"/>
          <p14:tracePt t="26358" x="3768725" y="2955925"/>
          <p14:tracePt t="26377" x="3830638" y="2982913"/>
          <p14:tracePt t="26407" x="3867150" y="3009900"/>
          <p14:tracePt t="26415" x="3894138" y="3027363"/>
          <p14:tracePt t="26426" x="3965575" y="3054350"/>
          <p14:tracePt t="26451" x="3990975" y="3054350"/>
          <p14:tracePt t="26767" x="4044950" y="3054350"/>
          <p14:tracePt t="26781" x="4125913" y="3044825"/>
          <p14:tracePt t="26792" x="4251325" y="3017838"/>
          <p14:tracePt t="26804" x="4375150" y="2990850"/>
          <p14:tracePt t="26829" x="4545013" y="2982913"/>
          <p14:tracePt t="26831" x="4581525" y="2982913"/>
          <p14:tracePt t="26852" x="4616450" y="2982913"/>
          <p14:tracePt t="26861" x="4652963" y="3009900"/>
          <p14:tracePt t="26890" x="4660900" y="3009900"/>
          <p14:tracePt t="26903" x="4687888" y="3017838"/>
          <p14:tracePt t="27525" x="4724400" y="3009900"/>
          <p14:tracePt t="27534" x="4776788" y="3000375"/>
          <p14:tracePt t="27548" x="4840288" y="2982913"/>
          <p14:tracePt t="27560" x="4919663" y="2955925"/>
          <p14:tracePt t="27571" x="5081588" y="2911475"/>
          <p14:tracePt t="27598" x="5143500" y="2894013"/>
          <p14:tracePt t="27608" x="5197475" y="2874963"/>
          <p14:tracePt t="27623" x="5268913" y="2874963"/>
          <p14:tracePt t="27647" x="5295900" y="2874963"/>
          <p14:tracePt t="27658" x="5357813" y="2874963"/>
          <p14:tracePt t="27689" x="5394325" y="2874963"/>
          <p14:tracePt t="27694" x="5419725" y="2874963"/>
          <p14:tracePt t="27705" x="5456238" y="2938463"/>
          <p14:tracePt t="27950" x="5473700" y="2955925"/>
          <p14:tracePt t="27966" x="5483225" y="2973388"/>
          <p14:tracePt t="27975" x="5491163" y="2990850"/>
          <p14:tracePt t="27986" x="5500688" y="3017838"/>
          <p14:tracePt t="27999" x="5500688" y="3027363"/>
          <p14:tracePt t="28013" x="5500688" y="3054350"/>
          <p14:tracePt t="28023" x="5500688" y="3071813"/>
          <p14:tracePt t="28053" x="5500688" y="3081338"/>
          <p14:tracePt t="28062" x="5510213" y="3098800"/>
          <p14:tracePt t="28352" x="5500688" y="3108325"/>
          <p14:tracePt t="28366" x="5483225" y="3125788"/>
          <p14:tracePt t="28378" x="5473700" y="3133725"/>
          <p14:tracePt t="28389" x="5456238" y="3143250"/>
          <p14:tracePt t="28487" x="5456238" y="3160713"/>
          <p14:tracePt t="28500" x="5483225" y="3179763"/>
          <p14:tracePt t="28513" x="5518150" y="3197225"/>
          <p14:tracePt t="28526" x="5545138" y="3214688"/>
          <p14:tracePt t="28535" x="5589588" y="3232150"/>
          <p14:tracePt t="28548" x="5680075" y="3268663"/>
          <p14:tracePt t="28576" x="5705475" y="3286125"/>
          <p14:tracePt t="28593" x="5751513" y="3322638"/>
          <p14:tracePt t="28596" x="5768975" y="3322638"/>
          <p14:tracePt t="28632" x="5776913" y="3322638"/>
          <p14:tracePt t="28926" x="5803900" y="3322638"/>
          <p14:tracePt t="28936" x="5830888" y="3322638"/>
          <p14:tracePt t="28950" x="5894388" y="3322638"/>
          <p14:tracePt t="28967" x="5991225" y="3295650"/>
          <p14:tracePt t="28969" x="6081713" y="3276600"/>
          <p14:tracePt t="28986" x="6303963" y="3224213"/>
          <p14:tracePt t="28999" x="6411913" y="3214688"/>
          <p14:tracePt t="29031" x="6483350" y="3214688"/>
          <p14:tracePt t="29036" x="6554788" y="3214688"/>
          <p14:tracePt t="29048" x="6581775" y="3214688"/>
          <p14:tracePt t="29073" x="6599238" y="3214688"/>
          <p14:tracePt t="29086" x="6653213" y="3224213"/>
          <p14:tracePt t="29389" x="6715125" y="3224213"/>
          <p14:tracePt t="29404" x="6777038" y="3214688"/>
          <p14:tracePt t="29417" x="6884988" y="3197225"/>
          <p14:tracePt t="29424" x="7010400" y="3179763"/>
          <p14:tracePt t="29439" x="7304088" y="3152775"/>
          <p14:tracePt t="29467" x="7419975" y="3152775"/>
          <p14:tracePt t="29469" x="7527925" y="3152775"/>
          <p14:tracePt t="29487" x="7616825" y="3187700"/>
          <p14:tracePt t="29501" x="7643813" y="3197225"/>
          <p14:tracePt t="29523" x="7653338" y="3205163"/>
          <p14:tracePt t="29757" x="7643813" y="3205163"/>
          <p14:tracePt t="29768" x="7626350" y="3205163"/>
          <p14:tracePt t="29777" x="7589838" y="3205163"/>
          <p14:tracePt t="29791" x="7491413" y="3205163"/>
          <p14:tracePt t="29815" x="7419975" y="3205163"/>
          <p14:tracePt t="29828" x="7323138" y="3197225"/>
          <p14:tracePt t="29839" x="7062788" y="3170238"/>
          <p14:tracePt t="29855" x="6902450" y="3170238"/>
          <p14:tracePt t="29877" x="6545263" y="3179763"/>
          <p14:tracePt t="29905" x="6384925" y="3187700"/>
          <p14:tracePt t="29913" x="6242050" y="3205163"/>
          <p14:tracePt t="29926" x="6027738" y="3214688"/>
          <p14:tracePt t="29939" x="5946775" y="3224213"/>
          <p14:tracePt t="29974" x="5822950" y="3251200"/>
          <p14:tracePt t="29987" x="5795963" y="3251200"/>
          <p14:tracePt t="29998" x="5786438" y="3251200"/>
          <p14:tracePt t="30009" x="5786438" y="3205163"/>
          <p14:tracePt t="30364" x="5759450" y="3205163"/>
          <p14:tracePt t="30376" x="5724525" y="3214688"/>
          <p14:tracePt t="30388" x="5688013" y="3224213"/>
          <p14:tracePt t="30403" x="5626100" y="3232150"/>
          <p14:tracePt t="30415" x="5527675" y="3232150"/>
          <p14:tracePt t="30438" x="5491163" y="3232150"/>
          <p14:tracePt t="30449" x="5456238" y="3232150"/>
          <p14:tracePt t="30462" x="5375275" y="3232150"/>
          <p14:tracePt t="30486" x="5313363" y="3232150"/>
          <p14:tracePt t="30498" x="5241925" y="3232150"/>
          <p14:tracePt t="30510" x="5232400" y="3232150"/>
          <p14:tracePt t="30535" x="5224463" y="3232150"/>
          <p14:tracePt t="30547" x="5214938" y="3232150"/>
          <p14:tracePt t="30583" x="5214938" y="3241675"/>
          <p14:tracePt t="30633" x="5241925" y="3205163"/>
          <p14:tracePt t="30645" x="5303838" y="3152775"/>
          <p14:tracePt t="30657" x="5384800" y="3108325"/>
          <p14:tracePt t="30668" x="5446713" y="3071813"/>
          <p14:tracePt t="30682" x="5527675" y="3081338"/>
          <p14:tracePt t="30705" x="5537200" y="3098800"/>
          <p14:tracePt t="30719" x="5545138" y="3098800"/>
          <p14:tracePt t="30730" x="5554663" y="3098800"/>
          <p14:tracePt t="30762" x="5562600" y="3098800"/>
          <p14:tracePt t="30766" x="5608638" y="3098800"/>
          <p14:tracePt t="30780" x="5776913" y="3116263"/>
          <p14:tracePt t="30803" x="5875338" y="3125788"/>
          <p14:tracePt t="30815" x="6062663" y="3187700"/>
          <p14:tracePt t="30830" x="6161088" y="3197225"/>
          <p14:tracePt t="30862" x="6313488" y="3214688"/>
          <p14:tracePt t="30875" x="6394450" y="3241675"/>
          <p14:tracePt t="30889" x="6446838" y="3259138"/>
          <p14:tracePt t="30900" x="6483350" y="3295650"/>
          <p14:tracePt t="31157" x="6581775" y="3251200"/>
          <p14:tracePt t="31167" x="6732588" y="3214688"/>
          <p14:tracePt t="31182" x="6884988" y="3214688"/>
          <p14:tracePt t="31193" x="7027863" y="3214688"/>
          <p14:tracePt t="31205" x="7224713" y="3214688"/>
          <p14:tracePt t="31218" x="7296150" y="3214688"/>
          <p14:tracePt t="31253" x="7439025" y="3214688"/>
          <p14:tracePt t="31267" x="7500938" y="3205163"/>
          <p14:tracePt t="31488" x="7483475" y="3224213"/>
          <p14:tracePt t="31498" x="7473950" y="3224213"/>
          <p14:tracePt t="31509" x="7439025" y="3224213"/>
          <p14:tracePt t="31520" x="7259638" y="3224213"/>
          <p14:tracePt t="31545" x="7089775" y="3224213"/>
          <p14:tracePt t="31558" x="6884988" y="3224213"/>
          <p14:tracePt t="31572" x="6286500" y="3224213"/>
          <p14:tracePt t="31595" x="6072188" y="3224213"/>
          <p14:tracePt t="31607" x="5741988" y="3224213"/>
          <p14:tracePt t="31619" x="5643563" y="3224213"/>
          <p14:tracePt t="31652" x="5562600" y="3251200"/>
          <p14:tracePt t="31656" x="5438775" y="3295650"/>
          <p14:tracePt t="31688" x="5419725" y="3313113"/>
          <p14:tracePt t="31694" x="5402263" y="3322638"/>
          <p14:tracePt t="31705" x="5394325" y="3322638"/>
          <p14:tracePt t="32192" x="5394325" y="3313113"/>
          <p14:tracePt t="32204" x="5394325" y="3295650"/>
          <p14:tracePt t="32218" x="5394325" y="3286125"/>
          <p14:tracePt t="32229" x="5394325" y="3268663"/>
          <p14:tracePt t="32242" x="5394325" y="3241675"/>
          <p14:tracePt t="32266" x="5394325" y="3224213"/>
          <p14:tracePt t="32279" x="5394325" y="3214688"/>
          <p14:tracePt t="32302" x="5394325" y="3205163"/>
          <p14:tracePt t="32474" x="5402263" y="3205163"/>
          <p14:tracePt t="32487" x="5402263" y="3214688"/>
          <p14:tracePt t="32498" x="5402263" y="3241675"/>
          <p14:tracePt t="32526" x="5402263" y="3268663"/>
          <p14:tracePt t="32537" x="5402263" y="3276600"/>
          <p14:tracePt t="32547" x="5402263" y="3286125"/>
          <p14:tracePt t="32887" x="5411788" y="3286125"/>
          <p14:tracePt t="32901" x="5429250" y="3276600"/>
          <p14:tracePt t="32918" x="5446713" y="3259138"/>
          <p14:tracePt t="32923" x="5446713" y="3251200"/>
          <p14:tracePt t="32935" x="5465763" y="3241675"/>
          <p14:tracePt t="32964" x="5473700" y="3241675"/>
          <p14:tracePt t="32984" x="5473700" y="3232150"/>
          <p14:tracePt t="33010" x="5491163" y="3214688"/>
          <p14:tracePt t="33023" x="5518150" y="3197225"/>
          <p14:tracePt t="33033" x="5537200" y="3187700"/>
          <p14:tracePt t="33086" x="5545138" y="3187700"/>
          <p14:tracePt t="33107" x="5554663" y="3197225"/>
          <p14:tracePt t="33121" x="5562600" y="3214688"/>
          <p14:tracePt t="33136" x="5581650" y="3224213"/>
          <p14:tracePt t="33143" x="5589588" y="3241675"/>
          <p14:tracePt t="34278" x="5599113" y="3232150"/>
          <p14:tracePt t="34289" x="5616575" y="3214688"/>
          <p14:tracePt t="34314" x="5634038" y="3197225"/>
          <p14:tracePt t="34327" x="5653088" y="3179763"/>
          <p14:tracePt t="34340" x="5697538" y="3160713"/>
          <p14:tracePt t="34348" x="5751513" y="3133725"/>
          <p14:tracePt t="34356" x="5768975" y="3116263"/>
          <p14:tracePt t="34374" x="5822950" y="3089275"/>
          <p14:tracePt t="34410" x="5848350" y="3081338"/>
          <p14:tracePt t="34412" x="5848350" y="3071813"/>
          <p14:tracePt t="34465" x="5857875" y="3071813"/>
          <p14:tracePt t="34481" x="5867400" y="3071813"/>
          <p14:tracePt t="34484" x="5875338" y="3071813"/>
          <p14:tracePt t="34497" x="5894388" y="3071813"/>
          <p14:tracePt t="34545" x="5894388" y="3089275"/>
          <p14:tracePt t="34558" x="5894388" y="3098800"/>
          <p14:tracePt t="34570" x="5894388" y="3116263"/>
          <p14:tracePt t="34582" x="5902325" y="3133725"/>
          <p14:tracePt t="34596" x="5911850" y="3143250"/>
          <p14:tracePt t="34618" x="5911850" y="3152775"/>
          <p14:tracePt t="34631" x="5919788" y="3179763"/>
          <p14:tracePt t="34655" x="5929313" y="3187700"/>
          <p14:tracePt t="34667" x="5929313" y="3197225"/>
          <p14:tracePt t="34681" x="5929313" y="3205163"/>
          <p14:tracePt t="34716" x="5929313" y="3214688"/>
          <p14:tracePt t="34764" x="5929313" y="3224213"/>
          <p14:tracePt t="34777" x="5938838" y="3224213"/>
          <p14:tracePt t="34789" x="5946775" y="3232150"/>
          <p14:tracePt t="34800" x="5956300" y="3232150"/>
          <p14:tracePt t="35582" x="5965825" y="3214688"/>
          <p14:tracePt t="35595" x="5965825" y="3187700"/>
          <p14:tracePt t="35606" x="5973763" y="3160713"/>
          <p14:tracePt t="35620" x="5991225" y="3116263"/>
          <p14:tracePt t="35630" x="6000750" y="3062288"/>
          <p14:tracePt t="35655" x="6027738" y="3009900"/>
          <p14:tracePt t="35661" x="6054725" y="2965450"/>
          <p14:tracePt t="35672" x="6054725" y="2955925"/>
          <p14:tracePt t="35692" x="6062663" y="2946400"/>
          <p14:tracePt t="35720" x="6072188" y="2946400"/>
          <p14:tracePt t="35755" x="6081713" y="2946400"/>
          <p14:tracePt t="35777" x="6081713" y="2973388"/>
          <p14:tracePt t="35788" x="6081713" y="3000375"/>
          <p14:tracePt t="35801" x="6081713" y="3036888"/>
          <p14:tracePt t="35815" x="6081713" y="3054350"/>
          <p14:tracePt t="35825" x="6081713" y="3081338"/>
          <p14:tracePt t="35849" x="6081713" y="3089275"/>
          <p14:tracePt t="35873" x="6081713" y="3098800"/>
          <p14:tracePt t="35889" x="6089650" y="3098800"/>
          <p14:tracePt t="35906" x="6099175" y="3098800"/>
          <p14:tracePt t="36228" x="6108700" y="3089275"/>
          <p14:tracePt t="36240" x="6153150" y="3062288"/>
          <p14:tracePt t="36251" x="6188075" y="3044825"/>
          <p14:tracePt t="36265" x="6215063" y="3027363"/>
          <p14:tracePt t="36277" x="6251575" y="3000375"/>
          <p14:tracePt t="36302" x="6269038" y="3000375"/>
          <p14:tracePt t="36313" x="6303963" y="2982913"/>
          <p14:tracePt t="36343" x="6348413" y="2965450"/>
          <p14:tracePt t="36349" x="6394450" y="2955925"/>
          <p14:tracePt t="36359" x="6456363" y="2938463"/>
          <p14:tracePt t="36387" x="6473825" y="2938463"/>
          <p14:tracePt t="36399" x="6500813" y="2938463"/>
          <p14:tracePt t="36423" x="6527800" y="2938463"/>
          <p14:tracePt t="36435" x="6537325" y="2938463"/>
          <p14:tracePt t="36447" x="6616700" y="2938463"/>
          <p14:tracePt t="36462" x="6653213" y="2938463"/>
          <p14:tracePt t="36485" x="6688138" y="2938463"/>
          <p14:tracePt t="36853" x="6697663" y="2946400"/>
          <p14:tracePt t="36860" x="6705600" y="2955925"/>
          <p14:tracePt t="36878" x="6705600" y="2965450"/>
          <p14:tracePt t="36886" x="6715125" y="2982913"/>
          <p14:tracePt t="36898" x="6724650" y="3009900"/>
          <p14:tracePt t="36924" x="6724650" y="3036888"/>
          <p14:tracePt t="36936" x="6732588" y="3071813"/>
          <p14:tracePt t="36965" x="6732588" y="3089275"/>
          <p14:tracePt t="37312" x="6732588" y="3098800"/>
          <p14:tracePt t="37325" x="6732588" y="3108325"/>
          <p14:tracePt t="37339" x="6732588" y="3116263"/>
          <p14:tracePt t="37347" x="6732588" y="3133725"/>
          <p14:tracePt t="37353" x="6732588" y="3152775"/>
          <p14:tracePt t="37375" x="6715125" y="3179763"/>
          <p14:tracePt t="37386" x="6697663" y="3197225"/>
          <p14:tracePt t="37410" x="6688138" y="3214688"/>
          <p14:tracePt t="37422" x="6688138" y="3232150"/>
          <p14:tracePt t="37446" x="6688138" y="3241675"/>
          <p14:tracePt t="37470" x="6688138" y="3251200"/>
          <p14:tracePt t="38032" x="6688138" y="3232150"/>
          <p14:tracePt t="38044" x="6688138" y="3224213"/>
          <p14:tracePt t="38056" x="6697663" y="3214688"/>
          <p14:tracePt t="38069" x="6715125" y="3187700"/>
          <p14:tracePt t="38080" x="6777038" y="3071813"/>
          <p14:tracePt t="38092" x="6813550" y="2973388"/>
          <p14:tracePt t="38117" x="6867525" y="2874963"/>
          <p14:tracePt t="38129" x="6991350" y="2652713"/>
          <p14:tracePt t="38142" x="7037388" y="2562225"/>
          <p14:tracePt t="38166" x="7081838" y="2500313"/>
          <p14:tracePt t="38178" x="7116763" y="2465388"/>
          <p14:tracePt t="38217" x="7126288" y="2455863"/>
          <p14:tracePt t="38228" x="7143750" y="2455863"/>
          <p14:tracePt t="38240" x="7161213" y="2455863"/>
          <p14:tracePt t="38252" x="7180263" y="2455863"/>
          <p14:tracePt t="38264" x="7197725" y="2455863"/>
          <p14:tracePt t="38288" x="7205663" y="2455863"/>
          <p14:tracePt t="38311" x="7205663" y="2473325"/>
          <p14:tracePt t="38330" x="7205663" y="2482850"/>
          <p14:tracePt t="38340" x="7215188" y="2490788"/>
          <p14:tracePt t="38348" x="7215188" y="2509838"/>
          <p14:tracePt t="38357" x="7224713" y="2554288"/>
          <p14:tracePt t="38393" x="7232650" y="2589213"/>
          <p14:tracePt t="38397" x="7242175" y="2687638"/>
          <p14:tracePt t="38428" x="7242175" y="2751138"/>
          <p14:tracePt t="38436" x="7251700" y="2803525"/>
          <p14:tracePt t="38447" x="7259638" y="2840038"/>
          <p14:tracePt t="38873" x="7269163" y="2840038"/>
          <p14:tracePt t="38946" x="7277100" y="2847975"/>
          <p14:tracePt t="38966" x="7286625" y="2867025"/>
          <p14:tracePt t="38972" x="7296150" y="2894013"/>
          <p14:tracePt t="38983" x="7304088" y="2911475"/>
          <p14:tracePt t="38995" x="7313613" y="2919413"/>
          <p14:tracePt t="39007" x="7323138" y="2928938"/>
          <p14:tracePt t="39020" x="7340600" y="2946400"/>
          <p14:tracePt t="39043" x="7348538" y="2965450"/>
          <p14:tracePt t="39056" x="7358063" y="2990850"/>
          <p14:tracePt t="39069" x="7367588" y="3017838"/>
          <p14:tracePt t="39445" x="7375525" y="3017838"/>
          <p14:tracePt t="39459" x="7385050" y="3027363"/>
          <p14:tracePt t="39469" x="7394575" y="3036888"/>
          <p14:tracePt t="39483" x="7394575" y="3044825"/>
          <p14:tracePt t="39502" x="7402513" y="3044825"/>
          <p14:tracePt t="39512" x="7412038" y="3062288"/>
          <p14:tracePt t="39530" x="7412038" y="3071813"/>
          <p14:tracePt t="39556" x="7412038" y="3081338"/>
          <p14:tracePt t="39567" x="7419975" y="3098800"/>
          <p14:tracePt t="40116" x="7419975" y="3108325"/>
          <p14:tracePt t="40130" x="7419975" y="3125788"/>
          <p14:tracePt t="40141" x="7419975" y="3133725"/>
          <p14:tracePt t="40165" x="7419975" y="3152775"/>
          <p14:tracePt t="40177" x="7419975" y="3160713"/>
          <p14:tracePt t="40190" x="7419975" y="3170238"/>
          <p14:tracePt t="40202" x="7429500" y="3179763"/>
          <p14:tracePt t="40214" x="7429500" y="3187700"/>
          <p14:tracePt t="40251" x="7439025" y="3187700"/>
          <p14:tracePt t="42085" x="7419975" y="3187700"/>
          <p14:tracePt t="42099" x="7394575" y="3187700"/>
          <p14:tracePt t="42110" x="7385050" y="3187700"/>
          <p14:tracePt t="42123" x="7367588" y="3197225"/>
          <p14:tracePt t="42135" x="7348538" y="3197225"/>
          <p14:tracePt t="42146" x="7331075" y="3197225"/>
          <p14:tracePt t="42171" x="7313613" y="3197225"/>
          <p14:tracePt t="42185" x="7286625" y="3197225"/>
          <p14:tracePt t="42196" x="7188200" y="3197225"/>
          <p14:tracePt t="42222" x="7126288" y="3197225"/>
          <p14:tracePt t="42233" x="7027863" y="3170238"/>
          <p14:tracePt t="42245" x="6973888" y="3160713"/>
          <p14:tracePt t="42268" x="6938963" y="3160713"/>
          <p14:tracePt t="42281" x="6902450" y="3160713"/>
          <p14:tracePt t="42307" x="6894513" y="3160713"/>
          <p14:tracePt t="42783" x="6884988" y="3160713"/>
          <p14:tracePt t="42795" x="6884988" y="3170238"/>
          <p14:tracePt t="42806" x="6875463" y="3179763"/>
          <p14:tracePt t="42819" x="6867525" y="3179763"/>
          <p14:tracePt t="42842" x="6858000" y="3179763"/>
          <p14:tracePt t="42867" x="6848475" y="3187700"/>
          <p14:tracePt t="42890" x="6840538" y="3187700"/>
          <p14:tracePt t="42915" x="6840538" y="3197225"/>
          <p14:tracePt t="42926" x="6831013" y="3197225"/>
          <p14:tracePt t="42939" x="6823075" y="3197225"/>
          <p14:tracePt t="43014" x="6823075" y="3205163"/>
          <p14:tracePt t="43441" x="6831013" y="3205163"/>
          <p14:tracePt t="43465" x="6848475" y="3197225"/>
          <p14:tracePt t="43477" x="6867525" y="3197225"/>
          <p14:tracePt t="43489" x="6875463" y="3187700"/>
          <p14:tracePt t="43503" x="6894513" y="3187700"/>
          <p14:tracePt t="43514" x="6911975" y="3179763"/>
          <p14:tracePt t="43525" x="6938963" y="3179763"/>
          <p14:tracePt t="43549" x="6965950" y="3179763"/>
          <p14:tracePt t="43572" x="6983413" y="3170238"/>
          <p14:tracePt t="43585" x="7000875" y="3170238"/>
          <p14:tracePt t="43596" x="7027863" y="3160713"/>
          <p14:tracePt t="43794" x="7027863" y="3170238"/>
          <p14:tracePt t="43811" x="7027863" y="3179763"/>
          <p14:tracePt t="43829" x="7027863" y="3187700"/>
          <p14:tracePt t="43857" x="7062788" y="3187700"/>
          <p14:tracePt t="43867" x="7099300" y="3187700"/>
          <p14:tracePt t="43877" x="7153275" y="3197225"/>
          <p14:tracePt t="43914" x="7161213" y="3197225"/>
          <p14:tracePt t="43930" x="7170738" y="3197225"/>
          <p14:tracePt t="43964" x="7188200" y="3197225"/>
          <p14:tracePt t="43978" x="7205663" y="3205163"/>
          <p14:tracePt t="44330" x="7224713" y="3205163"/>
          <p14:tracePt t="44341" x="7251700" y="3205163"/>
          <p14:tracePt t="44354" x="7277100" y="3205163"/>
          <p14:tracePt t="44362" x="7313613" y="3205163"/>
          <p14:tracePt t="44390" x="7331075" y="3205163"/>
          <p14:tracePt t="44402" x="7348538" y="3205163"/>
          <p14:tracePt t="44416" x="7375525" y="3214688"/>
          <p14:tracePt t="44439" x="7394575" y="3224213"/>
          <p14:tracePt t="44452" x="7402513" y="3232150"/>
          <p14:tracePt t="44466" x="7412038" y="3232150"/>
          <p14:tracePt t="45401" x="7419975" y="3232150"/>
          <p14:tracePt t="46586" x="7375525" y="3241675"/>
          <p14:tracePt t="46596" x="7286625" y="3241675"/>
          <p14:tracePt t="46608" x="7126288" y="3241675"/>
          <p14:tracePt t="46621" x="6867525" y="3241675"/>
          <p14:tracePt t="46634" x="5848350" y="3241675"/>
          <p14:tracePt t="46659" x="5322888" y="3241675"/>
          <p14:tracePt t="46670" x="4419600" y="3241675"/>
          <p14:tracePt t="46682" x="4044950" y="3241675"/>
          <p14:tracePt t="46707" x="3751263" y="3295650"/>
          <p14:tracePt t="46718" x="3419475" y="3394075"/>
          <p14:tracePt t="46749" x="3367088" y="3429000"/>
          <p14:tracePt t="47011" x="3348038" y="3438525"/>
          <p14:tracePt t="47024" x="3322638" y="3455988"/>
          <p14:tracePt t="47035" x="3268663" y="3482975"/>
          <p14:tracePt t="47047" x="3108325" y="3490913"/>
          <p14:tracePt t="47061" x="2857500" y="3490913"/>
          <p14:tracePt t="47073" x="2125663" y="3544888"/>
          <p14:tracePt t="47095" x="1874838" y="3544888"/>
          <p14:tracePt t="47109" x="1652588" y="3562350"/>
          <p14:tracePt t="47120" x="1419225" y="3571875"/>
          <p14:tracePt t="47153" x="1339850" y="3589338"/>
          <p14:tracePt t="47158" x="1258888" y="3625850"/>
          <p14:tracePt t="47181" x="1241425" y="3643313"/>
          <p14:tracePt t="47194" x="1231900" y="3643313"/>
          <p14:tracePt t="47514" x="1231900" y="3625850"/>
          <p14:tracePt t="47528" x="1250950" y="3598863"/>
          <p14:tracePt t="47536" x="1268413" y="3581400"/>
          <p14:tracePt t="47549" x="1295400" y="3562350"/>
          <p14:tracePt t="47561" x="1339850" y="3562350"/>
          <p14:tracePt t="47590" x="1347788" y="3562350"/>
          <p14:tracePt t="47632" x="1357313" y="3562350"/>
          <p14:tracePt t="47656" x="1374775" y="3562350"/>
          <p14:tracePt t="47669" x="1384300" y="3562350"/>
          <p14:tracePt t="47683" x="1393825" y="3562350"/>
          <p14:tracePt t="47694" x="1401763" y="3562350"/>
          <p14:tracePt t="47706" x="1411288" y="3562350"/>
          <p14:tracePt t="48074" x="1428750" y="3554413"/>
          <p14:tracePt t="48084" x="1455738" y="3527425"/>
          <p14:tracePt t="48096" x="1527175" y="3482975"/>
          <p14:tracePt t="48107" x="1616075" y="3419475"/>
          <p14:tracePt t="48120" x="1731963" y="3357563"/>
          <p14:tracePt t="48135" x="1847850" y="3303588"/>
          <p14:tracePt t="48145" x="1965325" y="3259138"/>
          <p14:tracePt t="48158" x="1973263" y="3259138"/>
          <p14:tracePt t="48181" x="1990725" y="3259138"/>
          <p14:tracePt t="48193" x="2027238" y="3286125"/>
          <p14:tracePt t="48218" x="2036763" y="3295650"/>
          <p14:tracePt t="48586" x="2044700" y="3295650"/>
          <p14:tracePt t="49035" x="2044700" y="3303588"/>
          <p14:tracePt t="49121" x="2036763" y="3303588"/>
          <p14:tracePt t="49537" x="2036763" y="3286125"/>
          <p14:tracePt t="49547" x="2027238" y="3276600"/>
          <p14:tracePt t="49578" x="2027238" y="3268663"/>
          <p14:tracePt t="49592" x="2017713" y="3268663"/>
          <p14:tracePt t="50851" x="2000250" y="3268663"/>
          <p14:tracePt t="50863" x="1982788" y="3286125"/>
          <p14:tracePt t="50877" x="1965325" y="3303588"/>
          <p14:tracePt t="50888" x="1965325" y="3313113"/>
          <p14:tracePt t="50906" x="1965325" y="3322638"/>
          <p14:tracePt t="50913" x="1955800" y="3322638"/>
          <p14:tracePt t="50924" x="1919288" y="3348038"/>
          <p14:tracePt t="50957" x="1911350" y="3357563"/>
          <p14:tracePt t="50971" x="1866900" y="3394075"/>
          <p14:tracePt t="50988" x="1847850" y="3394075"/>
          <p14:tracePt t="50999" x="1830388" y="3402013"/>
          <p14:tracePt t="51009" x="1830388" y="3411538"/>
          <p14:tracePt t="51025" x="1812925" y="3411538"/>
          <p14:tracePt t="51047" x="1776413" y="3419475"/>
          <p14:tracePt t="51070" x="1758950" y="3429000"/>
          <p14:tracePt t="51096" x="1751013" y="3429000"/>
          <p14:tracePt t="51108" x="1741488" y="3429000"/>
          <p14:tracePt t="51119" x="1741488" y="3438525"/>
          <p14:tracePt t="52594" x="1724025" y="3446463"/>
          <p14:tracePt t="52606" x="1714500" y="3446463"/>
          <p14:tracePt t="52620" x="1704975" y="3446463"/>
          <p14:tracePt t="52638" x="1704975" y="3455988"/>
          <p14:tracePt t="52656" x="1660525" y="3455988"/>
          <p14:tracePt t="52671" x="1598613" y="3455988"/>
          <p14:tracePt t="52683" x="1544638" y="3455988"/>
          <p14:tracePt t="52692" x="1500188" y="3455988"/>
          <p14:tracePt t="52704" x="1411288" y="3455988"/>
          <p14:tracePt t="52734" x="1374775" y="3465513"/>
          <p14:tracePt t="52752" x="1312863" y="3465513"/>
          <p14:tracePt t="52765" x="1285875" y="3465513"/>
          <p14:tracePt t="52777" x="1268413" y="3465513"/>
          <p14:tracePt t="52789" x="1231900" y="3473450"/>
          <p14:tracePt t="52802" x="1204913" y="3473450"/>
          <p14:tracePt t="52840" x="1196975" y="3473450"/>
          <p14:tracePt t="53180" x="1204913" y="3473450"/>
          <p14:tracePt t="53216" x="1223963" y="3473450"/>
          <p14:tracePt t="53326" x="1231900" y="3482975"/>
          <p14:tracePt t="53339" x="1241425" y="3490913"/>
          <p14:tracePt t="53361" x="1241425" y="3500438"/>
          <p14:tracePt t="53377" x="1250950" y="3500438"/>
          <p14:tracePt t="53400" x="1258888" y="3500438"/>
          <p14:tracePt t="53411" x="1268413" y="3500438"/>
          <p14:tracePt t="55954" x="1276350" y="3500438"/>
          <p14:tracePt t="55968" x="1303338" y="3500438"/>
          <p14:tracePt t="55977" x="1347788" y="3490913"/>
          <p14:tracePt t="55988" x="1465263" y="3455988"/>
          <p14:tracePt t="56002" x="1581150" y="3438525"/>
          <p14:tracePt t="56013" x="1901825" y="3384550"/>
          <p14:tracePt t="56036" x="2044700" y="3384550"/>
          <p14:tracePt t="56049" x="2312988" y="3384550"/>
          <p14:tracePt t="56073" x="2419350" y="3402013"/>
          <p14:tracePt t="56087" x="2517775" y="3419475"/>
          <p14:tracePt t="56098" x="2687638" y="3446463"/>
          <p14:tracePt t="56123" x="2741613" y="3446463"/>
          <p14:tracePt t="56134" x="2867025" y="3429000"/>
          <p14:tracePt t="56514" x="2884488" y="3429000"/>
          <p14:tracePt t="56525" x="2901950" y="3419475"/>
          <p14:tracePt t="56539" x="2938463" y="3411538"/>
          <p14:tracePt t="56552" x="2990850" y="3402013"/>
          <p14:tracePt t="56563" x="3071813" y="3394075"/>
          <p14:tracePt t="56574" x="3241675" y="3384550"/>
          <p14:tracePt t="56586" x="3322638" y="3375025"/>
          <p14:tracePt t="56610" x="3375025" y="3375025"/>
          <p14:tracePt t="56622" x="3429000" y="3375025"/>
          <p14:tracePt t="56637" x="3490913" y="3375025"/>
          <p14:tracePt t="56659" x="3517900" y="3375025"/>
          <p14:tracePt t="56672" x="3554413" y="3402013"/>
          <p14:tracePt t="56694" x="3571875" y="3419475"/>
          <p14:tracePt t="57992" x="0" y="0"/>
        </p14:tracePtLst>
        <p14:tracePtLst>
          <p14:tracePt t="62271" x="1204913" y="1339850"/>
          <p14:tracePt t="62764" x="1204913" y="1357313"/>
          <p14:tracePt t="62776" x="1204913" y="1384300"/>
          <p14:tracePt t="62788" x="1196975" y="1401763"/>
          <p14:tracePt t="62803" x="1187450" y="1419225"/>
          <p14:tracePt t="62814" x="1179513" y="1428750"/>
          <p14:tracePt t="62825" x="1179513" y="1438275"/>
          <p14:tracePt t="62855" x="1169988" y="1438275"/>
          <p14:tracePt t="62856" x="1169988" y="1465263"/>
          <p14:tracePt t="62875" x="1143000" y="1527175"/>
          <p14:tracePt t="62905" x="1133475" y="1562100"/>
          <p14:tracePt t="62912" x="1133475" y="1581150"/>
          <p14:tracePt t="62959" x="1133475" y="1571625"/>
          <p14:tracePt t="63325" x="1133475" y="1562100"/>
          <p14:tracePt t="63339" x="1133475" y="1536700"/>
          <p14:tracePt t="63351" x="1125538" y="1500188"/>
          <p14:tracePt t="63355" x="1098550" y="1419225"/>
          <p14:tracePt t="63388" x="1071563" y="1401763"/>
          <p14:tracePt t="63399" x="1009650" y="1339850"/>
          <p14:tracePt t="63422" x="973138" y="1330325"/>
          <p14:tracePt t="63435" x="938213" y="1322388"/>
          <p14:tracePt t="63449" x="874713" y="1322388"/>
          <p14:tracePt t="63464" x="866775" y="1322388"/>
          <p14:tracePt t="63484" x="847725" y="1322388"/>
          <p14:tracePt t="63496" x="839788" y="1322388"/>
          <p14:tracePt t="63617" x="839788" y="1339850"/>
          <p14:tracePt t="63629" x="830263" y="1366838"/>
          <p14:tracePt t="63643" x="822325" y="1366838"/>
          <p14:tracePt t="63657" x="822325" y="1374775"/>
          <p14:tracePt t="63678" x="822325" y="1384300"/>
          <p14:tracePt t="63714" x="785813" y="1428750"/>
          <p14:tracePt t="63726" x="750888" y="1482725"/>
          <p14:tracePt t="63740" x="714375" y="1517650"/>
          <p14:tracePt t="63752" x="679450" y="1562100"/>
          <p14:tracePt t="63767" x="608013" y="1679575"/>
          <p14:tracePt t="63797" x="482600" y="1911350"/>
          <p14:tracePt t="63813" x="446088" y="2000250"/>
          <p14:tracePt t="63826" x="411163" y="2081213"/>
          <p14:tracePt t="63837" x="357188" y="2322513"/>
          <p14:tracePt t="63849" x="357188" y="2455863"/>
          <p14:tracePt t="63861" x="357188" y="2544763"/>
          <p14:tracePt t="63876" x="357188" y="2608263"/>
          <p14:tracePt t="63894" x="393700" y="2705100"/>
          <p14:tracePt t="64241" x="393700" y="2732088"/>
          <p14:tracePt t="64253" x="401638" y="2768600"/>
          <p14:tracePt t="64265" x="401638" y="2830513"/>
          <p14:tracePt t="64275" x="401638" y="2894013"/>
          <p14:tracePt t="64289" x="401638" y="2928938"/>
          <p14:tracePt t="64301" x="419100" y="2965450"/>
          <p14:tracePt t="64324" x="419100" y="2982913"/>
          <p14:tracePt t="64337" x="419100" y="3000375"/>
          <p14:tracePt t="64423" x="428625" y="2990850"/>
          <p14:tracePt t="64434" x="438150" y="2919413"/>
          <p14:tracePt t="64450" x="446088" y="2795588"/>
          <p14:tracePt t="64459" x="465138" y="2643188"/>
          <p14:tracePt t="64467" x="509588" y="2170113"/>
          <p14:tracePt t="64495" x="571500" y="1919288"/>
          <p14:tracePt t="64509" x="633413" y="1731963"/>
          <p14:tracePt t="64520" x="704850" y="1490663"/>
          <p14:tracePt t="64544" x="741363" y="1411288"/>
          <p14:tracePt t="64556" x="847725" y="1276350"/>
          <p14:tracePt t="64582" x="919163" y="1214438"/>
          <p14:tracePt t="64592" x="973138" y="1160463"/>
          <p14:tracePt t="64604" x="1017588" y="1133475"/>
          <p14:tracePt t="64740" x="1017588" y="1160463"/>
          <p14:tracePt t="64750" x="1017588" y="1179513"/>
          <p14:tracePt t="64765" x="1009650" y="1196975"/>
          <p14:tracePt t="64775" x="1000125" y="1204913"/>
          <p14:tracePt t="64788" x="990600" y="1214438"/>
          <p14:tracePt t="64826" x="990600" y="1223963"/>
          <p14:tracePt t="64842" x="965200" y="1303338"/>
          <p14:tracePt t="64850" x="928688" y="1384300"/>
          <p14:tracePt t="64858" x="911225" y="1455738"/>
          <p14:tracePt t="64874" x="901700" y="1527175"/>
          <p14:tracePt t="64905" x="893763" y="1544638"/>
          <p14:tracePt t="64910" x="893763" y="1562100"/>
          <p14:tracePt t="64946" x="874713" y="1589088"/>
          <p14:tracePt t="64959" x="857250" y="1616075"/>
          <p14:tracePt t="64963" x="839788" y="1643063"/>
          <p14:tracePt t="64981" x="839788" y="1652588"/>
          <p14:tracePt t="64995" x="830263" y="1652588"/>
          <p14:tracePt t="65214" x="830263" y="1643063"/>
          <p14:tracePt t="65225" x="822325" y="1616075"/>
          <p14:tracePt t="65237" x="822325" y="1598613"/>
          <p14:tracePt t="65263" x="812800" y="1571625"/>
          <p14:tracePt t="65280" x="795338" y="1527175"/>
          <p14:tracePt t="65287" x="776288" y="1517650"/>
          <p14:tracePt t="65300" x="768350" y="1500188"/>
          <p14:tracePt t="65311" x="758825" y="1482725"/>
          <p14:tracePt t="65324" x="758825" y="1473200"/>
          <p14:tracePt t="65348" x="750888" y="1465263"/>
          <p14:tracePt t="66069" x="741363" y="1465263"/>
          <p14:tracePt t="66104" x="714375" y="1473200"/>
          <p14:tracePt t="66120" x="687388" y="1490663"/>
          <p14:tracePt t="66129" x="660400" y="1500188"/>
          <p14:tracePt t="66140" x="652463" y="1509713"/>
          <p14:tracePt t="66170" x="642938" y="1517650"/>
          <p14:tracePt t="66755" x="642938" y="1509713"/>
          <p14:tracePt t="66764" x="642938" y="1500188"/>
          <p14:tracePt t="67470" x="642938" y="1490663"/>
          <p14:tracePt t="67481" x="642938" y="1473200"/>
          <p14:tracePt t="67516" x="625475" y="1465263"/>
          <p14:tracePt t="67531" x="625475" y="1455738"/>
          <p14:tracePt t="67543" x="615950" y="1455738"/>
          <p14:tracePt t="67578" x="608013" y="1455738"/>
          <p14:tracePt t="67726" x="615950" y="1446213"/>
          <p14:tracePt t="69441" x="625475" y="1446213"/>
          <p14:tracePt t="69452" x="625475" y="1438275"/>
          <p14:tracePt t="69489" x="625475" y="1428750"/>
          <p14:tracePt t="69525" x="633413" y="1428750"/>
          <p14:tracePt t="69686" x="625475" y="1446213"/>
          <p14:tracePt t="69700" x="615950" y="1482725"/>
          <p14:tracePt t="69713" x="588963" y="1517650"/>
          <p14:tracePt t="69722" x="554038" y="1571625"/>
          <p14:tracePt t="69734" x="490538" y="1724025"/>
          <p14:tracePt t="69757" x="455613" y="1822450"/>
          <p14:tracePt t="69769" x="428625" y="1901825"/>
          <p14:tracePt t="69783" x="357188" y="2071688"/>
          <p14:tracePt t="69813" x="330200" y="2187575"/>
          <p14:tracePt t="69820" x="322263" y="2357438"/>
          <p14:tracePt t="69843" x="339725" y="2419350"/>
          <p14:tracePt t="69856" x="366713" y="2465388"/>
          <p14:tracePt t="69868" x="419100" y="2509838"/>
          <p14:tracePt t="70149" x="419100" y="2517775"/>
          <p14:tracePt t="70160" x="419100" y="2536825"/>
          <p14:tracePt t="70174" x="419100" y="2581275"/>
          <p14:tracePt t="70185" x="428625" y="2633663"/>
          <p14:tracePt t="70209" x="428625" y="2705100"/>
          <p14:tracePt t="70220" x="438150" y="2830513"/>
          <p14:tracePt t="70251" x="438150" y="2857500"/>
          <p14:tracePt t="70257" x="446088" y="2884488"/>
          <p14:tracePt t="70270" x="465138" y="2901950"/>
          <p14:tracePt t="70296" x="473075" y="2919413"/>
          <p14:tracePt t="70307" x="490538" y="2955925"/>
          <p14:tracePt t="70331" x="490538" y="2973388"/>
          <p14:tracePt t="70343" x="509588" y="2982913"/>
          <p14:tracePt t="70352" x="527050" y="3000375"/>
          <p14:tracePt t="70794" x="527050" y="3009900"/>
          <p14:tracePt t="70806" x="527050" y="3027363"/>
          <p14:tracePt t="70819" x="517525" y="3054350"/>
          <p14:tracePt t="70830" x="517525" y="3081338"/>
          <p14:tracePt t="70844" x="509588" y="3108325"/>
          <p14:tracePt t="70858" x="500063" y="3133725"/>
          <p14:tracePt t="70880" x="490538" y="3152775"/>
          <p14:tracePt t="70906" x="482600" y="3160713"/>
          <p14:tracePt t="70915" x="482600" y="3170238"/>
          <p14:tracePt t="71208" x="0" y="0"/>
        </p14:tracePtLst>
        <p14:tracePtLst>
          <p14:tracePt t="95238" x="561975" y="5330825"/>
          <p14:tracePt t="96169" x="527050" y="5330825"/>
          <p14:tracePt t="96181" x="517525" y="5330825"/>
          <p14:tracePt t="96194" x="500063" y="5330825"/>
          <p14:tracePt t="96218" x="490538" y="5330825"/>
          <p14:tracePt t="96316" x="509588" y="5330825"/>
          <p14:tracePt t="96328" x="561975" y="5322888"/>
          <p14:tracePt t="96338" x="608013" y="5313363"/>
          <p14:tracePt t="96358" x="669925" y="5303838"/>
          <p14:tracePt t="96360" x="795338" y="5303838"/>
          <p14:tracePt t="96389" x="822325" y="5303838"/>
          <p14:tracePt t="96400" x="839788" y="5303838"/>
          <p14:tracePt t="96420" x="847725" y="5303838"/>
          <p14:tracePt t="96437" x="857250" y="5303838"/>
          <p14:tracePt t="96463" x="874713" y="5303838"/>
          <p14:tracePt t="96465" x="893763" y="5303838"/>
          <p14:tracePt t="96486" x="911225" y="5303838"/>
          <p14:tracePt t="96512" x="919163" y="5303838"/>
          <p14:tracePt t="96535" x="928688" y="5303838"/>
          <p14:tracePt t="96564" x="938213" y="5303838"/>
          <p14:tracePt t="96904" x="911225" y="5303838"/>
          <p14:tracePt t="96913" x="884238" y="5303838"/>
          <p14:tracePt t="96926" x="839788" y="5303838"/>
          <p14:tracePt t="96950" x="803275" y="5303838"/>
          <p14:tracePt t="96968" x="758825" y="5303838"/>
          <p14:tracePt t="96970" x="723900" y="5303838"/>
          <p14:tracePt t="96986" x="696913" y="5303838"/>
          <p14:tracePt t="96999" x="652463" y="5303838"/>
          <p14:tracePt t="97031" x="633413" y="5303838"/>
          <p14:tracePt t="97035" x="625475" y="5303838"/>
          <p14:tracePt t="97058" x="615950" y="5303838"/>
          <p14:tracePt t="97071" x="608013" y="5303838"/>
          <p14:tracePt t="97181" x="615950" y="5303838"/>
          <p14:tracePt t="97193" x="642938" y="5286375"/>
          <p14:tracePt t="98096" x="642938" y="5276850"/>
          <p14:tracePt t="98129" x="679450" y="5268913"/>
          <p14:tracePt t="98144" x="679450" y="5259388"/>
          <p14:tracePt t="98156" x="696913" y="5259388"/>
          <p14:tracePt t="98167" x="704850" y="5259388"/>
          <p14:tracePt t="98217" x="723900" y="5259388"/>
          <p14:tracePt t="98234" x="750888" y="5259388"/>
          <p14:tracePt t="98242" x="768350" y="5259388"/>
          <p14:tracePt t="98253" x="803275" y="5259388"/>
          <p14:tracePt t="98266" x="822325" y="5259388"/>
          <p14:tracePt t="98278" x="839788" y="5259388"/>
          <p14:tracePt t="98301" x="857250" y="5259388"/>
          <p14:tracePt t="98328" x="874713" y="5259388"/>
          <p14:tracePt t="98342" x="893763" y="5259388"/>
          <p14:tracePt t="98693" x="901700" y="5259388"/>
          <p14:tracePt t="98704" x="919163" y="5259388"/>
          <p14:tracePt t="98720" x="946150" y="5268913"/>
          <p14:tracePt t="98750" x="965200" y="5276850"/>
          <p14:tracePt t="98754" x="973138" y="5276850"/>
          <p14:tracePt t="98765" x="990600" y="5286375"/>
          <p14:tracePt t="98791" x="1000125" y="5286375"/>
          <p14:tracePt t="98813" x="1009650" y="5286375"/>
          <p14:tracePt t="98827" x="1017588" y="5295900"/>
          <p14:tracePt t="98840" x="1027113" y="5295900"/>
          <p14:tracePt t="98851" x="1027113" y="5303838"/>
          <p14:tracePt t="98875" x="1036638" y="5303838"/>
          <p14:tracePt t="99718" x="1044575" y="5303838"/>
          <p14:tracePt t="99729" x="1054100" y="5303838"/>
          <p14:tracePt t="99741" x="1062038" y="5303838"/>
          <p14:tracePt t="99753" x="1071563" y="5303838"/>
          <p14:tracePt t="99765" x="1081088" y="5303838"/>
          <p14:tracePt t="99790" x="1089025" y="5303838"/>
          <p14:tracePt t="99801" x="1108075" y="5303838"/>
          <p14:tracePt t="99815" x="1116013" y="5322888"/>
          <p14:tracePt t="100081" x="1133475" y="5322888"/>
          <p14:tracePt t="100095" x="1179513" y="5322888"/>
          <p14:tracePt t="100111" x="1276350" y="5303838"/>
          <p14:tracePt t="100120" x="1428750" y="5268913"/>
          <p14:tracePt t="100131" x="1581150" y="5251450"/>
          <p14:tracePt t="100142" x="1857375" y="5251450"/>
          <p14:tracePt t="100168" x="1928813" y="5251450"/>
          <p14:tracePt t="100179" x="2062163" y="5276850"/>
          <p14:tracePt t="100204" x="2108200" y="5276850"/>
          <p14:tracePt t="100216" x="2170113" y="5276850"/>
          <p14:tracePt t="100228" x="2224088" y="5268913"/>
          <p14:tracePt t="100523" x="2259013" y="5268913"/>
          <p14:tracePt t="100533" x="2303463" y="5286375"/>
          <p14:tracePt t="100544" x="2374900" y="5313363"/>
          <p14:tracePt t="100557" x="2446338" y="5357813"/>
          <p14:tracePt t="100570" x="2509838" y="5384800"/>
          <p14:tracePt t="100582" x="2562225" y="5429250"/>
          <p14:tracePt t="100597" x="2581275" y="5438775"/>
          <p14:tracePt t="100612" x="2589213" y="5438775"/>
          <p14:tracePt t="100630" x="2608263" y="5438775"/>
          <p14:tracePt t="100937" x="2616200" y="5438775"/>
          <p14:tracePt t="100953" x="2643188" y="5419725"/>
          <p14:tracePt t="100960" x="2687638" y="5375275"/>
          <p14:tracePt t="100970" x="2795588" y="5322888"/>
          <p14:tracePt t="100997" x="2822575" y="5313363"/>
          <p14:tracePt t="101007" x="2830513" y="5303838"/>
          <p14:tracePt t="101020" x="2867025" y="5295900"/>
          <p14:tracePt t="101033" x="2990850" y="5241925"/>
          <p14:tracePt t="101065" x="3071813" y="5205413"/>
          <p14:tracePt t="101070" x="3170238" y="5170488"/>
          <p14:tracePt t="101093" x="3214688" y="5153025"/>
          <p14:tracePt t="101105" x="3232150" y="5143500"/>
          <p14:tracePt t="101118" x="3286125" y="5116513"/>
          <p14:tracePt t="101143" x="3303588" y="5116513"/>
          <p14:tracePt t="101411" x="3295650" y="5116513"/>
          <p14:tracePt t="101424" x="3268663" y="5126038"/>
          <p14:tracePt t="101434" x="3232150" y="5143500"/>
          <p14:tracePt t="101447" x="3152775" y="5180013"/>
          <p14:tracePt t="101470" x="2990850" y="5232400"/>
          <p14:tracePt t="101482" x="2911475" y="5241925"/>
          <p14:tracePt t="101495" x="2847975" y="5259388"/>
          <p14:tracePt t="101508" x="2813050" y="5259388"/>
          <p14:tracePt t="101520" x="2732088" y="5268913"/>
          <p14:tracePt t="101544" x="2697163" y="5268913"/>
          <p14:tracePt t="101556" x="2625725" y="5276850"/>
          <p14:tracePt t="101581" x="2598738" y="5286375"/>
          <p14:tracePt t="101593" x="2571750" y="5286375"/>
          <p14:tracePt t="101605" x="2562225" y="5286375"/>
          <p14:tracePt t="101641" x="2554288" y="5286375"/>
          <p14:tracePt t="101985" x="2554288" y="5276850"/>
          <p14:tracePt t="101996" x="2581275" y="5268913"/>
          <p14:tracePt t="102007" x="2625725" y="5259388"/>
          <p14:tracePt t="102020" x="2705100" y="5251450"/>
          <p14:tracePt t="102033" x="2803525" y="5224463"/>
          <p14:tracePt t="102046" x="2982913" y="5224463"/>
          <p14:tracePt t="102069" x="3062288" y="5224463"/>
          <p14:tracePt t="102082" x="3143250" y="5224463"/>
          <p14:tracePt t="102093" x="3268663" y="5259388"/>
          <p14:tracePt t="102117" x="3340100" y="5268913"/>
          <p14:tracePt t="102130" x="3446463" y="5268913"/>
          <p14:tracePt t="102143" x="3473450" y="5268913"/>
          <p14:tracePt t="102165" x="3482975" y="5268913"/>
          <p14:tracePt t="102361" x="3473450" y="5276850"/>
          <p14:tracePt t="102381" x="3455988" y="5276850"/>
          <p14:tracePt t="102391" x="3419475" y="5276850"/>
          <p14:tracePt t="102398" x="3313113" y="5276850"/>
          <p14:tracePt t="102422" x="3232150" y="5276850"/>
          <p14:tracePt t="102434" x="3170238" y="5276850"/>
          <p14:tracePt t="102447" x="3044825" y="5276850"/>
          <p14:tracePt t="102461" x="2982913" y="5276850"/>
          <p14:tracePt t="102485" x="2938463" y="5276850"/>
          <p14:tracePt t="102497" x="2847975" y="5276850"/>
          <p14:tracePt t="102519" x="2813050" y="5276850"/>
          <p14:tracePt t="102533" x="2759075" y="5268913"/>
          <p14:tracePt t="102555" x="2741613" y="5259388"/>
          <p14:tracePt t="102567" x="2732088" y="5259388"/>
          <p14:tracePt t="102581" x="2714625" y="5251450"/>
          <p14:tracePt t="102596" x="2705100" y="5251450"/>
          <p14:tracePt t="102654" x="2705100" y="5241925"/>
          <p14:tracePt t="102691" x="2732088" y="5214938"/>
          <p14:tracePt t="102703" x="2751138" y="5214938"/>
          <p14:tracePt t="102716" x="2759075" y="5205413"/>
          <p14:tracePt t="102739" x="2759075" y="5197475"/>
          <p14:tracePt t="102777" x="2795588" y="5187950"/>
          <p14:tracePt t="102788" x="2830513" y="5187950"/>
          <p14:tracePt t="102804" x="2874963" y="5187950"/>
          <p14:tracePt t="102813" x="2919413" y="5187950"/>
          <p14:tracePt t="102824" x="2965450" y="5187950"/>
          <p14:tracePt t="102832" x="3017838" y="5187950"/>
          <p14:tracePt t="102850" x="3143250" y="5205413"/>
          <p14:tracePt t="102865" x="3214688" y="5205413"/>
          <p14:tracePt t="102887" x="3394075" y="5224463"/>
          <p14:tracePt t="102898" x="3473450" y="5251450"/>
          <p14:tracePt t="102921" x="3536950" y="5259388"/>
          <p14:tracePt t="102933" x="3598863" y="5276850"/>
          <p14:tracePt t="102958" x="3616325" y="5286375"/>
          <p14:tracePt t="102985" x="3625850" y="5295900"/>
          <p14:tracePt t="102995" x="3633788" y="5295900"/>
          <p14:tracePt t="103214" x="3616325" y="5295900"/>
          <p14:tracePt t="103227" x="3589338" y="5295900"/>
          <p14:tracePt t="103239" x="3527425" y="5295900"/>
          <p14:tracePt t="103253" x="3473450" y="5295900"/>
          <p14:tracePt t="103268" x="3429000" y="5295900"/>
          <p14:tracePt t="103288" x="3286125" y="5295900"/>
          <p14:tracePt t="103312" x="3224213" y="5295900"/>
          <p14:tracePt t="103324" x="3179763" y="5295900"/>
          <p14:tracePt t="103341" x="3116263" y="5295900"/>
          <p14:tracePt t="103352" x="3108325" y="5295900"/>
          <p14:tracePt t="103374" x="3081338" y="5295900"/>
          <p14:tracePt t="103386" x="3071813" y="5295900"/>
          <p14:tracePt t="103591" x="3062288" y="5303838"/>
          <p14:tracePt t="103607" x="3054350" y="5303838"/>
          <p14:tracePt t="103654" x="3044825" y="5303838"/>
          <p14:tracePt t="103667" x="3027363" y="5313363"/>
          <p14:tracePt t="103678" x="3009900" y="5313363"/>
          <p14:tracePt t="103689" x="2982913" y="5313363"/>
          <p14:tracePt t="103722" x="2973388" y="5313363"/>
          <p14:tracePt t="103725" x="2946400" y="5313363"/>
          <p14:tracePt t="103751" x="2938463" y="5313363"/>
          <p14:tracePt t="103763" x="2919413" y="5313363"/>
          <p14:tracePt t="103775" x="2901950" y="5313363"/>
          <p14:tracePt t="104117" x="2911475" y="5313363"/>
          <p14:tracePt t="104129" x="2946400" y="5303838"/>
          <p14:tracePt t="104141" x="3027363" y="5286375"/>
          <p14:tracePt t="104153" x="3116263" y="5268913"/>
          <p14:tracePt t="104165" x="3214688" y="5268913"/>
          <p14:tracePt t="104177" x="3303588" y="5268913"/>
          <p14:tracePt t="104202" x="3330575" y="5268913"/>
          <p14:tracePt t="104215" x="3394075" y="5268913"/>
          <p14:tracePt t="104227" x="3438525" y="5268913"/>
          <p14:tracePt t="104250" x="3482975" y="5268913"/>
          <p14:tracePt t="104263" x="3527425" y="5259388"/>
          <p14:tracePt t="104301" x="3536950" y="5259388"/>
          <p14:tracePt t="104957" x="3554413" y="5259388"/>
          <p14:tracePt t="104969" x="3571875" y="5259388"/>
          <p14:tracePt t="104994" x="3589338" y="5259388"/>
          <p14:tracePt t="105006" x="3608388" y="5259388"/>
          <p14:tracePt t="105347" x="3616325" y="5259388"/>
          <p14:tracePt t="105359" x="3633788" y="5259388"/>
          <p14:tracePt t="105375" x="3660775" y="5259388"/>
          <p14:tracePt t="105390" x="3670300" y="5259388"/>
          <p14:tracePt t="105396" x="3697288" y="5259388"/>
          <p14:tracePt t="105409" x="3705225" y="5259388"/>
          <p14:tracePt t="105422" x="3714750" y="5259388"/>
          <p14:tracePt t="105483" x="3741738" y="5259388"/>
          <p14:tracePt t="105494" x="3751263" y="5259388"/>
          <p14:tracePt t="105506" x="3768725" y="5259388"/>
          <p14:tracePt t="105518" x="3786188" y="5259388"/>
          <p14:tracePt t="105542" x="3795713" y="5259388"/>
          <p14:tracePt t="105569" x="3803650" y="5259388"/>
          <p14:tracePt t="108366" x="3776663" y="5259388"/>
          <p14:tracePt t="108378" x="3732213" y="5251450"/>
          <p14:tracePt t="108390" x="3679825" y="5241925"/>
          <p14:tracePt t="108402" x="3633788" y="5232400"/>
          <p14:tracePt t="108415" x="3517900" y="5205413"/>
          <p14:tracePt t="108438" x="3455988" y="5205413"/>
          <p14:tracePt t="108451" x="3384550" y="5205413"/>
          <p14:tracePt t="108459" x="3205163" y="5259388"/>
          <p14:tracePt t="108486" x="3081338" y="5313363"/>
          <p14:tracePt t="108499" x="2822575" y="5446713"/>
          <p14:tracePt t="108530" x="2714625" y="5510213"/>
          <p14:tracePt t="108536" x="2633663" y="5537200"/>
          <p14:tracePt t="108927" x="2633663" y="5527675"/>
          <p14:tracePt t="108938" x="2633663" y="5510213"/>
          <p14:tracePt t="108949" x="2633663" y="5491163"/>
          <p14:tracePt t="108966" x="2643188" y="5473700"/>
          <p14:tracePt t="108968" x="2660650" y="5465763"/>
          <p14:tracePt t="108987" x="2687638" y="5411788"/>
          <p14:tracePt t="109011" x="2714625" y="5394325"/>
          <p14:tracePt t="109024" x="2768600" y="5348288"/>
          <p14:tracePt t="109048" x="2803525" y="5330825"/>
          <p14:tracePt t="109059" x="2813050" y="5330825"/>
          <p14:tracePt t="109072" x="2840038" y="5322888"/>
          <p14:tracePt t="109121" x="2884488" y="5303838"/>
          <p14:tracePt t="109139" x="2911475" y="5295900"/>
          <p14:tracePt t="109151" x="2938463" y="5286375"/>
          <p14:tracePt t="109158" x="2955925" y="5286375"/>
          <p14:tracePt t="109169" x="2982913" y="5276850"/>
          <p14:tracePt t="109195" x="2990850" y="5276850"/>
          <p14:tracePt t="109207" x="3000375" y="5276850"/>
          <p14:tracePt t="109657" x="3009900" y="5276850"/>
          <p14:tracePt t="109670" x="3017838" y="5276850"/>
          <p14:tracePt t="109682" x="3044825" y="5276850"/>
          <p14:tracePt t="109693" x="3081338" y="5276850"/>
          <p14:tracePt t="109706" x="3116263" y="5276850"/>
          <p14:tracePt t="109737" x="3170238" y="5276850"/>
          <p14:tracePt t="109742" x="3224213" y="5276850"/>
          <p14:tracePt t="109766" x="3251200" y="5286375"/>
          <p14:tracePt t="109781" x="3276600" y="5295900"/>
          <p14:tracePt t="109791" x="3303588" y="5322888"/>
          <p14:tracePt t="109815" x="3303588" y="5340350"/>
          <p14:tracePt t="109828" x="3303588" y="5357813"/>
          <p14:tracePt t="110193" x="3276600" y="5348288"/>
          <p14:tracePt t="110205" x="3241675" y="5330825"/>
          <p14:tracePt t="110219" x="3170238" y="5303838"/>
          <p14:tracePt t="110229" x="3017838" y="5286375"/>
          <p14:tracePt t="110261" x="2919413" y="5276850"/>
          <p14:tracePt t="110268" x="2705100" y="5259388"/>
          <p14:tracePt t="110280" x="2633663" y="5251450"/>
          <p14:tracePt t="110304" x="2527300" y="5251450"/>
          <p14:tracePt t="110317" x="2276475" y="5251450"/>
          <p14:tracePt t="110329" x="2143125" y="5251450"/>
          <p14:tracePt t="110362" x="1955800" y="5286375"/>
          <p14:tracePt t="110376" x="1901825" y="5303838"/>
          <p14:tracePt t="110388" x="1884363" y="5303838"/>
          <p14:tracePt t="110400" x="1874838" y="5295900"/>
          <p14:tracePt t="110633" x="1839913" y="5268913"/>
          <p14:tracePt t="110645" x="1785938" y="5232400"/>
          <p14:tracePt t="110658" x="1724025" y="5133975"/>
          <p14:tracePt t="110669" x="1616075" y="4867275"/>
          <p14:tracePt t="110693" x="1598613" y="4714875"/>
          <p14:tracePt t="110705" x="1581150" y="4545013"/>
          <p14:tracePt t="110719" x="1581150" y="4303713"/>
          <p14:tracePt t="110744" x="1598613" y="4197350"/>
          <p14:tracePt t="110754" x="1768475" y="3902075"/>
          <p14:tracePt t="110767" x="1919288" y="3705225"/>
          <p14:tracePt t="110791" x="2116138" y="3527425"/>
          <p14:tracePt t="110802" x="2608263" y="3125788"/>
          <p14:tracePt t="110827" x="2803525" y="2965450"/>
          <p14:tracePt t="110839" x="2919413" y="2857500"/>
          <p14:tracePt t="111121" x="2911475" y="2857500"/>
          <p14:tracePt t="111132" x="2894013" y="2857500"/>
          <p14:tracePt t="111144" x="2857500" y="2857500"/>
          <p14:tracePt t="111156" x="2786063" y="2867025"/>
          <p14:tracePt t="111181" x="2751138" y="2874963"/>
          <p14:tracePt t="111193" x="2724150" y="2894013"/>
          <p14:tracePt t="111204" x="2633663" y="2938463"/>
          <p14:tracePt t="111236" x="2581275" y="2965450"/>
          <p14:tracePt t="111241" x="2473325" y="3027363"/>
          <p14:tracePt t="111266" x="2411413" y="3054350"/>
          <p14:tracePt t="111279" x="2339975" y="3089275"/>
          <p14:tracePt t="111291" x="2224088" y="3116263"/>
          <p14:tracePt t="111315" x="2187575" y="3133725"/>
          <p14:tracePt t="111331" x="2152650" y="3143250"/>
          <p14:tracePt t="111340" x="2098675" y="3170238"/>
          <p14:tracePt t="111355" x="2081213" y="3179763"/>
          <p14:tracePt t="111377" x="2081213" y="3187700"/>
          <p14:tracePt t="111546" x="2116138" y="3152775"/>
          <p14:tracePt t="111561" x="2214563" y="3062288"/>
          <p14:tracePt t="111572" x="2393950" y="2946400"/>
          <p14:tracePt t="111582" x="2625725" y="2847975"/>
          <p14:tracePt t="111594" x="2840038" y="2786063"/>
          <p14:tracePt t="111609" x="3197225" y="2751138"/>
          <p14:tracePt t="111633" x="3348038" y="2751138"/>
          <p14:tracePt t="111657" x="3687763" y="2751138"/>
          <p14:tracePt t="111668" x="3911600" y="2751138"/>
          <p14:tracePt t="111681" x="4205288" y="2786063"/>
          <p14:tracePt t="111691" x="4732338" y="2840038"/>
          <p14:tracePt t="111716" x="4929188" y="2847975"/>
          <p14:tracePt t="111729" x="5268913" y="2874963"/>
          <p14:tracePt t="111742" x="5402263" y="2874963"/>
          <p14:tracePt t="111766" x="5527675" y="2894013"/>
          <p14:tracePt t="111777" x="5680075" y="2901950"/>
          <p14:tracePt t="111808" x="5751513" y="2938463"/>
          <p14:tracePt t="111816" x="5776913" y="2990850"/>
          <p14:tracePt t="111827" x="5822950" y="3089275"/>
          <p14:tracePt t="111864" x="5822950" y="3160713"/>
          <p14:tracePt t="111866" x="5830888" y="3197225"/>
          <p14:tracePt t="111876" x="5840413" y="3214688"/>
          <p14:tracePt t="111892" x="5857875" y="3232150"/>
          <p14:tracePt t="112230" x="5875338" y="3232150"/>
          <p14:tracePt t="112241" x="5911850" y="3214688"/>
          <p14:tracePt t="112252" x="5991225" y="3197225"/>
          <p14:tracePt t="112265" x="6116638" y="3170238"/>
          <p14:tracePt t="112277" x="6419850" y="3160713"/>
          <p14:tracePt t="112303" x="6527800" y="3170238"/>
          <p14:tracePt t="112315" x="6715125" y="3224213"/>
          <p14:tracePt t="112345" x="6804025" y="3224213"/>
          <p14:tracePt t="112347" x="7027863" y="3259138"/>
          <p14:tracePt t="112375" x="7081838" y="3313113"/>
          <p14:tracePt t="112392" x="7108825" y="3438525"/>
          <p14:tracePt t="112692" x="7099300" y="3438525"/>
          <p14:tracePt t="112706" x="7062788" y="3419475"/>
          <p14:tracePt t="112718" x="7000875" y="3411538"/>
          <p14:tracePt t="112730" x="6902450" y="3384550"/>
          <p14:tracePt t="112742" x="6823075" y="3384550"/>
          <p14:tracePt t="112754" x="6589713" y="3348038"/>
          <p14:tracePt t="112767" x="6429375" y="3340100"/>
          <p14:tracePt t="112790" x="6170613" y="3340100"/>
          <p14:tracePt t="112800" x="5537200" y="3455988"/>
          <p14:tracePt t="112828" x="4946650" y="3633788"/>
          <p14:tracePt t="112851" x="4714875" y="3714750"/>
          <p14:tracePt t="112864" x="4581525" y="3751263"/>
          <p14:tracePt t="112876" x="4473575" y="3776663"/>
          <p14:tracePt t="112890" x="4394200" y="3776663"/>
          <p14:tracePt t="113217" x="4367213" y="3759200"/>
          <p14:tracePt t="113231" x="4268788" y="3724275"/>
          <p14:tracePt t="113242" x="4089400" y="3670300"/>
          <p14:tracePt t="113253" x="3786188" y="3598863"/>
          <p14:tracePt t="113267" x="3500438" y="3581400"/>
          <p14:tracePt t="113278" x="3027363" y="3581400"/>
          <p14:tracePt t="113289" x="2847975" y="3616325"/>
          <p14:tracePt t="113315" x="2517775" y="3732213"/>
          <p14:tracePt t="113341" x="2366963" y="3822700"/>
          <p14:tracePt t="113352" x="2251075" y="3867150"/>
          <p14:tracePt t="113359" x="2170113" y="3911600"/>
          <p14:tracePt t="113374" x="2143125" y="3919538"/>
          <p14:tracePt t="113655" x="2116138" y="3911600"/>
          <p14:tracePt t="113671" x="2071688" y="3894138"/>
          <p14:tracePt t="113680" x="1973263" y="3857625"/>
          <p14:tracePt t="113694" x="1839913" y="3813175"/>
          <p14:tracePt t="113705" x="1670050" y="3741738"/>
          <p14:tracePt t="113716" x="1500188" y="3652838"/>
          <p14:tracePt t="113728" x="1285875" y="3490913"/>
          <p14:tracePt t="113743" x="1214438" y="3429000"/>
          <p14:tracePt t="113765" x="1179513" y="3402013"/>
          <p14:tracePt t="113779" x="1098550" y="3375025"/>
          <p14:tracePt t="113802" x="1044575" y="3357563"/>
          <p14:tracePt t="113814" x="1027113" y="3348038"/>
          <p14:tracePt t="113825" x="1027113" y="3330575"/>
          <p14:tracePt t="113850" x="1017588" y="3330575"/>
          <p14:tracePt t="114278" x="1027113" y="3313113"/>
          <p14:tracePt t="114290" x="1054100" y="3295650"/>
          <p14:tracePt t="114302" x="1125538" y="3268663"/>
          <p14:tracePt t="114313" x="1223963" y="3232150"/>
          <p14:tracePt t="114327" x="1339850" y="3214688"/>
          <p14:tracePt t="114338" x="1465263" y="3214688"/>
          <p14:tracePt t="114350" x="1660525" y="3214688"/>
          <p14:tracePt t="114364" x="1724025" y="3214688"/>
          <p14:tracePt t="114386" x="1795463" y="3232150"/>
          <p14:tracePt t="114398" x="1874838" y="3241675"/>
          <p14:tracePt t="114423" x="1919288" y="3241675"/>
          <p14:tracePt t="114437" x="1955800" y="3241675"/>
          <p14:tracePt t="114448" x="1973263" y="3241675"/>
          <p14:tracePt t="114464" x="1990725" y="3241675"/>
          <p14:tracePt t="114741" x="1955800" y="3268663"/>
          <p14:tracePt t="114751" x="1919288" y="3295650"/>
          <p14:tracePt t="114764" x="1893888" y="3313113"/>
          <p14:tracePt t="114776" x="1866900" y="3330575"/>
          <p14:tracePt t="114804" x="1857375" y="3340100"/>
          <p14:tracePt t="114814" x="1830388" y="3340100"/>
          <p14:tracePt t="114825" x="1803400" y="3357563"/>
          <p14:tracePt t="114840" x="1741488" y="3402013"/>
          <p14:tracePt t="114862" x="1731963" y="3419475"/>
          <p14:tracePt t="114874" x="1714500" y="3429000"/>
          <p14:tracePt t="114887" x="1704975" y="3446463"/>
          <p14:tracePt t="114910" x="1697038" y="3446463"/>
          <p14:tracePt t="115289" x="1697038" y="3419475"/>
          <p14:tracePt t="115301" x="1697038" y="3384550"/>
          <p14:tracePt t="115313" x="1697038" y="3348038"/>
          <p14:tracePt t="115326" x="1697038" y="3276600"/>
          <p14:tracePt t="115339" x="1697038" y="3251200"/>
          <p14:tracePt t="115355" x="1697038" y="3224213"/>
          <p14:tracePt t="115374" x="1704975" y="3179763"/>
          <p14:tracePt t="115405" x="1704975" y="3170238"/>
          <p14:tracePt t="115421" x="1724025" y="3152775"/>
          <p14:tracePt t="115424" x="1731963" y="3143250"/>
          <p14:tracePt t="115448" x="1741488" y="3125788"/>
          <p14:tracePt t="115457" x="1751013" y="3116263"/>
          <p14:tracePt t="115473" x="1758950" y="3116263"/>
          <p14:tracePt t="115534" x="1768475" y="3116263"/>
          <p14:tracePt t="115557" x="1768475" y="3133725"/>
          <p14:tracePt t="115573" x="1768475" y="3152775"/>
          <p14:tracePt t="115583" x="1768475" y="3160713"/>
          <p14:tracePt t="115607" x="1731963" y="3251200"/>
          <p14:tracePt t="115623" x="1697038" y="3322638"/>
          <p14:tracePt t="115631" x="1679575" y="3357563"/>
          <p14:tracePt t="115642" x="1652588" y="3411538"/>
          <p14:tracePt t="115667" x="1633538" y="3438525"/>
          <p14:tracePt t="115679" x="1616075" y="3473450"/>
          <p14:tracePt t="115692" x="1598613" y="3490913"/>
          <p14:tracePt t="115717" x="1589088" y="3509963"/>
          <p14:tracePt t="115753" x="1581150" y="3517900"/>
          <p14:tracePt t="116156" x="1608138" y="3509963"/>
          <p14:tracePt t="116167" x="1670050" y="3465513"/>
          <p14:tracePt t="116180" x="1768475" y="3402013"/>
          <p14:tracePt t="116192" x="1884363" y="3330575"/>
          <p14:tracePt t="116202" x="2000250" y="3268663"/>
          <p14:tracePt t="116215" x="2116138" y="3187700"/>
          <p14:tracePt t="116240" x="2160588" y="3170238"/>
          <p14:tracePt t="116253" x="2170113" y="3152775"/>
          <p14:tracePt t="116266" x="2187575" y="3143250"/>
          <p14:tracePt t="116290" x="2197100" y="3133725"/>
          <p14:tracePt t="116400" x="2187575" y="3143250"/>
          <p14:tracePt t="116422" x="2170113" y="3160713"/>
          <p14:tracePt t="116435" x="2152650" y="3170238"/>
          <p14:tracePt t="116447" x="2143125" y="3179763"/>
          <p14:tracePt t="116464" x="2125663" y="3187700"/>
          <p14:tracePt t="116466" x="2108200" y="3205163"/>
          <p14:tracePt t="116484" x="2062163" y="3232150"/>
          <p14:tracePt t="116515" x="2036763" y="3251200"/>
          <p14:tracePt t="116519" x="2017713" y="3268663"/>
          <p14:tracePt t="116533" x="2000250" y="3295650"/>
          <p14:tracePt t="116558" x="1982788" y="3295650"/>
          <p14:tracePt t="116575" x="1955800" y="3313113"/>
          <p14:tracePt t="116593" x="1938338" y="3322638"/>
          <p14:tracePt t="116606" x="1919288" y="3330575"/>
          <p14:tracePt t="116617" x="1893888" y="3348038"/>
          <p14:tracePt t="116715" x="1884363" y="3348038"/>
          <p14:tracePt t="116728" x="1866900" y="3348038"/>
          <p14:tracePt t="117106" x="1847850" y="3348038"/>
          <p14:tracePt t="117118" x="1812925" y="3340100"/>
          <p14:tracePt t="117130" x="1731963" y="3330575"/>
          <p14:tracePt t="117143" x="1536700" y="3303588"/>
          <p14:tracePt t="117155" x="1455738" y="3303588"/>
          <p14:tracePt t="117178" x="1393825" y="3303588"/>
          <p14:tracePt t="117191" x="1347788" y="3295650"/>
          <p14:tracePt t="117208" x="1268413" y="3295650"/>
          <p14:tracePt t="117221" x="1231900" y="3295650"/>
          <p14:tracePt t="117221" x="1169988" y="3313113"/>
          <p14:tracePt t="117239" x="1108075" y="3330575"/>
          <p14:tracePt t="117265" x="1044575" y="3357563"/>
          <p14:tracePt t="117275" x="990600" y="3367088"/>
          <p14:tracePt t="117301" x="973138" y="3367088"/>
          <p14:tracePt t="117800" x="973138" y="3375025"/>
          <p14:tracePt t="117864" x="946150" y="3384550"/>
          <p14:tracePt t="117875" x="928688" y="3394075"/>
          <p14:tracePt t="117886" x="919163" y="3402013"/>
          <p14:tracePt t="117896" x="874713" y="3402013"/>
          <p14:tracePt t="117923" x="857250" y="3402013"/>
          <p14:tracePt t="117933" x="847725" y="3402013"/>
          <p14:tracePt t="117945" x="830263" y="3402013"/>
          <p14:tracePt t="117964" x="803275" y="3402013"/>
          <p14:tracePt t="117983" x="776288" y="3402013"/>
          <p14:tracePt t="117995" x="758825" y="3402013"/>
          <p14:tracePt t="118021" x="750888" y="3402013"/>
          <p14:tracePt t="118050" x="731838" y="3402013"/>
          <p14:tracePt t="118056" x="714375" y="3402013"/>
          <p14:tracePt t="118068" x="704850" y="3402013"/>
          <p14:tracePt t="118080" x="679450" y="3402013"/>
          <p14:tracePt t="119209" x="0" y="0"/>
        </p14:tracePtLst>
        <p14:tracePtLst>
          <p14:tracePt t="122106" x="679450" y="3402013"/>
          <p14:tracePt t="122393" x="679450" y="3384550"/>
          <p14:tracePt t="122402" x="679450" y="3357563"/>
          <p14:tracePt t="122415" x="687388" y="3322638"/>
          <p14:tracePt t="122425" x="704850" y="3276600"/>
          <p14:tracePt t="122436" x="723900" y="3232150"/>
          <p14:tracePt t="122450" x="812800" y="3108325"/>
          <p14:tracePt t="122467" x="884238" y="3036888"/>
          <p14:tracePt t="122487" x="1169988" y="2751138"/>
          <p14:tracePt t="122510" x="1500188" y="2446338"/>
          <p14:tracePt t="122522" x="2374900" y="1785938"/>
          <p14:tracePt t="122534" x="2697163" y="1554163"/>
          <p14:tracePt t="122559" x="2884488" y="1428750"/>
          <p14:tracePt t="122570" x="3000375" y="1357313"/>
          <p14:tracePt t="122586" x="3054350" y="1339850"/>
          <p14:tracePt t="122608" x="3160713" y="1276350"/>
          <p14:tracePt t="122622" x="3589338" y="1071563"/>
          <p14:tracePt t="122877" x="3571875" y="1089025"/>
          <p14:tracePt t="122888" x="3536950" y="1108075"/>
          <p14:tracePt t="122904" x="3500438" y="1125538"/>
          <p14:tracePt t="122917" x="3473450" y="1143000"/>
          <p14:tracePt t="122938" x="3465513" y="1152525"/>
          <p14:tracePt t="122973" x="3402013" y="1187450"/>
          <p14:tracePt t="122986" x="3322638" y="1258888"/>
          <p14:tracePt t="122998" x="3232150" y="1322388"/>
          <p14:tracePt t="123008" x="3160713" y="1393825"/>
          <p14:tracePt t="123023" x="3071813" y="1465263"/>
          <p14:tracePt t="123047" x="3054350" y="1473200"/>
          <p14:tracePt t="123058" x="3027363" y="1490663"/>
          <p14:tracePt t="123093" x="2955925" y="1554163"/>
          <p14:tracePt t="123108" x="2938463" y="1562100"/>
          <p14:tracePt t="123122" x="2938463" y="1571625"/>
          <p14:tracePt t="123133" x="2928938" y="1581150"/>
          <p14:tracePt t="123168" x="2928938" y="1544638"/>
          <p14:tracePt t="123997" x="2955925" y="1517650"/>
          <p14:tracePt t="124016" x="3036888" y="1490663"/>
          <p14:tracePt t="124029" x="3197225" y="1455738"/>
          <p14:tracePt t="124034" x="3295650" y="1446213"/>
          <p14:tracePt t="124047" x="3357563" y="1438275"/>
          <p14:tracePt t="124071" x="3419475" y="1428750"/>
          <p14:tracePt t="124081" x="3465513" y="1419225"/>
          <p14:tracePt t="124107" x="3482975" y="1419225"/>
          <p14:tracePt t="124120" x="3536950" y="1411288"/>
          <p14:tracePt t="124132" x="3554413" y="1411288"/>
          <p14:tracePt t="124156" x="3589338" y="1411288"/>
          <p14:tracePt t="124167" x="3660775" y="1401763"/>
          <p14:tracePt t="124197" x="3697288" y="1393825"/>
          <p14:tracePt t="124204" x="3724275" y="1384300"/>
          <p14:tracePt t="124216" x="3732213" y="1384300"/>
          <p14:tracePt t="124889" x="3732213" y="1401763"/>
          <p14:tracePt t="124900" x="3732213" y="1428750"/>
          <p14:tracePt t="124910" x="3732213" y="1473200"/>
          <p14:tracePt t="124922" x="3751263" y="1554163"/>
          <p14:tracePt t="124939" x="3759200" y="1608138"/>
          <p14:tracePt t="124970" x="3768725" y="1731963"/>
          <p14:tracePt t="124973" x="3768725" y="1812925"/>
          <p14:tracePt t="124996" x="3768725" y="1874838"/>
          <p14:tracePt t="125009" x="3768725" y="2036763"/>
          <p14:tracePt t="125036" x="3768725" y="2108200"/>
          <p14:tracePt t="125048" x="3768725" y="2152650"/>
          <p14:tracePt t="125057" x="3768725" y="2197100"/>
          <p14:tracePt t="125290" x="3751263" y="2197100"/>
          <p14:tracePt t="125301" x="3741738" y="2197100"/>
          <p14:tracePt t="125314" x="3687763" y="2197100"/>
          <p14:tracePt t="125326" x="3465513" y="2214563"/>
          <p14:tracePt t="125351" x="3251200" y="2241550"/>
          <p14:tracePt t="125361" x="2751138" y="2374900"/>
          <p14:tracePt t="125375" x="2554288" y="2446338"/>
          <p14:tracePt t="125408" x="2312988" y="2571750"/>
          <p14:tracePt t="125424" x="2205038" y="2652713"/>
          <p14:tracePt t="125434" x="2071688" y="2751138"/>
          <p14:tracePt t="125448" x="1973263" y="2830513"/>
          <p14:tracePt t="125458" x="1866900" y="2901950"/>
          <p14:tracePt t="125485" x="1822450" y="2919413"/>
          <p14:tracePt t="125496" x="1758950" y="2928938"/>
          <p14:tracePt t="125521" x="1731963" y="2928938"/>
          <p14:tracePt t="125803" x="1697038" y="2955925"/>
          <p14:tracePt t="125812" x="1679575" y="2965450"/>
          <p14:tracePt t="125827" x="1670050" y="2982913"/>
          <p14:tracePt t="125838" x="1652588" y="3000375"/>
          <p14:tracePt t="125850" x="1625600" y="3036888"/>
          <p14:tracePt t="125862" x="1490663" y="3232150"/>
          <p14:tracePt t="125887" x="1401763" y="3348038"/>
          <p14:tracePt t="125898" x="1303338" y="3517900"/>
          <p14:tracePt t="125923" x="1285875" y="3598863"/>
          <p14:tracePt t="125936" x="1285875" y="3660775"/>
          <p14:tracePt t="125948" x="1285875" y="3768725"/>
          <p14:tracePt t="125963" x="1285875" y="3803650"/>
          <p14:tracePt t="125984" x="1285875" y="3840163"/>
          <p14:tracePt t="125998" x="1295400" y="3857625"/>
          <p14:tracePt t="126019" x="1303338" y="3875088"/>
          <p14:tracePt t="126034" x="1366838" y="3875088"/>
          <p14:tracePt t="126522" x="0" y="0"/>
        </p14:tracePtLst>
      </p14:laserTraceLst>
    </p:ext>
  </p:extLs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729826"/>
              </p:ext>
            </p:extLst>
          </p:nvPr>
        </p:nvGraphicFramePr>
        <p:xfrm>
          <a:off x="395536" y="1271674"/>
          <a:ext cx="77216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34" name="Equation" r:id="rId6" imgW="4190760" imgH="253800" progId="Equation.DSMT4">
                  <p:embed/>
                </p:oleObj>
              </mc:Choice>
              <mc:Fallback>
                <p:oleObj name="Equation" r:id="rId6" imgW="4190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271674"/>
                        <a:ext cx="77216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608758"/>
              </p:ext>
            </p:extLst>
          </p:nvPr>
        </p:nvGraphicFramePr>
        <p:xfrm>
          <a:off x="230188" y="3813175"/>
          <a:ext cx="85375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35" name="Equation" r:id="rId8" imgW="6134040" imgH="495000" progId="Equation.DSMT4">
                  <p:embed/>
                </p:oleObj>
              </mc:Choice>
              <mc:Fallback>
                <p:oleObj name="Equation" r:id="rId8" imgW="61340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3813175"/>
                        <a:ext cx="853757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180975" y="686302"/>
            <a:ext cx="88201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latin typeface="Times New Roman" pitchFamily="18" charset="0"/>
              </a:rPr>
              <a:t>Hamiltonian of the system represents the energy in a canonical ensemble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808288" y="4300334"/>
            <a:ext cx="4003675" cy="614363"/>
            <a:chOff x="1769" y="2706"/>
            <a:chExt cx="2522" cy="387"/>
          </a:xfrm>
        </p:grpSpPr>
        <p:sp>
          <p:nvSpPr>
            <p:cNvPr id="45072" name="Text Box 10"/>
            <p:cNvSpPr txBox="1">
              <a:spLocks noChangeArrowheads="1"/>
            </p:cNvSpPr>
            <p:nvPr/>
          </p:nvSpPr>
          <p:spPr bwMode="auto">
            <a:xfrm>
              <a:off x="1927" y="2843"/>
              <a:ext cx="23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sz="2000" dirty="0">
                  <a:latin typeface="Times New Roman" pitchFamily="18" charset="0"/>
                </a:rPr>
                <a:t>Momentum integrals are Gaussian!</a:t>
              </a:r>
            </a:p>
          </p:txBody>
        </p:sp>
        <p:sp>
          <p:nvSpPr>
            <p:cNvPr id="3" name="Line 11"/>
            <p:cNvSpPr>
              <a:spLocks noChangeShapeType="1"/>
            </p:cNvSpPr>
            <p:nvPr/>
          </p:nvSpPr>
          <p:spPr bwMode="auto">
            <a:xfrm flipH="1" flipV="1">
              <a:off x="1769" y="2706"/>
              <a:ext cx="158" cy="266"/>
            </a:xfrm>
            <a:prstGeom prst="line">
              <a:avLst/>
            </a:prstGeom>
            <a:ln>
              <a:headEnd/>
              <a:tailEnd type="triangle" w="med" len="med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CA"/>
            </a:p>
          </p:txBody>
        </p:sp>
      </p:grpSp>
      <p:sp>
        <p:nvSpPr>
          <p:cNvPr id="45068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5A9AEF81-1DB9-4138-ACCE-3446C7537BE9}" type="slidenum">
              <a:rPr lang="en-US" smtClean="0"/>
              <a:pPr eaLnBrk="1" hangingPunct="1"/>
              <a:t>17</a:t>
            </a:fld>
            <a:endParaRPr lang="en-US"/>
          </a:p>
        </p:txBody>
      </p:sp>
      <p:sp>
        <p:nvSpPr>
          <p:cNvPr id="45069" name="Text Box 13"/>
          <p:cNvSpPr txBox="1">
            <a:spLocks noChangeArrowheads="1"/>
          </p:cNvSpPr>
          <p:nvPr/>
        </p:nvSpPr>
        <p:spPr bwMode="auto">
          <a:xfrm>
            <a:off x="156370" y="1858752"/>
            <a:ext cx="502769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latin typeface="Times New Roman" pitchFamily="18" charset="0"/>
              </a:rPr>
              <a:t>Classical </a:t>
            </a:r>
            <a:r>
              <a:rPr lang="en-US" sz="2200" dirty="0" smtClean="0">
                <a:latin typeface="Times New Roman" pitchFamily="18" charset="0"/>
              </a:rPr>
              <a:t>canonical partition </a:t>
            </a:r>
            <a:r>
              <a:rPr lang="en-US" sz="2200" dirty="0">
                <a:latin typeface="Times New Roman" pitchFamily="18" charset="0"/>
              </a:rPr>
              <a:t>function  </a:t>
            </a:r>
          </a:p>
        </p:txBody>
      </p:sp>
      <p:sp>
        <p:nvSpPr>
          <p:cNvPr id="45073" name="Text Box 13"/>
          <p:cNvSpPr txBox="1">
            <a:spLocks noChangeArrowheads="1"/>
          </p:cNvSpPr>
          <p:nvPr/>
        </p:nvSpPr>
        <p:spPr bwMode="auto">
          <a:xfrm>
            <a:off x="142875" y="3222414"/>
            <a:ext cx="64817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latin typeface="Times New Roman" pitchFamily="18" charset="0"/>
              </a:rPr>
              <a:t>We can separate the momentum and position integrals 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600269"/>
              </p:ext>
            </p:extLst>
          </p:nvPr>
        </p:nvGraphicFramePr>
        <p:xfrm>
          <a:off x="362474" y="5157192"/>
          <a:ext cx="2700188" cy="764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36" name="Equation" r:id="rId10" imgW="1688760" imgH="482400" progId="Equation.DSMT4">
                  <p:embed/>
                </p:oleObj>
              </mc:Choice>
              <mc:Fallback>
                <p:oleObj name="Equation" r:id="rId10" imgW="1688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74" y="5157192"/>
                        <a:ext cx="2700188" cy="764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1583668" y="116632"/>
            <a:ext cx="586865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Classical limit to the canonical partition func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320508"/>
              </p:ext>
            </p:extLst>
          </p:nvPr>
        </p:nvGraphicFramePr>
        <p:xfrm>
          <a:off x="788988" y="2384425"/>
          <a:ext cx="68643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37" name="Equation" r:id="rId12" imgW="3708360" imgH="419040" progId="Equation.DSMT4">
                  <p:embed/>
                </p:oleObj>
              </mc:Choice>
              <mc:Fallback>
                <p:oleObj name="Equation" r:id="rId12" imgW="3708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2384425"/>
                        <a:ext cx="686435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209148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5528"/>
    </mc:Choice>
    <mc:Fallback xmlns="">
      <p:transition spd="slow" advTm="14552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45073" grpId="0"/>
    </p:bldLst>
  </p:timing>
  <p:extLst mod="1">
    <p:ext uri="{3A86A75C-4F4B-4683-9AE1-C65F6400EC91}">
      <p14:laserTraceLst xmlns:p14="http://schemas.microsoft.com/office/powerpoint/2010/main">
        <p14:tracePtLst>
          <p14:tracePt t="9888" x="1366838" y="3875088"/>
          <p14:tracePt t="10178" x="1366838" y="3857625"/>
          <p14:tracePt t="10191" x="1366838" y="3822700"/>
          <p14:tracePt t="10201" x="1339850" y="3751263"/>
          <p14:tracePt t="10212" x="1258888" y="3517900"/>
          <p14:tracePt t="10229" x="1187450" y="3375025"/>
          <p14:tracePt t="10248" x="1098550" y="3062288"/>
          <p14:tracePt t="10274" x="1071563" y="2928938"/>
          <p14:tracePt t="10286" x="1071563" y="2786063"/>
          <p14:tracePt t="10298" x="1089025" y="2562225"/>
          <p14:tracePt t="10313" x="1098550" y="2527300"/>
          <p14:tracePt t="10329" x="1098550" y="2500313"/>
          <p14:tracePt t="10346" x="1108075" y="2500313"/>
          <p14:tracePt t="10629" x="1098550" y="2490788"/>
          <p14:tracePt t="10643" x="1081088" y="2482850"/>
          <p14:tracePt t="10651" x="1054100" y="2455863"/>
          <p14:tracePt t="10664" x="1027113" y="2401888"/>
          <p14:tracePt t="10677" x="982663" y="2347913"/>
          <p14:tracePt t="10688" x="901700" y="2197100"/>
          <p14:tracePt t="10699" x="866775" y="2116138"/>
          <p14:tracePt t="10725" x="812800" y="2054225"/>
          <p14:tracePt t="10753" x="785813" y="2036763"/>
          <p14:tracePt t="10765" x="750888" y="2027238"/>
          <p14:tracePt t="10775" x="731838" y="2017713"/>
          <p14:tracePt t="10786" x="714375" y="2009775"/>
          <p14:tracePt t="10809" x="696913" y="2009775"/>
          <p14:tracePt t="10823" x="687388" y="2009775"/>
          <p14:tracePt t="10833" x="687388" y="2000250"/>
          <p14:tracePt t="11104" x="669925" y="1990725"/>
          <p14:tracePt t="11113" x="652463" y="1965325"/>
          <p14:tracePt t="11126" x="633413" y="1928813"/>
          <p14:tracePt t="11140" x="598488" y="1785938"/>
          <p14:tracePt t="11163" x="581025" y="1697038"/>
          <p14:tracePt t="11184" x="571500" y="1625600"/>
          <p14:tracePt t="11194" x="536575" y="1562100"/>
          <p14:tracePt t="11225" x="536575" y="1554163"/>
          <p14:tracePt t="11322" x="527050" y="1554163"/>
          <p14:tracePt t="12542" x="544513" y="1554163"/>
          <p14:tracePt t="12552" x="588963" y="1554163"/>
          <p14:tracePt t="12565" x="768350" y="1527175"/>
          <p14:tracePt t="12589" x="874713" y="1517650"/>
          <p14:tracePt t="12601" x="1133475" y="1482725"/>
          <p14:tracePt t="12612" x="1268413" y="1465263"/>
          <p14:tracePt t="12638" x="1393825" y="1465263"/>
          <p14:tracePt t="12648" x="1581150" y="1465263"/>
          <p14:tracePt t="12667" x="1625600" y="1482725"/>
          <p14:tracePt t="12687" x="1670050" y="1509713"/>
          <p14:tracePt t="12700" x="1679575" y="1527175"/>
          <p14:tracePt t="12722" x="1687513" y="1544638"/>
          <p14:tracePt t="12736" x="1697038" y="1562100"/>
          <p14:tracePt t="13077" x="1660525" y="1562100"/>
          <p14:tracePt t="13090" x="1625600" y="1562100"/>
          <p14:tracePt t="13101" x="1581150" y="1562100"/>
          <p14:tracePt t="13113" x="1517650" y="1554163"/>
          <p14:tracePt t="13125" x="1465263" y="1544638"/>
          <p14:tracePt t="13136" x="1366838" y="1517650"/>
          <p14:tracePt t="13164" x="1285875" y="1509713"/>
          <p14:tracePt t="13176" x="1258888" y="1509713"/>
          <p14:tracePt t="13204" x="1250950" y="1509713"/>
          <p14:tracePt t="13309" x="1276350" y="1490663"/>
          <p14:tracePt t="13320" x="1322388" y="1465263"/>
          <p14:tracePt t="13324" x="1347788" y="1455738"/>
          <p14:tracePt t="13344" x="1411288" y="1428750"/>
          <p14:tracePt t="13357" x="1428750" y="1419225"/>
          <p14:tracePt t="13381" x="1438275" y="1419225"/>
          <p14:tracePt t="13393" x="1482725" y="1419225"/>
          <p14:tracePt t="13405" x="1490663" y="1419225"/>
          <p14:tracePt t="13441" x="1500188" y="1419225"/>
          <p14:tracePt t="13455" x="1509713" y="1419225"/>
          <p14:tracePt t="13480" x="1509713" y="1438275"/>
          <p14:tracePt t="13490" x="1517650" y="1438275"/>
          <p14:tracePt t="13504" x="1527175" y="1438275"/>
          <p14:tracePt t="13516" x="1544638" y="1446213"/>
          <p14:tracePt t="13544" x="1554163" y="1455738"/>
          <p14:tracePt t="13552" x="1571625" y="1455738"/>
          <p14:tracePt t="13563" x="1581150" y="1465263"/>
          <p14:tracePt t="13576" x="1633538" y="1465263"/>
          <p14:tracePt t="13590" x="1670050" y="1473200"/>
          <p14:tracePt t="13613" x="1714500" y="1473200"/>
          <p14:tracePt t="13627" x="1803400" y="1473200"/>
          <p14:tracePt t="13650" x="1857375" y="1473200"/>
          <p14:tracePt t="13661" x="1982788" y="1490663"/>
          <p14:tracePt t="13690" x="2062163" y="1517650"/>
          <p14:tracePt t="13699" x="2160588" y="1536700"/>
          <p14:tracePt t="13711" x="2224088" y="1571625"/>
          <p14:tracePt t="13727" x="2330450" y="1625600"/>
          <p14:tracePt t="13741" x="2347913" y="1643063"/>
          <p14:tracePt t="13741" x="2357438" y="1660525"/>
          <p14:tracePt t="13761" x="2366963" y="1660525"/>
          <p14:tracePt t="13783" x="2384425" y="1660525"/>
          <p14:tracePt t="14052" x="2411413" y="1660525"/>
          <p14:tracePt t="14064" x="2455863" y="1660525"/>
          <p14:tracePt t="14083" x="2562225" y="1652588"/>
          <p14:tracePt t="14094" x="2705100" y="1625600"/>
          <p14:tracePt t="14100" x="2857500" y="1616075"/>
          <p14:tracePt t="14113" x="3143250" y="1589088"/>
          <p14:tracePt t="14145" x="3268663" y="1589088"/>
          <p14:tracePt t="14150" x="3419475" y="1589088"/>
          <p14:tracePt t="14162" x="3482975" y="1589088"/>
          <p14:tracePt t="14187" x="3536950" y="1608138"/>
          <p14:tracePt t="14198" x="3687763" y="1679575"/>
          <p14:tracePt t="14223" x="3751263" y="1724025"/>
          <p14:tracePt t="14236" x="3803650" y="1758950"/>
          <p14:tracePt t="14251" x="3848100" y="1785938"/>
          <p14:tracePt t="14577" x="3884613" y="1776413"/>
          <p14:tracePt t="14588" x="3965575" y="1731963"/>
          <p14:tracePt t="14601" x="4187825" y="1679575"/>
          <p14:tracePt t="14625" x="4259263" y="1679575"/>
          <p14:tracePt t="14645" x="4313238" y="1679575"/>
          <p14:tracePt t="14649" x="4367213" y="1679575"/>
          <p14:tracePt t="14663" x="4375150" y="1670050"/>
          <p14:tracePt t="14687" x="4394200" y="1670050"/>
          <p14:tracePt t="14723" x="4429125" y="1670050"/>
          <p14:tracePt t="14736" x="4438650" y="1660525"/>
          <p14:tracePt t="15017" x="4456113" y="1660525"/>
          <p14:tracePt t="15026" x="4483100" y="1660525"/>
          <p14:tracePt t="15040" x="4527550" y="1660525"/>
          <p14:tracePt t="15053" x="4572000" y="1660525"/>
          <p14:tracePt t="15064" x="4652963" y="1660525"/>
          <p14:tracePt t="15075" x="4759325" y="1660525"/>
          <p14:tracePt t="15088" x="4983163" y="1660525"/>
          <p14:tracePt t="15103" x="5089525" y="1660525"/>
          <p14:tracePt t="15124" x="5232400" y="1660525"/>
          <p14:tracePt t="15137" x="5259388" y="1660525"/>
          <p14:tracePt t="15162" x="5268913" y="1652588"/>
          <p14:tracePt t="15173" x="5313363" y="1625600"/>
          <p14:tracePt t="15515" x="5330825" y="1616075"/>
          <p14:tracePt t="15529" x="5348288" y="1616075"/>
          <p14:tracePt t="15539" x="5384800" y="1608138"/>
          <p14:tracePt t="15554" x="5500688" y="1608138"/>
          <p14:tracePt t="15576" x="5554663" y="1608138"/>
          <p14:tracePt t="15592" x="5608638" y="1608138"/>
          <p14:tracePt t="15599" x="5626100" y="1608138"/>
          <p14:tracePt t="15612" x="5661025" y="1608138"/>
          <p14:tracePt t="15625" x="5724525" y="1598613"/>
          <p14:tracePt t="15647" x="5759450" y="1589088"/>
          <p14:tracePt t="15661" x="5848350" y="1562100"/>
          <p14:tracePt t="16038" x="5875338" y="1562100"/>
          <p14:tracePt t="16053" x="5929313" y="1554163"/>
          <p14:tracePt t="16067" x="6323013" y="1544638"/>
          <p14:tracePt t="16114" x="6429375" y="1544638"/>
          <p14:tracePt t="16125" x="6537325" y="1544638"/>
          <p14:tracePt t="16135" x="6599238" y="1544638"/>
          <p14:tracePt t="16147" x="6653213" y="1544638"/>
          <p14:tracePt t="16161" x="6688138" y="1562100"/>
          <p14:tracePt t="16195" x="6705600" y="1581150"/>
          <p14:tracePt t="16198" x="6732588" y="1616075"/>
          <p14:tracePt t="16224" x="6742113" y="1633538"/>
          <p14:tracePt t="16464" x="6724650" y="1633538"/>
          <p14:tracePt t="16477" x="6653213" y="1633538"/>
          <p14:tracePt t="16491" x="6527800" y="1598613"/>
          <p14:tracePt t="16502" x="5840413" y="1357313"/>
          <p14:tracePt t="16526" x="5313363" y="1204913"/>
          <p14:tracePt t="16548" x="4232275" y="1054100"/>
          <p14:tracePt t="16552" x="3697288" y="1036638"/>
          <p14:tracePt t="16575" x="3232150" y="1036638"/>
          <p14:tracePt t="16588" x="2874963" y="1062038"/>
          <p14:tracePt t="16603" x="2509838" y="1108075"/>
          <p14:tracePt t="16616" x="2401888" y="1116013"/>
          <p14:tracePt t="16637" x="2295525" y="1133475"/>
          <p14:tracePt t="16660" x="2286000" y="1133475"/>
          <p14:tracePt t="16673" x="2286000" y="1143000"/>
          <p14:tracePt t="16929" x="2259013" y="1169988"/>
          <p14:tracePt t="16942" x="2232025" y="1187450"/>
          <p14:tracePt t="16953" x="2179638" y="1214438"/>
          <p14:tracePt t="16968" x="2081213" y="1250950"/>
          <p14:tracePt t="16978" x="1938338" y="1285875"/>
          <p14:tracePt t="16989" x="1803400" y="1312863"/>
          <p14:tracePt t="17004" x="1536700" y="1374775"/>
          <p14:tracePt t="17025" x="1428750" y="1401763"/>
          <p14:tracePt t="17040" x="1303338" y="1419225"/>
          <p14:tracePt t="17054" x="1276350" y="1428750"/>
          <p14:tracePt t="17076" x="1231900" y="1438275"/>
          <p14:tracePt t="17088" x="1223963" y="1446213"/>
          <p14:tracePt t="17114" x="1187450" y="1455738"/>
          <p14:tracePt t="17142" x="1179513" y="1455738"/>
          <p14:tracePt t="17197" x="1187450" y="1446213"/>
          <p14:tracePt t="17207" x="1250950" y="1428750"/>
          <p14:tracePt t="17220" x="1295400" y="1411288"/>
          <p14:tracePt t="17237" x="1366838" y="1401763"/>
          <p14:tracePt t="17239" x="1428750" y="1384300"/>
          <p14:tracePt t="17258" x="1554163" y="1357313"/>
          <p14:tracePt t="17272" x="1670050" y="1330325"/>
          <p14:tracePt t="17295" x="1965325" y="1276350"/>
          <p14:tracePt t="17319" x="2179638" y="1276350"/>
          <p14:tracePt t="17327" x="2465388" y="1276350"/>
          <p14:tracePt t="17343" x="3027363" y="1276350"/>
          <p14:tracePt t="17368" x="3330575" y="1276350"/>
          <p14:tracePt t="17380" x="3616325" y="1276350"/>
          <p14:tracePt t="17393" x="4187825" y="1179513"/>
          <p14:tracePt t="17417" x="4491038" y="1108075"/>
          <p14:tracePt t="17430" x="4714875" y="1044575"/>
          <p14:tracePt t="17441" x="4848225" y="1017588"/>
          <p14:tracePt t="17697" x="4840288" y="1017588"/>
          <p14:tracePt t="17745" x="4848225" y="1017588"/>
          <p14:tracePt t="17758" x="4875213" y="1017588"/>
          <p14:tracePt t="17769" x="4911725" y="1036638"/>
          <p14:tracePt t="17781" x="4965700" y="1054100"/>
          <p14:tracePt t="17794" x="5116513" y="1133475"/>
          <p14:tracePt t="17819" x="5197475" y="1179513"/>
          <p14:tracePt t="17831" x="5313363" y="1231900"/>
          <p14:tracePt t="17843" x="5340350" y="1250950"/>
          <p14:tracePt t="17867" x="5357813" y="1250950"/>
          <p14:tracePt t="17878" x="5367338" y="1258888"/>
          <p14:tracePt t="18367" x="5367338" y="1276350"/>
          <p14:tracePt t="18395" x="5367338" y="1285875"/>
          <p14:tracePt t="18416" x="5367338" y="1295400"/>
          <p14:tracePt t="18481" x="5367338" y="1303338"/>
          <p14:tracePt t="18550" x="5357813" y="1303338"/>
          <p14:tracePt t="18672" x="5348288" y="1303338"/>
          <p14:tracePt t="18709" x="5348288" y="1312863"/>
          <p14:tracePt t="18817" x="5330825" y="1322388"/>
          <p14:tracePt t="18830" x="5313363" y="1330325"/>
          <p14:tracePt t="18839" x="5303838" y="1330325"/>
          <p14:tracePt t="18854" x="5232400" y="1339850"/>
          <p14:tracePt t="18879" x="5170488" y="1339850"/>
          <p14:tracePt t="18890" x="5089525" y="1347788"/>
          <p14:tracePt t="18905" x="4830763" y="1357313"/>
          <p14:tracePt t="18928" x="4643438" y="1374775"/>
          <p14:tracePt t="18941" x="4160838" y="1401763"/>
          <p14:tracePt t="18976" x="3751263" y="1465263"/>
          <p14:tracePt t="18989" x="3536950" y="1509713"/>
          <p14:tracePt t="19004" x="3367088" y="1581150"/>
          <p14:tracePt t="19012" x="3170238" y="1652588"/>
          <p14:tracePt t="19025" x="2919413" y="1768475"/>
          <p14:tracePt t="19038" x="2830513" y="1812925"/>
          <p14:tracePt t="19058" x="2786063" y="1839913"/>
          <p14:tracePt t="19075" x="2732088" y="1857375"/>
          <p14:tracePt t="19329" x="2724150" y="1866900"/>
          <p14:tracePt t="19342" x="2714625" y="1866900"/>
          <p14:tracePt t="19367" x="2705100" y="1874838"/>
          <p14:tracePt t="19404" x="2571750" y="1973263"/>
          <p14:tracePt t="19416" x="2312988" y="2224088"/>
          <p14:tracePt t="19427" x="2009775" y="2544763"/>
          <p14:tracePt t="19441" x="1946275" y="2608263"/>
          <p14:tracePt t="19473" x="1901825" y="2652713"/>
          <p14:tracePt t="19477" x="1893888" y="2670175"/>
          <p14:tracePt t="19491" x="1866900" y="2687638"/>
          <p14:tracePt t="19513" x="1847850" y="2724150"/>
          <p14:tracePt t="19805" x="1830388" y="2741613"/>
          <p14:tracePt t="19819" x="1803400" y="2768600"/>
          <p14:tracePt t="19823" x="1714500" y="2874963"/>
          <p14:tracePt t="19860" x="1687513" y="2919413"/>
          <p14:tracePt t="19867" x="1643063" y="3009900"/>
          <p14:tracePt t="19878" x="1643063" y="3054350"/>
          <p14:tracePt t="19902" x="1643063" y="3089275"/>
          <p14:tracePt t="19914" x="1643063" y="3160713"/>
          <p14:tracePt t="19928" x="1643063" y="3179763"/>
          <p14:tracePt t="19950" x="1643063" y="3197225"/>
          <p14:tracePt t="19964" x="1643063" y="3205163"/>
          <p14:tracePt t="20794" x="1643063" y="3224213"/>
          <p14:tracePt t="20811" x="1643063" y="3241675"/>
          <p14:tracePt t="20818" x="1643063" y="3251200"/>
          <p14:tracePt t="20824" x="1643063" y="3259138"/>
          <p14:tracePt t="20840" x="1643063" y="3276600"/>
          <p14:tracePt t="20889" x="1643063" y="3286125"/>
          <p14:tracePt t="20904" x="1643063" y="3295650"/>
          <p14:tracePt t="20926" x="1643063" y="3303588"/>
          <p14:tracePt t="20940" x="1643063" y="3313113"/>
          <p14:tracePt t="21665" x="0" y="0"/>
        </p14:tracePtLst>
        <p14:tracePtLst>
          <p14:tracePt t="24905" x="1839913" y="4303713"/>
          <p14:tracePt t="27338" x="1839913" y="4295775"/>
          <p14:tracePt t="27571" x="1839913" y="4286250"/>
          <p14:tracePt t="27644" x="1839913" y="4268788"/>
          <p14:tracePt t="27655" x="1857375" y="4232275"/>
          <p14:tracePt t="27679" x="1919288" y="4098925"/>
          <p14:tracePt t="27693" x="1982788" y="3983038"/>
          <p14:tracePt t="27705" x="2036763" y="3875088"/>
          <p14:tracePt t="27716" x="2098675" y="3741738"/>
          <p14:tracePt t="27731" x="2295525" y="3465513"/>
          <p14:tracePt t="27752" x="2384425" y="3340100"/>
          <p14:tracePt t="27765" x="2581275" y="3116263"/>
          <p14:tracePt t="27790" x="2679700" y="3036888"/>
          <p14:tracePt t="27804" x="2776538" y="2928938"/>
          <p14:tracePt t="28170" x="2786063" y="2928938"/>
          <p14:tracePt t="28205" x="2795588" y="2919413"/>
          <p14:tracePt t="28221" x="2813050" y="2911475"/>
          <p14:tracePt t="28230" x="2830513" y="2901950"/>
          <p14:tracePt t="28238" x="2857500" y="2884488"/>
          <p14:tracePt t="28253" x="2867025" y="2884488"/>
          <p14:tracePt t="28279" x="2884488" y="2874963"/>
          <p14:tracePt t="28291" x="2901950" y="2857500"/>
          <p14:tracePt t="28301" x="2928938" y="2840038"/>
          <p14:tracePt t="28327" x="2955925" y="2830513"/>
          <p14:tracePt t="28334" x="2990850" y="2822575"/>
          <p14:tracePt t="28352" x="3000375" y="2813050"/>
          <p14:tracePt t="28368" x="3009900" y="2813050"/>
          <p14:tracePt t="29106" x="3044825" y="2768600"/>
          <p14:tracePt t="29121" x="3062288" y="2751138"/>
          <p14:tracePt t="29131" x="3089275" y="2751138"/>
          <p14:tracePt t="29144" x="3108325" y="2759075"/>
          <p14:tracePt t="29168" x="3108325" y="2776538"/>
          <p14:tracePt t="29180" x="3036888" y="2938463"/>
          <p14:tracePt t="29193" x="2946400" y="3108325"/>
          <p14:tracePt t="29216" x="2822575" y="3367088"/>
          <p14:tracePt t="29228" x="2589213" y="3768725"/>
          <p14:tracePt t="29242" x="2482850" y="3902075"/>
          <p14:tracePt t="29259" x="2322513" y="4062413"/>
          <p14:tracePt t="29289" x="2286000" y="4089400"/>
          <p14:tracePt t="29535" x="2241550" y="4133850"/>
          <p14:tracePt t="29550" x="2187575" y="4170363"/>
          <p14:tracePt t="29558" x="2044700" y="4276725"/>
          <p14:tracePt t="29583" x="1938338" y="4357688"/>
          <p14:tracePt t="29595" x="1776413" y="4483100"/>
          <p14:tracePt t="29612" x="1679575" y="4581525"/>
          <p14:tracePt t="29620" x="1598613" y="4643438"/>
          <p14:tracePt t="29631" x="1517650" y="4705350"/>
          <p14:tracePt t="29655" x="1482725" y="4714875"/>
          <p14:tracePt t="29680" x="1446213" y="4714875"/>
          <p14:tracePt t="29691" x="1428750" y="4714875"/>
          <p14:tracePt t="29703" x="1401763" y="4714875"/>
          <p14:tracePt t="29716" x="1374775" y="4714875"/>
          <p14:tracePt t="29732" x="1357313" y="4714875"/>
          <p14:tracePt t="29753" x="1347788" y="4714875"/>
          <p14:tracePt t="29764" x="1347788" y="4687888"/>
          <p14:tracePt t="29789" x="1339850" y="4679950"/>
          <p14:tracePt t="29800" x="1339850" y="4660900"/>
          <p14:tracePt t="29863" x="1339850" y="4643438"/>
          <p14:tracePt t="29874" x="1339850" y="4633913"/>
          <p14:tracePt t="29887" x="1357313" y="4616450"/>
          <p14:tracePt t="29899" x="1401763" y="4562475"/>
          <p14:tracePt t="29925" x="1446213" y="4510088"/>
          <p14:tracePt t="29937" x="1544638" y="4419600"/>
          <p14:tracePt t="29964" x="1554163" y="4394200"/>
          <p14:tracePt t="29972" x="1581150" y="4357688"/>
          <p14:tracePt t="29996" x="1608138" y="4322763"/>
          <p14:tracePt t="30007" x="1670050" y="4259263"/>
          <p14:tracePt t="30018" x="1704975" y="4224338"/>
          <p14:tracePt t="30033" x="1731963" y="4197350"/>
          <p14:tracePt t="30069" x="1741488" y="4187825"/>
          <p14:tracePt t="30118" x="1776413" y="4160838"/>
          <p14:tracePt t="30129" x="1822450" y="4143375"/>
          <p14:tracePt t="30519" x="1830388" y="4133850"/>
          <p14:tracePt t="30532" x="1839913" y="4133850"/>
          <p14:tracePt t="30570" x="1847850" y="4133850"/>
          <p14:tracePt t="30641" x="1857375" y="4133850"/>
          <p14:tracePt t="30658" x="1866900" y="4133850"/>
          <p14:tracePt t="30776" x="1874838" y="4133850"/>
          <p14:tracePt t="31278" x="1874838" y="4143375"/>
          <p14:tracePt t="31288" x="1874838" y="4152900"/>
          <p14:tracePt t="31301" x="1884363" y="4160838"/>
          <p14:tracePt t="31324" x="1884363" y="4170363"/>
          <p14:tracePt t="31331" x="1884363" y="4179888"/>
          <p14:tracePt t="31349" x="1893888" y="4179888"/>
          <p14:tracePt t="31362" x="1901825" y="4187825"/>
          <p14:tracePt t="31386" x="1911350" y="4187825"/>
          <p14:tracePt t="31701" x="1893888" y="4187825"/>
          <p14:tracePt t="31716" x="1884363" y="4187825"/>
          <p14:tracePt t="31728" x="1866900" y="4187825"/>
          <p14:tracePt t="31735" x="1847850" y="4187825"/>
          <p14:tracePt t="31766" x="1822450" y="4187825"/>
          <p14:tracePt t="31778" x="1812925" y="4187825"/>
          <p14:tracePt t="31790" x="1803400" y="4197350"/>
          <p14:tracePt t="31801" x="1785938" y="4197350"/>
          <p14:tracePt t="31934" x="1795463" y="4187825"/>
          <p14:tracePt t="31945" x="1830388" y="4170363"/>
          <p14:tracePt t="31958" x="1874838" y="4133850"/>
          <p14:tracePt t="31969" x="1990725" y="4054475"/>
          <p14:tracePt t="32003" x="2071688" y="4000500"/>
          <p14:tracePt t="32019" x="2098675" y="3973513"/>
          <p14:tracePt t="32033" x="2125663" y="3946525"/>
          <p14:tracePt t="32050" x="2152650" y="3919538"/>
          <p14:tracePt t="32055" x="2197100" y="3884613"/>
          <p14:tracePt t="32069" x="2214563" y="3857625"/>
          <p14:tracePt t="32085" x="2232025" y="3840163"/>
          <p14:tracePt t="32116" x="2241550" y="3830638"/>
          <p14:tracePt t="32199" x="2241550" y="3840163"/>
          <p14:tracePt t="32209" x="2232025" y="3840163"/>
          <p14:tracePt t="32218" x="2232025" y="3848100"/>
          <p14:tracePt t="32227" x="2214563" y="3875088"/>
          <p14:tracePt t="32239" x="2160588" y="3919538"/>
          <p14:tracePt t="32264" x="2133600" y="3946525"/>
          <p14:tracePt t="32284" x="2116138" y="3965575"/>
          <p14:tracePt t="32287" x="2108200" y="3983038"/>
          <p14:tracePt t="32313" x="2098675" y="3990975"/>
          <p14:tracePt t="32336" x="2071688" y="4017963"/>
          <p14:tracePt t="32349" x="2054225" y="4044950"/>
          <p14:tracePt t="32361" x="2036763" y="4071938"/>
          <p14:tracePt t="32373" x="2000250" y="4116388"/>
          <p14:tracePt t="32397" x="1990725" y="4116388"/>
          <p14:tracePt t="33469" x="1973263" y="4125913"/>
          <p14:tracePt t="33481" x="1965325" y="4143375"/>
          <p14:tracePt t="33499" x="1946275" y="4170363"/>
          <p14:tracePt t="33506" x="1919288" y="4187825"/>
          <p14:tracePt t="33518" x="1911350" y="4214813"/>
          <p14:tracePt t="33531" x="1874838" y="4259263"/>
          <p14:tracePt t="33555" x="1857375" y="4276725"/>
          <p14:tracePt t="33568" x="1847850" y="4303713"/>
          <p14:tracePt t="33601" x="1822450" y="4313238"/>
          <p14:tracePt t="33615" x="1812925" y="4322763"/>
          <p14:tracePt t="33633" x="1795463" y="4330700"/>
          <p14:tracePt t="33640" x="1776413" y="4330700"/>
          <p14:tracePt t="33970" x="1768475" y="4330700"/>
          <p14:tracePt t="33987" x="1758950" y="4322763"/>
          <p14:tracePt t="33993" x="1741488" y="4322763"/>
          <p14:tracePt t="34007" x="1741488" y="4313238"/>
          <p14:tracePt t="34019" x="1714500" y="4295775"/>
          <p14:tracePt t="34055" x="1704975" y="4286250"/>
          <p14:tracePt t="34067" x="1697038" y="4286250"/>
          <p14:tracePt t="34079" x="1697038" y="4276725"/>
          <p14:tracePt t="34092" x="1687513" y="4268788"/>
          <p14:tracePt t="34104" x="1670050" y="4268788"/>
          <p14:tracePt t="34118" x="1670050" y="4259263"/>
          <p14:tracePt t="34140" x="1660525" y="4251325"/>
          <p14:tracePt t="34166" x="1652588" y="4241800"/>
          <p14:tracePt t="34202" x="1643063" y="4232275"/>
          <p14:tracePt t="34262" x="1643063" y="4224338"/>
          <p14:tracePt t="34312" x="1660525" y="4214813"/>
          <p14:tracePt t="34324" x="1687513" y="4205288"/>
          <p14:tracePt t="34335" x="1704975" y="4205288"/>
          <p14:tracePt t="34349" x="1731963" y="4205288"/>
          <p14:tracePt t="34360" x="1758950" y="4205288"/>
          <p14:tracePt t="34371" x="1776413" y="4197350"/>
          <p14:tracePt t="34410" x="1795463" y="4197350"/>
          <p14:tracePt t="34425" x="1822450" y="4187825"/>
          <p14:tracePt t="34434" x="1847850" y="4187825"/>
          <p14:tracePt t="34446" x="1884363" y="4187825"/>
          <p14:tracePt t="34457" x="1955800" y="4179888"/>
          <p14:tracePt t="34486" x="2000250" y="4179888"/>
          <p14:tracePt t="34496" x="2036763" y="4170363"/>
          <p14:tracePt t="34506" x="2133600" y="4152900"/>
          <p14:tracePt t="34531" x="2170113" y="4143375"/>
          <p14:tracePt t="34906" x="2224088" y="4108450"/>
          <p14:tracePt t="34921" x="2286000" y="4089400"/>
          <p14:tracePt t="34932" x="2384425" y="4062413"/>
          <p14:tracePt t="34944" x="2509838" y="4054475"/>
          <p14:tracePt t="34958" x="2697163" y="4027488"/>
          <p14:tracePt t="34992" x="2822575" y="4010025"/>
          <p14:tracePt t="34995" x="2857500" y="4000500"/>
          <p14:tracePt t="35009" x="2911475" y="3990975"/>
          <p14:tracePt t="35030" x="2990850" y="3983038"/>
          <p14:tracePt t="35055" x="3027363" y="3965575"/>
          <p14:tracePt t="35066" x="3044825" y="3956050"/>
          <p14:tracePt t="35092" x="3054350" y="3946525"/>
          <p14:tracePt t="35346" x="3071813" y="3946525"/>
          <p14:tracePt t="35365" x="3098800" y="3946525"/>
          <p14:tracePt t="35372" x="3160713" y="3946525"/>
          <p14:tracePt t="35383" x="3438525" y="3919538"/>
          <p14:tracePt t="35395" x="3589338" y="3919538"/>
          <p14:tracePt t="35427" x="3724275" y="3919538"/>
          <p14:tracePt t="35434" x="3956050" y="3929063"/>
          <p14:tracePt t="35446" x="4017963" y="3938588"/>
          <p14:tracePt t="35468" x="4071938" y="3946525"/>
          <p14:tracePt t="35483" x="4098925" y="3956050"/>
          <p14:tracePt t="35521" x="4108450" y="3956050"/>
          <p14:tracePt t="35785" x="4089400" y="3919538"/>
          <p14:tracePt t="35800" x="4044950" y="3867150"/>
          <p14:tracePt t="35810" x="4000500" y="3786188"/>
          <p14:tracePt t="35822" x="3938588" y="3687763"/>
          <p14:tracePt t="35831" x="3840163" y="3500438"/>
          <p14:tracePt t="35865" x="3803650" y="3419475"/>
          <p14:tracePt t="35871" x="3768725" y="3322638"/>
          <p14:tracePt t="35882" x="3697288" y="3152775"/>
          <p14:tracePt t="35907" x="3660775" y="3062288"/>
          <p14:tracePt t="35919" x="3571875" y="2946400"/>
          <p14:tracePt t="35944" x="3517900" y="2884488"/>
          <p14:tracePt t="35956" x="3473450" y="2847975"/>
          <p14:tracePt t="35968" x="3446463" y="2759075"/>
          <p14:tracePt t="35993" x="3446463" y="2714625"/>
          <p14:tracePt t="36007" x="3446463" y="2643188"/>
          <p14:tracePt t="36017" x="3438525" y="2625725"/>
          <p14:tracePt t="36053" x="3419475" y="2625725"/>
          <p14:tracePt t="36064" x="3402013" y="2625725"/>
          <p14:tracePt t="36442" x="3384550" y="2643188"/>
          <p14:tracePt t="36459" x="3367088" y="2660650"/>
          <p14:tracePt t="36462" x="3357563" y="2670175"/>
          <p14:tracePt t="36471" x="3357563" y="2679700"/>
          <p14:tracePt t="36494" x="3348038" y="2679700"/>
          <p14:tracePt t="36544" x="3330575" y="2679700"/>
          <p14:tracePt t="36554" x="3313113" y="2679700"/>
          <p14:tracePt t="36568" x="3303588" y="2679700"/>
          <p14:tracePt t="36578" x="3286125" y="2687638"/>
          <p14:tracePt t="36589" x="3268663" y="2687638"/>
          <p14:tracePt t="36676" x="3251200" y="2687638"/>
          <p14:tracePt t="36700" x="3241675" y="2687638"/>
          <p14:tracePt t="37017" x="3224213" y="2687638"/>
          <p14:tracePt t="37028" x="3205163" y="2679700"/>
          <p14:tracePt t="37042" x="3170238" y="2633663"/>
          <p14:tracePt t="37053" x="3125788" y="2554288"/>
          <p14:tracePt t="37065" x="3062288" y="2473325"/>
          <p14:tracePt t="37081" x="2874963" y="2268538"/>
          <p14:tracePt t="37102" x="2768600" y="2143125"/>
          <p14:tracePt t="37114" x="2652713" y="2027238"/>
          <p14:tracePt t="37127" x="2473325" y="1812925"/>
          <p14:tracePt t="37151" x="2419350" y="1724025"/>
          <p14:tracePt t="37165" x="2374900" y="1652588"/>
          <p14:tracePt t="37177" x="2366963" y="1625600"/>
          <p14:tracePt t="37200" x="2357438" y="1616075"/>
          <p14:tracePt t="37212" x="2357438" y="1598613"/>
          <p14:tracePt t="37785" x="2347913" y="1598613"/>
          <p14:tracePt t="37809" x="2347913" y="1616075"/>
          <p14:tracePt t="37821" x="2347913" y="1625600"/>
          <p14:tracePt t="37833" x="2347913" y="1652588"/>
          <p14:tracePt t="37848" x="2366963" y="1714500"/>
          <p14:tracePt t="37865" x="2401888" y="1795463"/>
          <p14:tracePt t="37882" x="2527300" y="1973263"/>
          <p14:tracePt t="37894" x="2589213" y="2071688"/>
          <p14:tracePt t="37907" x="2660650" y="2179638"/>
          <p14:tracePt t="37917" x="2724150" y="2241550"/>
          <p14:tracePt t="37934" x="2803525" y="2312988"/>
          <p14:tracePt t="37954" x="2847975" y="2339975"/>
          <p14:tracePt t="38225" x="2867025" y="2347913"/>
          <p14:tracePt t="38237" x="2894013" y="2357438"/>
          <p14:tracePt t="38248" x="2919413" y="2374900"/>
          <p14:tracePt t="38262" x="2955925" y="2393950"/>
          <p14:tracePt t="38272" x="3017838" y="2446338"/>
          <p14:tracePt t="38303" x="3062288" y="2490788"/>
          <p14:tracePt t="38320" x="3108325" y="2536825"/>
          <p14:tracePt t="38322" x="3116263" y="2544763"/>
          <p14:tracePt t="38345" x="3152775" y="2562225"/>
          <p14:tracePt t="38712" x="3133725" y="2536825"/>
          <p14:tracePt t="38723" x="3089275" y="2482850"/>
          <p14:tracePt t="38742" x="3017838" y="2384425"/>
          <p14:tracePt t="38749" x="2911475" y="2268538"/>
          <p14:tracePt t="38759" x="2732088" y="2000250"/>
          <p14:tracePt t="38775" x="2652713" y="1893888"/>
          <p14:tracePt t="38796" x="2544763" y="1741488"/>
          <p14:tracePt t="38809" x="2517775" y="1687513"/>
          <p14:tracePt t="38825" x="2500313" y="1643063"/>
          <p14:tracePt t="38846" x="2482850" y="1598613"/>
          <p14:tracePt t="38869" x="2482850" y="1589088"/>
          <p14:tracePt t="38881" x="2482850" y="1581150"/>
          <p14:tracePt t="38991" x="2490788" y="1608138"/>
          <p14:tracePt t="39005" x="2527300" y="1643063"/>
          <p14:tracePt t="39015" x="2554288" y="1697038"/>
          <p14:tracePt t="39028" x="2633663" y="1822450"/>
          <p14:tracePt t="39053" x="2679700" y="1893888"/>
          <p14:tracePt t="39066" x="2813050" y="2071688"/>
          <p14:tracePt t="39078" x="2901950" y="2170113"/>
          <p14:tracePt t="39100" x="2990850" y="2276475"/>
          <p14:tracePt t="39114" x="3125788" y="2446338"/>
          <p14:tracePt t="39136" x="3160713" y="2482850"/>
          <p14:tracePt t="39468" x="3179763" y="2500313"/>
          <p14:tracePt t="39484" x="3197225" y="2517775"/>
          <p14:tracePt t="39491" x="3214688" y="2536825"/>
          <p14:tracePt t="39502" x="3251200" y="2571750"/>
          <p14:tracePt t="39517" x="3303588" y="2633663"/>
          <p14:tracePt t="39539" x="3313113" y="2652713"/>
          <p14:tracePt t="39552" x="3322638" y="2660650"/>
          <p14:tracePt t="39581" x="3330575" y="2660650"/>
          <p14:tracePt t="42053" x="3348038" y="2652713"/>
          <p14:tracePt t="42066" x="3367088" y="2643188"/>
          <p14:tracePt t="42084" x="3375025" y="2643188"/>
          <p14:tracePt t="42103" x="3394075" y="2643188"/>
          <p14:tracePt t="42114" x="3402013" y="2643188"/>
          <p14:tracePt t="42129" x="3419475" y="2643188"/>
          <p14:tracePt t="42138" x="3490913" y="2660650"/>
          <p14:tracePt t="42162" x="3527425" y="2670175"/>
          <p14:tracePt t="42175" x="3562350" y="2679700"/>
          <p14:tracePt t="42187" x="3679825" y="2705100"/>
          <p14:tracePt t="42211" x="3768725" y="2714625"/>
          <p14:tracePt t="42222" x="3965575" y="2714625"/>
          <p14:tracePt t="42237" x="4071938" y="2714625"/>
          <p14:tracePt t="42260" x="4170363" y="2697163"/>
          <p14:tracePt t="42540" x="4214813" y="2697163"/>
          <p14:tracePt t="42553" x="4295775" y="2714625"/>
          <p14:tracePt t="42564" x="4419600" y="2751138"/>
          <p14:tracePt t="42577" x="4732338" y="2901950"/>
          <p14:tracePt t="42600" x="4902200" y="2982913"/>
          <p14:tracePt t="42612" x="5037138" y="3062288"/>
          <p14:tracePt t="42624" x="5251450" y="3224213"/>
          <p14:tracePt t="42637" x="5330825" y="3295650"/>
          <p14:tracePt t="42662" x="5402263" y="3384550"/>
          <p14:tracePt t="42943" x="5491163" y="3384550"/>
          <p14:tracePt t="42953" x="5634038" y="3411538"/>
          <p14:tracePt t="42968" x="5795963" y="3465513"/>
          <p14:tracePt t="42978" x="6010275" y="3527425"/>
          <p14:tracePt t="42990" x="6215063" y="3616325"/>
          <p14:tracePt t="43001" x="6367463" y="3697288"/>
          <p14:tracePt t="43010" x="6572250" y="3867150"/>
          <p14:tracePt t="43040" x="6661150" y="3946525"/>
          <p14:tracePt t="43346" x="6705600" y="4000500"/>
          <p14:tracePt t="43352" x="6804025" y="4089400"/>
          <p14:tracePt t="43380" x="6840538" y="4116388"/>
          <p14:tracePt t="43398" x="6858000" y="4152900"/>
          <p14:tracePt t="43409" x="6867525" y="4224338"/>
          <p14:tracePt t="43430" x="6884988" y="4251325"/>
          <p14:tracePt t="44209" x="6894513" y="4251325"/>
          <p14:tracePt t="44222" x="6902450" y="4232275"/>
          <p14:tracePt t="44242" x="6919913" y="4214813"/>
          <p14:tracePt t="44248" x="6946900" y="4187825"/>
          <p14:tracePt t="44259" x="7000875" y="4160838"/>
          <p14:tracePt t="44272" x="7037388" y="4152900"/>
          <p14:tracePt t="44305" x="7108825" y="4143375"/>
          <p14:tracePt t="44307" x="7143750" y="4143375"/>
          <p14:tracePt t="44323" x="7180263" y="4143375"/>
          <p14:tracePt t="44346" x="7259638" y="4143375"/>
          <p14:tracePt t="44358" x="7296150" y="4160838"/>
          <p14:tracePt t="44381" x="7323138" y="4170363"/>
          <p14:tracePt t="44392" x="7385050" y="4197350"/>
          <p14:tracePt t="45257" x="7394575" y="4197350"/>
          <p14:tracePt t="45272" x="7419975" y="4197350"/>
          <p14:tracePt t="45282" x="7446963" y="4197350"/>
          <p14:tracePt t="45319" x="7518400" y="4197350"/>
          <p14:tracePt t="45332" x="7581900" y="4197350"/>
          <p14:tracePt t="45343" x="7670800" y="4197350"/>
          <p14:tracePt t="45363" x="7769225" y="4214813"/>
          <p14:tracePt t="45369" x="7939088" y="4241800"/>
          <p14:tracePt t="45381" x="7991475" y="4268788"/>
          <p14:tracePt t="45405" x="8045450" y="4276725"/>
          <p14:tracePt t="45415" x="8099425" y="4286250"/>
          <p14:tracePt t="45441" x="8126413" y="4286250"/>
          <p14:tracePt t="45697" x="8108950" y="4295775"/>
          <p14:tracePt t="45709" x="8072438" y="4303713"/>
          <p14:tracePt t="45721" x="7991475" y="4303713"/>
          <p14:tracePt t="45736" x="7929563" y="4303713"/>
          <p14:tracePt t="45758" x="7840663" y="4295775"/>
          <p14:tracePt t="45769" x="7653338" y="4276725"/>
          <p14:tracePt t="45800" x="7562850" y="4268788"/>
          <p14:tracePt t="45807" x="7491413" y="4251325"/>
          <p14:tracePt t="45819" x="7367588" y="4241800"/>
          <p14:tracePt t="45835" x="7331075" y="4241800"/>
          <p14:tracePt t="45854" x="7269163" y="4232275"/>
          <p14:tracePt t="45880" x="7242175" y="4232275"/>
          <p14:tracePt t="45893" x="7215188" y="4232275"/>
          <p14:tracePt t="45906" x="7180263" y="4232275"/>
          <p14:tracePt t="45929" x="7161213" y="4232275"/>
          <p14:tracePt t="45940" x="7143750" y="4232275"/>
          <p14:tracePt t="45965" x="7126288" y="4224338"/>
          <p14:tracePt t="46245" x="7108825" y="4224338"/>
          <p14:tracePt t="46257" x="7099300" y="4224338"/>
          <p14:tracePt t="46269" x="7072313" y="4224338"/>
          <p14:tracePt t="46282" x="7054850" y="4224338"/>
          <p14:tracePt t="46306" x="7010400" y="4224338"/>
          <p14:tracePt t="46309" x="7000875" y="4224338"/>
          <p14:tracePt t="46342" x="6991350" y="4224338"/>
          <p14:tracePt t="46380" x="6983413" y="4224338"/>
          <p14:tracePt t="46393" x="6973888" y="4224338"/>
          <p14:tracePt t="46429" x="6965950" y="4224338"/>
          <p14:tracePt t="46542" x="0" y="0"/>
        </p14:tracePtLst>
        <p14:tracePtLst>
          <p14:tracePt t="55010" x="6823075" y="4152900"/>
          <p14:tracePt t="55576" x="6823075" y="4160838"/>
          <p14:tracePt t="55587" x="6813550" y="4160838"/>
          <p14:tracePt t="55600" x="6804025" y="4160838"/>
          <p14:tracePt t="55612" x="6777038" y="4170363"/>
          <p14:tracePt t="55623" x="6705600" y="4197350"/>
          <p14:tracePt t="55636" x="6670675" y="4214813"/>
          <p14:tracePt t="55661" x="6626225" y="4232275"/>
          <p14:tracePt t="55673" x="6608763" y="4259263"/>
          <p14:tracePt t="55701" x="6599238" y="4259263"/>
          <p14:tracePt t="55712" x="6589713" y="4268788"/>
          <p14:tracePt t="55740" x="6589713" y="4276725"/>
          <p14:tracePt t="55758" x="6581775" y="4286250"/>
          <p14:tracePt t="55769" x="6581775" y="4295775"/>
          <p14:tracePt t="55783" x="6572250" y="4313238"/>
          <p14:tracePt t="55794" x="6562725" y="4330700"/>
          <p14:tracePt t="55807" x="6554788" y="4348163"/>
          <p14:tracePt t="55829" x="6554788" y="4357688"/>
          <p14:tracePt t="56112" x="6537325" y="4348163"/>
          <p14:tracePt t="56124" x="6483350" y="4268788"/>
          <p14:tracePt t="56136" x="6384925" y="4170363"/>
          <p14:tracePt t="56147" x="6232525" y="4010025"/>
          <p14:tracePt t="56160" x="6054725" y="3813175"/>
          <p14:tracePt t="56172" x="5751513" y="3394075"/>
          <p14:tracePt t="56204" x="5670550" y="3251200"/>
          <p14:tracePt t="56208" x="5537200" y="3054350"/>
          <p14:tracePt t="56224" x="5491163" y="2955925"/>
          <p14:tracePt t="56241" x="5357813" y="2795588"/>
          <p14:tracePt t="56271" x="5286375" y="2724150"/>
          <p14:tracePt t="56283" x="5232400" y="2687638"/>
          <p14:tracePt t="56296" x="5170488" y="2652713"/>
          <p14:tracePt t="56318" x="5160963" y="2652713"/>
          <p14:tracePt t="56333" x="5153025" y="2652713"/>
          <p14:tracePt t="56368" x="5143500" y="2652713"/>
          <p14:tracePt t="56380" x="5133975" y="2652713"/>
          <p14:tracePt t="56392" x="5133975" y="2670175"/>
          <p14:tracePt t="56403" x="5126038" y="2697163"/>
          <p14:tracePt t="56425" x="5126038" y="2724150"/>
          <p14:tracePt t="56599" x="5081588" y="2724150"/>
          <p14:tracePt t="56611" x="5010150" y="2724150"/>
          <p14:tracePt t="56624" x="4867275" y="2724150"/>
          <p14:tracePt t="56636" x="4687888" y="2724150"/>
          <p14:tracePt t="56649" x="4429125" y="2724150"/>
          <p14:tracePt t="56659" x="4054475" y="2732088"/>
          <p14:tracePt t="56683" x="3902075" y="2759075"/>
          <p14:tracePt t="56698" x="3652838" y="2822575"/>
          <p14:tracePt t="56711" x="3562350" y="2840038"/>
          <p14:tracePt t="56729" x="3429000" y="2857500"/>
          <p14:tracePt t="56747" x="3394075" y="2857500"/>
          <p14:tracePt t="56772" x="3375025" y="2857500"/>
          <p14:tracePt t="56783" x="3340100" y="2874963"/>
          <p14:tracePt t="56856" x="3367088" y="2867025"/>
          <p14:tracePt t="57191" x="3367088" y="2840038"/>
          <p14:tracePt t="57200" x="3357563" y="2803525"/>
          <p14:tracePt t="57208" x="3348038" y="2776538"/>
          <p14:tracePt t="57220" x="3303588" y="2741613"/>
          <p14:tracePt t="57235" x="3160713" y="2598738"/>
          <p14:tracePt t="57258" x="3062288" y="2482850"/>
          <p14:tracePt t="57269" x="2840038" y="2259013"/>
          <p14:tracePt t="57299" x="2768600" y="2160588"/>
          <p14:tracePt t="57306" x="2732088" y="2108200"/>
          <p14:tracePt t="57318" x="2714625" y="2089150"/>
          <p14:tracePt t="57349" x="2714625" y="2081213"/>
          <p14:tracePt t="57366" x="2705100" y="2071688"/>
          <p14:tracePt t="57477" x="2679700" y="2062163"/>
          <p14:tracePt t="57490" x="2660650" y="2044700"/>
          <p14:tracePt t="57502" x="2652713" y="2036763"/>
          <p14:tracePt t="57514" x="2643188" y="2017713"/>
          <p14:tracePt t="57526" x="2633663" y="2009775"/>
          <p14:tracePt t="57537" x="2625725" y="1990725"/>
          <p14:tracePt t="57562" x="2616200" y="1973263"/>
          <p14:tracePt t="57577" x="2616200" y="1955800"/>
          <p14:tracePt t="57587" x="2598738" y="1911350"/>
          <p14:tracePt t="57612" x="2589213" y="1911350"/>
          <p14:tracePt t="57647" x="2589213" y="1901825"/>
          <p14:tracePt t="57684" x="2589213" y="1911350"/>
          <p14:tracePt t="57697" x="2608263" y="1919288"/>
          <p14:tracePt t="57710" x="2768600" y="2000250"/>
          <p14:tracePt t="57720" x="2982913" y="2108200"/>
          <p14:tracePt t="57737" x="3286125" y="2276475"/>
          <p14:tracePt t="57758" x="3813175" y="2643188"/>
          <p14:tracePt t="57771" x="4000500" y="2847975"/>
          <p14:tracePt t="57803" x="4313238" y="3241675"/>
          <p14:tracePt t="57806" x="4411663" y="3357563"/>
          <p14:tracePt t="57820" x="4473575" y="3438525"/>
          <p14:tracePt t="57840" x="4500563" y="3500438"/>
          <p14:tracePt t="58037" x="4500563" y="3490913"/>
          <p14:tracePt t="58050" x="4483100" y="3482975"/>
          <p14:tracePt t="58062" x="4456113" y="3465513"/>
          <p14:tracePt t="58074" x="4419600" y="3438525"/>
          <p14:tracePt t="58086" x="4375150" y="3375025"/>
          <p14:tracePt t="58099" x="4330700" y="3322638"/>
          <p14:tracePt t="58111" x="4232275" y="3197225"/>
          <p14:tracePt t="58143" x="4187825" y="3143250"/>
          <p14:tracePt t="58147" x="4152900" y="3116263"/>
          <p14:tracePt t="58160" x="4062413" y="3071813"/>
          <p14:tracePt t="58184" x="4017963" y="3054350"/>
          <p14:tracePt t="58195" x="4000500" y="3036888"/>
          <p14:tracePt t="58209" x="3956050" y="3009900"/>
          <p14:tracePt t="58240" x="3938588" y="3009900"/>
          <p14:tracePt t="58476" x="3946525" y="3009900"/>
          <p14:tracePt t="58489" x="4010025" y="3000375"/>
          <p14:tracePt t="58501" x="4133850" y="2965450"/>
          <p14:tracePt t="58514" x="4598988" y="2786063"/>
          <p14:tracePt t="58537" x="4813300" y="2724150"/>
          <p14:tracePt t="58550" x="5187950" y="2643188"/>
          <p14:tracePt t="58562" x="5491163" y="2589213"/>
          <p14:tracePt t="58587" x="5840413" y="2554288"/>
          <p14:tracePt t="58598" x="6340475" y="2554288"/>
          <p14:tracePt t="58622" x="6500813" y="2581275"/>
          <p14:tracePt t="58635" x="6599238" y="2633663"/>
          <p14:tracePt t="58646" x="6680200" y="2705100"/>
          <p14:tracePt t="58679" x="6697663" y="2741613"/>
          <p14:tracePt t="58686" x="6705600" y="2768600"/>
          <p14:tracePt t="58928" x="6688138" y="2768600"/>
          <p14:tracePt t="58941" x="6653213" y="2768600"/>
          <p14:tracePt t="58956" x="6599238" y="2768600"/>
          <p14:tracePt t="58964" x="6537325" y="2751138"/>
          <p14:tracePt t="58975" x="6446838" y="2741613"/>
          <p14:tracePt t="58990" x="6348413" y="2732088"/>
          <p14:tracePt t="59001" x="6134100" y="2732088"/>
          <p14:tracePt t="59031" x="6037263" y="2732088"/>
          <p14:tracePt t="59037" x="5830888" y="2776538"/>
          <p14:tracePt t="59049" x="5741988" y="2813050"/>
          <p14:tracePt t="59073" x="5680075" y="2830513"/>
          <p14:tracePt t="59085" x="5608638" y="2847975"/>
          <p14:tracePt t="59099" x="5581650" y="2847975"/>
          <p14:tracePt t="59121" x="5562600" y="2847975"/>
          <p14:tracePt t="59133" x="5527675" y="2847975"/>
          <p14:tracePt t="59477" x="5518150" y="2847975"/>
          <p14:tracePt t="59499" x="5510213" y="2847975"/>
          <p14:tracePt t="59634" x="5527675" y="2847975"/>
          <p14:tracePt t="59646" x="5545138" y="2857500"/>
          <p14:tracePt t="59658" x="5554663" y="2857500"/>
          <p14:tracePt t="59671" x="5589588" y="2857500"/>
          <p14:tracePt t="59697" x="5599113" y="2857500"/>
          <p14:tracePt t="59708" x="5643563" y="2857500"/>
          <p14:tracePt t="59736" x="5653088" y="2857500"/>
          <p14:tracePt t="59738" x="5680075" y="2857500"/>
          <p14:tracePt t="59756" x="5688013" y="2857500"/>
          <p14:tracePt t="60097" x="5697538" y="2857500"/>
          <p14:tracePt t="60232" x="5688013" y="2857500"/>
          <p14:tracePt t="60243" x="5680075" y="2857500"/>
          <p14:tracePt t="60259" x="5661025" y="2857500"/>
          <p14:tracePt t="60268" x="5608638" y="2857500"/>
          <p14:tracePt t="60291" x="5589588" y="2857500"/>
          <p14:tracePt t="60304" x="5562600" y="2857500"/>
          <p14:tracePt t="60316" x="5554663" y="2857500"/>
          <p14:tracePt t="60329" x="5537200" y="2857500"/>
          <p14:tracePt t="60340" x="5518150" y="2847975"/>
          <p14:tracePt t="61693" x="5537200" y="2840038"/>
          <p14:tracePt t="61705" x="5545138" y="2840038"/>
          <p14:tracePt t="61721" x="5572125" y="2840038"/>
          <p14:tracePt t="61737" x="5608638" y="2830513"/>
          <p14:tracePt t="61739" x="5688013" y="2822575"/>
          <p14:tracePt t="61768" x="5751513" y="2813050"/>
          <p14:tracePt t="61780" x="5822950" y="2803525"/>
          <p14:tracePt t="61791" x="5902325" y="2803525"/>
          <p14:tracePt t="61805" x="5929313" y="2803525"/>
          <p14:tracePt t="61822" x="5965825" y="2803525"/>
          <p14:tracePt t="61846" x="6027738" y="2803525"/>
          <p14:tracePt t="61865" x="6045200" y="2795588"/>
          <p14:tracePt t="61889" x="6054725" y="2795588"/>
          <p14:tracePt t="61901" x="6081713" y="2786063"/>
          <p14:tracePt t="61914" x="6099175" y="2776538"/>
          <p14:tracePt t="61925" x="6143625" y="2759075"/>
          <p14:tracePt t="62380" x="6134100" y="2759075"/>
          <p14:tracePt t="62398" x="6108700" y="2751138"/>
          <p14:tracePt t="62414" x="6081713" y="2751138"/>
          <p14:tracePt t="62425" x="6062663" y="2751138"/>
          <p14:tracePt t="62438" x="6037263" y="2751138"/>
          <p14:tracePt t="62451" x="6018213" y="2751138"/>
          <p14:tracePt t="62462" x="5991225" y="2751138"/>
          <p14:tracePt t="62477" x="5983288" y="2751138"/>
          <p14:tracePt t="62524" x="5973763" y="2751138"/>
          <p14:tracePt t="62598" x="6000750" y="2751138"/>
          <p14:tracePt t="62609" x="6072188" y="2741613"/>
          <p14:tracePt t="62620" x="6161088" y="2732088"/>
          <p14:tracePt t="62633" x="6269038" y="2724150"/>
          <p14:tracePt t="62645" x="6394450" y="2724150"/>
          <p14:tracePt t="62656" x="6510338" y="2724150"/>
          <p14:tracePt t="62678" x="6751638" y="2724150"/>
          <p14:tracePt t="62681" x="6867525" y="2732088"/>
          <p14:tracePt t="62706" x="6973888" y="2751138"/>
          <p14:tracePt t="62718" x="7054850" y="2759075"/>
          <p14:tracePt t="62729" x="7153275" y="2803525"/>
          <p14:tracePt t="62754" x="7180263" y="2803525"/>
          <p14:tracePt t="62767" x="7205663" y="2803525"/>
          <p14:tracePt t="63194" x="7197725" y="2803525"/>
          <p14:tracePt t="63204" x="7180263" y="2803525"/>
          <p14:tracePt t="63216" x="7143750" y="2803525"/>
          <p14:tracePt t="63230" x="7108825" y="2786063"/>
          <p14:tracePt t="63237" x="7045325" y="2759075"/>
          <p14:tracePt t="63253" x="6840538" y="2732088"/>
          <p14:tracePt t="63278" x="6688138" y="2732088"/>
          <p14:tracePt t="63291" x="6510338" y="2732088"/>
          <p14:tracePt t="63303" x="5973763" y="2732088"/>
          <p14:tracePt t="63327" x="5715000" y="2741613"/>
          <p14:tracePt t="63336" x="5402263" y="2768600"/>
          <p14:tracePt t="63364" x="5295900" y="2776538"/>
          <p14:tracePt t="63377" x="5170488" y="2803525"/>
          <p14:tracePt t="63390" x="5054600" y="2840038"/>
          <p14:tracePt t="63413" x="5037138" y="2840038"/>
          <p14:tracePt t="63705" x="5018088" y="2840038"/>
          <p14:tracePt t="63719" x="5000625" y="2840038"/>
          <p14:tracePt t="63730" x="4965700" y="2840038"/>
          <p14:tracePt t="63738" x="4938713" y="2847975"/>
          <p14:tracePt t="63772" x="4919663" y="2857500"/>
          <p14:tracePt t="63777" x="4902200" y="2857500"/>
          <p14:tracePt t="63804" x="4894263" y="2867025"/>
          <p14:tracePt t="63852" x="4894263" y="2874963"/>
          <p14:tracePt t="63877" x="4911725" y="2884488"/>
          <p14:tracePt t="63888" x="4946650" y="2894013"/>
          <p14:tracePt t="63900" x="4973638" y="2911475"/>
          <p14:tracePt t="63913" x="5018088" y="2919413"/>
          <p14:tracePt t="63927" x="5116513" y="2946400"/>
          <p14:tracePt t="63949" x="5153025" y="2955925"/>
          <p14:tracePt t="63963" x="5259388" y="2955925"/>
          <p14:tracePt t="63974" x="5330825" y="2955925"/>
          <p14:tracePt t="64254" x="5268913" y="2946400"/>
          <p14:tracePt t="64266" x="5205413" y="2946400"/>
          <p14:tracePt t="64280" x="5143500" y="2946400"/>
          <p14:tracePt t="64291" x="5099050" y="2946400"/>
          <p14:tracePt t="64302" x="5062538" y="2946400"/>
          <p14:tracePt t="64314" x="5054600" y="2946400"/>
          <p14:tracePt t="64327" x="5037138" y="2946400"/>
          <p14:tracePt t="64375" x="5027613" y="2946400"/>
          <p14:tracePt t="64386" x="5027613" y="2965450"/>
          <p14:tracePt t="64400" x="5027613" y="3009900"/>
          <p14:tracePt t="64411" x="5062538" y="3197225"/>
          <p14:tracePt t="64437" x="5160963" y="3429000"/>
          <p14:tracePt t="64449" x="5456238" y="3990975"/>
          <p14:tracePt t="64462" x="5537200" y="4170363"/>
          <p14:tracePt t="64478" x="5589588" y="4330700"/>
          <p14:tracePt t="64499" x="5643563" y="4562475"/>
          <p14:tracePt t="64520" x="5634038" y="4598988"/>
          <p14:tracePt t="64535" x="5500688" y="4589463"/>
          <p14:tracePt t="64546" x="5456238" y="4510088"/>
          <p14:tracePt t="64570" x="5429250" y="4394200"/>
          <p14:tracePt t="64680" x="5367338" y="4367213"/>
          <p14:tracePt t="64692" x="5268913" y="4303713"/>
          <p14:tracePt t="64706" x="5180013" y="4241800"/>
          <p14:tracePt t="64718" x="5018088" y="4179888"/>
          <p14:tracePt t="64731" x="4919663" y="4160838"/>
          <p14:tracePt t="64753" x="4813300" y="4143375"/>
          <p14:tracePt t="64767" x="4545013" y="4133850"/>
          <p14:tracePt t="64789" x="4402138" y="4125913"/>
          <p14:tracePt t="64804" x="4268788" y="4125913"/>
          <p14:tracePt t="64815" x="4037013" y="4125913"/>
          <p14:tracePt t="64831" x="3884613" y="4152900"/>
          <p14:tracePt t="64851" x="3608388" y="4251325"/>
          <p14:tracePt t="64881" x="3490913" y="4295775"/>
          <p14:tracePt t="64887" x="3402013" y="4313238"/>
          <p14:tracePt t="64900" x="3268663" y="4384675"/>
          <p14:tracePt t="64924" x="3197225" y="4438650"/>
          <p14:tracePt t="64935" x="3143250" y="4465638"/>
          <p14:tracePt t="65216" x="3098800" y="4465638"/>
          <p14:tracePt t="65239" x="3036888" y="4465638"/>
          <p14:tracePt t="65241" x="2795588" y="4456113"/>
          <p14:tracePt t="65273" x="2625725" y="4456113"/>
          <p14:tracePt t="65279" x="2438400" y="4446588"/>
          <p14:tracePt t="65291" x="2108200" y="4446588"/>
          <p14:tracePt t="65302" x="2000250" y="4446588"/>
          <p14:tracePt t="65327" x="1901825" y="4446588"/>
          <p14:tracePt t="65335" x="1751013" y="4446588"/>
          <p14:tracePt t="65363" x="1704975" y="4446588"/>
          <p14:tracePt t="65375" x="1660525" y="4446588"/>
          <p14:tracePt t="65387" x="1589088" y="4446588"/>
          <p14:tracePt t="65411" x="1554163" y="4446588"/>
          <p14:tracePt t="65423" x="1517650" y="4446588"/>
          <p14:tracePt t="65437" x="1490663" y="4446588"/>
          <p14:tracePt t="65462" x="1482725" y="4446588"/>
          <p14:tracePt t="65510" x="1473200" y="4446588"/>
          <p14:tracePt t="65521" x="1465263" y="4446588"/>
          <p14:tracePt t="65535" x="1455738" y="4446588"/>
          <p14:tracePt t="65550" x="1438275" y="4446588"/>
          <p14:tracePt t="65583" x="1428750" y="4446588"/>
          <p14:tracePt t="65717" x="1438275" y="4429125"/>
          <p14:tracePt t="65727" x="1482725" y="4411663"/>
          <p14:tracePt t="65741" x="1581150" y="4375150"/>
          <p14:tracePt t="65754" x="1758950" y="4330700"/>
          <p14:tracePt t="65767" x="2393950" y="4205288"/>
          <p14:tracePt t="65791" x="2759075" y="4133850"/>
          <p14:tracePt t="65801" x="3089275" y="4071938"/>
          <p14:tracePt t="65813" x="3348038" y="4044950"/>
          <p14:tracePt t="65827" x="3687763" y="4017963"/>
          <p14:tracePt t="65851" x="3803650" y="4000500"/>
          <p14:tracePt t="65862" x="3911600" y="4000500"/>
          <p14:tracePt t="65874" x="4081463" y="3990975"/>
          <p14:tracePt t="65899" x="4179888" y="3990975"/>
          <p14:tracePt t="65910" x="4357688" y="3983038"/>
          <p14:tracePt t="65924" x="4465638" y="3983038"/>
          <p14:tracePt t="65948" x="4589463" y="3983038"/>
          <p14:tracePt t="65960" x="4822825" y="4010025"/>
          <p14:tracePt t="65991" x="4919663" y="4037013"/>
          <p14:tracePt t="65996" x="4983163" y="4062413"/>
          <p14:tracePt t="66010" x="5027613" y="4116388"/>
          <p14:tracePt t="66401" x="5054600" y="4116388"/>
          <p14:tracePt t="66412" x="5099050" y="4116388"/>
          <p14:tracePt t="66423" x="5187950" y="4108450"/>
          <p14:tracePt t="66435" x="5313363" y="4108450"/>
          <p14:tracePt t="66448" x="5634038" y="4108450"/>
          <p14:tracePt t="66471" x="5786438" y="4125913"/>
          <p14:tracePt t="66484" x="5991225" y="4170363"/>
          <p14:tracePt t="66496" x="6027738" y="4197350"/>
          <p14:tracePt t="66521" x="6081713" y="4214813"/>
          <p14:tracePt t="66532" x="6134100" y="4224338"/>
          <p14:tracePt t="66546" x="6161088" y="4232275"/>
          <p14:tracePt t="66571" x="6188075" y="4232275"/>
          <p14:tracePt t="66582" x="6205538" y="4241800"/>
          <p14:tracePt t="66613" x="6215063" y="4241800"/>
          <p14:tracePt t="66619" x="6232525" y="4241800"/>
          <p14:tracePt t="67106" x="6259513" y="4232275"/>
          <p14:tracePt t="67117" x="6296025" y="4214813"/>
          <p14:tracePt t="67135" x="6348413" y="4205288"/>
          <p14:tracePt t="67144" x="6438900" y="4187825"/>
          <p14:tracePt t="67156" x="6697663" y="4187825"/>
          <p14:tracePt t="67178" x="6848475" y="4187825"/>
          <p14:tracePt t="67191" x="6983413" y="4187825"/>
          <p14:tracePt t="67203" x="7277100" y="4224338"/>
          <p14:tracePt t="67228" x="7402513" y="4268788"/>
          <p14:tracePt t="67234" x="7599363" y="4375150"/>
          <p14:tracePt t="67264" x="7661275" y="4411663"/>
          <p14:tracePt t="67278" x="7715250" y="4429125"/>
          <p14:tracePt t="67288" x="7804150" y="4446588"/>
          <p14:tracePt t="67319" x="7848600" y="4446588"/>
          <p14:tracePt t="67703" x="7867650" y="4446588"/>
          <p14:tracePt t="67718" x="7902575" y="4446588"/>
          <p14:tracePt t="67733" x="7929563" y="4446588"/>
          <p14:tracePt t="67735" x="7983538" y="4446588"/>
          <p14:tracePt t="67752" x="8027988" y="4446588"/>
          <p14:tracePt t="67764" x="8081963" y="4438650"/>
          <p14:tracePt t="67778" x="8126413" y="4438650"/>
          <p14:tracePt t="67791" x="8215313" y="4438650"/>
          <p14:tracePt t="67806" x="8269288" y="4438650"/>
          <p14:tracePt t="67825" x="8367713" y="4419600"/>
          <p14:tracePt t="67841" x="8412163" y="4411663"/>
          <p14:tracePt t="67862" x="8456613" y="4394200"/>
          <p14:tracePt t="67878" x="8510588" y="4394200"/>
          <p14:tracePt t="68203" x="8483600" y="4394200"/>
          <p14:tracePt t="68215" x="8466138" y="4384675"/>
          <p14:tracePt t="68227" x="8429625" y="4375150"/>
          <p14:tracePt t="68231" x="8367713" y="4357688"/>
          <p14:tracePt t="68253" x="8259763" y="4340225"/>
          <p14:tracePt t="68263" x="7947025" y="4295775"/>
          <p14:tracePt t="68289" x="7769225" y="4295775"/>
          <p14:tracePt t="68303" x="7626350" y="4286250"/>
          <p14:tracePt t="68313" x="7429500" y="4286250"/>
          <p14:tracePt t="68329" x="7358063" y="4286250"/>
          <p14:tracePt t="68349" x="7242175" y="4286250"/>
          <p14:tracePt t="68362" x="7205663" y="4295775"/>
          <p14:tracePt t="68395" x="7170738" y="4303713"/>
          <p14:tracePt t="68413" x="7153275" y="4303713"/>
          <p14:tracePt t="68422" x="7116763" y="4313238"/>
          <p14:tracePt t="68434" x="7089775" y="4313238"/>
          <p14:tracePt t="68448" x="7027863" y="4322763"/>
          <p14:tracePt t="68472" x="7000875" y="4330700"/>
          <p14:tracePt t="68485" x="6973888" y="4340225"/>
          <p14:tracePt t="68520" x="6956425" y="4340225"/>
          <p14:tracePt t="68533" x="6929438" y="4340225"/>
          <p14:tracePt t="68550" x="6902450" y="4340225"/>
          <p14:tracePt t="68558" x="6848475" y="4340225"/>
          <p14:tracePt t="68570" x="6823075" y="4340225"/>
          <p14:tracePt t="68581" x="6742113" y="4340225"/>
          <p14:tracePt t="68613" x="6705600" y="4340225"/>
          <p14:tracePt t="68618" x="6670675" y="4322763"/>
          <p14:tracePt t="68631" x="6670675" y="4313238"/>
          <p14:tracePt t="68655" x="6653213" y="4313238"/>
          <p14:tracePt t="68665" x="6634163" y="4303713"/>
          <p14:tracePt t="68995" x="6643688" y="4303713"/>
          <p14:tracePt t="69008" x="6670675" y="4303713"/>
          <p14:tracePt t="69019" x="6705600" y="4303713"/>
          <p14:tracePt t="69033" x="6777038" y="4303713"/>
          <p14:tracePt t="69051" x="6867525" y="4286250"/>
          <p14:tracePt t="69057" x="6956425" y="4276725"/>
          <p14:tracePt t="69068" x="7143750" y="4251325"/>
          <p14:tracePt t="69094" x="7224713" y="4251325"/>
          <p14:tracePt t="69118" x="7348538" y="4251325"/>
          <p14:tracePt t="69121" x="7412038" y="4251325"/>
          <p14:tracePt t="69141" x="7500938" y="4251325"/>
          <p14:tracePt t="69154" x="7554913" y="4251325"/>
          <p14:tracePt t="69178" x="7599363" y="4259263"/>
          <p14:tracePt t="69190" x="7653338" y="4268788"/>
          <p14:tracePt t="69203" x="7759700" y="4276725"/>
          <p14:tracePt t="69227" x="7840663" y="4276725"/>
          <p14:tracePt t="69239" x="7920038" y="4276725"/>
          <p14:tracePt t="70020" x="7929563" y="4276725"/>
          <p14:tracePt t="70031" x="7947025" y="4276725"/>
          <p14:tracePt t="70046" x="7956550" y="4276725"/>
          <p14:tracePt t="70055" x="7974013" y="4268788"/>
          <p14:tracePt t="70069" x="8001000" y="4241800"/>
          <p14:tracePt t="70081" x="8072438" y="4152900"/>
          <p14:tracePt t="70104" x="8108950" y="4108450"/>
          <p14:tracePt t="70116" x="8116888" y="4089400"/>
          <p14:tracePt t="70129" x="8143875" y="4062413"/>
          <p14:tracePt t="70153" x="8170863" y="4054475"/>
          <p14:tracePt t="70164" x="8197850" y="4027488"/>
          <p14:tracePt t="70177" x="8224838" y="4010025"/>
          <p14:tracePt t="70384" x="8072438" y="3938588"/>
          <p14:tracePt t="70398" x="7769225" y="3768725"/>
          <p14:tracePt t="70409" x="7446963" y="3608388"/>
          <p14:tracePt t="70420" x="7089775" y="3473450"/>
          <p14:tracePt t="70434" x="6276975" y="3214688"/>
          <p14:tracePt t="70459" x="5867400" y="3071813"/>
          <p14:tracePt t="70470" x="5473700" y="2965450"/>
          <p14:tracePt t="70483" x="4929188" y="2776538"/>
          <p14:tracePt t="70507" x="4679950" y="2687638"/>
          <p14:tracePt t="70520" x="4456113" y="2625725"/>
          <p14:tracePt t="70535" x="4160838" y="2562225"/>
          <p14:tracePt t="70555" x="4054475" y="2554288"/>
          <p14:tracePt t="70568" x="3919538" y="2482850"/>
          <p14:tracePt t="70789" x="3884613" y="2482850"/>
          <p14:tracePt t="70799" x="3840163" y="2482850"/>
          <p14:tracePt t="70812" x="3759200" y="2446338"/>
          <p14:tracePt t="70823" x="3679825" y="2411413"/>
          <p14:tracePt t="70832" x="3581400" y="2357438"/>
          <p14:tracePt t="70853" x="3330575" y="2251075"/>
          <p14:tracePt t="70865" x="3197225" y="2205038"/>
          <p14:tracePt t="70884" x="2938463" y="2098675"/>
          <p14:tracePt t="70909" x="2822575" y="2027238"/>
          <p14:tracePt t="70922" x="2705100" y="1973263"/>
          <p14:tracePt t="70934" x="2482850" y="1866900"/>
          <p14:tracePt t="70958" x="2393950" y="1839913"/>
          <p14:tracePt t="70971" x="2259013" y="1795463"/>
          <p14:tracePt t="70994" x="2224088" y="1785938"/>
          <p14:tracePt t="71007" x="2197100" y="1776413"/>
          <p14:tracePt t="71020" x="2187575" y="1776413"/>
          <p14:tracePt t="71982" x="2179638" y="1776413"/>
          <p14:tracePt t="71995" x="2170113" y="1768475"/>
          <p14:tracePt t="72043" x="2170113" y="1758950"/>
          <p14:tracePt t="72054" x="2170113" y="1751013"/>
          <p14:tracePt t="72081" x="2187575" y="1751013"/>
          <p14:tracePt t="72093" x="2197100" y="1741488"/>
          <p14:tracePt t="72105" x="2232025" y="1731963"/>
          <p14:tracePt t="72115" x="2259013" y="1714500"/>
          <p14:tracePt t="72129" x="2347913" y="1660525"/>
          <p14:tracePt t="72152" x="2374900" y="1643063"/>
          <p14:tracePt t="72555" x="2393950" y="1643063"/>
          <p14:tracePt t="72569" x="2411413" y="1643063"/>
          <p14:tracePt t="72579" x="2490788" y="1643063"/>
          <p14:tracePt t="72603" x="2527300" y="1633538"/>
          <p14:tracePt t="72614" x="2589213" y="1633538"/>
          <p14:tracePt t="72645" x="2608263" y="1633538"/>
          <p14:tracePt t="72652" x="2643188" y="1625600"/>
          <p14:tracePt t="72677" x="2660650" y="1625600"/>
          <p14:tracePt t="72689" x="2660650" y="1616075"/>
          <p14:tracePt t="72701" x="2687638" y="1608138"/>
          <p14:tracePt t="72725" x="2697163" y="1608138"/>
          <p14:tracePt t="72738" x="2705100" y="1608138"/>
          <p14:tracePt t="72750" x="2714625" y="1598613"/>
          <p14:tracePt t="72775" x="2724150" y="1598613"/>
          <p14:tracePt t="73189" x="2732088" y="1598613"/>
          <p14:tracePt t="73226" x="2741613" y="1598613"/>
          <p14:tracePt t="73250" x="2759075" y="1598613"/>
          <p14:tracePt t="73263" x="2776538" y="1598613"/>
          <p14:tracePt t="73273" x="2786063" y="1598613"/>
          <p14:tracePt t="73286" x="2795588" y="1598613"/>
          <p14:tracePt t="73299" x="2803525" y="1598613"/>
          <p14:tracePt t="73323" x="2813050" y="1598613"/>
          <p14:tracePt t="73328" x="2840038" y="1598613"/>
          <p14:tracePt t="73347" x="2857500" y="1598613"/>
          <p14:tracePt t="73359" x="2928938" y="1616075"/>
          <p14:tracePt t="73383" x="2955925" y="1625600"/>
          <p14:tracePt t="73395" x="2982913" y="1633538"/>
          <p14:tracePt t="73407" x="3000375" y="1633538"/>
          <p14:tracePt t="73836" x="3000375" y="1652588"/>
          <p14:tracePt t="73847" x="2982913" y="1660525"/>
          <p14:tracePt t="73862" x="2955925" y="1670050"/>
          <p14:tracePt t="73871" x="2928938" y="1687513"/>
          <p14:tracePt t="73882" x="2901950" y="1697038"/>
          <p14:tracePt t="73894" x="2857500" y="1697038"/>
          <p14:tracePt t="73928" x="2822575" y="1697038"/>
          <p14:tracePt t="73934" x="2786063" y="1697038"/>
          <p14:tracePt t="73945" x="2741613" y="1697038"/>
          <p14:tracePt t="73976" x="2724150" y="1697038"/>
          <p14:tracePt t="73982" x="2705100" y="1687513"/>
          <p14:tracePt t="74017" x="2697163" y="1687513"/>
          <p14:tracePt t="74042" x="2679700" y="1687513"/>
          <p14:tracePt t="74053" x="2670175" y="1687513"/>
          <p14:tracePt t="74066" x="2660650" y="1687513"/>
          <p14:tracePt t="74092" x="2660650" y="1679575"/>
          <p14:tracePt t="74115" x="2670175" y="1670050"/>
          <p14:tracePt t="76881" x="2679700" y="1643063"/>
          <p14:tracePt t="76894" x="2697163" y="1616075"/>
          <p14:tracePt t="76905" x="2795588" y="1536700"/>
          <p14:tracePt t="76931" x="2874963" y="1490663"/>
          <p14:tracePt t="76942" x="2990850" y="1438275"/>
          <p14:tracePt t="76956" x="3286125" y="1357313"/>
          <p14:tracePt t="76978" x="3473450" y="1347788"/>
          <p14:tracePt t="76991" x="3759200" y="1330325"/>
          <p14:tracePt t="77003" x="3884613" y="1330325"/>
          <p14:tracePt t="77026" x="4017963" y="1330325"/>
          <p14:tracePt t="77039" x="4276725" y="1330325"/>
          <p14:tracePt t="77063" x="4394200" y="1330325"/>
          <p14:tracePt t="77076" x="4500563" y="1330325"/>
          <p14:tracePt t="77088" x="4751388" y="1347788"/>
          <p14:tracePt t="77112" x="4857750" y="1366838"/>
          <p14:tracePt t="77125" x="5062538" y="1419225"/>
          <p14:tracePt t="77138" x="5160963" y="1455738"/>
          <p14:tracePt t="77393" x="5205413" y="1455738"/>
          <p14:tracePt t="77404" x="5286375" y="1455738"/>
          <p14:tracePt t="77428" x="5510213" y="1455738"/>
          <p14:tracePt t="77442" x="5634038" y="1455738"/>
          <p14:tracePt t="77454" x="5741988" y="1473200"/>
          <p14:tracePt t="77465" x="5830888" y="1490663"/>
          <p14:tracePt t="77480" x="5929313" y="1527175"/>
          <p14:tracePt t="77490" x="6045200" y="1562100"/>
          <p14:tracePt t="77515" x="6089650" y="1562100"/>
          <p14:tracePt t="77527" x="6108700" y="1562100"/>
          <p14:tracePt t="77967" x="6143625" y="1562100"/>
          <p14:tracePt t="77977" x="6205538" y="1544638"/>
          <p14:tracePt t="77991" x="6313488" y="1527175"/>
          <p14:tracePt t="78002" x="6438900" y="1517650"/>
          <p14:tracePt t="78014" x="6680200" y="1517650"/>
          <p14:tracePt t="78014" x="6786563" y="1517650"/>
          <p14:tracePt t="78053" x="6867525" y="1517650"/>
          <p14:tracePt t="78064" x="6911975" y="1517650"/>
          <p14:tracePt t="78075" x="6965950" y="1527175"/>
          <p14:tracePt t="78086" x="7000875" y="1544638"/>
          <p14:tracePt t="78097" x="7037388" y="1554163"/>
          <p14:tracePt t="78110" x="7099300" y="1589088"/>
          <p14:tracePt t="78563" x="7108825" y="1608138"/>
          <p14:tracePt t="78574" x="7108825" y="1616075"/>
          <p14:tracePt t="78589" x="7108825" y="1633538"/>
          <p14:tracePt t="78601" x="7108825" y="1660525"/>
          <p14:tracePt t="78624" x="7108825" y="1670050"/>
          <p14:tracePt t="78649" x="7108825" y="1679575"/>
          <p14:tracePt t="78660" x="7108825" y="1687513"/>
          <p14:tracePt t="78684" x="7108825" y="1697038"/>
          <p14:tracePt t="78696" x="7108825" y="1714500"/>
          <p14:tracePt t="79503" x="7099300" y="1724025"/>
          <p14:tracePt t="79514" x="7089775" y="1724025"/>
          <p14:tracePt t="79525" x="7062788" y="1731963"/>
          <p14:tracePt t="79537" x="7037388" y="1751013"/>
          <p14:tracePt t="79551" x="6983413" y="1785938"/>
          <p14:tracePt t="79564" x="6848475" y="1874838"/>
          <p14:tracePt t="79588" x="6751638" y="1938338"/>
          <p14:tracePt t="79598" x="6626225" y="2009775"/>
          <p14:tracePt t="79610" x="6296025" y="2214563"/>
          <p14:tracePt t="79636" x="6108700" y="2339975"/>
          <p14:tracePt t="79647" x="5884863" y="2490788"/>
          <p14:tracePt t="79661" x="5599113" y="2652713"/>
          <p14:tracePt t="79684" x="5491163" y="2714625"/>
          <p14:tracePt t="79697" x="5367338" y="2776538"/>
          <p14:tracePt t="79710" x="5170488" y="2884488"/>
          <p14:tracePt t="79741" x="5116513" y="2911475"/>
          <p14:tracePt t="79745" x="5081588" y="2919413"/>
          <p14:tracePt t="79966" x="5081588" y="2928938"/>
          <p14:tracePt t="79976" x="5072063" y="2938463"/>
          <p14:tracePt t="79988" x="5062538" y="2955925"/>
          <p14:tracePt t="80002" x="5010150" y="2982913"/>
          <p14:tracePt t="80013" x="4510088" y="3232150"/>
          <p14:tracePt t="80038" x="3938588" y="3536950"/>
          <p14:tracePt t="80049" x="2598738" y="4251325"/>
          <p14:tracePt t="80083" x="2081213" y="4518025"/>
          <p14:tracePt t="80087" x="1660525" y="4751388"/>
          <p14:tracePt t="80098" x="1366838" y="4857750"/>
          <p14:tracePt t="80128" x="1330325" y="4857750"/>
          <p14:tracePt t="80136" x="1312863" y="4857750"/>
          <p14:tracePt t="80147" x="1303338" y="4857750"/>
          <p14:tracePt t="80245" x="1303338" y="4848225"/>
          <p14:tracePt t="80257" x="1303338" y="4840288"/>
          <p14:tracePt t="80488" x="1223963" y="4840288"/>
          <p14:tracePt t="80502" x="1133475" y="4840288"/>
          <p14:tracePt t="80514" x="1054100" y="4840288"/>
          <p14:tracePt t="80525" x="990600" y="4840288"/>
          <p14:tracePt t="80538" x="946150" y="4840288"/>
          <p14:tracePt t="80549" x="874713" y="4822825"/>
          <p14:tracePt t="80574" x="830263" y="4803775"/>
          <p14:tracePt t="80587" x="803275" y="4776788"/>
          <p14:tracePt t="80601" x="758825" y="4751388"/>
          <p14:tracePt t="80624" x="741363" y="4741863"/>
          <p14:tracePt t="80634" x="687388" y="4714875"/>
          <p14:tracePt t="80661" x="642938" y="4697413"/>
          <p14:tracePt t="80687" x="615950" y="4679950"/>
          <p14:tracePt t="80696" x="598488" y="4660900"/>
          <p14:tracePt t="80709" x="588963" y="4660900"/>
          <p14:tracePt t="80719" x="581025" y="4652963"/>
          <p14:tracePt t="80746" x="571500" y="4652963"/>
          <p14:tracePt t="80757" x="571500" y="4643438"/>
          <p14:tracePt t="80805" x="571500" y="4633913"/>
          <p14:tracePt t="80878" x="581025" y="4633913"/>
          <p14:tracePt t="80891" x="625475" y="4633913"/>
          <p14:tracePt t="80904" x="704850" y="4625975"/>
          <p14:tracePt t="80922" x="830263" y="4616450"/>
          <p14:tracePt t="80929" x="1027113" y="4589463"/>
          <p14:tracePt t="80940" x="1724025" y="4537075"/>
          <p14:tracePt t="80964" x="2108200" y="4510088"/>
          <p14:tracePt t="80976" x="2419350" y="4491038"/>
          <p14:tracePt t="80990" x="2965450" y="4483100"/>
          <p14:tracePt t="81013" x="3179763" y="4483100"/>
          <p14:tracePt t="81028" x="3367088" y="4483100"/>
          <p14:tracePt t="81039" x="3660775" y="4483100"/>
          <p14:tracePt t="81062" x="3795713" y="4483100"/>
          <p14:tracePt t="81072" x="4037013" y="4465638"/>
          <p14:tracePt t="81099" x="4125913" y="4465638"/>
          <p14:tracePt t="81110" x="4224338" y="4465638"/>
          <p14:tracePt t="81122" x="4394200" y="4491038"/>
          <p14:tracePt t="81148" x="4473575" y="4491038"/>
          <p14:tracePt t="81465" x="4500563" y="4491038"/>
          <p14:tracePt t="81476" x="4554538" y="4465638"/>
          <p14:tracePt t="81489" x="4679950" y="4438650"/>
          <p14:tracePt t="81500" x="4875213" y="4394200"/>
          <p14:tracePt t="81513" x="5348288" y="4394200"/>
          <p14:tracePt t="81536" x="5572125" y="4394200"/>
          <p14:tracePt t="81550" x="5741988" y="4411663"/>
          <p14:tracePt t="81562" x="5894388" y="4438650"/>
          <p14:tracePt t="81572" x="6161088" y="4491038"/>
          <p14:tracePt t="81599" x="6269038" y="4510088"/>
          <p14:tracePt t="81611" x="6348413" y="4537075"/>
          <p14:tracePt t="81963" x="6276975" y="4537075"/>
          <p14:tracePt t="81979" x="6205538" y="4537075"/>
          <p14:tracePt t="81988" x="6099175" y="4537075"/>
          <p14:tracePt t="81999" x="5956300" y="4518025"/>
          <p14:tracePt t="82012" x="5581650" y="4518025"/>
          <p14:tracePt t="82038" x="5303838" y="4518025"/>
          <p14:tracePt t="82050" x="4813300" y="4562475"/>
          <p14:tracePt t="82073" x="4545013" y="4589463"/>
          <p14:tracePt t="82085" x="4322763" y="4608513"/>
          <p14:tracePt t="82099" x="3973513" y="4625975"/>
          <p14:tracePt t="82123" x="3822700" y="4625975"/>
          <p14:tracePt t="82135" x="3589338" y="4625975"/>
          <p14:tracePt t="82147" x="3517900" y="4616450"/>
          <p14:tracePt t="82179" x="3455988" y="4616450"/>
          <p14:tracePt t="82185" x="3419475" y="4616450"/>
          <p14:tracePt t="82197" x="3375025" y="4616450"/>
          <p14:tracePt t="82220" x="3367088" y="4625975"/>
          <p14:tracePt t="82232" x="3357563" y="4643438"/>
          <p14:tracePt t="83137" x="3330575" y="4643438"/>
          <p14:tracePt t="83145" x="3303588" y="4643438"/>
          <p14:tracePt t="83158" x="3268663" y="4643438"/>
          <p14:tracePt t="83171" x="3241675" y="4652963"/>
          <p14:tracePt t="83183" x="3187700" y="4652963"/>
          <p14:tracePt t="83196" x="3108325" y="4660900"/>
          <p14:tracePt t="83206" x="2955925" y="4670425"/>
          <p14:tracePt t="83238" x="2894013" y="4670425"/>
          <p14:tracePt t="83240" x="2786063" y="4687888"/>
          <p14:tracePt t="83269" x="2724150" y="4687888"/>
          <p14:tracePt t="83281" x="2660650" y="4687888"/>
          <p14:tracePt t="83290" x="2554288" y="4687888"/>
          <p14:tracePt t="83316" x="2517775" y="4687888"/>
          <p14:tracePt t="83330" x="2473325" y="4687888"/>
          <p14:tracePt t="83341" x="2401888" y="4687888"/>
          <p14:tracePt t="83367" x="2339975" y="4687888"/>
          <p14:tracePt t="83403" x="2330450" y="4687888"/>
          <p14:tracePt t="83466" x="2330450" y="4679950"/>
          <p14:tracePt t="83926" x="2330450" y="4652963"/>
          <p14:tracePt t="83938" x="2330450" y="4616450"/>
          <p14:tracePt t="83961" x="2303463" y="4527550"/>
          <p14:tracePt t="83975" x="2286000" y="4500563"/>
          <p14:tracePt t="83987" x="2268538" y="4483100"/>
          <p14:tracePt t="83999" x="2251075" y="4456113"/>
          <p14:tracePt t="84036" x="2232025" y="4446588"/>
          <p14:tracePt t="84051" x="2224088" y="4446588"/>
          <p14:tracePt t="84060" x="2224088" y="4438650"/>
          <p14:tracePt t="84074" x="2214563" y="4438650"/>
          <p14:tracePt t="85608" x="2241550" y="4438650"/>
          <p14:tracePt t="85621" x="2259013" y="4419600"/>
          <p14:tracePt t="85633" x="2286000" y="4411663"/>
          <p14:tracePt t="85644" x="2312988" y="4394200"/>
          <p14:tracePt t="85656" x="2322513" y="4394200"/>
          <p14:tracePt t="85687" x="2347913" y="4394200"/>
          <p14:tracePt t="85706" x="2366963" y="4394200"/>
          <p14:tracePt t="85717" x="2374900" y="4394200"/>
          <p14:tracePt t="85728" x="2401888" y="4394200"/>
          <p14:tracePt t="85744" x="2411413" y="4394200"/>
          <p14:tracePt t="85781" x="2419350" y="4394200"/>
          <p14:tracePt t="85791" x="2438400" y="4394200"/>
          <p14:tracePt t="85816" x="2465388" y="4394200"/>
          <p14:tracePt t="85832" x="2473325" y="4394200"/>
          <p14:tracePt t="85834" x="2482850" y="4394200"/>
          <p14:tracePt t="85852" x="2500313" y="4394200"/>
          <p14:tracePt t="85865" x="2544763" y="4394200"/>
          <p14:tracePt t="85890" x="2571750" y="4394200"/>
          <p14:tracePt t="85902" x="2598738" y="4394200"/>
          <p14:tracePt t="85915" x="2652713" y="4394200"/>
          <p14:tracePt t="86437" x="2616200" y="4394200"/>
          <p14:tracePt t="86448" x="2581275" y="4394200"/>
          <p14:tracePt t="86461" x="2536825" y="4394200"/>
          <p14:tracePt t="86473" x="2500313" y="4394200"/>
          <p14:tracePt t="86485" x="2401888" y="4367213"/>
          <p14:tracePt t="86510" x="2366963" y="4348163"/>
          <p14:tracePt t="86524" x="2330450" y="4340225"/>
          <p14:tracePt t="86536" x="2268538" y="4330700"/>
          <p14:tracePt t="86558" x="2241550" y="4330700"/>
          <p14:tracePt t="86572" x="2224088" y="4330700"/>
          <p14:tracePt t="86586" x="2214563" y="4330700"/>
          <p14:tracePt t="86656" x="2214563" y="4322763"/>
          <p14:tracePt t="86681" x="2224088" y="4322763"/>
          <p14:tracePt t="86693" x="2241550" y="4322763"/>
          <p14:tracePt t="86705" x="2259013" y="4322763"/>
          <p14:tracePt t="87133" x="2259013" y="4295775"/>
          <p14:tracePt t="87144" x="2251075" y="4268788"/>
          <p14:tracePt t="87156" x="2232025" y="4205288"/>
          <p14:tracePt t="87173" x="2205038" y="4116388"/>
          <p14:tracePt t="87181" x="2197100" y="4017963"/>
          <p14:tracePt t="87192" x="2170113" y="3751263"/>
          <p14:tracePt t="87217" x="2170113" y="3598863"/>
          <p14:tracePt t="87239" x="2170113" y="3411538"/>
          <p14:tracePt t="87241" x="2251075" y="2982913"/>
          <p14:tracePt t="87276" x="2554288" y="2571750"/>
          <p14:tracePt t="87279" x="2813050" y="2330450"/>
          <p14:tracePt t="87303" x="3133725" y="2071688"/>
          <p14:tracePt t="87314" x="3509963" y="1822450"/>
          <p14:tracePt t="87533" x="3509963" y="1830388"/>
          <p14:tracePt t="87548" x="3509963" y="1839913"/>
          <p14:tracePt t="87559" x="3500438" y="1839913"/>
          <p14:tracePt t="87570" x="3482975" y="1839913"/>
          <p14:tracePt t="87582" x="3429000" y="1822450"/>
          <p14:tracePt t="87597" x="3259138" y="1704975"/>
          <p14:tracePt t="87620" x="3170238" y="1670050"/>
          <p14:tracePt t="87632" x="3000375" y="1652588"/>
          <p14:tracePt t="87644" x="2919413" y="1652588"/>
          <p14:tracePt t="87677" x="2822575" y="1679575"/>
          <p14:tracePt t="87680" x="2643188" y="1751013"/>
          <p14:tracePt t="87704" x="2608263" y="1768475"/>
          <p14:tracePt t="87718" x="2589213" y="1768475"/>
          <p14:tracePt t="87730" x="2589213" y="1776413"/>
          <p14:tracePt t="87790" x="2581275" y="1776413"/>
          <p14:tracePt t="89530" x="2581275" y="1795463"/>
          <p14:tracePt t="89822" x="2581275" y="1830388"/>
          <p14:tracePt t="89834" x="2581275" y="1901825"/>
          <p14:tracePt t="89849" x="2589213" y="2009775"/>
          <p14:tracePt t="89862" x="2625725" y="2224088"/>
          <p14:tracePt t="89871" x="2679700" y="2527300"/>
          <p14:tracePt t="89883" x="2714625" y="3187700"/>
          <p14:tracePt t="89913" x="2714625" y="3500438"/>
          <p14:tracePt t="89921" x="2732088" y="3786188"/>
          <p14:tracePt t="89932" x="2795588" y="4411663"/>
          <p14:tracePt t="89956" x="2847975" y="4679950"/>
          <p14:tracePt t="89968" x="2928938" y="4803775"/>
          <p14:tracePt t="90237" x="2911475" y="4813300"/>
          <p14:tracePt t="90249" x="2867025" y="4822825"/>
          <p14:tracePt t="90262" x="2786063" y="4848225"/>
          <p14:tracePt t="90273" x="2670175" y="4875213"/>
          <p14:tracePt t="90284" x="2384425" y="4894263"/>
          <p14:tracePt t="90310" x="2232025" y="4894263"/>
          <p14:tracePt t="90322" x="2089150" y="4867275"/>
          <p14:tracePt t="90333" x="1866900" y="4768850"/>
          <p14:tracePt t="90366" x="1741488" y="4643438"/>
          <p14:tracePt t="90369" x="1697038" y="4589463"/>
          <p14:tracePt t="90396" x="1652588" y="4545013"/>
          <p14:tracePt t="90409" x="1625600" y="4518025"/>
          <p14:tracePt t="90419" x="1589088" y="4491038"/>
          <p14:tracePt t="90447" x="1581150" y="4483100"/>
          <p14:tracePt t="90457" x="1571625" y="4473575"/>
          <p14:tracePt t="90736" x="1589088" y="4465638"/>
          <p14:tracePt t="90749" x="1616075" y="4438650"/>
          <p14:tracePt t="90762" x="1643063" y="4419600"/>
          <p14:tracePt t="90773" x="1704975" y="4367213"/>
          <p14:tracePt t="90803" x="1776413" y="4322763"/>
          <p14:tracePt t="90809" x="1973263" y="4179888"/>
          <p14:tracePt t="90831" x="2160588" y="4081463"/>
          <p14:tracePt t="90845" x="2366963" y="4000500"/>
          <p14:tracePt t="90857" x="2455863" y="3956050"/>
          <p14:tracePt t="90872" x="2527300" y="3919538"/>
          <p14:tracePt t="90894" x="2536825" y="3919538"/>
          <p14:tracePt t="90926" x="2527300" y="3919538"/>
          <p14:tracePt t="91140" x="2482850" y="3919538"/>
          <p14:tracePt t="91150" x="2428875" y="3938588"/>
          <p14:tracePt t="91164" x="2401888" y="3946525"/>
          <p14:tracePt t="91175" x="2322513" y="3973513"/>
          <p14:tracePt t="91199" x="2251075" y="4000500"/>
          <p14:tracePt t="91213" x="2089150" y="4054475"/>
          <p14:tracePt t="91225" x="2009775" y="4089400"/>
          <p14:tracePt t="91262" x="1874838" y="4125913"/>
          <p14:tracePt t="91273" x="1822450" y="4152900"/>
          <p14:tracePt t="91285" x="1758950" y="4179888"/>
          <p14:tracePt t="91298" x="1679575" y="4205288"/>
          <p14:tracePt t="91321" x="1670050" y="4205288"/>
          <p14:tracePt t="91330" x="1660525" y="4205288"/>
          <p14:tracePt t="91344" x="1652588" y="4205288"/>
          <p14:tracePt t="91727" x="1660525" y="4205288"/>
          <p14:tracePt t="91749" x="1670050" y="4205288"/>
          <p14:tracePt t="91760" x="1687513" y="4205288"/>
          <p14:tracePt t="91773" x="1704975" y="4205288"/>
          <p14:tracePt t="91784" x="1724025" y="4205288"/>
          <p14:tracePt t="91797" x="1751013" y="4214813"/>
          <p14:tracePt t="91833" x="1751013" y="4224338"/>
          <p14:tracePt t="91857" x="1758950" y="4224338"/>
          <p14:tracePt t="91869" x="1776413" y="4224338"/>
          <p14:tracePt t="91892" x="1785938" y="4224338"/>
          <p14:tracePt t="91906" x="1795463" y="4224338"/>
          <p14:tracePt t="91918" x="1803400" y="4232275"/>
          <p14:tracePt t="92710" x="1830388" y="4197350"/>
          <p14:tracePt t="92722" x="1901825" y="4152900"/>
          <p14:tracePt t="92736" x="2044700" y="4089400"/>
          <p14:tracePt t="92738" x="2268538" y="4017963"/>
          <p14:tracePt t="92758" x="3044825" y="3894138"/>
          <p14:tracePt t="92772" x="3455988" y="3875088"/>
          <p14:tracePt t="92804" x="3830638" y="3875088"/>
          <p14:tracePt t="92809" x="4375150" y="3902075"/>
          <p14:tracePt t="92833" x="4545013" y="3911600"/>
          <p14:tracePt t="92844" x="4714875" y="3929063"/>
          <p14:tracePt t="92857" x="4956175" y="3938588"/>
          <p14:tracePt t="92879" x="5062538" y="3938588"/>
          <p14:tracePt t="93198" x="5062538" y="3973513"/>
          <p14:tracePt t="93211" x="5037138" y="4000500"/>
          <p14:tracePt t="93223" x="5010150" y="4027488"/>
          <p14:tracePt t="93246" x="4946650" y="4062413"/>
          <p14:tracePt t="93249" x="4919663" y="4071938"/>
          <p14:tracePt t="93271" x="4894263" y="4089400"/>
          <p14:tracePt t="93285" x="4857750" y="4108450"/>
          <p14:tracePt t="93295" x="4840288" y="4125913"/>
          <p14:tracePt t="93310" x="4822825" y="4125913"/>
          <p14:tracePt t="93326" x="4813300" y="4125913"/>
          <p14:tracePt t="93420" x="4813300" y="4143375"/>
          <p14:tracePt t="93440" x="4822825" y="4143375"/>
          <p14:tracePt t="93454" x="4830763" y="4143375"/>
          <p14:tracePt t="93471" x="4840288" y="4143375"/>
          <p14:tracePt t="93489" x="4848225" y="4143375"/>
          <p14:tracePt t="93502" x="4857750" y="4143375"/>
          <p14:tracePt t="95696" x="4857750" y="4152900"/>
          <p14:tracePt t="95706" x="4830763" y="4170363"/>
          <p14:tracePt t="95720" x="4741863" y="4187825"/>
          <p14:tracePt t="95732" x="4679950" y="4197350"/>
          <p14:tracePt t="95748" x="4616450" y="4205288"/>
          <p14:tracePt t="95766" x="4384675" y="4205288"/>
          <p14:tracePt t="95792" x="4232275" y="4187825"/>
          <p14:tracePt t="95803" x="4062413" y="4152900"/>
          <p14:tracePt t="95816" x="3875088" y="4108450"/>
          <p14:tracePt t="95831" x="3554413" y="4071938"/>
          <p14:tracePt t="95853" x="3402013" y="4071938"/>
          <p14:tracePt t="95866" x="3170238" y="4044950"/>
          <p14:tracePt t="95889" x="3108325" y="4027488"/>
          <p14:tracePt t="95902" x="3071813" y="3990975"/>
          <p14:tracePt t="95916" x="3071813" y="3983038"/>
          <p14:tracePt t="96244" x="2973388" y="3990975"/>
          <p14:tracePt t="96259" x="2867025" y="4010025"/>
          <p14:tracePt t="96269" x="2768600" y="4037013"/>
          <p14:tracePt t="96284" x="2679700" y="4044950"/>
          <p14:tracePt t="96292" x="2544763" y="4071938"/>
          <p14:tracePt t="96304" x="2232025" y="4152900"/>
          <p14:tracePt t="96327" x="2054225" y="4187825"/>
          <p14:tracePt t="96334" x="1919288" y="4232275"/>
          <p14:tracePt t="96353" x="1731963" y="4268788"/>
          <p14:tracePt t="96368" x="1697038" y="4268788"/>
          <p14:tracePt t="96389" x="1652588" y="4268788"/>
          <p14:tracePt t="96412" x="1643063" y="4268788"/>
          <p14:tracePt t="96427" x="1625600" y="4268788"/>
          <p14:tracePt t="96437" x="1589088" y="4268788"/>
          <p14:tracePt t="96466" x="1544638" y="4268788"/>
          <p14:tracePt t="96500" x="1536700" y="4268788"/>
          <p14:tracePt t="96584" x="1527175" y="4268788"/>
          <p14:tracePt t="96634" x="1517650" y="4268788"/>
          <p14:tracePt t="96683" x="1509713" y="4268788"/>
          <p14:tracePt t="96694" x="1500188" y="4268788"/>
          <p14:tracePt t="96707" x="1490663" y="4268788"/>
          <p14:tracePt t="96729" x="1482725" y="4268788"/>
          <p14:tracePt t="96925" x="1490663" y="4268788"/>
          <p14:tracePt t="96944" x="1517650" y="4268788"/>
          <p14:tracePt t="96955" x="1527175" y="4268788"/>
          <p14:tracePt t="96961" x="1544638" y="4259263"/>
          <p14:tracePt t="96990" x="1554163" y="4259263"/>
          <p14:tracePt t="97000" x="1562100" y="4259263"/>
          <p14:tracePt t="97024" x="1562100" y="4251325"/>
          <p14:tracePt t="97036" x="1608138" y="4232275"/>
          <p14:tracePt t="97048" x="1670050" y="4214813"/>
          <p14:tracePt t="97058" x="1874838" y="4152900"/>
          <p14:tracePt t="97085" x="1955800" y="4143375"/>
          <p14:tracePt t="97098" x="1982788" y="4133850"/>
          <p14:tracePt t="97109" x="1990725" y="4133850"/>
          <p14:tracePt t="97170" x="2044700" y="4133850"/>
          <p14:tracePt t="97181" x="2125663" y="4143375"/>
          <p14:tracePt t="97193" x="2205038" y="4170363"/>
          <p14:tracePt t="97207" x="2303463" y="4205288"/>
          <p14:tracePt t="97218" x="2401888" y="4241800"/>
          <p14:tracePt t="97526" x="2482850" y="4224338"/>
          <p14:tracePt t="97535" x="2571750" y="4187825"/>
          <p14:tracePt t="97554" x="2697163" y="4170363"/>
          <p14:tracePt t="97558" x="2884488" y="4170363"/>
          <p14:tracePt t="97572" x="3098800" y="4170363"/>
          <p14:tracePt t="97585" x="3348038" y="4170363"/>
          <p14:tracePt t="97596" x="3705225" y="4170363"/>
          <p14:tracePt t="97620" x="3875088" y="4170363"/>
          <p14:tracePt t="97632" x="4143375" y="4152900"/>
          <p14:tracePt t="97646" x="4276725" y="4108450"/>
          <p14:tracePt t="97679" x="4367213" y="4071938"/>
          <p14:tracePt t="97915" x="4340225" y="4071938"/>
          <p14:tracePt t="97925" x="4313238" y="4071938"/>
          <p14:tracePt t="97936" x="4197350" y="4089400"/>
          <p14:tracePt t="97960" x="4098925" y="4116388"/>
          <p14:tracePt t="97974" x="3990975" y="4160838"/>
          <p14:tracePt t="97986" x="3633788" y="4251325"/>
          <p14:tracePt t="98012" x="3446463" y="4286250"/>
          <p14:tracePt t="98022" x="3286125" y="4303713"/>
          <p14:tracePt t="98034" x="2973388" y="4367213"/>
          <p14:tracePt t="98060" x="2840038" y="4375150"/>
          <p14:tracePt t="98073" x="2643188" y="4375150"/>
          <p14:tracePt t="98083" x="2581275" y="4375150"/>
          <p14:tracePt t="98108" x="2554288" y="4375150"/>
          <p14:tracePt t="98120" x="2509838" y="4357688"/>
          <p14:tracePt t="98143" x="2500313" y="4357688"/>
          <p14:tracePt t="98242" x="2500313" y="4348163"/>
          <p14:tracePt t="98272" x="2517775" y="4340225"/>
          <p14:tracePt t="98279" x="2544763" y="4340225"/>
          <p14:tracePt t="98290" x="2589213" y="4330700"/>
          <p14:tracePt t="98304" x="2759075" y="4330700"/>
          <p14:tracePt t="98334" x="2867025" y="4330700"/>
          <p14:tracePt t="98338" x="3133725" y="4330700"/>
          <p14:tracePt t="98368" x="3286125" y="4330700"/>
          <p14:tracePt t="98376" x="3455988" y="4348163"/>
          <p14:tracePt t="98389" x="3768725" y="4402138"/>
          <p14:tracePt t="98414" x="3884613" y="4411663"/>
          <p14:tracePt t="98424" x="4116388" y="4411663"/>
          <p14:tracePt t="98456" x="4197350" y="4402138"/>
          <p14:tracePt t="99279" x="4232275" y="4259263"/>
          <p14:tracePt t="99290" x="4295775" y="3973513"/>
          <p14:tracePt t="99301" x="4429125" y="3473450"/>
          <p14:tracePt t="99314" x="4697413" y="2571750"/>
          <p14:tracePt t="99336" x="4848225" y="2251075"/>
          <p14:tracePt t="99350" x="4965700" y="2036763"/>
          <p14:tracePt t="99362" x="5126038" y="1812925"/>
          <p14:tracePt t="99387" x="5205413" y="1724025"/>
          <p14:tracePt t="99400" x="5303838" y="1652588"/>
          <p14:tracePt t="99413" x="5429250" y="1598613"/>
          <p14:tracePt t="99430" x="5608638" y="1536700"/>
          <p14:tracePt t="99730" x="5608638" y="1544638"/>
          <p14:tracePt t="99740" x="5608638" y="1554163"/>
          <p14:tracePt t="99768" x="5616575" y="1562100"/>
          <p14:tracePt t="99777" x="5616575" y="1571625"/>
          <p14:tracePt t="99839" x="5616575" y="1581150"/>
          <p14:tracePt t="99850" x="5616575" y="1598613"/>
          <p14:tracePt t="99864" x="5616575" y="1616075"/>
          <p14:tracePt t="99875" x="5608638" y="1625600"/>
          <p14:tracePt t="99886" x="5589588" y="1643063"/>
          <p14:tracePt t="99899" x="5545138" y="1670050"/>
          <p14:tracePt t="99914" x="5510213" y="1670050"/>
          <p14:tracePt t="99936" x="5419725" y="1670050"/>
          <p14:tracePt t="99971" x="5276850" y="1670050"/>
          <p14:tracePt t="99984" x="5224463" y="1670050"/>
          <p14:tracePt t="99996" x="5180013" y="1652588"/>
          <p14:tracePt t="100010" x="5133975" y="1625600"/>
          <p14:tracePt t="100021" x="5126038" y="1608138"/>
          <p14:tracePt t="100035" x="5099050" y="1544638"/>
          <p14:tracePt t="100058" x="5099050" y="1500188"/>
          <p14:tracePt t="100072" x="5099050" y="1446213"/>
          <p14:tracePt t="100085" x="5116513" y="1411288"/>
          <p14:tracePt t="100116" x="5241925" y="1303338"/>
          <p14:tracePt t="100131" x="5367338" y="1241425"/>
          <p14:tracePt t="100143" x="5581650" y="1125538"/>
          <p14:tracePt t="100155" x="6197600" y="857250"/>
          <p14:tracePt t="100182" x="6473825" y="795338"/>
          <p14:tracePt t="100192" x="6688138" y="731838"/>
          <p14:tracePt t="100204" x="7000875" y="660400"/>
          <p14:tracePt t="100234" x="7116763" y="660400"/>
          <p14:tracePt t="100236" x="7277100" y="679450"/>
          <p14:tracePt t="100272" x="7331075" y="696913"/>
          <p14:tracePt t="100277" x="7358063" y="714375"/>
          <p14:tracePt t="100290" x="7375525" y="750888"/>
          <p14:tracePt t="100302" x="7394575" y="768350"/>
          <p14:tracePt t="100326" x="7412038" y="785813"/>
          <p14:tracePt t="100335" x="7456488" y="812800"/>
          <p14:tracePt t="100363" x="7500938" y="857250"/>
          <p14:tracePt t="100388" x="7500938" y="884238"/>
          <p14:tracePt t="100399" x="7500938" y="911225"/>
          <p14:tracePt t="100411" x="7483475" y="965200"/>
          <p14:tracePt t="100424" x="7446963" y="1081088"/>
          <p14:tracePt t="100448" x="7412038" y="1133475"/>
          <p14:tracePt t="100461" x="7394575" y="1187450"/>
          <p14:tracePt t="100472" x="7348538" y="1285875"/>
          <p14:tracePt t="100503" x="7313613" y="1339850"/>
          <p14:tracePt t="100511" x="7269163" y="1411288"/>
          <p14:tracePt t="100521" x="7188200" y="1589088"/>
          <p14:tracePt t="100554" x="7143750" y="1670050"/>
          <p14:tracePt t="100558" x="7062788" y="1795463"/>
          <p14:tracePt t="100571" x="7027863" y="1847850"/>
          <p14:tracePt t="100593" x="6983413" y="1911350"/>
          <p14:tracePt t="100607" x="6875463" y="2027238"/>
          <p14:tracePt t="100631" x="6804025" y="2071688"/>
          <p14:tracePt t="100642" x="6680200" y="2098675"/>
          <p14:tracePt t="100655" x="6626225" y="2098675"/>
          <p14:tracePt t="100679" x="6581775" y="2098675"/>
          <p14:tracePt t="100693" x="6545263" y="2081213"/>
          <p14:tracePt t="100706" x="6446838" y="1982788"/>
          <p14:tracePt t="100728" x="6402388" y="1938338"/>
          <p14:tracePt t="100738" x="6367463" y="1901825"/>
          <p14:tracePt t="100773" x="6357938" y="1901825"/>
          <p14:tracePt t="100777" x="6348413" y="1901825"/>
          <p14:tracePt t="100791" x="6348413" y="1893888"/>
          <p14:tracePt t="100837" x="6330950" y="1847850"/>
          <p14:tracePt t="100851" x="6303963" y="1812925"/>
          <p14:tracePt t="100862" x="6286500" y="1768475"/>
          <p14:tracePt t="100875" x="6242050" y="1724025"/>
          <p14:tracePt t="100899" x="6224588" y="1704975"/>
          <p14:tracePt t="100911" x="6180138" y="1679575"/>
          <p14:tracePt t="100940" x="6161088" y="1670050"/>
          <p14:tracePt t="100948" x="6161088" y="1660525"/>
          <p14:tracePt t="100959" x="6153150" y="1660525"/>
          <p14:tracePt t="101246" x="6134100" y="1660525"/>
          <p14:tracePt t="101257" x="6054725" y="1687513"/>
          <p14:tracePt t="101266" x="5545138" y="1812925"/>
          <p14:tracePt t="101279" x="4991100" y="1946275"/>
          <p14:tracePt t="101302" x="4375150" y="2125663"/>
          <p14:tracePt t="101313" x="3197225" y="2679700"/>
          <p14:tracePt t="101338" x="2776538" y="2867025"/>
          <p14:tracePt t="101344" x="2286000" y="3089275"/>
          <p14:tracePt t="101382" x="2160588" y="3143250"/>
          <p14:tracePt t="101387" x="2081213" y="3179763"/>
          <p14:tracePt t="101398" x="1990725" y="3224213"/>
          <p14:tracePt t="101428" x="1973263" y="3232150"/>
          <p14:tracePt t="101436" x="1973263" y="3241675"/>
          <p14:tracePt t="101462" x="1973263" y="3251200"/>
          <p14:tracePt t="101471" x="1973263" y="3259138"/>
          <p14:tracePt t="101485" x="1990725" y="3268663"/>
          <p14:tracePt t="101691" x="1990725" y="3276600"/>
          <p14:tracePt t="101716" x="1990725" y="3286125"/>
          <p14:tracePt t="101765" x="2017713" y="3330575"/>
          <p14:tracePt t="101777" x="2108200" y="3402013"/>
          <p14:tracePt t="101789" x="2205038" y="3490913"/>
          <p14:tracePt t="101801" x="2455863" y="3732213"/>
          <p14:tracePt t="101831" x="2571750" y="3848100"/>
          <p14:tracePt t="101836" x="2652713" y="3956050"/>
          <p14:tracePt t="101850" x="2759075" y="4125913"/>
          <p14:tracePt t="102057" x="2697163" y="4098925"/>
          <p14:tracePt t="102068" x="2643188" y="4089400"/>
          <p14:tracePt t="102081" x="2616200" y="4081463"/>
          <p14:tracePt t="102093" x="2581275" y="4071938"/>
          <p14:tracePt t="102117" x="2509838" y="4071938"/>
          <p14:tracePt t="102131" x="2455863" y="4071938"/>
          <p14:tracePt t="102142" x="2393950" y="4071938"/>
          <p14:tracePt t="102154" x="2224088" y="4098925"/>
          <p14:tracePt t="102181" x="2133600" y="4108450"/>
          <p14:tracePt t="102192" x="1973263" y="4125913"/>
          <p14:tracePt t="102202" x="1928813" y="4125913"/>
          <p14:tracePt t="102227" x="1893888" y="4125913"/>
          <p14:tracePt t="102241" x="1857375" y="4125913"/>
          <p14:tracePt t="102254" x="1803400" y="4125913"/>
          <p14:tracePt t="102275" x="1776413" y="4125913"/>
          <p14:tracePt t="102303" x="1741488" y="4125913"/>
          <p14:tracePt t="102312" x="1724025" y="4125913"/>
          <p14:tracePt t="102335" x="1714500" y="4125913"/>
          <p14:tracePt t="102338" x="1704975" y="4125913"/>
          <p14:tracePt t="102531" x="1714500" y="4125913"/>
          <p14:tracePt t="102815" x="1731963" y="4125913"/>
          <p14:tracePt t="102825" x="1751013" y="4125913"/>
          <p14:tracePt t="102839" x="1803400" y="4098925"/>
          <p14:tracePt t="102844" x="1901825" y="4062413"/>
          <p14:tracePt t="102861" x="2027238" y="4027488"/>
          <p14:tracePt t="102875" x="2465388" y="3938588"/>
          <p14:tracePt t="102898" x="2697163" y="3929063"/>
          <p14:tracePt t="102910" x="3205163" y="3911600"/>
          <p14:tracePt t="102933" x="3419475" y="3911600"/>
          <p14:tracePt t="102948" x="3714750" y="3938588"/>
          <p14:tracePt t="102960" x="3822700" y="3946525"/>
          <p14:tracePt t="102991" x="3911600" y="3965575"/>
          <p14:tracePt t="102997" x="4089400" y="4017963"/>
          <p14:tracePt t="103019" x="4143375" y="4037013"/>
          <p14:tracePt t="103030" x="4197350" y="4071938"/>
          <p14:tracePt t="103045" x="4259263" y="4116388"/>
          <p14:tracePt t="103069" x="4276725" y="4125913"/>
          <p14:tracePt t="103081" x="4322763" y="4133850"/>
          <p14:tracePt t="103104" x="4340225" y="4143375"/>
          <p14:tracePt t="103533" x="4340225" y="4152900"/>
          <p14:tracePt t="103555" x="4340225" y="4170363"/>
          <p14:tracePt t="103569" x="4330700" y="4187825"/>
          <p14:tracePt t="103580" x="4322763" y="4205288"/>
          <p14:tracePt t="103591" x="4313238" y="4214813"/>
          <p14:tracePt t="103614" x="4303713" y="4241800"/>
          <p14:tracePt t="103642" x="4303713" y="4251325"/>
          <p14:tracePt t="103654" x="4303713" y="4268788"/>
          <p14:tracePt t="103672" x="4303713" y="4276725"/>
          <p14:tracePt t="103680" x="4303713" y="4303713"/>
          <p14:tracePt t="103692" x="4303713" y="4322763"/>
          <p14:tracePt t="103714" x="4313238" y="4330700"/>
          <p14:tracePt t="104032" x="0" y="0"/>
        </p14:tracePtLst>
        <p14:tracePtLst>
          <p14:tracePt t="109321" x="4313238" y="4330700"/>
          <p14:tracePt t="109596" x="4286250" y="4330700"/>
          <p14:tracePt t="109608" x="4268788" y="4330700"/>
          <p14:tracePt t="109654" x="4241800" y="4330700"/>
          <p14:tracePt t="109666" x="4205288" y="4322763"/>
          <p14:tracePt t="109679" x="4160838" y="4313238"/>
          <p14:tracePt t="109692" x="4098925" y="4313238"/>
          <p14:tracePt t="109703" x="3990975" y="4313238"/>
          <p14:tracePt t="109717" x="3919538" y="4303713"/>
          <p14:tracePt t="109734" x="3848100" y="4295775"/>
          <p14:tracePt t="109753" x="3625850" y="4259263"/>
          <p14:tracePt t="109787" x="3384550" y="4232275"/>
          <p14:tracePt t="109791" x="3251200" y="4232275"/>
          <p14:tracePt t="109801" x="3125788" y="4232275"/>
          <p14:tracePt t="109826" x="3017838" y="4251325"/>
          <p14:tracePt t="109839" x="2874963" y="4276725"/>
          <p14:tracePt t="109852" x="2822575" y="4286250"/>
          <p14:tracePt t="109873" x="2786063" y="4295775"/>
          <p14:tracePt t="109885" x="2732088" y="4303713"/>
          <p14:tracePt t="109910" x="2714625" y="4303713"/>
          <p14:tracePt t="110177" x="2679700" y="4303713"/>
          <p14:tracePt t="110194" x="2616200" y="4303713"/>
          <p14:tracePt t="110202" x="2544763" y="4303713"/>
          <p14:tracePt t="110215" x="2455863" y="4303713"/>
          <p14:tracePt t="110228" x="2357438" y="4303713"/>
          <p14:tracePt t="110236" x="2179638" y="4303713"/>
          <p14:tracePt t="110265" x="2125663" y="4303713"/>
          <p14:tracePt t="110275" x="2081213" y="4313238"/>
          <p14:tracePt t="110288" x="2054225" y="4313238"/>
          <p14:tracePt t="110306" x="2027238" y="4313238"/>
          <p14:tracePt t="110321" x="2009775" y="4322763"/>
          <p14:tracePt t="110348" x="1990725" y="4322763"/>
          <p14:tracePt t="110374" x="1982788" y="4322763"/>
          <p14:tracePt t="110434" x="1990725" y="4303713"/>
          <p14:tracePt t="110861" x="2009775" y="4286250"/>
          <p14:tracePt t="110874" x="2027238" y="4276725"/>
          <p14:tracePt t="110885" x="2054225" y="4259263"/>
          <p14:tracePt t="110899" x="2143125" y="4214813"/>
          <p14:tracePt t="110927" x="2205038" y="4197350"/>
          <p14:tracePt t="110943" x="2259013" y="4179888"/>
          <p14:tracePt t="110946" x="2366963" y="4133850"/>
          <p14:tracePt t="110960" x="2384425" y="4125913"/>
          <p14:tracePt t="110983" x="2411413" y="4125913"/>
          <p14:tracePt t="110995" x="2465388" y="4125913"/>
          <p14:tracePt t="111019" x="2482850" y="4125913"/>
          <p14:tracePt t="111034" x="2500313" y="4125913"/>
          <p14:tracePt t="111046" x="2509838" y="4125913"/>
          <p14:tracePt t="111155" x="2500313" y="4152900"/>
          <p14:tracePt t="111166" x="2455863" y="4179888"/>
          <p14:tracePt t="111177" x="2393950" y="4224338"/>
          <p14:tracePt t="111190" x="2295525" y="4259263"/>
          <p14:tracePt t="111203" x="2197100" y="4286250"/>
          <p14:tracePt t="111216" x="1973263" y="4303713"/>
          <p14:tracePt t="111231" x="1866900" y="4303713"/>
          <p14:tracePt t="111250" x="1768475" y="4303713"/>
          <p14:tracePt t="111265" x="1633538" y="4303713"/>
          <p14:tracePt t="111288" x="1589088" y="4303713"/>
          <p14:tracePt t="111299" x="1536700" y="4303713"/>
          <p14:tracePt t="111314" x="1509713" y="4303713"/>
          <p14:tracePt t="111336" x="1490663" y="4303713"/>
          <p14:tracePt t="111352" x="1473200" y="4295775"/>
          <p14:tracePt t="111703" x="1517650" y="4276725"/>
          <p14:tracePt t="111714" x="1608138" y="4259263"/>
          <p14:tracePt t="111727" x="1724025" y="4241800"/>
          <p14:tracePt t="111737" x="1990725" y="4214813"/>
          <p14:tracePt t="111763" x="2133600" y="4197350"/>
          <p14:tracePt t="111776" x="2251075" y="4197350"/>
          <p14:tracePt t="111788" x="2438400" y="4187825"/>
          <p14:tracePt t="111817" x="2517775" y="4187825"/>
          <p14:tracePt t="111823" x="2581275" y="4179888"/>
          <p14:tracePt t="111837" x="2697163" y="4160838"/>
          <p14:tracePt t="111852" x="2714625" y="4160838"/>
          <p14:tracePt t="111868" x="2741613" y="4160838"/>
          <p14:tracePt t="112068" x="2732088" y="4160838"/>
          <p14:tracePt t="112078" x="2705100" y="4160838"/>
          <p14:tracePt t="112090" x="2660650" y="4187825"/>
          <p14:tracePt t="112107" x="2517775" y="4197350"/>
          <p14:tracePt t="112127" x="2411413" y="4197350"/>
          <p14:tracePt t="112141" x="2214563" y="4197350"/>
          <p14:tracePt t="112166" x="2133600" y="4197350"/>
          <p14:tracePt t="112178" x="2071688" y="4179888"/>
          <p14:tracePt t="112189" x="1973263" y="4160838"/>
          <p14:tracePt t="112213" x="1946275" y="4160838"/>
          <p14:tracePt t="112226" x="1928813" y="4152900"/>
          <p14:tracePt t="112241" x="1901825" y="4152900"/>
          <p14:tracePt t="112484" x="1893888" y="4152900"/>
          <p14:tracePt t="112494" x="1884363" y="4152900"/>
          <p14:tracePt t="112507" x="1874838" y="4152900"/>
          <p14:tracePt t="112579" x="1884363" y="4152900"/>
          <p14:tracePt t="112590" x="1919288" y="4143375"/>
          <p14:tracePt t="112604" x="1982788" y="4125913"/>
          <p14:tracePt t="112617" x="2062163" y="4098925"/>
          <p14:tracePt t="112631" x="2187575" y="4089400"/>
          <p14:tracePt t="112643" x="2473325" y="4054475"/>
          <p14:tracePt t="112665" x="2616200" y="4054475"/>
          <p14:tracePt t="112676" x="2857500" y="4054475"/>
          <p14:tracePt t="112701" x="2946400" y="4054475"/>
          <p14:tracePt t="112714" x="3098800" y="4098925"/>
          <p14:tracePt t="112726" x="3143250" y="4108450"/>
          <p14:tracePt t="112742" x="3179763" y="4125913"/>
          <p14:tracePt t="113045" x="3179763" y="4133850"/>
          <p14:tracePt t="113055" x="3160713" y="4143375"/>
          <p14:tracePt t="113066" x="3152775" y="4152900"/>
          <p14:tracePt t="113080" x="3116263" y="4160838"/>
          <p14:tracePt t="113103" x="3062288" y="4170363"/>
          <p14:tracePt t="113118" x="2928938" y="4179888"/>
          <p14:tracePt t="113130" x="2830513" y="4179888"/>
          <p14:tracePt t="113152" x="2724150" y="4187825"/>
          <p14:tracePt t="113179" x="2544763" y="4205288"/>
          <p14:tracePt t="113188" x="2473325" y="4214813"/>
          <p14:tracePt t="113202" x="2393950" y="4224338"/>
          <p14:tracePt t="113213" x="2357438" y="4224338"/>
          <p14:tracePt t="113230" x="2330450" y="4232275"/>
          <p14:tracePt t="113251" x="2295525" y="4232275"/>
          <p14:tracePt t="113275" x="2276475" y="4241800"/>
          <p14:tracePt t="113299" x="2259013" y="4241800"/>
          <p14:tracePt t="113607" x="2241550" y="4241800"/>
          <p14:tracePt t="113615" x="2224088" y="4241800"/>
          <p14:tracePt t="113628" x="2205038" y="4241800"/>
          <p14:tracePt t="113640" x="2179638" y="4241800"/>
          <p14:tracePt t="113653" x="2125663" y="4241800"/>
          <p14:tracePt t="113676" x="2081213" y="4241800"/>
          <p14:tracePt t="113690" x="2044700" y="4241800"/>
          <p14:tracePt t="113702" x="1982788" y="4241800"/>
          <p14:tracePt t="113724" x="1973263" y="4241800"/>
          <p14:tracePt t="113736" x="1946275" y="4241800"/>
          <p14:tracePt t="113774" x="1938338" y="4241800"/>
          <p14:tracePt t="113787" x="1928813" y="4241800"/>
          <p14:tracePt t="113799" x="1919288" y="4241800"/>
          <p14:tracePt t="113920" x="1919288" y="4232275"/>
          <p14:tracePt t="114055" x="1938338" y="4224338"/>
          <p14:tracePt t="114067" x="1946275" y="4224338"/>
          <p14:tracePt t="114080" x="1973263" y="4214813"/>
          <p14:tracePt t="114090" x="2036763" y="4205288"/>
          <p14:tracePt t="114115" x="2071688" y="4197350"/>
          <p14:tracePt t="114128" x="2108200" y="4187825"/>
          <p14:tracePt t="114140" x="2187575" y="4187825"/>
          <p14:tracePt t="114164" x="2251075" y="4179888"/>
          <p14:tracePt t="114176" x="2330450" y="4179888"/>
          <p14:tracePt t="114189" x="2500313" y="4152900"/>
          <p14:tracePt t="114214" x="2589213" y="4152900"/>
          <p14:tracePt t="114228" x="2759075" y="4152900"/>
          <p14:tracePt t="114239" x="2830513" y="4187825"/>
          <p14:tracePt t="114257" x="2946400" y="4268788"/>
          <p14:tracePt t="114546" x="2946400" y="4276725"/>
          <p14:tracePt t="114578" x="2928938" y="4276725"/>
          <p14:tracePt t="114591" x="2894013" y="4286250"/>
          <p14:tracePt t="114603" x="2830513" y="4303713"/>
          <p14:tracePt t="114615" x="2768600" y="4313238"/>
          <p14:tracePt t="114628" x="2608263" y="4322763"/>
          <p14:tracePt t="114658" x="2544763" y="4322763"/>
          <p14:tracePt t="114663" x="2482850" y="4322763"/>
          <p14:tracePt t="114677" x="2366963" y="4295775"/>
          <p14:tracePt t="114700" x="2322513" y="4295775"/>
          <p14:tracePt t="114713" x="2241550" y="4286250"/>
          <p14:tracePt t="114726" x="2205038" y="4286250"/>
          <p14:tracePt t="114742" x="2179638" y="4286250"/>
          <p14:tracePt t="114763" x="2143125" y="4286250"/>
          <p14:tracePt t="114809" x="2143125" y="4276725"/>
          <p14:tracePt t="115042" x="2152650" y="4268788"/>
          <p14:tracePt t="115054" x="2179638" y="4268788"/>
          <p14:tracePt t="115071" x="2214563" y="4268788"/>
          <p14:tracePt t="115080" x="2625725" y="4232275"/>
          <p14:tracePt t="115126" x="2751138" y="4224338"/>
          <p14:tracePt t="115139" x="2840038" y="4224338"/>
          <p14:tracePt t="115151" x="2928938" y="4224338"/>
          <p14:tracePt t="115162" x="3062288" y="4232275"/>
          <p14:tracePt t="115186" x="3098800" y="4259263"/>
          <p14:tracePt t="115199" x="3179763" y="4330700"/>
          <p14:tracePt t="115225" x="3197225" y="4348163"/>
          <p14:tracePt t="115237" x="3214688" y="4384675"/>
          <p14:tracePt t="115250" x="3241675" y="4446588"/>
          <p14:tracePt t="115275" x="3251200" y="4456113"/>
          <p14:tracePt t="115287" x="3251200" y="4465638"/>
          <p14:tracePt t="115676" x="3251200" y="4483100"/>
          <p14:tracePt t="115688" x="3224213" y="4537075"/>
          <p14:tracePt t="115705" x="3197225" y="4589463"/>
          <p14:tracePt t="115712" x="3152775" y="4633913"/>
          <p14:tracePt t="115725" x="3098800" y="4687888"/>
          <p14:tracePt t="115737" x="2990850" y="4759325"/>
          <p14:tracePt t="115760" x="2938463" y="4795838"/>
          <p14:tracePt t="115774" x="2874963" y="4857750"/>
          <p14:tracePt t="115786" x="2857500" y="4867275"/>
          <p14:tracePt t="116053" x="2776538" y="4867275"/>
          <p14:tracePt t="116067" x="2652713" y="4867275"/>
          <p14:tracePt t="116079" x="2517775" y="4867275"/>
          <p14:tracePt t="116092" x="2347913" y="4848225"/>
          <p14:tracePt t="116104" x="2205038" y="4848225"/>
          <p14:tracePt t="116113" x="2062163" y="4840288"/>
          <p14:tracePt t="116128" x="1938338" y="4813300"/>
          <p14:tracePt t="116139" x="1822450" y="4786313"/>
          <p14:tracePt t="116163" x="1795463" y="4768850"/>
          <p14:tracePt t="116176" x="1768475" y="4724400"/>
          <p14:tracePt t="116212" x="1751013" y="4687888"/>
          <p14:tracePt t="116236" x="1751013" y="4670425"/>
          <p14:tracePt t="116242" x="1751013" y="4643438"/>
          <p14:tracePt t="116251" x="1758950" y="4608513"/>
          <p14:tracePt t="116261" x="1776413" y="4581525"/>
          <p14:tracePt t="116273" x="1830388" y="4527550"/>
          <p14:tracePt t="116348" x="1812925" y="4518025"/>
          <p14:tracePt t="116601" x="1803400" y="4518025"/>
          <p14:tracePt t="116615" x="1795463" y="4518025"/>
          <p14:tracePt t="116626" x="1785938" y="4518025"/>
          <p14:tracePt t="116638" x="1785938" y="4510088"/>
          <p14:tracePt t="116649" x="1776413" y="4491038"/>
          <p14:tracePt t="116667" x="1776413" y="4473575"/>
          <p14:tracePt t="116677" x="1776413" y="4429125"/>
          <p14:tracePt t="116711" x="1776413" y="4419600"/>
          <p14:tracePt t="116725" x="1776413" y="4411663"/>
          <p14:tracePt t="116744" x="1776413" y="4402138"/>
          <p14:tracePt t="116760" x="1785938" y="4402138"/>
          <p14:tracePt t="116785" x="1785938" y="4394200"/>
          <p14:tracePt t="116798" x="1795463" y="4394200"/>
          <p14:tracePt t="116847" x="1795463" y="4384675"/>
          <p14:tracePt t="117308" x="1803400" y="4375150"/>
          <p14:tracePt t="117320" x="1822450" y="4375150"/>
          <p14:tracePt t="117333" x="1822450" y="4367213"/>
          <p14:tracePt t="117345" x="1911350" y="4340225"/>
          <p14:tracePt t="117359" x="2062163" y="4313238"/>
          <p14:tracePt t="117369" x="2500313" y="4286250"/>
          <p14:tracePt t="117382" x="2776538" y="4286250"/>
          <p14:tracePt t="117415" x="3027363" y="4286250"/>
          <p14:tracePt t="117419" x="3490913" y="4322763"/>
          <p14:tracePt t="117442" x="3643313" y="4357688"/>
          <p14:tracePt t="117455" x="3867150" y="4456113"/>
          <p14:tracePt t="117479" x="3965575" y="4510088"/>
          <p14:tracePt t="117797" x="3884613" y="4510088"/>
          <p14:tracePt t="117809" x="3759200" y="4510088"/>
          <p14:tracePt t="117821" x="3598863" y="4510088"/>
          <p14:tracePt t="117834" x="3384550" y="4510088"/>
          <p14:tracePt t="117845" x="3160713" y="4518025"/>
          <p14:tracePt t="117858" x="2643188" y="4554538"/>
          <p14:tracePt t="117870" x="2482850" y="4562475"/>
          <p14:tracePt t="117893" x="2330450" y="4581525"/>
          <p14:tracePt t="117906" x="2160588" y="4581525"/>
          <p14:tracePt t="117931" x="2125663" y="4581525"/>
          <p14:tracePt t="117944" x="2089150" y="4581525"/>
          <p14:tracePt t="117955" x="2081213" y="4581525"/>
          <p14:tracePt t="117987" x="2054225" y="4589463"/>
          <p14:tracePt t="117991" x="2027238" y="4589463"/>
          <p14:tracePt t="118332" x="2017713" y="4581525"/>
          <p14:tracePt t="118345" x="2009775" y="4554538"/>
          <p14:tracePt t="118361" x="2000250" y="4527550"/>
          <p14:tracePt t="118363" x="1982788" y="4510088"/>
          <p14:tracePt t="118382" x="1982788" y="4500563"/>
          <p14:tracePt t="118394" x="1955800" y="4483100"/>
          <p14:tracePt t="118431" x="1946275" y="4483100"/>
          <p14:tracePt t="118480" x="1938338" y="4465638"/>
          <p14:tracePt t="118490" x="1919288" y="4456113"/>
          <p14:tracePt t="118502" x="1911350" y="4456113"/>
          <p14:tracePt t="118515" x="1901825" y="4456113"/>
          <p14:tracePt t="118541" x="1901825" y="4446588"/>
          <p14:tracePt t="118564" x="1901825" y="4438650"/>
          <p14:tracePt t="118581" x="1901825" y="4429125"/>
          <p14:tracePt t="118588" x="1901825" y="4419600"/>
          <p14:tracePt t="118599" x="1901825" y="4402138"/>
          <p14:tracePt t="118626" x="1901825" y="4384675"/>
          <p14:tracePt t="118638" x="1893888" y="4375150"/>
          <p14:tracePt t="118663" x="1884363" y="4367213"/>
          <p14:tracePt t="118676" x="1884363" y="4357688"/>
          <p14:tracePt t="118771" x="1884363" y="4348163"/>
          <p14:tracePt t="118798" x="1893888" y="4348163"/>
          <p14:tracePt t="118816" x="1901825" y="4348163"/>
          <p14:tracePt t="119490" x="1911350" y="4348163"/>
          <p14:tracePt t="119514" x="1919288" y="4348163"/>
          <p14:tracePt t="119699" x="1928813" y="4348163"/>
          <p14:tracePt t="119782" x="1938338" y="4357688"/>
          <p14:tracePt t="119796" x="1946275" y="4375150"/>
          <p14:tracePt t="119808" x="1955800" y="4394200"/>
          <p14:tracePt t="119820" x="1965325" y="4411663"/>
          <p14:tracePt t="119836" x="1973263" y="4446588"/>
          <p14:tracePt t="119844" x="1990725" y="4500563"/>
          <p14:tracePt t="119853" x="2081213" y="4598988"/>
          <p14:tracePt t="119881" x="2205038" y="4697413"/>
          <p14:tracePt t="120113" x="2197100" y="4697413"/>
          <p14:tracePt t="120129" x="2179638" y="4697413"/>
          <p14:tracePt t="120148" x="2170113" y="4697413"/>
          <p14:tracePt t="120173" x="2160588" y="4697413"/>
          <p14:tracePt t="120209" x="2133600" y="4687888"/>
          <p14:tracePt t="120222" x="2108200" y="4670425"/>
          <p14:tracePt t="120240" x="2062163" y="4616450"/>
          <p14:tracePt t="120246" x="2017713" y="4562475"/>
          <p14:tracePt t="120259" x="1973263" y="4500563"/>
          <p14:tracePt t="120275" x="1965325" y="4491038"/>
          <p14:tracePt t="120294" x="1965325" y="4483100"/>
          <p14:tracePt t="120368" x="1938338" y="4483100"/>
          <p14:tracePt t="120380" x="1919288" y="4483100"/>
          <p14:tracePt t="120403" x="1901825" y="4483100"/>
          <p14:tracePt t="120424" x="1893888" y="4483100"/>
          <p14:tracePt t="120445" x="1884363" y="4483100"/>
          <p14:tracePt t="120476" x="1857375" y="4491038"/>
          <p14:tracePt t="120484" x="1830388" y="4500563"/>
          <p14:tracePt t="120494" x="1803400" y="4500563"/>
          <p14:tracePt t="120503" x="1776413" y="4510088"/>
          <p14:tracePt t="120514" x="1751013" y="4510088"/>
          <p14:tracePt t="120528" x="1731963" y="4510088"/>
          <p14:tracePt t="120552" x="1697038" y="4500563"/>
          <p14:tracePt t="120564" x="1679575" y="4491038"/>
          <p14:tracePt t="120589" x="1652588" y="4483100"/>
          <p14:tracePt t="120601" x="1625600" y="4465638"/>
          <p14:tracePt t="120613" x="1589088" y="4456113"/>
          <p14:tracePt t="120636" x="1571625" y="4456113"/>
          <p14:tracePt t="120660" x="1571625" y="4446588"/>
          <p14:tracePt t="120677" x="1562100" y="4438650"/>
          <p14:tracePt t="120686" x="1562100" y="4429125"/>
          <p14:tracePt t="120930" x="1571625" y="4429125"/>
          <p14:tracePt t="120940" x="1608138" y="4419600"/>
          <p14:tracePt t="120952" x="1670050" y="4394200"/>
          <p14:tracePt t="120965" x="1893888" y="4357688"/>
          <p14:tracePt t="120990" x="2009775" y="4330700"/>
          <p14:tracePt t="121005" x="2133600" y="4313238"/>
          <p14:tracePt t="121015" x="2322513" y="4276725"/>
          <p14:tracePt t="121038" x="2401888" y="4276725"/>
          <p14:tracePt t="121051" x="2544763" y="4276725"/>
          <p14:tracePt t="121081" x="2589213" y="4259263"/>
          <p14:tracePt t="121087" x="2652713" y="4259263"/>
          <p14:tracePt t="121379" x="2687638" y="4224338"/>
          <p14:tracePt t="121392" x="2759075" y="4197350"/>
          <p14:tracePt t="121405" x="2840038" y="4143375"/>
          <p14:tracePt t="121421" x="2928938" y="4125913"/>
          <p14:tracePt t="121433" x="3044825" y="4108450"/>
          <p14:tracePt t="121442" x="3179763" y="4098925"/>
          <p14:tracePt t="121453" x="3527425" y="4133850"/>
          <p14:tracePt t="121477" x="3768725" y="4179888"/>
          <p14:tracePt t="121490" x="4116388" y="4295775"/>
          <p14:tracePt t="121501" x="4241800" y="4340225"/>
          <p14:tracePt t="121526" x="4330700" y="4375150"/>
          <p14:tracePt t="121537" x="4419600" y="4419600"/>
          <p14:tracePt t="121769" x="4438650" y="4419600"/>
          <p14:tracePt t="121783" x="4473575" y="4419600"/>
          <p14:tracePt t="121794" x="4510088" y="4419600"/>
          <p14:tracePt t="121805" x="4616450" y="4419600"/>
          <p14:tracePt t="121830" x="4714875" y="4419600"/>
          <p14:tracePt t="121837" x="4911725" y="4419600"/>
          <p14:tracePt t="122160" x="4929188" y="4419600"/>
          <p14:tracePt t="122175" x="4991100" y="4402138"/>
          <p14:tracePt t="122184" x="5089525" y="4394200"/>
          <p14:tracePt t="122197" x="5205413" y="4384675"/>
          <p14:tracePt t="122208" x="5394325" y="4367213"/>
          <p14:tracePt t="122240" x="5456238" y="4367213"/>
          <p14:tracePt t="122242" x="5510213" y="4367213"/>
          <p14:tracePt t="122269" x="5562600" y="4367213"/>
          <p14:tracePt t="122282" x="5581650" y="4367213"/>
          <p14:tracePt t="122623" x="5616575" y="4367213"/>
          <p14:tracePt t="122635" x="5661025" y="4357688"/>
          <p14:tracePt t="122646" x="5715000" y="4357688"/>
          <p14:tracePt t="122660" x="5759450" y="4357688"/>
          <p14:tracePt t="122670" x="5803900" y="4357688"/>
          <p14:tracePt t="122684" x="5840413" y="4357688"/>
          <p14:tracePt t="122699" x="5902325" y="4348163"/>
          <p14:tracePt t="122711" x="5929313" y="4348163"/>
          <p14:tracePt t="122732" x="5946775" y="4340225"/>
          <p14:tracePt t="122745" x="5991225" y="4330700"/>
          <p14:tracePt t="122769" x="6000750" y="4330700"/>
          <p14:tracePt t="124219" x="5991225" y="4330700"/>
          <p14:tracePt t="124243" x="5983288" y="4330700"/>
          <p14:tracePt t="124294" x="5973763" y="4330700"/>
          <p14:tracePt t="124329" x="5956300" y="4330700"/>
          <p14:tracePt t="124341" x="5919788" y="4330700"/>
          <p14:tracePt t="124355" x="5884863" y="4330700"/>
          <p14:tracePt t="124363" x="5813425" y="4330700"/>
          <p14:tracePt t="124377" x="5759450" y="4330700"/>
          <p14:tracePt t="124392" x="5688013" y="4313238"/>
          <p14:tracePt t="124415" x="5599113" y="4286250"/>
          <p14:tracePt t="124427" x="5348288" y="4251325"/>
          <p14:tracePt t="124450" x="5224463" y="4232275"/>
          <p14:tracePt t="124463" x="5027613" y="4224338"/>
          <p14:tracePt t="124477" x="4946650" y="4224338"/>
          <p14:tracePt t="124501" x="4884738" y="4214813"/>
          <p14:tracePt t="124511" x="4840288" y="4214813"/>
          <p14:tracePt t="124536" x="4822825" y="4214813"/>
          <p14:tracePt t="124610" x="4830763" y="4214813"/>
          <p14:tracePt t="124623" x="4875213" y="4214813"/>
          <p14:tracePt t="125122" x="4857750" y="4214813"/>
          <p14:tracePt t="125140" x="4813300" y="4214813"/>
          <p14:tracePt t="125146" x="4768850" y="4214813"/>
          <p14:tracePt t="125157" x="4687888" y="4214813"/>
          <p14:tracePt t="125170" x="4510088" y="4214813"/>
          <p14:tracePt t="125182" x="4384675" y="4197350"/>
          <p14:tracePt t="125207" x="4276725" y="4197350"/>
          <p14:tracePt t="125219" x="4010025" y="4197350"/>
          <p14:tracePt t="125232" x="3857625" y="4205288"/>
          <p14:tracePt t="125255" x="3536950" y="4214813"/>
          <p14:tracePt t="125267" x="3322638" y="4251325"/>
          <p14:tracePt t="125293" x="3152775" y="4259263"/>
          <p14:tracePt t="125305" x="2830513" y="4313238"/>
          <p14:tracePt t="125328" x="2724150" y="4330700"/>
          <p14:tracePt t="125341" x="2625725" y="4348163"/>
          <p14:tracePt t="125357" x="2509838" y="4367213"/>
          <p14:tracePt t="125367" x="2482850" y="4375150"/>
          <p14:tracePt t="125693" x="2455863" y="4375150"/>
          <p14:tracePt t="125707" x="2419350" y="4375150"/>
          <p14:tracePt t="125724" x="2374900" y="4375150"/>
          <p14:tracePt t="125737" x="2303463" y="4375150"/>
          <p14:tracePt t="125739" x="2116138" y="4375150"/>
          <p14:tracePt t="125755" x="2044700" y="4375150"/>
          <p14:tracePt t="125778" x="1965325" y="4375150"/>
          <p14:tracePt t="125791" x="1857375" y="4375150"/>
          <p14:tracePt t="125805" x="1803400" y="4375150"/>
          <p14:tracePt t="125821" x="1741488" y="4375150"/>
          <p14:tracePt t="125841" x="1633538" y="4375150"/>
          <p14:tracePt t="125856" x="1608138" y="4375150"/>
          <p14:tracePt t="125879" x="1589088" y="4375150"/>
          <p14:tracePt t="125890" x="1562100" y="4375150"/>
          <p14:tracePt t="126449" x="1562100" y="4367213"/>
          <p14:tracePt t="126462" x="1581150" y="4357688"/>
          <p14:tracePt t="126474" x="1598613" y="4340225"/>
          <p14:tracePt t="126487" x="1616075" y="4330700"/>
          <p14:tracePt t="126498" x="1633538" y="4322763"/>
          <p14:tracePt t="126511" x="1652588" y="4313238"/>
          <p14:tracePt t="126548" x="1652588" y="4295775"/>
          <p14:tracePt t="126558" x="1660525" y="4286250"/>
          <p14:tracePt t="126572" x="1670050" y="4286250"/>
          <p14:tracePt t="126583" x="1679575" y="4286250"/>
          <p14:tracePt t="126950" x="1679575" y="4276725"/>
          <p14:tracePt t="126961" x="1687513" y="4276725"/>
          <p14:tracePt t="126974" x="1687513" y="4268788"/>
          <p14:tracePt t="126986" x="1697038" y="4259263"/>
          <p14:tracePt t="126999" x="1704975" y="4259263"/>
          <p14:tracePt t="127022" x="1714500" y="4259263"/>
          <p14:tracePt t="127035" x="1724025" y="4259263"/>
          <p14:tracePt t="127278" x="1731963" y="4259263"/>
          <p14:tracePt t="127289" x="1741488" y="4259263"/>
          <p14:tracePt t="127304" x="1751013" y="4259263"/>
          <p14:tracePt t="127315" x="1758950" y="4259263"/>
          <p14:tracePt t="127327" x="1785938" y="4259263"/>
          <p14:tracePt t="127340" x="1822450" y="4268788"/>
          <p14:tracePt t="127354" x="1919288" y="4295775"/>
          <p14:tracePt t="127368" x="1982788" y="4303713"/>
          <p14:tracePt t="127384" x="2143125" y="4340225"/>
          <p14:tracePt t="127412" x="2205038" y="4357688"/>
          <p14:tracePt t="127670" x="2303463" y="4303713"/>
          <p14:tracePt t="127682" x="2473325" y="4224338"/>
          <p14:tracePt t="127693" x="2919413" y="4062413"/>
          <p14:tracePt t="127705" x="3098800" y="4037013"/>
          <p14:tracePt t="127737" x="3251200" y="4010025"/>
          <p14:tracePt t="127739" x="3500438" y="3990975"/>
          <p14:tracePt t="127765" x="3616325" y="3990975"/>
          <p14:tracePt t="127779" x="3724275" y="3990975"/>
          <p14:tracePt t="127789" x="3911600" y="4044950"/>
          <p14:tracePt t="127804" x="3965575" y="4081463"/>
          <p14:tracePt t="127826" x="4010025" y="4133850"/>
          <p14:tracePt t="127840" x="4054475" y="4179888"/>
          <p14:tracePt t="128095" x="4143375" y="4179888"/>
          <p14:tracePt t="128112" x="4232275" y="4179888"/>
          <p14:tracePt t="128119" x="4348163" y="4197350"/>
          <p14:tracePt t="128131" x="4473575" y="4232275"/>
          <p14:tracePt t="128143" x="4724400" y="4313238"/>
          <p14:tracePt t="128174" x="4813300" y="4330700"/>
          <p14:tracePt t="128180" x="4894263" y="4348163"/>
          <p14:tracePt t="128193" x="4946650" y="4367213"/>
          <p14:tracePt t="128410" x="4973638" y="4367213"/>
          <p14:tracePt t="128425" x="5000625" y="4357688"/>
          <p14:tracePt t="128436" x="5054600" y="4340225"/>
          <p14:tracePt t="128447" x="5126038" y="4313238"/>
          <p14:tracePt t="128461" x="5197475" y="4303713"/>
          <p14:tracePt t="128473" x="5295900" y="4295775"/>
          <p14:tracePt t="128485" x="5384800" y="4286250"/>
          <p14:tracePt t="128499" x="5483225" y="4268788"/>
          <p14:tracePt t="128512" x="5608638" y="4268788"/>
          <p14:tracePt t="128533" x="5626100" y="4268788"/>
          <p14:tracePt t="128545" x="5680075" y="4268788"/>
          <p14:tracePt t="128875" x="5670550" y="4268788"/>
          <p14:tracePt t="128888" x="5653088" y="4268788"/>
          <p14:tracePt t="128900" x="5626100" y="4268788"/>
          <p14:tracePt t="128912" x="5581650" y="4268788"/>
          <p14:tracePt t="128924" x="5527675" y="4268788"/>
          <p14:tracePt t="128943" x="5429250" y="4286250"/>
          <p14:tracePt t="128955" x="5394325" y="4295775"/>
          <p14:tracePt t="128972" x="5375275" y="4295775"/>
          <p14:tracePt t="128984" x="5330825" y="4303713"/>
          <p14:tracePt t="129015" x="5322888" y="4303713"/>
          <p14:tracePt t="129021" x="5313363" y="4313238"/>
          <p14:tracePt t="129033" x="5295900" y="4322763"/>
          <p14:tracePt t="129069" x="5286375" y="4322763"/>
          <p14:tracePt t="129399" x="5286375" y="4330700"/>
          <p14:tracePt t="129412" x="5232400" y="4340225"/>
          <p14:tracePt t="129424" x="4973638" y="4375150"/>
          <p14:tracePt t="129447" x="4759325" y="4402138"/>
          <p14:tracePt t="129460" x="4402138" y="4438650"/>
          <p14:tracePt t="129473" x="3616325" y="4581525"/>
          <p14:tracePt t="129495" x="3232150" y="4616450"/>
          <p14:tracePt t="129509" x="2527300" y="4687888"/>
          <p14:tracePt t="129521" x="2259013" y="4724400"/>
          <p14:tracePt t="129554" x="2089150" y="4751388"/>
          <p14:tracePt t="129558" x="1973263" y="4786313"/>
          <p14:tracePt t="129571" x="1857375" y="4840288"/>
          <p14:tracePt t="129593" x="1839913" y="4867275"/>
          <p14:tracePt t="129606" x="1830388" y="4884738"/>
          <p14:tracePt t="129644" x="1847850" y="4884738"/>
          <p14:tracePt t="129839" x="1830388" y="4894263"/>
          <p14:tracePt t="129850" x="1751013" y="4946650"/>
          <p14:tracePt t="129864" x="1581150" y="5081588"/>
          <p14:tracePt t="129875" x="1036638" y="5510213"/>
          <p14:tracePt t="129911" x="768350" y="5732463"/>
          <p14:tracePt t="129927" x="696913" y="5795963"/>
          <p14:tracePt t="129939" x="652463" y="5840413"/>
          <p14:tracePt t="129948" x="625475" y="5867400"/>
          <p14:tracePt t="129960" x="588963" y="5894388"/>
          <p14:tracePt t="129990" x="571500" y="5902325"/>
          <p14:tracePt t="129995" x="536575" y="5911850"/>
          <p14:tracePt t="130008" x="527050" y="5919788"/>
          <p14:tracePt t="130338" x="527050" y="5911850"/>
          <p14:tracePt t="130375" x="527050" y="5902325"/>
          <p14:tracePt t="130387" x="536575" y="5894388"/>
          <p14:tracePt t="130409" x="544513" y="5884863"/>
          <p14:tracePt t="130437" x="554038" y="5875338"/>
          <p14:tracePt t="130448" x="561975" y="5857875"/>
          <p14:tracePt t="130459" x="581025" y="5857875"/>
          <p14:tracePt t="130472" x="581025" y="5848350"/>
          <p14:tracePt t="130484" x="588963" y="5848350"/>
          <p14:tracePt t="130496" x="633413" y="5830888"/>
          <p14:tracePt t="130520" x="642938" y="5822950"/>
          <p14:tracePt t="130533" x="687388" y="5813425"/>
          <p14:tracePt t="130545" x="704850" y="5803900"/>
          <p14:tracePt t="130569" x="723900" y="5803900"/>
          <p14:tracePt t="130581" x="750888" y="5803900"/>
          <p14:tracePt t="130692" x="803275" y="5803900"/>
          <p14:tracePt t="130704" x="839788" y="5803900"/>
          <p14:tracePt t="130714" x="857250" y="5803900"/>
          <p14:tracePt t="130728" x="866775" y="5803900"/>
          <p14:tracePt t="130735" x="866775" y="5813425"/>
          <p14:tracePt t="131046" x="874713" y="5813425"/>
          <p14:tracePt t="131070" x="884238" y="5813425"/>
          <p14:tracePt t="131106" x="893763" y="5803900"/>
          <p14:tracePt t="131119" x="919163" y="5803900"/>
          <p14:tracePt t="131131" x="938213" y="5795963"/>
          <p14:tracePt t="131142" x="955675" y="5786438"/>
          <p14:tracePt t="131167" x="965200" y="5776913"/>
          <p14:tracePt t="131240" x="955675" y="5776913"/>
          <p14:tracePt t="131263" x="946150" y="5768975"/>
          <p14:tracePt t="131276" x="938213" y="5759450"/>
          <p14:tracePt t="131326" x="928688" y="5759450"/>
          <p14:tracePt t="131347" x="919163" y="5759450"/>
          <p14:tracePt t="131435" x="919163" y="5751513"/>
          <p14:tracePt t="131544" x="938213" y="5732463"/>
          <p14:tracePt t="131557" x="990600" y="5705475"/>
          <p14:tracePt t="131568" x="1062038" y="5643563"/>
          <p14:tracePt t="131580" x="1179513" y="5545138"/>
          <p14:tracePt t="131592" x="1616075" y="5187950"/>
          <p14:tracePt t="131606" x="1847850" y="4973638"/>
          <p14:tracePt t="131630" x="2009775" y="4776788"/>
          <p14:tracePt t="131642" x="2098675" y="4581525"/>
          <p14:tracePt t="131667" x="2098675" y="4537075"/>
          <p14:tracePt t="131679" x="2098675" y="4500563"/>
          <p14:tracePt t="131695" x="2098675" y="4456113"/>
          <p14:tracePt t="131946" x="2081213" y="4456113"/>
          <p14:tracePt t="131959" x="2044700" y="4456113"/>
          <p14:tracePt t="131970" x="2017713" y="4446588"/>
          <p14:tracePt t="131982" x="2009775" y="4419600"/>
          <p14:tracePt t="131996" x="1982788" y="4394200"/>
          <p14:tracePt t="132012" x="1946275" y="4357688"/>
          <p14:tracePt t="132033" x="1938338" y="4348163"/>
          <p14:tracePt t="132043" x="1919288" y="4348163"/>
          <p14:tracePt t="132068" x="1901825" y="4348163"/>
          <p14:tracePt t="132080" x="1884363" y="4340225"/>
          <p14:tracePt t="132117" x="1874838" y="4340225"/>
          <p14:tracePt t="132203" x="1866900" y="4340225"/>
          <p14:tracePt t="132241" x="1857375" y="4340225"/>
          <p14:tracePt t="132266" x="1857375" y="4330700"/>
          <p14:tracePt t="132288" x="1847850" y="4330700"/>
          <p14:tracePt t="132300" x="1847850" y="4322763"/>
          <p14:tracePt t="132315" x="1839913" y="4322763"/>
          <p14:tracePt t="132339" x="1839913" y="4313238"/>
          <p14:tracePt t="132349" x="1839913" y="4303713"/>
          <p14:tracePt t="132361" x="1839913" y="4295775"/>
          <p14:tracePt t="132385" x="1830388" y="4295775"/>
          <p14:tracePt t="132398" x="1822450" y="4286250"/>
          <p14:tracePt t="132408" x="1812925" y="4286250"/>
          <p14:tracePt t="132422" x="1812925" y="4276725"/>
          <p14:tracePt t="132439" x="1803400" y="4268788"/>
          <p14:tracePt t="132484" x="1795463" y="4268788"/>
          <p14:tracePt t="132655" x="1785938" y="4268788"/>
          <p14:tracePt t="132679" x="1785938" y="4259263"/>
          <p14:tracePt t="132898" x="1785938" y="4251325"/>
          <p14:tracePt t="133129" x="1776413" y="4251325"/>
          <p14:tracePt t="134531" x="1776413" y="4241800"/>
          <p14:tracePt t="134970" x="1785938" y="4241800"/>
          <p14:tracePt t="135773" x="1758950" y="4276725"/>
          <p14:tracePt t="135786" x="1731963" y="4295775"/>
          <p14:tracePt t="135797" x="1724025" y="4303713"/>
          <p14:tracePt t="135810" x="1724025" y="4313238"/>
          <p14:tracePt t="135834" x="1704975" y="4340225"/>
          <p14:tracePt t="135846" x="1670050" y="4411663"/>
          <p14:tracePt t="135859" x="1544638" y="4625975"/>
          <p14:tracePt t="135883" x="1455738" y="4830763"/>
          <p14:tracePt t="135896" x="1276350" y="5286375"/>
          <p14:tracePt t="135919" x="1231900" y="5500688"/>
          <p14:tracePt t="135934" x="1214438" y="5661025"/>
          <p14:tracePt t="135944" x="1303338" y="5983288"/>
          <p14:tracePt t="135959" x="1393825" y="6153150"/>
          <p14:tracePt t="135993" x="1562100" y="6419850"/>
          <p14:tracePt t="136006" x="1616075" y="6500813"/>
          <p14:tracePt t="136017" x="1679575" y="6554788"/>
          <p14:tracePt t="136029" x="1741488" y="6616700"/>
          <p14:tracePt t="136211" x="1731963" y="6616700"/>
          <p14:tracePt t="136223" x="1704975" y="6608763"/>
          <p14:tracePt t="136236" x="1652588" y="6581775"/>
          <p14:tracePt t="136254" x="1419225" y="6456363"/>
          <p14:tracePt t="136263" x="1285875" y="6357938"/>
          <p14:tracePt t="136285" x="1160463" y="6269038"/>
          <p14:tracePt t="136297" x="946150" y="6161088"/>
          <p14:tracePt t="136322" x="857250" y="6126163"/>
          <p14:tracePt t="136335" x="785813" y="6099175"/>
          <p14:tracePt t="136347" x="714375" y="6062663"/>
          <p14:tracePt t="136363" x="687388" y="6054725"/>
          <p14:tracePt t="136383" x="652463" y="6045200"/>
          <p14:tracePt t="136396" x="642938" y="6045200"/>
          <p14:tracePt t="136429" x="642938" y="6027738"/>
          <p14:tracePt t="136773" x="669925" y="6010275"/>
          <p14:tracePt t="136786" x="723900" y="5991225"/>
          <p14:tracePt t="136797" x="803275" y="5965825"/>
          <p14:tracePt t="136809" x="911225" y="5929313"/>
          <p14:tracePt t="136833" x="1393825" y="5822950"/>
          <p14:tracePt t="136849" x="1697038" y="5768975"/>
          <p14:tracePt t="136866" x="1990725" y="5715000"/>
          <p14:tracePt t="136870" x="2224088" y="5680075"/>
          <p14:tracePt t="136885" x="2598738" y="5643563"/>
          <p14:tracePt t="136907" x="2732088" y="5626100"/>
          <p14:tracePt t="136919" x="2973388" y="5581650"/>
          <p14:tracePt t="136943" x="3054350" y="5554663"/>
          <p14:tracePt t="136955" x="3116263" y="5527675"/>
          <p14:tracePt t="136968" x="3224213" y="5483225"/>
          <p14:tracePt t="137359" x="3251200" y="5483225"/>
          <p14:tracePt t="137371" x="3268663" y="5483225"/>
          <p14:tracePt t="137395" x="3276600" y="5483225"/>
          <p14:tracePt t="137427" x="3286125" y="5483225"/>
          <p14:tracePt t="140301" x="3295650" y="5473700"/>
          <p14:tracePt t="140317" x="3303588" y="5456238"/>
          <p14:tracePt t="140334" x="3303588" y="5446713"/>
          <p14:tracePt t="140347" x="3313113" y="5419725"/>
          <p14:tracePt t="140351" x="3322638" y="5375275"/>
          <p14:tracePt t="140364" x="3375025" y="5251450"/>
          <p14:tracePt t="140388" x="3411538" y="5187950"/>
          <p14:tracePt t="140400" x="3473450" y="5108575"/>
          <p14:tracePt t="140413" x="3500438" y="5089525"/>
          <p14:tracePt t="140437" x="3509963" y="5072063"/>
          <p14:tracePt t="140476" x="3509963" y="5062538"/>
          <p14:tracePt t="140484" x="3517900" y="5062538"/>
          <p14:tracePt t="140499" x="3544888" y="5045075"/>
          <p14:tracePt t="140509" x="3571875" y="5018088"/>
          <p14:tracePt t="140522" x="3581400" y="4991100"/>
          <p14:tracePt t="140533" x="3608388" y="4956175"/>
          <p14:tracePt t="141165" x="0" y="0"/>
        </p14:tracePtLst>
      </p14:laserTraceLst>
    </p:ext>
  </p:extLs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180975" y="115888"/>
            <a:ext cx="88201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Hamiltonian of the system represents the energy in a canonical ensemble</a:t>
            </a:r>
          </a:p>
        </p:txBody>
      </p:sp>
      <p:graphicFrame>
        <p:nvGraphicFramePr>
          <p:cNvPr id="5038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079930"/>
              </p:ext>
            </p:extLst>
          </p:nvPr>
        </p:nvGraphicFramePr>
        <p:xfrm>
          <a:off x="238250" y="1304764"/>
          <a:ext cx="8762242" cy="792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48" name="Equation" r:id="rId6" imgW="5613120" imgH="507960" progId="Equation.DSMT4">
                  <p:embed/>
                </p:oleObj>
              </mc:Choice>
              <mc:Fallback>
                <p:oleObj name="Equation" r:id="rId6" imgW="56131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50" y="1304764"/>
                        <a:ext cx="8762242" cy="792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Text Box 4"/>
          <p:cNvSpPr txBox="1">
            <a:spLocks noChangeArrowheads="1"/>
          </p:cNvSpPr>
          <p:nvPr/>
        </p:nvSpPr>
        <p:spPr bwMode="auto">
          <a:xfrm>
            <a:off x="4571689" y="2240173"/>
            <a:ext cx="290496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solidFill>
                  <a:srgbClr val="FF0000"/>
                </a:solidFill>
                <a:latin typeface="Times New Roman" pitchFamily="18" charset="0"/>
              </a:rPr>
              <a:t>Configurational integral</a:t>
            </a:r>
          </a:p>
        </p:txBody>
      </p:sp>
      <p:sp>
        <p:nvSpPr>
          <p:cNvPr id="19471" name="Line 5"/>
          <p:cNvSpPr>
            <a:spLocks noChangeShapeType="1"/>
          </p:cNvSpPr>
          <p:nvPr/>
        </p:nvSpPr>
        <p:spPr bwMode="auto">
          <a:xfrm flipV="1">
            <a:off x="7632389" y="1952836"/>
            <a:ext cx="1008063" cy="5032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45068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5A9AEF81-1DB9-4138-ACCE-3446C7537BE9}" type="slidenum">
              <a:rPr lang="en-US" smtClean="0"/>
              <a:pPr eaLnBrk="1" hangingPunct="1"/>
              <a:t>18</a:t>
            </a:fld>
            <a:endParaRPr lang="en-US"/>
          </a:p>
        </p:txBody>
      </p:sp>
      <p:sp>
        <p:nvSpPr>
          <p:cNvPr id="45074" name="Text Box 13"/>
          <p:cNvSpPr txBox="1">
            <a:spLocks noChangeArrowheads="1"/>
          </p:cNvSpPr>
          <p:nvPr/>
        </p:nvSpPr>
        <p:spPr bwMode="auto">
          <a:xfrm>
            <a:off x="276993" y="800708"/>
            <a:ext cx="64817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Evaluating the momentum position integrals   </a:t>
            </a:r>
          </a:p>
        </p:txBody>
      </p:sp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143509" y="2852936"/>
            <a:ext cx="8857616" cy="1400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marL="342900" indent="-342900" eaLnBrk="1" hangingPunct="1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itchFamily="18" charset="0"/>
              </a:rPr>
              <a:t>Regardless of the form of the potential energy function operating in the system, the contribution of the kinetic energy to the partition function is always the same.</a:t>
            </a:r>
          </a:p>
          <a:p>
            <a:pPr marL="342900" indent="-342900" eaLnBrk="1" hangingPunct="1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itchFamily="18" charset="0"/>
              </a:rPr>
              <a:t>All the complexity of the intramolecular and intermolecular forces are inherent in the configurational integral</a:t>
            </a:r>
            <a:endParaRPr lang="en-US" sz="2000" dirty="0">
              <a:latin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64067"/>
              </p:ext>
            </p:extLst>
          </p:nvPr>
        </p:nvGraphicFramePr>
        <p:xfrm>
          <a:off x="432261" y="5193196"/>
          <a:ext cx="7596844" cy="813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49" name="Equation" r:id="rId8" imgW="4736880" imgH="507960" progId="Equation.DSMT4">
                  <p:embed/>
                </p:oleObj>
              </mc:Choice>
              <mc:Fallback>
                <p:oleObj name="Equation" r:id="rId8" imgW="47368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61" y="5193196"/>
                        <a:ext cx="7596844" cy="813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432261" y="4581128"/>
            <a:ext cx="64817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 smtClean="0">
                <a:latin typeface="Times New Roman" pitchFamily="18" charset="0"/>
              </a:rPr>
              <a:t>If there are no interactions among the molecules in the system</a:t>
            </a:r>
            <a:endParaRPr lang="en-US" sz="2000" dirty="0">
              <a:latin typeface="Times New Roman" pitchFamily="18" charset="0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658656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4873"/>
    </mc:Choice>
    <mc:Fallback xmlns="">
      <p:transition spd="slow" advTm="15487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9470" grpId="0"/>
      <p:bldP spid="19471" grpId="0" animBg="1"/>
      <p:bldP spid="18" grpId="0"/>
      <p:bldP spid="20" grpId="0"/>
    </p:bldLst>
  </p:timing>
  <p:extLst mod="1">
    <p:ext uri="{3A86A75C-4F4B-4683-9AE1-C65F6400EC91}">
      <p14:laserTraceLst xmlns:p14="http://schemas.microsoft.com/office/powerpoint/2010/main">
        <p14:tracePtLst>
          <p14:tracePt t="4100" x="1911350" y="3143250"/>
          <p14:tracePt t="4428" x="1893888" y="3108325"/>
          <p14:tracePt t="4440" x="1847850" y="3036888"/>
          <p14:tracePt t="4445" x="1724025" y="2857500"/>
          <p14:tracePt t="4485" x="1679575" y="2786063"/>
          <p14:tracePt t="4489" x="1652588" y="2732088"/>
          <p14:tracePt t="4502" x="1598613" y="2643188"/>
          <p14:tracePt t="4525" x="1571625" y="2616200"/>
          <p14:tracePt t="4538" x="1544638" y="2589213"/>
          <p14:tracePt t="4550" x="1517650" y="2554288"/>
          <p14:tracePt t="4565" x="1446213" y="2490788"/>
          <p14:tracePt t="4589" x="1428750" y="2465388"/>
          <p14:tracePt t="4599" x="1393825" y="2428875"/>
          <p14:tracePt t="4622" x="1374775" y="2419350"/>
          <p14:tracePt t="4636" x="1347788" y="2384425"/>
          <p14:tracePt t="4661" x="1339850" y="2374900"/>
          <p14:tracePt t="5049" x="1330325" y="2374900"/>
          <p14:tracePt t="5063" x="1322388" y="2374900"/>
          <p14:tracePt t="5103" x="1330325" y="2374900"/>
          <p14:tracePt t="5111" x="1366838" y="2347913"/>
          <p14:tracePt t="5124" x="1419225" y="2322513"/>
          <p14:tracePt t="5140" x="1473200" y="2295525"/>
          <p14:tracePt t="5148" x="1554163" y="2268538"/>
          <p14:tracePt t="5160" x="1643063" y="2232025"/>
          <p14:tracePt t="5173" x="1901825" y="2133600"/>
          <p14:tracePt t="5202" x="2054225" y="2081213"/>
          <p14:tracePt t="5208" x="2366963" y="1973263"/>
          <p14:tracePt t="5220" x="2465388" y="1946275"/>
          <p14:tracePt t="5243" x="2544763" y="1928813"/>
          <p14:tracePt t="5256" x="2616200" y="1928813"/>
          <p14:tracePt t="5271" x="2625725" y="1928813"/>
          <p14:tracePt t="5288" x="2643188" y="1928813"/>
          <p14:tracePt t="5329" x="2670175" y="1928813"/>
          <p14:tracePt t="5341" x="2705100" y="1928813"/>
          <p14:tracePt t="5359" x="2741613" y="1928813"/>
          <p14:tracePt t="5366" x="2768600" y="1928813"/>
          <p14:tracePt t="5381" x="2786063" y="1955800"/>
          <p14:tracePt t="6037" x="2813050" y="1955800"/>
          <p14:tracePt t="6049" x="2857500" y="1955800"/>
          <p14:tracePt t="6062" x="2911475" y="1946275"/>
          <p14:tracePt t="6077" x="2973388" y="1938338"/>
          <p14:tracePt t="6085" x="3036888" y="1928813"/>
          <p14:tracePt t="6097" x="3125788" y="1919288"/>
          <p14:tracePt t="6111" x="3160713" y="1911350"/>
          <p14:tracePt t="6144" x="3179763" y="1911350"/>
          <p14:tracePt t="6147" x="3187700" y="1911350"/>
          <p14:tracePt t="6178" x="3197225" y="1911350"/>
          <p14:tracePt t="6270" x="3187700" y="1928813"/>
          <p14:tracePt t="6280" x="3170238" y="1946275"/>
          <p14:tracePt t="6292" x="3133725" y="1965325"/>
          <p14:tracePt t="6300" x="3081338" y="2000250"/>
          <p14:tracePt t="6316" x="2965450" y="2027238"/>
          <p14:tracePt t="6331" x="2884488" y="2054225"/>
          <p14:tracePt t="6354" x="2795588" y="2062163"/>
          <p14:tracePt t="6368" x="2536825" y="2089150"/>
          <p14:tracePt t="6380" x="2384425" y="2089150"/>
          <p14:tracePt t="6401" x="2232025" y="2089150"/>
          <p14:tracePt t="6415" x="1973263" y="2089150"/>
          <p14:tracePt t="6440" x="1866900" y="2089150"/>
          <p14:tracePt t="6450" x="1697038" y="2071688"/>
          <p14:tracePt t="6484" x="1616075" y="2036763"/>
          <p14:tracePt t="6488" x="1562100" y="2017713"/>
          <p14:tracePt t="6499" x="1473200" y="1973263"/>
          <p14:tracePt t="6531" x="1438275" y="1955800"/>
          <p14:tracePt t="6537" x="1393825" y="1938338"/>
          <p14:tracePt t="6550" x="1374775" y="1893888"/>
          <p14:tracePt t="6582" x="1357313" y="1822450"/>
          <p14:tracePt t="6586" x="1357313" y="1714500"/>
          <p14:tracePt t="6609" x="1357313" y="1687513"/>
          <p14:tracePt t="6621" x="1357313" y="1670050"/>
          <p14:tracePt t="6634" x="1357313" y="1625600"/>
          <p14:tracePt t="6658" x="1357313" y="1608138"/>
          <p14:tracePt t="6670" x="1357313" y="1581150"/>
          <p14:tracePt t="6686" x="1428750" y="1482725"/>
          <p14:tracePt t="6708" x="1490663" y="1438275"/>
          <p14:tracePt t="6719" x="1687513" y="1366838"/>
          <p14:tracePt t="6733" x="1795463" y="1357313"/>
          <p14:tracePt t="6756" x="1965325" y="1347788"/>
          <p14:tracePt t="6768" x="2027238" y="1347788"/>
          <p14:tracePt t="6794" x="2089150" y="1347788"/>
          <p14:tracePt t="6801" x="2160588" y="1347788"/>
          <p14:tracePt t="6830" x="2179638" y="1347788"/>
          <p14:tracePt t="6842" x="2214563" y="1366838"/>
          <p14:tracePt t="6854" x="2276475" y="1393825"/>
          <p14:tracePt t="6877" x="2322513" y="1419225"/>
          <p14:tracePt t="6893" x="2366963" y="1428750"/>
          <p14:tracePt t="6904" x="2465388" y="1446213"/>
          <p14:tracePt t="6928" x="2527300" y="1446213"/>
          <p14:tracePt t="6939" x="2625725" y="1465263"/>
          <p14:tracePt t="6952" x="2660650" y="1465263"/>
          <p14:tracePt t="6976" x="2687638" y="1465263"/>
          <p14:tracePt t="6988" x="2714625" y="1473200"/>
          <p14:tracePt t="7006" x="2768600" y="1509713"/>
          <p14:tracePt t="7019" x="2776538" y="1527175"/>
          <p14:tracePt t="7037" x="2803525" y="1589088"/>
          <p14:tracePt t="7052" x="2803525" y="1616075"/>
          <p14:tracePt t="7072" x="2759075" y="1697038"/>
          <p14:tracePt t="7097" x="2714625" y="1741488"/>
          <p14:tracePt t="7109" x="2679700" y="1776413"/>
          <p14:tracePt t="7121" x="2581275" y="1839913"/>
          <p14:tracePt t="7146" x="2527300" y="1874838"/>
          <p14:tracePt t="7158" x="2374900" y="1955800"/>
          <p14:tracePt t="7192" x="2295525" y="1990725"/>
          <p14:tracePt t="7203" x="2125663" y="2027238"/>
          <p14:tracePt t="7206" x="2044700" y="2027238"/>
          <p14:tracePt t="7237" x="1982788" y="2027238"/>
          <p14:tracePt t="7242" x="1901825" y="2027238"/>
          <p14:tracePt t="7256" x="1724025" y="1938338"/>
          <p14:tracePt t="7271" x="1643063" y="1893888"/>
          <p14:tracePt t="7293" x="1571625" y="1857375"/>
          <p14:tracePt t="7305" x="1482725" y="1822450"/>
          <p14:tracePt t="7330" x="1465263" y="1803400"/>
          <p14:tracePt t="7340" x="1438275" y="1751013"/>
          <p14:tracePt t="7367" x="1438275" y="1714500"/>
          <p14:tracePt t="7379" x="1438275" y="1679575"/>
          <p14:tracePt t="7390" x="1465263" y="1571625"/>
          <p14:tracePt t="7414" x="1500188" y="1527175"/>
          <p14:tracePt t="7426" x="1652588" y="1438275"/>
          <p14:tracePt t="7455" x="1731963" y="1384300"/>
          <p14:tracePt t="7457" x="1847850" y="1339850"/>
          <p14:tracePt t="7476" x="2116138" y="1250950"/>
          <p14:tracePt t="7490" x="2232025" y="1241425"/>
          <p14:tracePt t="7512" x="2438400" y="1241425"/>
          <p14:tracePt t="7523" x="2500313" y="1241425"/>
          <p14:tracePt t="7548" x="2536825" y="1241425"/>
          <p14:tracePt t="7561" x="2581275" y="1258888"/>
          <p14:tracePt t="7585" x="2608263" y="1276350"/>
          <p14:tracePt t="7599" x="2643188" y="1285875"/>
          <p14:tracePt t="7610" x="2751138" y="1339850"/>
          <p14:tracePt t="7641" x="2822575" y="1384300"/>
          <p14:tracePt t="7645" x="2884488" y="1446213"/>
          <p14:tracePt t="7659" x="2973388" y="1527175"/>
          <p14:tracePt t="7683" x="3009900" y="1571625"/>
          <p14:tracePt t="7695" x="3071813" y="1633538"/>
          <p14:tracePt t="7708" x="3098800" y="1660525"/>
          <p14:tracePt t="7732" x="3116263" y="1687513"/>
          <p14:tracePt t="7748" x="3152775" y="1785938"/>
          <p14:tracePt t="7771" x="3170238" y="1839913"/>
          <p14:tracePt t="7781" x="3170238" y="1928813"/>
          <p14:tracePt t="7793" x="3170238" y="1955800"/>
          <p14:tracePt t="7816" x="3170238" y="1982788"/>
          <p14:tracePt t="7828" x="3044825" y="2108200"/>
          <p14:tracePt t="7864" x="2822575" y="2179638"/>
          <p14:tracePt t="7878" x="2697163" y="2179638"/>
          <p14:tracePt t="7890" x="2608263" y="2179638"/>
          <p14:tracePt t="7902" x="2517775" y="2187575"/>
          <p14:tracePt t="7915" x="2347913" y="2187575"/>
          <p14:tracePt t="7927" x="2268538" y="2187575"/>
          <p14:tracePt t="7956" x="2187575" y="2179638"/>
          <p14:tracePt t="7957" x="2125663" y="2152650"/>
          <p14:tracePt t="7975" x="1955800" y="2071688"/>
          <p14:tracePt t="8000" x="1803400" y="1928813"/>
          <p14:tracePt t="8012" x="1714500" y="1830388"/>
          <p14:tracePt t="8036" x="1643063" y="1697038"/>
          <p14:tracePt t="8049" x="1589088" y="1589088"/>
          <p14:tracePt t="8064" x="1544638" y="1401763"/>
          <p14:tracePt t="8085" x="1544638" y="1339850"/>
          <p14:tracePt t="8096" x="1571625" y="1268413"/>
          <p14:tracePt t="8121" x="1643063" y="1214438"/>
          <p14:tracePt t="8145" x="1830388" y="1133475"/>
          <p14:tracePt t="8158" x="1928813" y="1108075"/>
          <p14:tracePt t="8183" x="2054225" y="1071563"/>
          <p14:tracePt t="8191" x="2312988" y="1027113"/>
          <p14:tracePt t="8207" x="2438400" y="1009650"/>
          <p14:tracePt t="8219" x="2562225" y="1009650"/>
          <p14:tracePt t="8231" x="2741613" y="1071563"/>
          <p14:tracePt t="8255" x="2795588" y="1108075"/>
          <p14:tracePt t="8266" x="2830513" y="1143000"/>
          <p14:tracePt t="8283" x="2901950" y="1204913"/>
          <p14:tracePt t="8297" x="2919413" y="1241425"/>
          <p14:tracePt t="8315" x="2973388" y="1347788"/>
          <p14:tracePt t="8340" x="2990850" y="1438275"/>
          <p14:tracePt t="8363" x="3017838" y="1598613"/>
          <p14:tracePt t="8376" x="3017838" y="1660525"/>
          <p14:tracePt t="8391" x="3000375" y="1776413"/>
          <p14:tracePt t="8402" x="2973388" y="1830388"/>
          <p14:tracePt t="8425" x="2938463" y="1884363"/>
          <p14:tracePt t="8438" x="2901950" y="1919288"/>
          <p14:tracePt t="8451" x="2803525" y="2009775"/>
          <p14:tracePt t="8476" x="2697163" y="2081213"/>
          <p14:tracePt t="8487" x="2625725" y="2108200"/>
          <p14:tracePt t="8516" x="2562225" y="2116138"/>
          <p14:tracePt t="8524" x="2500313" y="2125663"/>
          <p14:tracePt t="8535" x="2393950" y="2125663"/>
          <p14:tracePt t="8561" x="2339975" y="2125663"/>
          <p14:tracePt t="8573" x="2276475" y="2125663"/>
          <p14:tracePt t="8585" x="2143125" y="2081213"/>
          <p14:tracePt t="8600" x="2081213" y="2036763"/>
          <p14:tracePt t="8615" x="1990725" y="1965325"/>
          <p14:tracePt t="8615" x="1919288" y="1874838"/>
          <p14:tracePt t="8634" x="1830388" y="1776413"/>
          <p14:tracePt t="8659" x="1758950" y="1704975"/>
          <p14:tracePt t="8670" x="1633538" y="1589088"/>
          <p14:tracePt t="8694" x="1581150" y="1544638"/>
          <p14:tracePt t="8708" x="1544638" y="1490663"/>
          <p14:tracePt t="8718" x="1527175" y="1393825"/>
          <p14:tracePt t="8743" x="1527175" y="1374775"/>
          <p14:tracePt t="8755" x="1554163" y="1322388"/>
          <p14:tracePt t="8769" x="1625600" y="1276350"/>
          <p14:tracePt t="8792" x="1704975" y="1241425"/>
          <p14:tracePt t="8801" x="1884363" y="1169988"/>
          <p14:tracePt t="8829" x="2009775" y="1152525"/>
          <p14:tracePt t="8840" x="2143125" y="1125538"/>
          <p14:tracePt t="8852" x="2455863" y="1089025"/>
          <p14:tracePt t="8877" x="2571750" y="1089025"/>
          <p14:tracePt t="8890" x="2759075" y="1125538"/>
          <p14:tracePt t="8903" x="2830513" y="1160463"/>
          <p14:tracePt t="8925" x="2911475" y="1214438"/>
          <p14:tracePt t="8939" x="3062288" y="1285875"/>
          <p14:tracePt t="8953" x="3143250" y="1312863"/>
          <p14:tracePt t="8975" x="3224213" y="1347788"/>
          <p14:tracePt t="8987" x="3313113" y="1384300"/>
          <p14:tracePt t="9007" x="3357563" y="1473200"/>
          <p14:tracePt t="9035" x="3367088" y="1536700"/>
          <p14:tracePt t="9048" x="3375025" y="1589088"/>
          <p14:tracePt t="9060" x="3375025" y="1633538"/>
          <p14:tracePt t="9070" x="3384550" y="1714500"/>
          <p14:tracePt t="9097" x="3384550" y="1776413"/>
          <p14:tracePt t="9108" x="3384550" y="1866900"/>
          <p14:tracePt t="9120" x="3375025" y="1938338"/>
          <p14:tracePt t="9138" x="3286125" y="2044700"/>
          <p14:tracePt t="9157" x="3160713" y="2133600"/>
          <p14:tracePt t="9171" x="3081338" y="2179638"/>
          <p14:tracePt t="9193" x="3000375" y="2205038"/>
          <p14:tracePt t="9206" x="2840038" y="2224088"/>
          <p14:tracePt t="9237" x="2741613" y="2251075"/>
          <p14:tracePt t="9243" x="2679700" y="2251075"/>
          <p14:tracePt t="9255" x="2554288" y="2259013"/>
          <p14:tracePt t="9271" x="2490788" y="2251075"/>
          <p14:tracePt t="9271" x="2393950" y="2224088"/>
          <p14:tracePt t="9291" x="2286000" y="2160588"/>
          <p14:tracePt t="9305" x="2170113" y="2089150"/>
          <p14:tracePt t="9328" x="2054225" y="2000250"/>
          <p14:tracePt t="9340" x="1874838" y="1901825"/>
          <p14:tracePt t="9363" x="1822450" y="1866900"/>
          <p14:tracePt t="9377" x="1714500" y="1795463"/>
          <p14:tracePt t="9405" x="1670050" y="1751013"/>
          <p14:tracePt t="9414" x="1643063" y="1714500"/>
          <p14:tracePt t="9425" x="1608138" y="1652588"/>
          <p14:tracePt t="9456" x="1608138" y="1625600"/>
          <p14:tracePt t="9458" x="1616075" y="1554163"/>
          <p14:tracePt t="9487" x="1687513" y="1500188"/>
          <p14:tracePt t="9498" x="1785938" y="1411288"/>
          <p14:tracePt t="9511" x="2027238" y="1258888"/>
          <p14:tracePt t="9525" x="2170113" y="1204913"/>
          <p14:tracePt t="9547" x="2276475" y="1169988"/>
          <p14:tracePt t="9560" x="2482850" y="1143000"/>
          <p14:tracePt t="9584" x="2544763" y="1143000"/>
          <p14:tracePt t="9597" x="2608263" y="1143000"/>
          <p14:tracePt t="9608" x="2724150" y="1179513"/>
          <p14:tracePt t="9641" x="2776538" y="1196975"/>
          <p14:tracePt t="9645" x="2911475" y="1268413"/>
          <p14:tracePt t="9674" x="2965450" y="1312863"/>
          <p14:tracePt t="9691" x="3036888" y="1393825"/>
          <p14:tracePt t="9695" x="3081338" y="1438275"/>
          <p14:tracePt t="9719" x="3108325" y="1473200"/>
          <p14:tracePt t="9730" x="3197225" y="1581150"/>
          <p14:tracePt t="9744" x="3251200" y="1643063"/>
          <p14:tracePt t="9769" x="3286125" y="1697038"/>
          <p14:tracePt t="9779" x="3340100" y="1812925"/>
          <p14:tracePt t="9801" x="3348038" y="1857375"/>
          <p14:tracePt t="9816" x="3348038" y="1911350"/>
          <p14:tracePt t="9828" x="3348038" y="1919288"/>
          <p14:tracePt t="9880" x="3348038" y="1928813"/>
          <p14:tracePt t="9889" x="3348038" y="1946275"/>
          <p14:tracePt t="9901" x="3313113" y="1982788"/>
          <p14:tracePt t="9913" x="3295650" y="1982788"/>
          <p14:tracePt t="9927" x="3286125" y="1982788"/>
          <p14:tracePt t="9945" x="3276600" y="1982788"/>
          <p14:tracePt t="10292" x="3268663" y="1982788"/>
          <p14:tracePt t="10303" x="3232150" y="1982788"/>
          <p14:tracePt t="10317" x="3197225" y="1990725"/>
          <p14:tracePt t="10328" x="3116263" y="2009775"/>
          <p14:tracePt t="10340" x="3036888" y="2017713"/>
          <p14:tracePt t="10351" x="2946400" y="2017713"/>
          <p14:tracePt t="10365" x="2822575" y="2017713"/>
          <p14:tracePt t="10389" x="2786063" y="2017713"/>
          <p14:tracePt t="10405" x="2714625" y="2017713"/>
          <p14:tracePt t="10426" x="2687638" y="2017713"/>
          <p14:tracePt t="10437" x="2660650" y="2017713"/>
          <p14:tracePt t="10449" x="2608263" y="2017713"/>
          <p14:tracePt t="10472" x="2598738" y="2017713"/>
          <p14:tracePt t="10486" x="2581275" y="2017713"/>
          <p14:tracePt t="15264" x="2500313" y="2017713"/>
          <p14:tracePt t="15275" x="2438400" y="2017713"/>
          <p14:tracePt t="15287" x="2374900" y="2017713"/>
          <p14:tracePt t="15294" x="2312988" y="2017713"/>
          <p14:tracePt t="15312" x="2214563" y="2009775"/>
          <p14:tracePt t="15323" x="2179638" y="1982788"/>
          <p14:tracePt t="15348" x="2133600" y="1946275"/>
          <p14:tracePt t="15360" x="2071688" y="1857375"/>
          <p14:tracePt t="15391" x="2054225" y="1803400"/>
          <p14:tracePt t="15407" x="2036763" y="1776413"/>
          <p14:tracePt t="15411" x="2027238" y="1704975"/>
          <p14:tracePt t="15440" x="2027238" y="1687513"/>
          <p14:tracePt t="15458" x="2027238" y="1633538"/>
          <p14:tracePt t="15471" x="2036763" y="1598613"/>
          <p14:tracePt t="15482" x="2054225" y="1571625"/>
          <p14:tracePt t="15495" x="2081213" y="1544638"/>
          <p14:tracePt t="15510" x="2089150" y="1527175"/>
          <p14:tracePt t="15530" x="2098675" y="1509713"/>
          <p14:tracePt t="15543" x="2152650" y="1490663"/>
          <p14:tracePt t="15569" x="2179638" y="1482725"/>
          <p14:tracePt t="15580" x="2259013" y="1482725"/>
          <p14:tracePt t="15603" x="2286000" y="1482725"/>
          <p14:tracePt t="15615" x="2312988" y="1482725"/>
          <p14:tracePt t="15630" x="2366963" y="1482725"/>
          <p14:tracePt t="15643" x="2393950" y="1482725"/>
          <p14:tracePt t="15666" x="2419350" y="1490663"/>
          <p14:tracePt t="15677" x="2446338" y="1490663"/>
          <p14:tracePt t="15701" x="2473325" y="1500188"/>
          <p14:tracePt t="15715" x="2490788" y="1509713"/>
          <p14:tracePt t="15727" x="2536825" y="1544638"/>
          <p14:tracePt t="15750" x="2571750" y="1562100"/>
          <p14:tracePt t="15761" x="2616200" y="1616075"/>
          <p14:tracePt t="15788" x="2652713" y="1660525"/>
          <p14:tracePt t="15800" x="2660650" y="1687513"/>
          <p14:tracePt t="15812" x="2679700" y="1724025"/>
          <p14:tracePt t="15835" x="2687638" y="1758950"/>
          <p14:tracePt t="15848" x="2679700" y="1857375"/>
          <p14:tracePt t="15877" x="2643188" y="1911350"/>
          <p14:tracePt t="15894" x="2571750" y="1973263"/>
          <p14:tracePt t="15898" x="2393950" y="2081213"/>
          <p14:tracePt t="15912" x="2286000" y="2108200"/>
          <p14:tracePt t="15933" x="2071688" y="2108200"/>
          <p14:tracePt t="15946" x="1965325" y="2108200"/>
          <p14:tracePt t="15971" x="1866900" y="2089150"/>
          <p14:tracePt t="15983" x="1697038" y="2044700"/>
          <p14:tracePt t="16007" x="1625600" y="2017713"/>
          <p14:tracePt t="16018" x="1589088" y="2000250"/>
          <p14:tracePt t="16033" x="1517650" y="1919288"/>
          <p14:tracePt t="16055" x="1500188" y="1884363"/>
          <p14:tracePt t="16067" x="1473200" y="1795463"/>
          <p14:tracePt t="16096" x="1473200" y="1758950"/>
          <p14:tracePt t="16104" x="1473200" y="1741488"/>
          <p14:tracePt t="16115" x="1527175" y="1679575"/>
          <p14:tracePt t="16131" x="1598613" y="1633538"/>
          <p14:tracePt t="16153" x="1660525" y="1598613"/>
          <p14:tracePt t="16164" x="1839913" y="1544638"/>
          <p14:tracePt t="16189" x="1919288" y="1517650"/>
          <p14:tracePt t="16203" x="2009775" y="1517650"/>
          <p14:tracePt t="16215" x="2179638" y="1517650"/>
          <p14:tracePt t="16237" x="2259013" y="1517650"/>
          <p14:tracePt t="16249" x="2384425" y="1517650"/>
          <p14:tracePt t="16274" x="2411413" y="1517650"/>
          <p14:tracePt t="16288" x="2446338" y="1517650"/>
          <p14:tracePt t="16298" x="2509838" y="1544638"/>
          <p14:tracePt t="16331" x="2562225" y="1562100"/>
          <p14:tracePt t="16335" x="2652713" y="1616075"/>
          <p14:tracePt t="16349" x="2705100" y="1670050"/>
          <p14:tracePt t="16702" x="2724150" y="1679575"/>
          <p14:tracePt t="16713" x="2741613" y="1687513"/>
          <p14:tracePt t="16726" x="2759075" y="1697038"/>
          <p14:tracePt t="16738" x="2768600" y="1714500"/>
          <p14:tracePt t="16769" x="2776538" y="1714500"/>
          <p14:tracePt t="16775" x="2786063" y="1731963"/>
          <p14:tracePt t="16787" x="2795588" y="1751013"/>
          <p14:tracePt t="16803" x="2813050" y="1768475"/>
          <p14:tracePt t="16821" x="2830513" y="1822450"/>
          <p14:tracePt t="16848" x="2830513" y="1839913"/>
          <p14:tracePt t="16860" x="2830513" y="1857375"/>
          <p14:tracePt t="16871" x="2840038" y="1874838"/>
          <p14:tracePt t="16897" x="2840038" y="1884363"/>
          <p14:tracePt t="16908" x="2847975" y="1901825"/>
          <p14:tracePt t="17359" x="2847975" y="1911350"/>
          <p14:tracePt t="17379" x="2847975" y="1919288"/>
          <p14:tracePt t="17385" x="2847975" y="1928813"/>
          <p14:tracePt t="17396" x="2847975" y="1946275"/>
          <p14:tracePt t="17408" x="2847975" y="1955800"/>
          <p14:tracePt t="17441" x="2840038" y="1973263"/>
          <p14:tracePt t="17459" x="2830513" y="2009775"/>
          <p14:tracePt t="17470" x="2822575" y="2017713"/>
          <p14:tracePt t="17483" x="2822575" y="2044700"/>
          <p14:tracePt t="17495" x="2813050" y="2044700"/>
          <p14:tracePt t="17518" x="2813050" y="2062163"/>
          <p14:tracePt t="17546" x="2813050" y="2071688"/>
          <p14:tracePt t="17554" x="2803525" y="2071688"/>
          <p14:tracePt t="17884" x="2786063" y="2071688"/>
          <p14:tracePt t="17895" x="2776538" y="2071688"/>
          <p14:tracePt t="17908" x="2751138" y="2071688"/>
          <p14:tracePt t="17921" x="2724150" y="2071688"/>
          <p14:tracePt t="17932" x="2643188" y="2071688"/>
          <p14:tracePt t="17948" x="2589213" y="2071688"/>
          <p14:tracePt t="17968" x="2527300" y="2071688"/>
          <p14:tracePt t="17981" x="2401888" y="2089150"/>
          <p14:tracePt t="18007" x="2339975" y="2098675"/>
          <p14:tracePt t="18018" x="2152650" y="2116138"/>
          <p14:tracePt t="18052" x="2054225" y="2143125"/>
          <p14:tracePt t="18058" x="1911350" y="2152650"/>
          <p14:tracePt t="18080" x="1847850" y="2170113"/>
          <p14:tracePt t="18090" x="1785938" y="2170113"/>
          <p14:tracePt t="18102" x="1724025" y="2170113"/>
          <p14:tracePt t="18115" x="1643063" y="2170113"/>
          <p14:tracePt t="18140" x="1633538" y="2170113"/>
          <p14:tracePt t="18151" x="1633538" y="2160588"/>
          <p14:tracePt t="19017" x="1571625" y="2160588"/>
          <p14:tracePt t="19030" x="1473200" y="2133600"/>
          <p14:tracePt t="19037" x="1241425" y="2071688"/>
          <p14:tracePt t="19067" x="990600" y="2027238"/>
          <p14:tracePt t="19091" x="884238" y="2009775"/>
          <p14:tracePt t="19103" x="795338" y="2000250"/>
          <p14:tracePt t="19119" x="731838" y="1982788"/>
          <p14:tracePt t="19128" x="633413" y="1973263"/>
          <p14:tracePt t="19156" x="598488" y="1965325"/>
          <p14:tracePt t="19163" x="581025" y="1955800"/>
          <p14:tracePt t="19176" x="554038" y="1946275"/>
          <p14:tracePt t="19206" x="536575" y="1938338"/>
          <p14:tracePt t="19212" x="527050" y="1938338"/>
          <p14:tracePt t="19225" x="517525" y="1938338"/>
          <p14:tracePt t="20271" x="509588" y="1938338"/>
          <p14:tracePt t="20294" x="500063" y="1938338"/>
          <p14:tracePt t="20321" x="490538" y="1938338"/>
          <p14:tracePt t="20358" x="482600" y="1938338"/>
          <p14:tracePt t="20418" x="473075" y="1938338"/>
          <p14:tracePt t="20529" x="482600" y="1938338"/>
          <p14:tracePt t="20553" x="490538" y="1938338"/>
          <p14:tracePt t="20565" x="500063" y="1938338"/>
          <p14:tracePt t="20576" x="509588" y="1938338"/>
          <p14:tracePt t="20601" x="517525" y="1938338"/>
          <p14:tracePt t="20613" x="527050" y="1938338"/>
          <p14:tracePt t="20748" x="536575" y="1938338"/>
          <p14:tracePt t="20772" x="544513" y="1938338"/>
          <p14:tracePt t="20784" x="554038" y="1938338"/>
          <p14:tracePt t="20790" x="561975" y="1938338"/>
          <p14:tracePt t="20814" x="571500" y="1946275"/>
          <p14:tracePt t="20823" x="588963" y="1946275"/>
          <p14:tracePt t="20844" x="608013" y="1946275"/>
          <p14:tracePt t="20869" x="625475" y="1955800"/>
          <p14:tracePt t="20887" x="633413" y="1955800"/>
          <p14:tracePt t="20893" x="642938" y="1955800"/>
          <p14:tracePt t="20931" x="652463" y="1955800"/>
          <p14:tracePt t="21237" x="669925" y="1955800"/>
          <p14:tracePt t="21247" x="723900" y="1938338"/>
          <p14:tracePt t="21265" x="812800" y="1911350"/>
          <p14:tracePt t="21272" x="928688" y="1893888"/>
          <p14:tracePt t="21284" x="1044575" y="1874838"/>
          <p14:tracePt t="21298" x="1187450" y="1866900"/>
          <p14:tracePt t="21309" x="1465263" y="1857375"/>
          <p14:tracePt t="21332" x="1581150" y="1857375"/>
          <p14:tracePt t="21345" x="1795463" y="1884363"/>
          <p14:tracePt t="21375" x="1911350" y="1919288"/>
          <p14:tracePt t="21381" x="1973263" y="1938338"/>
          <p14:tracePt t="21393" x="2054225" y="1973263"/>
          <p14:tracePt t="21674" x="2062163" y="1982788"/>
          <p14:tracePt t="21686" x="2071688" y="1990725"/>
          <p14:tracePt t="21702" x="2071688" y="2000250"/>
          <p14:tracePt t="21712" x="2062163" y="2036763"/>
          <p14:tracePt t="21733" x="2027238" y="2054225"/>
          <p14:tracePt t="21747" x="1990725" y="2071688"/>
          <p14:tracePt t="21763" x="1901825" y="2089150"/>
          <p14:tracePt t="21783" x="1795463" y="2089150"/>
          <p14:tracePt t="21797" x="1731963" y="2089150"/>
          <p14:tracePt t="21816" x="1670050" y="2071688"/>
          <p14:tracePt t="21832" x="1536700" y="1955800"/>
          <p14:tracePt t="21856" x="1490663" y="1901825"/>
          <p14:tracePt t="21880" x="1438275" y="1768475"/>
          <p14:tracePt t="21892" x="1428750" y="1724025"/>
          <p14:tracePt t="21907" x="1428750" y="1670050"/>
          <p14:tracePt t="21919" x="1428750" y="1625600"/>
          <p14:tracePt t="21931" x="1446213" y="1589088"/>
          <p14:tracePt t="21947" x="1517650" y="1527175"/>
          <p14:tracePt t="21967" x="1714500" y="1366838"/>
          <p14:tracePt t="21990" x="1847850" y="1295400"/>
          <p14:tracePt t="22002" x="1946275" y="1231900"/>
          <p14:tracePt t="22015" x="2108200" y="1169988"/>
          <p14:tracePt t="22041" x="2170113" y="1152525"/>
          <p14:tracePt t="22052" x="2295525" y="1143000"/>
          <p14:tracePt t="22081" x="2347913" y="1143000"/>
          <p14:tracePt t="22089" x="2419350" y="1143000"/>
          <p14:tracePt t="22100" x="2527300" y="1160463"/>
          <p14:tracePt t="22125" x="2562225" y="1187450"/>
          <p14:tracePt t="22137" x="2589213" y="1231900"/>
          <p14:tracePt t="22150" x="2660650" y="1303338"/>
          <p14:tracePt t="22173" x="2697163" y="1357313"/>
          <p14:tracePt t="22187" x="2847975" y="1455738"/>
          <p14:tracePt t="22215" x="2928938" y="1509713"/>
          <p14:tracePt t="22223" x="3071813" y="1598613"/>
          <p14:tracePt t="22235" x="3098800" y="1633538"/>
          <p14:tracePt t="22266" x="3116263" y="1670050"/>
          <p14:tracePt t="22272" x="3125788" y="1768475"/>
          <p14:tracePt t="22284" x="3125788" y="1803400"/>
          <p14:tracePt t="22308" x="3125788" y="1839913"/>
          <p14:tracePt t="22316" x="3125788" y="1901825"/>
          <p14:tracePt t="22344" x="3125788" y="1919288"/>
          <p14:tracePt t="22357" x="3125788" y="1946275"/>
          <p14:tracePt t="22370" x="3116263" y="1990725"/>
          <p14:tracePt t="22395" x="3089275" y="2036763"/>
          <p14:tracePt t="22418" x="3062288" y="2062163"/>
          <p14:tracePt t="22429" x="2990850" y="2125663"/>
          <p14:tracePt t="22454" x="2919413" y="2143125"/>
          <p14:tracePt t="22473" x="2830513" y="2152650"/>
          <p14:tracePt t="22478" x="2732088" y="2152650"/>
          <p14:tracePt t="22490" x="2625725" y="2152650"/>
          <p14:tracePt t="22503" x="2455863" y="2108200"/>
          <p14:tracePt t="22529" x="2357438" y="2071688"/>
          <p14:tracePt t="22552" x="2224088" y="2017713"/>
          <p14:tracePt t="22564" x="2108200" y="1973263"/>
          <p14:tracePt t="22589" x="2036763" y="1946275"/>
          <p14:tracePt t="22601" x="1973263" y="1919288"/>
          <p14:tracePt t="22614" x="1919288" y="1874838"/>
          <p14:tracePt t="22624" x="1857375" y="1812925"/>
          <p14:tracePt t="22638" x="1768475" y="1731963"/>
          <p14:tracePt t="22660" x="1741488" y="1704975"/>
          <p14:tracePt t="22674" x="1724025" y="1660525"/>
          <p14:tracePt t="22703" x="1714500" y="1633538"/>
          <p14:tracePt t="22710" x="1714500" y="1616075"/>
          <p14:tracePt t="22723" x="1776413" y="1517650"/>
          <p14:tracePt t="22746" x="1847850" y="1465263"/>
          <p14:tracePt t="22758" x="2071688" y="1339850"/>
          <p14:tracePt t="22784" x="2187575" y="1303338"/>
          <p14:tracePt t="22795" x="2295525" y="1276350"/>
          <p14:tracePt t="22807" x="2401888" y="1276350"/>
          <p14:tracePt t="22823" x="2554288" y="1276350"/>
          <p14:tracePt t="22845" x="2714625" y="1322388"/>
          <p14:tracePt t="22857" x="2776538" y="1347788"/>
          <p14:tracePt t="22881" x="2874963" y="1384300"/>
          <p14:tracePt t="22892" x="3009900" y="1438275"/>
          <p14:tracePt t="22922" x="3044825" y="1455738"/>
          <p14:tracePt t="22929" x="3071813" y="1482725"/>
          <p14:tracePt t="22941" x="3116263" y="1536700"/>
          <p14:tracePt t="22956" x="3143250" y="1554163"/>
          <p14:tracePt t="22978" x="3160713" y="1589088"/>
          <p14:tracePt t="22992" x="3214688" y="1660525"/>
          <p14:tracePt t="23016" x="3241675" y="1697038"/>
          <p14:tracePt t="23027" x="3259138" y="1768475"/>
          <p14:tracePt t="23041" x="3259138" y="1803400"/>
          <p14:tracePt t="23063" x="3259138" y="1830388"/>
          <p14:tracePt t="23076" x="3251200" y="1884363"/>
          <p14:tracePt t="23106" x="3241675" y="1911350"/>
          <p14:tracePt t="23112" x="3160713" y="1982788"/>
          <p14:tracePt t="23140" x="3089275" y="2009775"/>
          <p14:tracePt t="23148" x="2990850" y="2036763"/>
          <p14:tracePt t="23161" x="2795588" y="2044700"/>
          <p14:tracePt t="23185" x="2697163" y="2036763"/>
          <p14:tracePt t="23207" x="2544763" y="2000250"/>
          <p14:tracePt t="23222" x="2446338" y="1990725"/>
          <p14:tracePt t="23234" x="2357438" y="1973263"/>
          <p14:tracePt t="23246" x="2133600" y="1938338"/>
          <p14:tracePt t="23271" x="2044700" y="1901825"/>
          <p14:tracePt t="23282" x="1965325" y="1884363"/>
          <p14:tracePt t="23295" x="1857375" y="1839913"/>
          <p14:tracePt t="23310" x="1830388" y="1812925"/>
          <p14:tracePt t="23332" x="1812925" y="1803400"/>
          <p14:tracePt t="23358" x="1803400" y="1795463"/>
          <p14:tracePt t="23372" x="1803400" y="1785938"/>
          <p14:tracePt t="23393" x="1803400" y="1776413"/>
          <p14:tracePt t="23419" x="1803400" y="1751013"/>
          <p14:tracePt t="23430" x="1847850" y="1697038"/>
          <p14:tracePt t="23460" x="1901825" y="1660525"/>
          <p14:tracePt t="23465" x="1946275" y="1643063"/>
          <p14:tracePt t="23478" x="2036763" y="1625600"/>
          <p14:tracePt t="23503" x="2071688" y="1625600"/>
          <p14:tracePt t="23514" x="2108200" y="1625600"/>
          <p14:tracePt t="23539" x="2125663" y="1625600"/>
          <p14:tracePt t="23552" x="2133600" y="1625600"/>
          <p14:tracePt t="23567" x="2179638" y="1625600"/>
          <p14:tracePt t="23588" x="2205038" y="1633538"/>
          <p14:tracePt t="23600" x="2232025" y="1652588"/>
          <p14:tracePt t="23612" x="2303463" y="1697038"/>
          <p14:tracePt t="23644" x="2357438" y="1731963"/>
          <p14:tracePt t="23648" x="2500313" y="1830388"/>
          <p14:tracePt t="23674" x="2598738" y="1893888"/>
          <p14:tracePt t="23686" x="2847975" y="2027238"/>
          <p14:tracePt t="23697" x="3017838" y="2108200"/>
          <p14:tracePt t="23721" x="3152775" y="2214563"/>
          <p14:tracePt t="23734" x="3268663" y="2303463"/>
          <p14:tracePt t="23747" x="3367088" y="2374900"/>
          <p14:tracePt t="23930" x="3348038" y="2374900"/>
          <p14:tracePt t="23942" x="3322638" y="2374900"/>
          <p14:tracePt t="23954" x="3295650" y="2366963"/>
          <p14:tracePt t="23985" x="3286125" y="2357438"/>
          <p14:tracePt t="23991" x="3286125" y="2347913"/>
          <p14:tracePt t="24025" x="3286125" y="2330450"/>
          <p14:tracePt t="24040" x="3295650" y="2303463"/>
          <p14:tracePt t="24050" x="3313113" y="2276475"/>
          <p14:tracePt t="24063" x="3330575" y="2251075"/>
          <p14:tracePt t="24075" x="3340100" y="2224088"/>
          <p14:tracePt t="24090" x="3348038" y="2152650"/>
          <p14:tracePt t="24099" x="3348038" y="2133600"/>
          <p14:tracePt t="24125" x="3340100" y="2116138"/>
          <p14:tracePt t="24136" x="3286125" y="2089150"/>
          <p14:tracePt t="24161" x="3241675" y="2089150"/>
          <p14:tracePt t="24173" x="3179763" y="2089150"/>
          <p14:tracePt t="24186" x="3098800" y="2089150"/>
          <p14:tracePt t="24210" x="3062288" y="2089150"/>
          <p14:tracePt t="24221" x="3036888" y="2089150"/>
          <p14:tracePt t="24249" x="3027363" y="2089150"/>
          <p14:tracePt t="24266" x="3017838" y="2089150"/>
          <p14:tracePt t="24332" x="3036888" y="2089150"/>
          <p14:tracePt t="24343" x="3054350" y="2089150"/>
          <p14:tracePt t="24355" x="3089275" y="2089150"/>
          <p14:tracePt t="24369" x="3125788" y="2098675"/>
          <p14:tracePt t="24378" x="3160713" y="2108200"/>
          <p14:tracePt t="24390" x="3197225" y="2116138"/>
          <p14:tracePt t="24408" x="3214688" y="2116138"/>
          <p14:tracePt t="24416" x="3232150" y="2116138"/>
          <p14:tracePt t="24440" x="3241675" y="2116138"/>
          <p14:tracePt t="24468" x="3268663" y="2108200"/>
          <p14:tracePt t="24477" x="3322638" y="2089150"/>
          <p14:tracePt t="24490" x="3375025" y="2071688"/>
          <p14:tracePt t="24503" x="3465513" y="2027238"/>
          <p14:tracePt t="24526" x="3517900" y="2000250"/>
          <p14:tracePt t="24818" x="3589338" y="1982788"/>
          <p14:tracePt t="24832" x="3714750" y="1955800"/>
          <p14:tracePt t="24844" x="4160838" y="1901825"/>
          <p14:tracePt t="24856" x="4411663" y="1884363"/>
          <p14:tracePt t="24880" x="4581525" y="1884363"/>
          <p14:tracePt t="24893" x="4822825" y="1884363"/>
          <p14:tracePt t="24916" x="4956175" y="1901825"/>
          <p14:tracePt t="24943" x="4973638" y="1901825"/>
          <p14:tracePt t="24952" x="4991100" y="1911350"/>
          <p14:tracePt t="24965" x="5010150" y="1911350"/>
          <p14:tracePt t="25295" x="5018088" y="1911350"/>
          <p14:tracePt t="25307" x="5072063" y="1911350"/>
          <p14:tracePt t="25313" x="5133975" y="1938338"/>
          <p14:tracePt t="25331" x="5357813" y="2009775"/>
          <p14:tracePt t="25354" x="5483225" y="2044700"/>
          <p14:tracePt t="25376" x="5562600" y="2071688"/>
          <p14:tracePt t="25382" x="5670550" y="2089150"/>
          <p14:tracePt t="25394" x="5705475" y="2098675"/>
          <p14:tracePt t="25427" x="5741988" y="2098675"/>
          <p14:tracePt t="27046" x="5741988" y="2108200"/>
          <p14:tracePt t="27081" x="5732463" y="2108200"/>
          <p14:tracePt t="27097" x="5705475" y="2108200"/>
          <p14:tracePt t="27106" x="5680075" y="2108200"/>
          <p14:tracePt t="27117" x="5643563" y="2108200"/>
          <p14:tracePt t="27130" x="5572125" y="2108200"/>
          <p14:tracePt t="27142" x="5375275" y="2108200"/>
          <p14:tracePt t="27175" x="5232400" y="2089150"/>
          <p14:tracePt t="27179" x="4946650" y="2062163"/>
          <p14:tracePt t="27193" x="4803775" y="2062163"/>
          <p14:tracePt t="27215" x="4670425" y="2054225"/>
          <p14:tracePt t="27228" x="4411663" y="2027238"/>
          <p14:tracePt t="27251" x="4322763" y="2017713"/>
          <p14:tracePt t="27267" x="4241800" y="2009775"/>
          <p14:tracePt t="27277" x="4179888" y="1990725"/>
          <p14:tracePt t="27301" x="4160838" y="1990725"/>
          <p14:tracePt t="27376" x="4152900" y="1990725"/>
          <p14:tracePt t="27386" x="4152900" y="1982788"/>
          <p14:tracePt t="27410" x="4152900" y="1973263"/>
          <p14:tracePt t="27437" x="4160838" y="1973263"/>
          <p14:tracePt t="27450" x="4179888" y="1965325"/>
          <p14:tracePt t="27679" x="4170363" y="1965325"/>
          <p14:tracePt t="27693" x="4152900" y="1965325"/>
          <p14:tracePt t="27703" x="4143375" y="1965325"/>
          <p14:tracePt t="27716" x="4062413" y="1928813"/>
          <p14:tracePt t="27739" x="3983038" y="1893888"/>
          <p14:tracePt t="27753" x="3867150" y="1839913"/>
          <p14:tracePt t="27765" x="3840163" y="1830388"/>
          <p14:tracePt t="27789" x="3822700" y="1822450"/>
          <p14:tracePt t="27802" x="3822700" y="1812925"/>
          <p14:tracePt t="27851" x="3822700" y="1803400"/>
          <p14:tracePt t="27984" x="3830638" y="1803400"/>
          <p14:tracePt t="27998" x="3840163" y="1803400"/>
          <p14:tracePt t="28016" x="3848100" y="1803400"/>
          <p14:tracePt t="28021" x="3857625" y="1803400"/>
          <p14:tracePt t="28046" x="3867150" y="1803400"/>
          <p14:tracePt t="28142" x="3875088" y="1803400"/>
          <p14:tracePt t="28189" x="3884613" y="1803400"/>
          <p14:tracePt t="28898" x="3894138" y="1803400"/>
          <p14:tracePt t="28950" x="3902075" y="1803400"/>
          <p14:tracePt t="28960" x="3919538" y="1803400"/>
          <p14:tracePt t="28972" x="3929063" y="1803400"/>
          <p14:tracePt t="28983" x="3956050" y="1803400"/>
          <p14:tracePt t="28997" x="3990975" y="1803400"/>
          <p14:tracePt t="29021" x="4010025" y="1803400"/>
          <p14:tracePt t="29032" x="4027488" y="1803400"/>
          <p14:tracePt t="29044" x="4062413" y="1803400"/>
          <p14:tracePt t="29071" x="4089400" y="1803400"/>
          <p14:tracePt t="29081" x="4108450" y="1812925"/>
          <p14:tracePt t="29093" x="4116388" y="1822450"/>
          <p14:tracePt t="29118" x="4116388" y="1839913"/>
          <p14:tracePt t="29423" x="4125913" y="1839913"/>
          <p14:tracePt t="29437" x="4152900" y="1847850"/>
          <p14:tracePt t="29450" x="4170363" y="1857375"/>
          <p14:tracePt t="29452" x="4187825" y="1866900"/>
          <p14:tracePt t="29471" x="4197350" y="1874838"/>
          <p14:tracePt t="29485" x="4232275" y="1893888"/>
          <p14:tracePt t="29498" x="4241800" y="1893888"/>
          <p14:tracePt t="29522" x="4241800" y="1901825"/>
          <p14:tracePt t="29532" x="4251325" y="1919288"/>
          <p14:tracePt t="29580" x="4251325" y="1928813"/>
          <p14:tracePt t="29595" x="4251325" y="1938338"/>
          <p14:tracePt t="29821" x="0" y="0"/>
        </p14:tracePtLst>
        <p14:tracePtLst>
          <p14:tracePt t="32040" x="3965575" y="1919288"/>
          <p14:tracePt t="32225" x="3965575" y="1901825"/>
          <p14:tracePt t="32235" x="3965575" y="1866900"/>
          <p14:tracePt t="32247" x="3956050" y="1830388"/>
          <p14:tracePt t="32260" x="3956050" y="1795463"/>
          <p14:tracePt t="32272" x="3965575" y="1751013"/>
          <p14:tracePt t="32287" x="3983038" y="1731963"/>
          <p14:tracePt t="32306" x="3990975" y="1714500"/>
          <p14:tracePt t="32346" x="3990975" y="1704975"/>
          <p14:tracePt t="32358" x="3965575" y="1697038"/>
          <p14:tracePt t="32369" x="3929063" y="1697038"/>
          <p14:tracePt t="32383" x="3894138" y="1687513"/>
          <p14:tracePt t="32394" x="3867150" y="1687513"/>
          <p14:tracePt t="32406" x="3803650" y="1687513"/>
          <p14:tracePt t="32431" x="3768725" y="1687513"/>
          <p14:tracePt t="32445" x="3697288" y="1687513"/>
          <p14:tracePt t="32455" x="3660775" y="1687513"/>
          <p14:tracePt t="32480" x="3625850" y="1687513"/>
          <p14:tracePt t="32490" x="3562350" y="1697038"/>
          <p14:tracePt t="32505" x="3527425" y="1704975"/>
          <p14:tracePt t="32528" x="3500438" y="1704975"/>
          <p14:tracePt t="32541" x="3438525" y="1714500"/>
          <p14:tracePt t="32565" x="3429000" y="1714500"/>
          <p14:tracePt t="32578" x="3411538" y="1724025"/>
          <p14:tracePt t="32602" x="3402013" y="1724025"/>
          <p14:tracePt t="32687" x="3402013" y="1714500"/>
          <p14:tracePt t="32700" x="3402013" y="1704975"/>
          <p14:tracePt t="32711" x="3446463" y="1670050"/>
          <p14:tracePt t="32724" x="3517900" y="1616075"/>
          <p14:tracePt t="32735" x="3598863" y="1554163"/>
          <p14:tracePt t="32750" x="3679825" y="1482725"/>
          <p14:tracePt t="32759" x="3840163" y="1347788"/>
          <p14:tracePt t="32787" x="3902075" y="1322388"/>
          <p14:tracePt t="32797" x="4000500" y="1258888"/>
          <p14:tracePt t="32809" x="4062413" y="1223963"/>
          <p14:tracePt t="32833" x="4133850" y="1196975"/>
          <p14:tracePt t="32847" x="4232275" y="1169988"/>
          <p14:tracePt t="32869" x="4268788" y="1169988"/>
          <p14:tracePt t="32881" x="4303713" y="1160463"/>
          <p14:tracePt t="32894" x="4429125" y="1143000"/>
          <p14:tracePt t="32918" x="4491038" y="1143000"/>
          <p14:tracePt t="32931" x="4633913" y="1143000"/>
          <p14:tracePt t="32943" x="4697413" y="1143000"/>
          <p14:tracePt t="32967" x="4776788" y="1179513"/>
          <p14:tracePt t="32978" x="4938713" y="1231900"/>
          <p14:tracePt t="33005" x="5010150" y="1258888"/>
          <p14:tracePt t="33016" x="5089525" y="1295400"/>
          <p14:tracePt t="33028" x="5180013" y="1339850"/>
          <p14:tracePt t="33052" x="5214938" y="1357313"/>
          <p14:tracePt t="33065" x="5268913" y="1393825"/>
          <p14:tracePt t="33089" x="5295900" y="1411288"/>
          <p14:tracePt t="33102" x="5303838" y="1419225"/>
          <p14:tracePt t="33113" x="5330825" y="1438275"/>
          <p14:tracePt t="33144" x="5340350" y="1438275"/>
          <p14:tracePt t="33149" x="5367338" y="1465263"/>
          <p14:tracePt t="33161" x="5384800" y="1490663"/>
          <p14:tracePt t="33193" x="5411788" y="1517650"/>
          <p14:tracePt t="33199" x="5429250" y="1536700"/>
          <p14:tracePt t="33212" x="5446713" y="1554163"/>
          <p14:tracePt t="33235" x="5465763" y="1562100"/>
          <p14:tracePt t="33248" x="5500688" y="1581150"/>
          <p14:tracePt t="33273" x="5518150" y="1581150"/>
          <p14:tracePt t="33286" x="5545138" y="1589088"/>
          <p14:tracePt t="33296" x="5572125" y="1616075"/>
          <p14:tracePt t="33313" x="5589588" y="1625600"/>
          <p14:tracePt t="33332" x="5608638" y="1633538"/>
          <p14:tracePt t="33370" x="5616575" y="1633538"/>
          <p14:tracePt t="33382" x="5626100" y="1633538"/>
          <p14:tracePt t="33393" x="5634038" y="1633538"/>
          <p14:tracePt t="34150" x="5634038" y="1643063"/>
          <p14:tracePt t="34186" x="5634038" y="1670050"/>
          <p14:tracePt t="34200" x="5634038" y="1687513"/>
          <p14:tracePt t="34211" x="5626100" y="1724025"/>
          <p14:tracePt t="34223" x="5616575" y="1776413"/>
          <p14:tracePt t="34253" x="5608638" y="1803400"/>
          <p14:tracePt t="34258" x="5581650" y="1830388"/>
          <p14:tracePt t="34271" x="5429250" y="1919288"/>
          <p14:tracePt t="34295" x="5303838" y="1955800"/>
          <p14:tracePt t="34307" x="5010150" y="2000250"/>
          <p14:tracePt t="34321" x="4857750" y="2000250"/>
          <p14:tracePt t="34345" x="4705350" y="2000250"/>
          <p14:tracePt t="34356" x="4465638" y="2000250"/>
          <p14:tracePt t="34392" x="4357688" y="1990725"/>
          <p14:tracePt t="34395" x="4170363" y="1973263"/>
          <p14:tracePt t="34426" x="4062413" y="1955800"/>
          <p14:tracePt t="34429" x="3983038" y="1946275"/>
          <p14:tracePt t="34441" x="3813175" y="1911350"/>
          <p14:tracePt t="34456" x="3732213" y="1884363"/>
          <p14:tracePt t="34477" x="3571875" y="1874838"/>
          <p14:tracePt t="34490" x="3509963" y="1874838"/>
          <p14:tracePt t="34508" x="3465513" y="1857375"/>
          <p14:tracePt t="34526" x="3367088" y="1795463"/>
          <p14:tracePt t="34551" x="3340100" y="1758950"/>
          <p14:tracePt t="34563" x="3322638" y="1714500"/>
          <p14:tracePt t="34576" x="3295650" y="1679575"/>
          <p14:tracePt t="34603" x="3295650" y="1660525"/>
          <p14:tracePt t="34614" x="3295650" y="1633538"/>
          <p14:tracePt t="34625" x="3295650" y="1598613"/>
          <p14:tracePt t="34651" x="3295650" y="1581150"/>
          <p14:tracePt t="34662" x="3367088" y="1527175"/>
          <p14:tracePt t="34691" x="3429000" y="1490663"/>
          <p14:tracePt t="34698" x="3527425" y="1455738"/>
          <p14:tracePt t="34711" x="3776663" y="1384300"/>
          <p14:tracePt t="34724" x="3929063" y="1339850"/>
          <p14:tracePt t="34747" x="4197350" y="1276350"/>
          <p14:tracePt t="34759" x="4330700" y="1268413"/>
          <p14:tracePt t="34782" x="4456113" y="1241425"/>
          <p14:tracePt t="34795" x="4670425" y="1241425"/>
          <p14:tracePt t="34810" x="4776788" y="1241425"/>
          <p14:tracePt t="34832" x="4840288" y="1241425"/>
          <p14:tracePt t="34843" x="4965700" y="1250950"/>
          <p14:tracePt t="34868" x="5000625" y="1276350"/>
          <p14:tracePt t="34880" x="5116513" y="1303338"/>
          <p14:tracePt t="34908" x="5187950" y="1330325"/>
          <p14:tracePt t="34925" x="5251450" y="1347788"/>
          <p14:tracePt t="34930" x="5375275" y="1357313"/>
          <p14:tracePt t="34944" x="5429250" y="1366838"/>
          <p14:tracePt t="34959" x="5456238" y="1374775"/>
          <p14:tracePt t="34959" x="5500688" y="1384300"/>
          <p14:tracePt t="34978" x="5562600" y="1401763"/>
          <p14:tracePt t="34993" x="5705475" y="1428750"/>
          <p14:tracePt t="35031" x="5776913" y="1465263"/>
          <p14:tracePt t="35049" x="5840413" y="1500188"/>
          <p14:tracePt t="35063" x="5867400" y="1517650"/>
          <p14:tracePt t="35539" x="5875338" y="1517650"/>
          <p14:tracePt t="35552" x="5875338" y="1527175"/>
          <p14:tracePt t="35580" x="5902325" y="1571625"/>
          <p14:tracePt t="35599" x="6000750" y="1795463"/>
          <p14:tracePt t="35611" x="6027738" y="1901825"/>
          <p14:tracePt t="35623" x="6054725" y="1982788"/>
          <p14:tracePt t="35634" x="6108700" y="2187575"/>
          <p14:tracePt t="35664" x="6143625" y="2286000"/>
          <p14:tracePt t="35674" x="6170613" y="2339975"/>
          <p14:tracePt t="35686" x="6170613" y="2374900"/>
          <p14:tracePt t="35734" x="6143625" y="2384425"/>
          <p14:tracePt t="35746" x="6099175" y="2384425"/>
          <p14:tracePt t="35758" x="6045200" y="2393950"/>
          <p14:tracePt t="35771" x="6000750" y="2393950"/>
          <p14:tracePt t="35782" x="5919788" y="2393950"/>
          <p14:tracePt t="35795" x="5840413" y="2393950"/>
          <p14:tracePt t="35816" x="5562600" y="2339975"/>
          <p14:tracePt t="35818" x="5384800" y="2286000"/>
          <p14:tracePt t="35844" x="5180013" y="2187575"/>
          <p14:tracePt t="35856" x="5018088" y="2133600"/>
          <p14:tracePt t="35869" x="4786313" y="2089150"/>
          <p14:tracePt t="35893" x="4697413" y="2089150"/>
          <p14:tracePt t="35904" x="4527550" y="2089150"/>
          <p14:tracePt t="35934" x="4438650" y="2089150"/>
          <p14:tracePt t="35941" x="4357688" y="2089150"/>
          <p14:tracePt t="35955" x="4232275" y="2098675"/>
          <p14:tracePt t="35990" x="4116388" y="2108200"/>
          <p14:tracePt t="36002" x="4071938" y="2116138"/>
          <p14:tracePt t="36018" x="4027488" y="2116138"/>
          <p14:tracePt t="36035" x="3973513" y="2116138"/>
          <p14:tracePt t="36038" x="3822700" y="2108200"/>
          <p14:tracePt t="36052" x="3741738" y="2081213"/>
          <p14:tracePt t="36074" x="3660775" y="2044700"/>
          <p14:tracePt t="36087" x="3509963" y="1965325"/>
          <p14:tracePt t="36110" x="3455988" y="1946275"/>
          <p14:tracePt t="36123" x="3348038" y="1893888"/>
          <p14:tracePt t="36153" x="3313113" y="1884363"/>
          <p14:tracePt t="36160" x="3286125" y="1874838"/>
          <p14:tracePt t="36173" x="3259138" y="1857375"/>
          <p14:tracePt t="36203" x="3259138" y="1847850"/>
          <p14:tracePt t="36210" x="3259138" y="1803400"/>
          <p14:tracePt t="36222" x="3276600" y="1776413"/>
          <p14:tracePt t="36246" x="3330575" y="1724025"/>
          <p14:tracePt t="36257" x="3581400" y="1536700"/>
          <p14:tracePt t="36271" x="3795713" y="1428750"/>
          <p14:tracePt t="36295" x="4170363" y="1241425"/>
          <p14:tracePt t="36306" x="4313238" y="1204913"/>
          <p14:tracePt t="36322" x="4419600" y="1169988"/>
          <p14:tracePt t="36342" x="4518025" y="1143000"/>
          <p14:tracePt t="36356" x="4714875" y="1125538"/>
          <p14:tracePt t="36381" x="4822825" y="1125538"/>
          <p14:tracePt t="36392" x="4991100" y="1125538"/>
          <p14:tracePt t="36415" x="5037138" y="1125538"/>
          <p14:tracePt t="36430" x="5089525" y="1125538"/>
          <p14:tracePt t="36441" x="5241925" y="1133475"/>
          <p14:tracePt t="36455" x="5357813" y="1160463"/>
          <p14:tracePt t="36477" x="5599113" y="1187450"/>
          <p14:tracePt t="36490" x="5688013" y="1196975"/>
          <p14:tracePt t="36514" x="5768975" y="1223963"/>
          <p14:tracePt t="36527" x="5919788" y="1250950"/>
          <p14:tracePt t="36551" x="5983288" y="1258888"/>
          <p14:tracePt t="36830" x="5973763" y="1268413"/>
          <p14:tracePt t="36843" x="5956300" y="1276350"/>
          <p14:tracePt t="36859" x="5956300" y="1285875"/>
          <p14:tracePt t="36891" x="5956300" y="1303338"/>
          <p14:tracePt t="36904" x="5965825" y="1339850"/>
          <p14:tracePt t="36916" x="5991225" y="1411288"/>
          <p14:tracePt t="36929" x="6045200" y="1571625"/>
          <p14:tracePt t="36943" x="6072188" y="1625600"/>
          <p14:tracePt t="36960" x="6108700" y="1724025"/>
          <p14:tracePt t="36991" x="6126163" y="1768475"/>
          <p14:tracePt t="37002" x="6143625" y="1785938"/>
          <p14:tracePt t="37012" x="6153150" y="1812925"/>
          <p14:tracePt t="37050" x="6153150" y="1822450"/>
          <p14:tracePt t="37100" x="6153150" y="1839913"/>
          <p14:tracePt t="37111" x="6153150" y="1857375"/>
          <p14:tracePt t="37135" x="6153150" y="1866900"/>
          <p14:tracePt t="37150" x="6153150" y="1874838"/>
          <p14:tracePt t="37172" x="6153150" y="1884363"/>
          <p14:tracePt t="37183" x="6153150" y="1893888"/>
          <p14:tracePt t="37220" x="6153150" y="1901825"/>
          <p14:tracePt t="37245" x="6134100" y="1911350"/>
          <p14:tracePt t="37260" x="6108700" y="1911350"/>
          <p14:tracePt t="37268" x="6072188" y="1919288"/>
          <p14:tracePt t="37281" x="5946775" y="1919288"/>
          <p14:tracePt t="37306" x="5875338" y="1919288"/>
          <p14:tracePt t="37312" x="5795963" y="1919288"/>
          <p14:tracePt t="37331" x="5599113" y="1919288"/>
          <p14:tracePt t="37354" x="5465763" y="1919288"/>
          <p14:tracePt t="37368" x="5187950" y="1938338"/>
          <p14:tracePt t="37381" x="5062538" y="1938338"/>
          <p14:tracePt t="37403" x="4946650" y="1955800"/>
          <p14:tracePt t="37416" x="4751388" y="2017713"/>
          <p14:tracePt t="37440" x="4652963" y="2054225"/>
          <p14:tracePt t="37450" x="4510088" y="2098675"/>
          <p14:tracePt t="37475" x="4429125" y="2108200"/>
          <p14:tracePt t="37490" x="4348163" y="2125663"/>
          <p14:tracePt t="37500" x="4214813" y="2125663"/>
          <p14:tracePt t="37525" x="4152900" y="2125663"/>
          <p14:tracePt t="37539" x="4089400" y="2125663"/>
          <p14:tracePt t="37550" x="3946525" y="2125663"/>
          <p14:tracePt t="37582" x="3902075" y="2125663"/>
          <p14:tracePt t="37588" x="3830638" y="2125663"/>
          <p14:tracePt t="37600" x="3803650" y="2116138"/>
          <p14:tracePt t="37623" x="3795713" y="2108200"/>
          <p14:tracePt t="37636" x="3786188" y="2089150"/>
          <p14:tracePt t="37660" x="3786188" y="2071688"/>
          <p14:tracePt t="37671" x="3786188" y="2062163"/>
          <p14:tracePt t="37746" x="3786188" y="2054225"/>
          <p14:tracePt t="37758" x="3803650" y="2027238"/>
          <p14:tracePt t="37770" x="3822700" y="2009775"/>
          <p14:tracePt t="37781" x="3848100" y="1982788"/>
          <p14:tracePt t="37796" x="3894138" y="1938338"/>
          <p14:tracePt t="37807" x="3938588" y="1884363"/>
          <p14:tracePt t="37817" x="4081463" y="1741488"/>
          <p14:tracePt t="37842" x="4152900" y="1660525"/>
          <p14:tracePt t="37854" x="4295775" y="1544638"/>
          <p14:tracePt t="37879" x="4322763" y="1527175"/>
          <p14:tracePt t="37891" x="4322763" y="1517650"/>
          <p14:tracePt t="37928" x="4313238" y="1517650"/>
          <p14:tracePt t="37939" x="4276725" y="1517650"/>
          <p14:tracePt t="37956" x="4259263" y="1536700"/>
          <p14:tracePt t="37958" x="4241800" y="1544638"/>
          <p14:tracePt t="38243" x="4232275" y="1544638"/>
          <p14:tracePt t="38257" x="4187825" y="1571625"/>
          <p14:tracePt t="38269" x="4170363" y="1571625"/>
          <p14:tracePt t="38280" x="4133850" y="1581150"/>
          <p14:tracePt t="38292" x="4037013" y="1608138"/>
          <p14:tracePt t="38306" x="4000500" y="1608138"/>
          <p14:tracePt t="38325" x="3929063" y="1616075"/>
          <p14:tracePt t="38356" x="3902075" y="1616075"/>
          <p14:tracePt t="38366" x="3884613" y="1616075"/>
          <p14:tracePt t="38380" x="3857625" y="1625600"/>
          <p14:tracePt t="38392" x="3822700" y="1625600"/>
          <p14:tracePt t="38417" x="3813175" y="1625600"/>
          <p14:tracePt t="38441" x="3803650" y="1633538"/>
          <p14:tracePt t="38456" x="3795713" y="1633538"/>
          <p14:tracePt t="38458" x="3795713" y="1643063"/>
          <p14:tracePt t="38599" x="3795713" y="1652588"/>
          <p14:tracePt t="38634" x="3795713" y="1660525"/>
          <p14:tracePt t="38988" x="3795713" y="1670050"/>
          <p14:tracePt t="38999" x="3795713" y="1679575"/>
          <p14:tracePt t="39015" x="3795713" y="1697038"/>
          <p14:tracePt t="39025" x="3795713" y="1704975"/>
          <p14:tracePt t="39113" x="3795713" y="1714500"/>
          <p14:tracePt t="39125" x="3795713" y="1724025"/>
          <p14:tracePt t="39148" x="3803650" y="1731963"/>
          <p14:tracePt t="39172" x="3813175" y="1731963"/>
          <p14:tracePt t="39188" x="3822700" y="1731963"/>
          <p14:tracePt t="39196" x="3830638" y="1731963"/>
          <p14:tracePt t="39219" x="3848100" y="1724025"/>
          <p14:tracePt t="39233" x="3857625" y="1714500"/>
          <p14:tracePt t="39243" x="3867150" y="1704975"/>
          <p14:tracePt t="39257" x="3875088" y="1704975"/>
          <p14:tracePt t="39269" x="3902075" y="1679575"/>
          <p14:tracePt t="39281" x="3919538" y="1670050"/>
          <p14:tracePt t="39306" x="3929063" y="1652588"/>
          <p14:tracePt t="39314" x="3946525" y="1625600"/>
          <p14:tracePt t="39347" x="3946525" y="1616075"/>
          <p14:tracePt t="39364" x="3956050" y="1608138"/>
          <p14:tracePt t="39879" x="3965575" y="1608138"/>
          <p14:tracePt t="39927" x="3973513" y="1608138"/>
          <p14:tracePt t="39942" x="3990975" y="1608138"/>
          <p14:tracePt t="39954" x="4010025" y="1608138"/>
          <p14:tracePt t="39965" x="4037013" y="1608138"/>
          <p14:tracePt t="39975" x="4108450" y="1608138"/>
          <p14:tracePt t="39998" x="4152900" y="1608138"/>
          <p14:tracePt t="40011" x="4214813" y="1608138"/>
          <p14:tracePt t="40025" x="4340225" y="1608138"/>
          <p14:tracePt t="40352" x="4367213" y="1608138"/>
          <p14:tracePt t="40367" x="4491038" y="1598613"/>
          <p14:tracePt t="40379" x="4554538" y="1598613"/>
          <p14:tracePt t="40403" x="4616450" y="1598613"/>
          <p14:tracePt t="40415" x="4679950" y="1598613"/>
          <p14:tracePt t="40426" x="4776788" y="1598613"/>
          <p14:tracePt t="40456" x="4813300" y="1598613"/>
          <p14:tracePt t="40457" x="4857750" y="1589088"/>
          <p14:tracePt t="40744" x="4848225" y="1589088"/>
          <p14:tracePt t="40756" x="4803775" y="1598613"/>
          <p14:tracePt t="40768" x="4697413" y="1616075"/>
          <p14:tracePt t="40779" x="4527550" y="1643063"/>
          <p14:tracePt t="40797" x="3795713" y="1795463"/>
          <p14:tracePt t="40810" x="3259138" y="1946275"/>
          <p14:tracePt t="40828" x="3152775" y="1982788"/>
          <p14:tracePt t="40852" x="3089275" y="2009775"/>
          <p14:tracePt t="40865" x="3044825" y="2017713"/>
          <p14:tracePt t="40893" x="3036888" y="2017713"/>
          <p14:tracePt t="40926" x="3036888" y="2027238"/>
          <p14:tracePt t="40999" x="3044825" y="2027238"/>
          <p14:tracePt t="41016" x="3089275" y="2027238"/>
          <p14:tracePt t="41025" x="3143250" y="2027238"/>
          <p14:tracePt t="41036" x="3170238" y="2027238"/>
          <p14:tracePt t="41047" x="3205163" y="2027238"/>
          <p14:tracePt t="41079" x="3214688" y="2027238"/>
          <p14:tracePt t="41085" x="3214688" y="2017713"/>
          <p14:tracePt t="41121" x="3251200" y="2017713"/>
          <p14:tracePt t="41132" x="3286125" y="2017713"/>
          <p14:tracePt t="41145" x="3313113" y="2017713"/>
          <p14:tracePt t="41158" x="3348038" y="2017713"/>
          <p14:tracePt t="41169" x="3384550" y="2017713"/>
          <p14:tracePt t="41181" x="3438525" y="2017713"/>
          <p14:tracePt t="41206" x="3465513" y="2017713"/>
          <p14:tracePt t="41218" x="3527425" y="2009775"/>
          <p14:tracePt t="42353" x="3562350" y="2009775"/>
          <p14:tracePt t="42364" x="3608388" y="2009775"/>
          <p14:tracePt t="42376" x="3697288" y="2009775"/>
          <p14:tracePt t="42391" x="3840163" y="2009775"/>
          <p14:tracePt t="42412" x="4295775" y="2062163"/>
          <p14:tracePt t="42426" x="4589463" y="2116138"/>
          <p14:tracePt t="42445" x="4840288" y="2179638"/>
          <p14:tracePt t="42458" x="5081588" y="2232025"/>
          <p14:tracePt t="42462" x="5419725" y="2303463"/>
          <p14:tracePt t="42475" x="5518150" y="2339975"/>
          <p14:tracePt t="42491" x="5554663" y="2366963"/>
          <p14:tracePt t="42513" x="5581650" y="2411413"/>
          <p14:tracePt t="42741" x="5608638" y="2411413"/>
          <p14:tracePt t="42755" x="5653088" y="2401888"/>
          <p14:tracePt t="42768" x="5813425" y="2384425"/>
          <p14:tracePt t="42791" x="5884863" y="2384425"/>
          <p14:tracePt t="42804" x="5991225" y="2384425"/>
          <p14:tracePt t="42811" x="6197600" y="2384425"/>
          <p14:tracePt t="42848" x="6303963" y="2347913"/>
          <p14:tracePt t="42850" x="6438900" y="2322513"/>
          <p14:tracePt t="43119" x="6518275" y="2312988"/>
          <p14:tracePt t="43133" x="6661150" y="2286000"/>
          <p14:tracePt t="43144" x="6848475" y="2286000"/>
          <p14:tracePt t="43157" x="7224713" y="2286000"/>
          <p14:tracePt t="43170" x="7358063" y="2286000"/>
          <p14:tracePt t="43181" x="7483475" y="2286000"/>
          <p14:tracePt t="43205" x="7572375" y="2286000"/>
          <p14:tracePt t="43217" x="7724775" y="2286000"/>
          <p14:tracePt t="43486" x="7732713" y="2276475"/>
          <p14:tracePt t="43504" x="7759700" y="2259013"/>
          <p14:tracePt t="43516" x="7786688" y="2232025"/>
          <p14:tracePt t="43521" x="7875588" y="2187575"/>
          <p14:tracePt t="43534" x="7947025" y="2143125"/>
          <p14:tracePt t="43558" x="8027988" y="2108200"/>
          <p14:tracePt t="43583" x="8205788" y="2017713"/>
          <p14:tracePt t="43595" x="8259763" y="1982788"/>
          <p14:tracePt t="43924" x="8286750" y="1982788"/>
          <p14:tracePt t="43943" x="8304213" y="1982788"/>
          <p14:tracePt t="43956" x="8331200" y="1982788"/>
          <p14:tracePt t="43961" x="8358188" y="1982788"/>
          <p14:tracePt t="43974" x="8394700" y="1973263"/>
          <p14:tracePt t="43999" x="8439150" y="1955800"/>
          <p14:tracePt t="44010" x="8466138" y="1938338"/>
          <p14:tracePt t="44021" x="8491538" y="1911350"/>
          <p14:tracePt t="44680" x="8501063" y="1911350"/>
          <p14:tracePt t="44692" x="8518525" y="1911350"/>
          <p14:tracePt t="44705" x="8545513" y="1911350"/>
          <p14:tracePt t="44729" x="8562975" y="1911350"/>
          <p14:tracePt t="44740" x="8582025" y="1911350"/>
          <p14:tracePt t="44756" x="8634413" y="1911350"/>
          <p14:tracePt t="44766" x="8653463" y="1911350"/>
          <p14:tracePt t="44777" x="8661400" y="1911350"/>
          <p14:tracePt t="44801" x="8680450" y="1911350"/>
          <p14:tracePt t="44815" x="8688388" y="1919288"/>
          <p14:tracePt t="44853" x="8697913" y="1928813"/>
          <p14:tracePt t="44863" x="8705850" y="1938338"/>
          <p14:tracePt t="44888" x="8715375" y="1938338"/>
          <p14:tracePt t="44900" x="8732838" y="1938338"/>
          <p14:tracePt t="48752" x="8724900" y="1973263"/>
          <p14:tracePt t="48766" x="8661400" y="2044700"/>
          <p14:tracePt t="48776" x="8572500" y="2143125"/>
          <p14:tracePt t="48791" x="8474075" y="2241550"/>
          <p14:tracePt t="48802" x="8375650" y="2322513"/>
          <p14:tracePt t="48813" x="8224838" y="2411413"/>
          <p14:tracePt t="48837" x="8197850" y="2419350"/>
          <p14:tracePt t="48851" x="8170863" y="2438400"/>
          <p14:tracePt t="49095" x="8153400" y="2446338"/>
          <p14:tracePt t="49108" x="8116888" y="2455863"/>
          <p14:tracePt t="49132" x="8001000" y="2482850"/>
          <p14:tracePt t="49142" x="7902575" y="2509838"/>
          <p14:tracePt t="49154" x="7796213" y="2544763"/>
          <p14:tracePt t="49167" x="7589838" y="2589213"/>
          <p14:tracePt t="49192" x="7483475" y="2616200"/>
          <p14:tracePt t="49204" x="7402513" y="2643188"/>
          <p14:tracePt t="49216" x="7242175" y="2697163"/>
          <p14:tracePt t="49240" x="7134225" y="2724150"/>
          <p14:tracePt t="49257" x="7010400" y="2759075"/>
          <p14:tracePt t="49267" x="6759575" y="2822575"/>
          <p14:tracePt t="49289" x="6680200" y="2830513"/>
          <p14:tracePt t="49302" x="6589713" y="2847975"/>
          <p14:tracePt t="49317" x="6581775" y="2847975"/>
          <p14:tracePt t="49349" x="6562725" y="2847975"/>
          <p14:tracePt t="49605" x="6545263" y="2847975"/>
          <p14:tracePt t="49622" x="6510338" y="2847975"/>
          <p14:tracePt t="49629" x="6465888" y="2847975"/>
          <p14:tracePt t="49641" x="6402388" y="2847975"/>
          <p14:tracePt t="49655" x="6188075" y="2822575"/>
          <p14:tracePt t="49680" x="6045200" y="2786063"/>
          <p14:tracePt t="49704" x="5991225" y="2786063"/>
          <p14:tracePt t="49719" x="5956300" y="2786063"/>
          <p14:tracePt t="49727" x="5919788" y="2786063"/>
          <p14:tracePt t="49741" x="5875338" y="2786063"/>
          <p14:tracePt t="49772" x="5848350" y="2776538"/>
          <p14:tracePt t="49778" x="5840413" y="2776538"/>
          <p14:tracePt t="49792" x="5822950" y="2776538"/>
          <p14:tracePt t="49875" x="5813425" y="2776538"/>
          <p14:tracePt t="51032" x="5803900" y="2776538"/>
          <p14:tracePt t="51094" x="5786438" y="2776538"/>
          <p14:tracePt t="51116" x="5768975" y="2776538"/>
          <p14:tracePt t="51129" x="5759450" y="2776538"/>
          <p14:tracePt t="51153" x="5741988" y="2776538"/>
          <p14:tracePt t="51166" x="5732463" y="2776538"/>
          <p14:tracePt t="51181" x="5724525" y="2768600"/>
          <p14:tracePt t="51191" x="5697538" y="2768600"/>
          <p14:tracePt t="51203" x="5626100" y="2724150"/>
          <p14:tracePt t="51228" x="5572125" y="2697163"/>
          <p14:tracePt t="51239" x="5500688" y="2652713"/>
          <p14:tracePt t="51252" x="5330825" y="2544763"/>
          <p14:tracePt t="51275" x="5224463" y="2482850"/>
          <p14:tracePt t="51287" x="5081588" y="2411413"/>
          <p14:tracePt t="51301" x="4840288" y="2286000"/>
          <p14:tracePt t="51317" x="4759325" y="2241550"/>
          <p14:tracePt t="51337" x="4660900" y="2170113"/>
          <p14:tracePt t="51351" x="4633913" y="2152650"/>
          <p14:tracePt t="51629" x="4616450" y="2152650"/>
          <p14:tracePt t="51642" x="4581525" y="2152650"/>
          <p14:tracePt t="51656" x="4545013" y="2152650"/>
          <p14:tracePt t="51666" x="4500563" y="2152650"/>
          <p14:tracePt t="51678" x="4429125" y="2152650"/>
          <p14:tracePt t="51690" x="4268788" y="2089150"/>
          <p14:tracePt t="51714" x="4197350" y="2071688"/>
          <p14:tracePt t="51726" x="4143375" y="2054225"/>
          <p14:tracePt t="51739" x="4062413" y="2017713"/>
          <p14:tracePt t="51772" x="4027488" y="2009775"/>
          <p14:tracePt t="51776" x="4010025" y="2009775"/>
          <p14:tracePt t="51848" x="4010025" y="1982788"/>
          <p14:tracePt t="51861" x="4017963" y="1965325"/>
          <p14:tracePt t="51877" x="4044950" y="1946275"/>
          <p14:tracePt t="51892" x="4062413" y="1928813"/>
          <p14:tracePt t="51898" x="4089400" y="1919288"/>
          <p14:tracePt t="51911" x="4143375" y="1911350"/>
          <p14:tracePt t="51922" x="4170363" y="1911350"/>
          <p14:tracePt t="51955" x="4241800" y="1911350"/>
          <p14:tracePt t="51958" x="4276725" y="1911350"/>
          <p14:tracePt t="51983" x="4313238" y="1919288"/>
          <p14:tracePt t="52007" x="4411663" y="1955800"/>
          <p14:tracePt t="52009" x="4473575" y="1973263"/>
          <p14:tracePt t="52030" x="4545013" y="1990725"/>
          <p14:tracePt t="52046" x="4633913" y="1990725"/>
          <p14:tracePt t="52056" x="4660900" y="1990725"/>
          <p14:tracePt t="52080" x="4687888" y="1990725"/>
          <p14:tracePt t="52092" x="4724400" y="1990725"/>
          <p14:tracePt t="52422" x="4705350" y="1990725"/>
          <p14:tracePt t="52436" x="4697413" y="1990725"/>
          <p14:tracePt t="52446" x="4670425" y="1990725"/>
          <p14:tracePt t="52450" x="4652963" y="1990725"/>
          <p14:tracePt t="52475" x="4633913" y="1990725"/>
          <p14:tracePt t="52485" x="4608513" y="1990725"/>
          <p14:tracePt t="52496" x="4572000" y="2000250"/>
          <p14:tracePt t="52519" x="4554538" y="2000250"/>
          <p14:tracePt t="52530" x="4527550" y="2000250"/>
          <p14:tracePt t="52544" x="4518025" y="2000250"/>
          <p14:tracePt t="52567" x="4510088" y="2000250"/>
          <p14:tracePt t="52579" x="4500563" y="2000250"/>
          <p14:tracePt t="52957" x="4537075" y="1990725"/>
          <p14:tracePt t="52971" x="4589463" y="1965325"/>
          <p14:tracePt t="52984" x="4687888" y="1946275"/>
          <p14:tracePt t="52994" x="4813300" y="1919288"/>
          <p14:tracePt t="53008" x="5054600" y="1884363"/>
          <p14:tracePt t="53019" x="5180013" y="1884363"/>
          <p14:tracePt t="53043" x="5286375" y="1884363"/>
          <p14:tracePt t="53055" x="5394325" y="1866900"/>
          <p14:tracePt t="53068" x="5608638" y="1857375"/>
          <p14:tracePt t="53098" x="5705475" y="1830388"/>
          <p14:tracePt t="53106" x="5840413" y="1830388"/>
          <p14:tracePt t="53116" x="5875338" y="1830388"/>
          <p14:tracePt t="53140" x="5902325" y="1830388"/>
          <p14:tracePt t="53153" x="5919788" y="1839913"/>
          <p14:tracePt t="53738" x="5894388" y="1847850"/>
          <p14:tracePt t="53752" x="5875338" y="1847850"/>
          <p14:tracePt t="53763" x="5857875" y="1847850"/>
          <p14:tracePt t="53774" x="5848350" y="1847850"/>
          <p14:tracePt t="53800" x="5840413" y="1847850"/>
          <p14:tracePt t="53823" x="5822950" y="1847850"/>
          <p14:tracePt t="53836" x="5795963" y="1847850"/>
          <p14:tracePt t="53848" x="5759450" y="1847850"/>
          <p14:tracePt t="53860" x="5724525" y="1847850"/>
          <p14:tracePt t="53873" x="5653088" y="1839913"/>
          <p14:tracePt t="53896" x="5589588" y="1830388"/>
          <p14:tracePt t="53909" x="5446713" y="1803400"/>
          <p14:tracePt t="53932" x="5367338" y="1795463"/>
          <p14:tracePt t="53956" x="5232400" y="1785938"/>
          <p14:tracePt t="53959" x="5180013" y="1785938"/>
          <p14:tracePt t="53973" x="5133975" y="1785938"/>
          <p14:tracePt t="53995" x="5116513" y="1785938"/>
          <p14:tracePt t="54032" x="5108575" y="1785938"/>
          <p14:tracePt t="54044" x="5108575" y="1776413"/>
          <p14:tracePt t="54387" x="5072063" y="1776413"/>
          <p14:tracePt t="54397" x="5027613" y="1776413"/>
          <p14:tracePt t="54409" x="4965700" y="1803400"/>
          <p14:tracePt t="54420" x="4867275" y="1812925"/>
          <p14:tracePt t="54433" x="4759325" y="1839913"/>
          <p14:tracePt t="54459" x="4510088" y="1874838"/>
          <p14:tracePt t="54469" x="4375150" y="1874838"/>
          <p14:tracePt t="54481" x="4116388" y="1901825"/>
          <p14:tracePt t="54495" x="3965575" y="1911350"/>
          <p14:tracePt t="54520" x="3813175" y="1919288"/>
          <p14:tracePt t="54531" x="3517900" y="1973263"/>
          <p14:tracePt t="54556" x="3394075" y="2000250"/>
          <p14:tracePt t="54568" x="3214688" y="2009775"/>
          <p14:tracePt t="54580" x="3160713" y="2017713"/>
          <p14:tracePt t="54616" x="3152775" y="2017713"/>
          <p14:tracePt t="54629" x="3152775" y="2000250"/>
          <p14:tracePt t="54969" x="3160713" y="2000250"/>
          <p14:tracePt t="54986" x="3170238" y="2000250"/>
          <p14:tracePt t="54995" x="3295650" y="1982788"/>
          <p14:tracePt t="55006" x="3660775" y="1911350"/>
          <p14:tracePt t="55017" x="4768850" y="1822450"/>
          <p14:tracePt t="55042" x="5259388" y="1822450"/>
          <p14:tracePt t="55055" x="5661025" y="1822450"/>
          <p14:tracePt t="55066" x="6188075" y="1857375"/>
          <p14:tracePt t="55091" x="6340475" y="1884363"/>
          <p14:tracePt t="55103" x="6446838" y="1911350"/>
          <p14:tracePt t="55117" x="6608763" y="1919288"/>
          <p14:tracePt t="55139" x="6680200" y="1919288"/>
          <p14:tracePt t="55408" x="6697663" y="1928813"/>
          <p14:tracePt t="55424" x="6724650" y="1938338"/>
          <p14:tracePt t="55433" x="6751638" y="1955800"/>
          <p14:tracePt t="55446" x="6786563" y="1965325"/>
          <p14:tracePt t="55452" x="6875463" y="2009775"/>
          <p14:tracePt t="55480" x="6938963" y="2044700"/>
          <p14:tracePt t="55493" x="7010400" y="2071688"/>
          <p14:tracePt t="55505" x="7081838" y="2098675"/>
          <p14:tracePt t="55529" x="7099300" y="2108200"/>
          <p14:tracePt t="55542" x="7116763" y="2108200"/>
          <p14:tracePt t="55579" x="7126288" y="2108200"/>
          <p14:tracePt t="55591" x="7134225" y="2116138"/>
          <p14:tracePt t="55602" x="7134225" y="2125663"/>
          <p14:tracePt t="55615" x="7143750" y="2125663"/>
          <p14:tracePt t="55627" x="7153275" y="2125663"/>
          <p14:tracePt t="55664" x="7161213" y="2125663"/>
          <p14:tracePt t="55700" x="7188200" y="2125663"/>
          <p14:tracePt t="55713" x="7215188" y="2116138"/>
          <p14:tracePt t="55725" x="7215188" y="2108200"/>
          <p14:tracePt t="55737" x="7224713" y="2098675"/>
          <p14:tracePt t="55750" x="7224713" y="2081213"/>
          <p14:tracePt t="55787" x="7215188" y="2081213"/>
          <p14:tracePt t="55798" x="7197725" y="2071688"/>
          <p14:tracePt t="55810" x="7188200" y="2071688"/>
          <p14:tracePt t="55859" x="7161213" y="2027238"/>
          <p14:tracePt t="55871" x="7134225" y="1928813"/>
          <p14:tracePt t="55883" x="7099300" y="1795463"/>
          <p14:tracePt t="55897" x="7081838" y="1473200"/>
          <p14:tracePt t="55907" x="7099300" y="1303338"/>
          <p14:tracePt t="55939" x="7161213" y="1108075"/>
          <p14:tracePt t="55944" x="7259638" y="874713"/>
          <p14:tracePt t="55956" x="7296150" y="822325"/>
          <p14:tracePt t="55973" x="7394575" y="723900"/>
          <p14:tracePt t="56006" x="7466013" y="652463"/>
          <p14:tracePt t="56017" x="7545388" y="588963"/>
          <p14:tracePt t="56030" x="7634288" y="509588"/>
          <p14:tracePt t="56042" x="7813675" y="374650"/>
          <p14:tracePt t="56066" x="7867650" y="347663"/>
          <p14:tracePt t="56078" x="7920038" y="322263"/>
          <p14:tracePt t="56101" x="7947025" y="322263"/>
          <p14:tracePt t="56115" x="8010525" y="322263"/>
          <p14:tracePt t="56127" x="8161338" y="322263"/>
          <p14:tracePt t="56152" x="8340725" y="347663"/>
          <p14:tracePt t="56178" x="8375650" y="384175"/>
          <p14:tracePt t="56189" x="8394700" y="411163"/>
          <p14:tracePt t="56200" x="8402638" y="419100"/>
          <p14:tracePt t="56216" x="8412163" y="473075"/>
          <p14:tracePt t="56236" x="8412163" y="500063"/>
          <p14:tracePt t="56249" x="8412163" y="517525"/>
          <p14:tracePt t="56260" x="8412163" y="588963"/>
          <p14:tracePt t="56286" x="8402638" y="615950"/>
          <p14:tracePt t="56297" x="8367713" y="679450"/>
          <p14:tracePt t="56310" x="8331200" y="741363"/>
          <p14:tracePt t="56328" x="8259763" y="830263"/>
          <p14:tracePt t="56347" x="8045450" y="1098550"/>
          <p14:tracePt t="56378" x="7920038" y="1285875"/>
          <p14:tracePt t="56393" x="7777163" y="1536700"/>
          <p14:tracePt t="56396" x="7724775" y="1633538"/>
          <p14:tracePt t="56420" x="7670800" y="1714500"/>
          <p14:tracePt t="56434" x="7589838" y="1830388"/>
          <p14:tracePt t="56445" x="7402513" y="2071688"/>
          <p14:tracePt t="56462" x="7269163" y="2224088"/>
          <p14:tracePt t="56480" x="7010400" y="2490788"/>
          <p14:tracePt t="56503" x="6911975" y="2598738"/>
          <p14:tracePt t="56515" x="6840538" y="2670175"/>
          <p14:tracePt t="56530" x="6759575" y="2786063"/>
          <p14:tracePt t="56553" x="6724650" y="2813050"/>
          <p14:tracePt t="56566" x="6688138" y="2857500"/>
          <p14:tracePt t="56589" x="6680200" y="2867025"/>
          <p14:tracePt t="56651" x="6680200" y="2840038"/>
          <p14:tracePt t="56662" x="6653213" y="2786063"/>
          <p14:tracePt t="56675" x="6589713" y="2714625"/>
          <p14:tracePt t="56688" x="6537325" y="2652713"/>
          <p14:tracePt t="56699" x="6465888" y="2589213"/>
          <p14:tracePt t="56714" x="6446838" y="2571750"/>
          <p14:tracePt t="56736" x="6446838" y="2544763"/>
          <p14:tracePt t="56752" x="6446838" y="2490788"/>
          <p14:tracePt t="56772" x="6456363" y="2438400"/>
          <p14:tracePt t="56784" x="6483350" y="2357438"/>
          <p14:tracePt t="56798" x="6537325" y="2224088"/>
          <p14:tracePt t="56814" x="6562725" y="2170113"/>
          <p14:tracePt t="56835" x="6626225" y="2054225"/>
          <p14:tracePt t="56848" x="6653213" y="1982788"/>
          <p14:tracePt t="56869" x="6688138" y="1901825"/>
          <p14:tracePt t="56882" x="6823075" y="1704975"/>
          <p14:tracePt t="56907" x="6884988" y="1625600"/>
          <p14:tracePt t="56918" x="7000875" y="1509713"/>
          <p14:tracePt t="56944" x="7045325" y="1455738"/>
          <p14:tracePt t="56956" x="7081838" y="1419225"/>
          <p14:tracePt t="56971" x="7180263" y="1347788"/>
          <p14:tracePt t="56994" x="7215188" y="1330325"/>
          <p14:tracePt t="57004" x="7242175" y="1303338"/>
          <p14:tracePt t="57017" x="7296150" y="1285875"/>
          <p14:tracePt t="57040" x="7313613" y="1276350"/>
          <p14:tracePt t="57052" x="7358063" y="1276350"/>
          <p14:tracePt t="57084" x="7385050" y="1276350"/>
          <p14:tracePt t="57322" x="7385050" y="1285875"/>
          <p14:tracePt t="57333" x="7394575" y="1303338"/>
          <p14:tracePt t="57346" x="7402513" y="1322388"/>
          <p14:tracePt t="57359" x="7402513" y="1339850"/>
          <p14:tracePt t="57370" x="7394575" y="1401763"/>
          <p14:tracePt t="57398" x="7375525" y="1419225"/>
          <p14:tracePt t="57409" x="7323138" y="1473200"/>
          <p14:tracePt t="57441" x="7232650" y="1527175"/>
          <p14:tracePt t="57457" x="7153275" y="1562100"/>
          <p14:tracePt t="57474" x="7045325" y="1598613"/>
          <p14:tracePt t="57480" x="6956425" y="1633538"/>
          <p14:tracePt t="57493" x="6867525" y="1670050"/>
          <p14:tracePt t="57508" x="6742113" y="1679575"/>
          <p14:tracePt t="57520" x="6688138" y="1660525"/>
          <p14:tracePt t="57542" x="6608763" y="1608138"/>
          <p14:tracePt t="57566" x="6562725" y="1589088"/>
          <p14:tracePt t="57578" x="6554788" y="1571625"/>
          <p14:tracePt t="57590" x="6527800" y="1536700"/>
          <p14:tracePt t="57615" x="6527800" y="1500188"/>
          <p14:tracePt t="57626" x="6545263" y="1419225"/>
          <p14:tracePt t="57651" x="6589713" y="1366838"/>
          <p14:tracePt t="57664" x="6680200" y="1295400"/>
          <p14:tracePt t="57675" x="6965950" y="1143000"/>
          <p14:tracePt t="57705" x="7197725" y="1062038"/>
          <p14:tracePt t="57712" x="7385050" y="1009650"/>
          <p14:tracePt t="57723" x="7732713" y="938213"/>
          <p14:tracePt t="57748" x="7840663" y="938213"/>
          <p14:tracePt t="57759" x="8010525" y="938213"/>
          <p14:tracePt t="57785" x="8089900" y="946150"/>
          <p14:tracePt t="57796" x="8153400" y="965200"/>
          <p14:tracePt t="57808" x="8224838" y="990600"/>
          <p14:tracePt t="57826" x="8286750" y="1027113"/>
          <p14:tracePt t="57847" x="8313738" y="1054100"/>
          <p14:tracePt t="57858" x="8340725" y="1089025"/>
          <p14:tracePt t="57881" x="8358188" y="1108075"/>
          <p14:tracePt t="57895" x="8412163" y="1179513"/>
          <p14:tracePt t="57918" x="8456613" y="1241425"/>
          <p14:tracePt t="57932" x="8483600" y="1295400"/>
          <p14:tracePt t="57944" x="8545513" y="1384300"/>
          <p14:tracePt t="57958" x="8562975" y="1419225"/>
          <p14:tracePt t="57980" x="8582025" y="1455738"/>
          <p14:tracePt t="57992" x="8589963" y="1517650"/>
          <p14:tracePt t="58017" x="8589963" y="1544638"/>
          <p14:tracePt t="58028" x="8572500" y="1616075"/>
          <p14:tracePt t="58053" x="8545513" y="1643063"/>
          <p14:tracePt t="58065" x="8510588" y="1670050"/>
          <p14:tracePt t="58077" x="8429625" y="1704975"/>
          <p14:tracePt t="58108" x="8394700" y="1714500"/>
          <p14:tracePt t="58113" x="8269288" y="1741488"/>
          <p14:tracePt t="58143" x="8188325" y="1741488"/>
          <p14:tracePt t="58151" x="8116888" y="1731963"/>
          <p14:tracePt t="58162" x="7912100" y="1731963"/>
          <p14:tracePt t="58187" x="7804150" y="1731963"/>
          <p14:tracePt t="58198" x="7697788" y="1724025"/>
          <p14:tracePt t="58211" x="7483475" y="1714500"/>
          <p14:tracePt t="58236" x="7375525" y="1687513"/>
          <p14:tracePt t="58249" x="7215188" y="1643063"/>
          <p14:tracePt t="58271" x="7153275" y="1633538"/>
          <p14:tracePt t="58284" x="7099300" y="1625600"/>
          <p14:tracePt t="58296" x="7010400" y="1581150"/>
          <p14:tracePt t="58310" x="6983413" y="1544638"/>
          <p14:tracePt t="58333" x="6929438" y="1438275"/>
          <p14:tracePt t="58345" x="6919913" y="1374775"/>
          <p14:tracePt t="58362" x="6919913" y="1295400"/>
          <p14:tracePt t="58383" x="6919913" y="1116013"/>
          <p14:tracePt t="58395" x="6946900" y="1027113"/>
          <p14:tracePt t="58427" x="7000875" y="973138"/>
          <p14:tracePt t="58430" x="7180263" y="884238"/>
          <p14:tracePt t="58445" x="7296150" y="857250"/>
          <p14:tracePt t="58461" x="7537450" y="839788"/>
          <p14:tracePt t="58480" x="7661275" y="839788"/>
          <p14:tracePt t="58503" x="7769225" y="857250"/>
          <p14:tracePt t="58516" x="7902575" y="901700"/>
          <p14:tracePt t="58529" x="7939088" y="919163"/>
          <p14:tracePt t="58552" x="7966075" y="946150"/>
          <p14:tracePt t="58564" x="8018463" y="1027113"/>
          <p14:tracePt t="58590" x="8072438" y="1143000"/>
          <p14:tracePt t="58613" x="8099425" y="1223963"/>
          <p14:tracePt t="58626" x="8108950" y="1303338"/>
          <p14:tracePt t="58639" x="8116888" y="1384300"/>
          <p14:tracePt t="58650" x="8143875" y="1509713"/>
          <p14:tracePt t="58676" x="8143875" y="1571625"/>
          <p14:tracePt t="58687" x="8126413" y="1687513"/>
          <p14:tracePt t="58698" x="8108950" y="1751013"/>
          <p14:tracePt t="58723" x="8072438" y="1803400"/>
          <p14:tracePt t="58736" x="7983538" y="1857375"/>
          <p14:tracePt t="58768" x="7858125" y="1874838"/>
          <p14:tracePt t="58783" x="7759700" y="1893888"/>
          <p14:tracePt t="58797" x="7688263" y="1893888"/>
          <p14:tracePt t="58808" x="7608888" y="1893888"/>
          <p14:tracePt t="58814" x="7527925" y="1893888"/>
          <p14:tracePt t="58833" x="7439025" y="1893888"/>
          <p14:tracePt t="58864" x="7402513" y="1893888"/>
          <p14:tracePt t="58870" x="7375525" y="1893888"/>
          <p14:tracePt t="58882" x="7340600" y="1893888"/>
          <p14:tracePt t="58906" x="7313613" y="1893888"/>
          <p14:tracePt t="58918" x="7269163" y="1839913"/>
          <p14:tracePt t="58941" x="7251700" y="1785938"/>
          <p14:tracePt t="58955" x="7224713" y="1751013"/>
          <p14:tracePt t="58967" x="7224713" y="1697038"/>
          <p14:tracePt t="58992" x="7224713" y="1687513"/>
          <p14:tracePt t="59016" x="7224713" y="1679575"/>
          <p14:tracePt t="59029" x="7251700" y="1633538"/>
          <p14:tracePt t="59040" x="7313613" y="1608138"/>
          <p14:tracePt t="59053" x="7483475" y="1517650"/>
          <p14:tracePt t="59083" x="7589838" y="1455738"/>
          <p14:tracePt t="59089" x="7724775" y="1393825"/>
          <p14:tracePt t="59102" x="7902575" y="1276350"/>
          <p14:tracePt t="59127" x="7974013" y="1214438"/>
          <p14:tracePt t="59138" x="8054975" y="1169988"/>
          <p14:tracePt t="59162" x="8062913" y="1160463"/>
          <p14:tracePt t="59173" x="8081963" y="1160463"/>
          <p14:tracePt t="59186" x="8099425" y="1160463"/>
          <p14:tracePt t="59210" x="8108950" y="1169988"/>
          <p14:tracePt t="59223" x="8126413" y="1169988"/>
          <p14:tracePt t="59236" x="8153400" y="1214438"/>
          <p14:tracePt t="59268" x="8170863" y="1241425"/>
          <p14:tracePt t="59272" x="8197850" y="1312863"/>
          <p14:tracePt t="59286" x="8215313" y="1347788"/>
          <p14:tracePt t="59307" x="8224838" y="1401763"/>
          <p14:tracePt t="59318" x="8224838" y="1490663"/>
          <p14:tracePt t="59344" x="8224838" y="1527175"/>
          <p14:tracePt t="59357" x="8224838" y="1625600"/>
          <p14:tracePt t="59380" x="8205788" y="1652588"/>
          <p14:tracePt t="59395" x="8188325" y="1687513"/>
          <p14:tracePt t="59407" x="8153400" y="1714500"/>
          <p14:tracePt t="59435" x="8126413" y="1724025"/>
          <p14:tracePt t="59444" x="8089900" y="1731963"/>
          <p14:tracePt t="59457" x="8018463" y="1758950"/>
          <p14:tracePt t="59478" x="7983538" y="1768475"/>
          <p14:tracePt t="59492" x="7920038" y="1768475"/>
          <p14:tracePt t="59504" x="7894638" y="1768475"/>
          <p14:tracePt t="59526" x="7858125" y="1768475"/>
          <p14:tracePt t="59543" x="7813675" y="1768475"/>
          <p14:tracePt t="59564" x="7777163" y="1768475"/>
          <p14:tracePt t="59576" x="7759700" y="1768475"/>
          <p14:tracePt t="59589" x="7697788" y="1758950"/>
          <p14:tracePt t="59612" x="7680325" y="1751013"/>
          <p14:tracePt t="59625" x="7634288" y="1731963"/>
          <p14:tracePt t="59659" x="7616825" y="1724025"/>
          <p14:tracePt t="59662" x="7608888" y="1724025"/>
          <p14:tracePt t="59676" x="7581900" y="1714500"/>
          <p14:tracePt t="59710" x="7562850" y="1714500"/>
          <p14:tracePt t="59723" x="7545388" y="1704975"/>
          <p14:tracePt t="59735" x="7537450" y="1704975"/>
          <p14:tracePt t="59746" x="7510463" y="1687513"/>
          <p14:tracePt t="59759" x="7466013" y="1633538"/>
          <p14:tracePt t="59784" x="7446963" y="1581150"/>
          <p14:tracePt t="59796" x="7419975" y="1527175"/>
          <p14:tracePt t="59807" x="7402513" y="1384300"/>
          <p14:tracePt t="59833" x="7394575" y="1322388"/>
          <p14:tracePt t="59844" x="7394575" y="1250950"/>
          <p14:tracePt t="59869" x="7394575" y="1214438"/>
          <p14:tracePt t="59881" x="7394575" y="1179513"/>
          <p14:tracePt t="59892" x="7439025" y="1116013"/>
          <p14:tracePt t="59918" x="7473950" y="1098550"/>
          <p14:tracePt t="59930" x="7527925" y="1081088"/>
          <p14:tracePt t="59943" x="7608888" y="1071563"/>
          <p14:tracePt t="59958" x="7670800" y="1071563"/>
          <p14:tracePt t="59979" x="7769225" y="1071563"/>
          <p14:tracePt t="59992" x="7823200" y="1081088"/>
          <p14:tracePt t="60015" x="7867650" y="1098550"/>
          <p14:tracePt t="60026" x="7956550" y="1133475"/>
          <p14:tracePt t="60052" x="8001000" y="1169988"/>
          <p14:tracePt t="60063" x="8072438" y="1250950"/>
          <p14:tracePt t="60088" x="8099425" y="1285875"/>
          <p14:tracePt t="60100" x="8126413" y="1312863"/>
          <p14:tracePt t="60113" x="8180388" y="1393825"/>
          <p14:tracePt t="60144" x="8205788" y="1465263"/>
          <p14:tracePt t="60161" x="8224838" y="1517650"/>
          <p14:tracePt t="60172" x="8224838" y="1554163"/>
          <p14:tracePt t="60188" x="8224838" y="1616075"/>
          <p14:tracePt t="60211" x="8224838" y="1670050"/>
          <p14:tracePt t="60221" x="8224838" y="1687513"/>
          <p14:tracePt t="60233" x="8205788" y="1714500"/>
          <p14:tracePt t="60246" x="8134350" y="1751013"/>
          <p14:tracePt t="60271" x="8081963" y="1758950"/>
          <p14:tracePt t="60282" x="7956550" y="1758950"/>
          <p14:tracePt t="60295" x="7912100" y="1776413"/>
          <p14:tracePt t="60311" x="7858125" y="1785938"/>
          <p14:tracePt t="60332" x="7796213" y="1795463"/>
          <p14:tracePt t="60365" x="7732713" y="1803400"/>
          <p14:tracePt t="60380" x="7688263" y="1803400"/>
          <p14:tracePt t="60393" x="7616825" y="1785938"/>
          <p14:tracePt t="60405" x="7572375" y="1768475"/>
          <p14:tracePt t="60416" x="7500938" y="1731963"/>
          <p14:tracePt t="60430" x="7402513" y="1660525"/>
          <p14:tracePt t="60445" x="7385050" y="1633538"/>
          <p14:tracePt t="60466" x="7367588" y="1616075"/>
          <p14:tracePt t="60489" x="7358063" y="1608138"/>
          <p14:tracePt t="60518" x="7358063" y="1581150"/>
          <p14:tracePt t="60526" x="7358063" y="1571625"/>
          <p14:tracePt t="60538" x="7358063" y="1554163"/>
          <p14:tracePt t="60551" x="7375525" y="1536700"/>
          <p14:tracePt t="60564" x="7429500" y="1527175"/>
          <p14:tracePt t="60587" x="7473950" y="1500188"/>
          <p14:tracePt t="60601" x="7545388" y="1490663"/>
          <p14:tracePt t="60615" x="7732713" y="1446213"/>
          <p14:tracePt t="60648" x="7929563" y="1411288"/>
          <p14:tracePt t="60651" x="8045450" y="1393825"/>
          <p14:tracePt t="60673" x="8161338" y="1374775"/>
          <p14:tracePt t="60684" x="8367713" y="1322388"/>
          <p14:tracePt t="60710" x="8447088" y="1312863"/>
          <p14:tracePt t="60725" x="8545513" y="1303338"/>
          <p14:tracePt t="60752" x="8589963" y="1303338"/>
          <p14:tracePt t="60764" x="8616950" y="1303338"/>
          <p14:tracePt t="60771" x="8653463" y="1303338"/>
          <p14:tracePt t="60784" x="8742363" y="1357313"/>
          <p14:tracePt t="60807" x="8796338" y="1393825"/>
          <p14:tracePt t="60816" x="8902700" y="1473200"/>
          <p14:tracePt t="60843" x="8956675" y="1490663"/>
          <p14:tracePt t="60856" x="9010650" y="1527175"/>
          <p14:tracePt t="61161" x="8991600" y="1562100"/>
          <p14:tracePt t="61172" x="8956675" y="1616075"/>
          <p14:tracePt t="61189" x="8929688" y="1670050"/>
          <p14:tracePt t="61206" x="8867775" y="1741488"/>
          <p14:tracePt t="61210" x="8823325" y="1812925"/>
          <p14:tracePt t="61222" x="8759825" y="1919288"/>
          <p14:tracePt t="61252" x="8742363" y="1955800"/>
          <p14:tracePt t="61258" x="8724900" y="1982788"/>
          <p14:tracePt t="61270" x="8697913" y="2009775"/>
          <p14:tracePt t="61295" x="8670925" y="2027238"/>
          <p14:tracePt t="61306" x="8609013" y="2036763"/>
          <p14:tracePt t="61321" x="8562975" y="2036763"/>
          <p14:tracePt t="61336" x="8501063" y="2036763"/>
          <p14:tracePt t="61358" x="8394700" y="1982788"/>
          <p14:tracePt t="61379" x="8340725" y="1946275"/>
          <p14:tracePt t="61393" x="8286750" y="1857375"/>
          <p14:tracePt t="61405" x="8269288" y="1795463"/>
          <p14:tracePt t="61429" x="8269288" y="1731963"/>
          <p14:tracePt t="61441" x="8296275" y="1571625"/>
          <p14:tracePt t="61454" x="8340725" y="1517650"/>
          <p14:tracePt t="61477" x="8394700" y="1473200"/>
          <p14:tracePt t="61489" x="8518525" y="1393825"/>
          <p14:tracePt t="61520" x="8572500" y="1384300"/>
          <p14:tracePt t="61526" x="8616950" y="1374775"/>
          <p14:tracePt t="61540" x="8680450" y="1366838"/>
          <p14:tracePt t="61563" x="8705850" y="1366838"/>
          <p14:tracePt t="61577" x="8742363" y="1366838"/>
          <p14:tracePt t="61600" x="8759825" y="1384300"/>
          <p14:tracePt t="61611" x="8786813" y="1411288"/>
          <p14:tracePt t="61624" x="8848725" y="1500188"/>
          <p14:tracePt t="61647" x="8875713" y="1554163"/>
          <p14:tracePt t="61661" x="8929688" y="1687513"/>
          <p14:tracePt t="61674" x="8947150" y="1751013"/>
          <p14:tracePt t="61707" x="8974138" y="1866900"/>
          <p14:tracePt t="61710" x="8974138" y="1928813"/>
          <p14:tracePt t="61723" x="8974138" y="1965325"/>
          <p14:tracePt t="61747" x="8974138" y="2009775"/>
          <p14:tracePt t="61758" x="8974138" y="2089150"/>
          <p14:tracePt t="61785" x="8974138" y="2143125"/>
          <p14:tracePt t="61797" x="8974138" y="2152650"/>
          <p14:tracePt t="61808" x="8966200" y="2170113"/>
          <p14:tracePt t="61820" x="8956675" y="2179638"/>
          <p14:tracePt t="61841" x="8939213" y="2187575"/>
          <p14:tracePt t="61856" x="8867775" y="2187575"/>
          <p14:tracePt t="61881" x="8823325" y="2187575"/>
          <p14:tracePt t="61895" x="8759825" y="2160588"/>
          <p14:tracePt t="61917" x="8732838" y="2125663"/>
          <p14:tracePt t="61929" x="8715375" y="2108200"/>
          <p14:tracePt t="61942" x="8715375" y="2098675"/>
          <p14:tracePt t="61990" x="8697913" y="2089150"/>
          <p14:tracePt t="62003" x="8670925" y="2071688"/>
          <p14:tracePt t="62015" x="8643938" y="2062163"/>
          <p14:tracePt t="62027" x="8599488" y="2044700"/>
          <p14:tracePt t="62051" x="8582025" y="2044700"/>
          <p14:tracePt t="62063" x="8528050" y="2036763"/>
          <p14:tracePt t="62087" x="8501063" y="2036763"/>
          <p14:tracePt t="62105" x="8466138" y="2036763"/>
          <p14:tracePt t="62116" x="8447088" y="2036763"/>
          <p14:tracePt t="62142" x="8420100" y="2036763"/>
          <p14:tracePt t="62148" x="8367713" y="2036763"/>
          <p14:tracePt t="62161" x="8269288" y="2054225"/>
          <p14:tracePt t="62478" x="8251825" y="2054225"/>
          <p14:tracePt t="62489" x="8232775" y="2054225"/>
          <p14:tracePt t="62501" x="8188325" y="2054225"/>
          <p14:tracePt t="62514" x="7554913" y="2187575"/>
          <p14:tracePt t="62540" x="6938963" y="2347913"/>
          <p14:tracePt t="62551" x="5599113" y="2840038"/>
          <p14:tracePt t="62564" x="5027613" y="3071813"/>
          <p14:tracePt t="62586" x="4562475" y="3214688"/>
          <p14:tracePt t="62601" x="4143375" y="3276600"/>
          <p14:tracePt t="62614" x="4037013" y="3276600"/>
          <p14:tracePt t="62640" x="3973513" y="3276600"/>
          <p14:tracePt t="62649" x="3911600" y="3276600"/>
          <p14:tracePt t="62673" x="3902075" y="3276600"/>
          <p14:tracePt t="62683" x="3894138" y="3276600"/>
          <p14:tracePt t="62710" x="3884613" y="3276600"/>
          <p14:tracePt t="62721" x="3875088" y="3276600"/>
          <p14:tracePt t="62997" x="0" y="0"/>
        </p14:tracePtLst>
        <p14:tracePtLst>
          <p14:tracePt t="68822" x="2759075" y="3303588"/>
          <p14:tracePt t="69149" x="2759075" y="3276600"/>
          <p14:tracePt t="69163" x="2768600" y="3251200"/>
          <p14:tracePt t="69175" x="2857500" y="3027363"/>
          <p14:tracePt t="69203" x="2919413" y="2884488"/>
          <p14:tracePt t="69211" x="3036888" y="2670175"/>
          <p14:tracePt t="69223" x="3330575" y="2251075"/>
          <p14:tracePt t="69238" x="3438525" y="2152650"/>
          <p14:tracePt t="69260" x="3517900" y="2089150"/>
          <p14:tracePt t="69272" x="3625850" y="2044700"/>
          <p14:tracePt t="69287" x="3687763" y="2027238"/>
          <p14:tracePt t="69308" x="3741738" y="2017713"/>
          <p14:tracePt t="69323" x="3848100" y="2017713"/>
          <p14:tracePt t="69344" x="3929063" y="2017713"/>
          <p14:tracePt t="69358" x="4125913" y="2027238"/>
          <p14:tracePt t="69382" x="4232275" y="2036763"/>
          <p14:tracePt t="69395" x="4330700" y="2062163"/>
          <p14:tracePt t="69406" x="4473575" y="2108200"/>
          <p14:tracePt t="69432" x="4527550" y="2152650"/>
          <p14:tracePt t="69443" x="4643438" y="2259013"/>
          <p14:tracePt t="69456" x="4687888" y="2330450"/>
          <p14:tracePt t="69482" x="4705350" y="2384425"/>
          <p14:tracePt t="69492" x="4705350" y="2509838"/>
          <p14:tracePt t="69748" x="4705350" y="2500313"/>
          <p14:tracePt t="69763" x="4705350" y="2473325"/>
          <p14:tracePt t="69772" x="4724400" y="2446338"/>
          <p14:tracePt t="69784" x="4751388" y="2419350"/>
          <p14:tracePt t="69799" x="4902200" y="2322513"/>
          <p14:tracePt t="69810" x="5018088" y="2241550"/>
          <p14:tracePt t="69826" x="5143500" y="2170113"/>
          <p14:tracePt t="69845" x="5402263" y="2054225"/>
          <p14:tracePt t="69870" x="5491163" y="2017713"/>
          <p14:tracePt t="69882" x="5732463" y="1928813"/>
          <p14:tracePt t="69893" x="5857875" y="1874838"/>
          <p14:tracePt t="69916" x="6010275" y="1839913"/>
          <p14:tracePt t="69931" x="6402388" y="1751013"/>
          <p14:tracePt t="69944" x="6616700" y="1751013"/>
          <p14:tracePt t="69961" x="6894513" y="1785938"/>
          <p14:tracePt t="70187" x="6894513" y="1795463"/>
          <p14:tracePt t="70235" x="6911975" y="1795463"/>
          <p14:tracePt t="70247" x="6946900" y="1795463"/>
          <p14:tracePt t="70259" x="6983413" y="1795463"/>
          <p14:tracePt t="70272" x="7010400" y="1795463"/>
          <p14:tracePt t="70284" x="7081838" y="1795463"/>
          <p14:tracePt t="70308" x="7116763" y="1803400"/>
          <p14:tracePt t="70317" x="7153275" y="1812925"/>
          <p14:tracePt t="70333" x="7224713" y="1839913"/>
          <p14:tracePt t="70356" x="7269163" y="1866900"/>
          <p14:tracePt t="70368" x="7313613" y="1919288"/>
          <p14:tracePt t="70381" x="7358063" y="1938338"/>
          <p14:tracePt t="70405" x="7394575" y="1946275"/>
          <p14:tracePt t="70417" x="7429500" y="1965325"/>
          <p14:tracePt t="70623" x="7412038" y="1965325"/>
          <p14:tracePt t="70640" x="7394575" y="1965325"/>
          <p14:tracePt t="70650" x="7385050" y="1965325"/>
          <p14:tracePt t="70663" x="7358063" y="1965325"/>
          <p14:tracePt t="70674" x="7323138" y="1965325"/>
          <p14:tracePt t="70685" x="7242175" y="1946275"/>
          <p14:tracePt t="70712" x="7188200" y="1928813"/>
          <p14:tracePt t="70723" x="7089775" y="1812925"/>
          <p14:tracePt t="70734" x="7054850" y="1731963"/>
          <p14:tracePt t="70759" x="7027863" y="1633538"/>
          <p14:tracePt t="70771" x="7010400" y="1554163"/>
          <p14:tracePt t="70795" x="7010400" y="1527175"/>
          <p14:tracePt t="70817" x="7018338" y="1490663"/>
          <p14:tracePt t="70820" x="7143750" y="1401763"/>
          <p14:tracePt t="70847" x="7367588" y="1276350"/>
          <p14:tracePt t="70870" x="7473950" y="1241425"/>
          <p14:tracePt t="70880" x="7589838" y="1214438"/>
          <p14:tracePt t="70894" x="7680325" y="1214438"/>
          <p14:tracePt t="70905" x="7858125" y="1214438"/>
          <p14:tracePt t="70929" x="7912100" y="1223963"/>
          <p14:tracePt t="70942" x="7956550" y="1258888"/>
          <p14:tracePt t="70956" x="8027988" y="1339850"/>
          <p14:tracePt t="70978" x="8045450" y="1401763"/>
          <p14:tracePt t="70990" x="8089900" y="1554163"/>
          <p14:tracePt t="71003" x="8116888" y="1643063"/>
          <p14:tracePt t="71026" x="8153400" y="1741488"/>
          <p14:tracePt t="71040" x="8170863" y="1938338"/>
          <p14:tracePt t="71053" x="8170863" y="2017713"/>
          <p14:tracePt t="71076" x="8161338" y="2081213"/>
          <p14:tracePt t="71089" x="8116888" y="2205038"/>
          <p14:tracePt t="71113" x="8116888" y="2276475"/>
          <p14:tracePt t="71236" x="8081963" y="2276475"/>
          <p14:tracePt t="71247" x="8054975" y="2268538"/>
          <p14:tracePt t="71258" x="8018463" y="2232025"/>
          <p14:tracePt t="71270" x="7956550" y="2152650"/>
          <p14:tracePt t="71282" x="7885113" y="2036763"/>
          <p14:tracePt t="71297" x="7804150" y="1893888"/>
          <p14:tracePt t="71308" x="7680325" y="1660525"/>
          <p14:tracePt t="71324" x="7643813" y="1581150"/>
          <p14:tracePt t="71344" x="7634288" y="1490663"/>
          <p14:tracePt t="71357" x="7634288" y="1482725"/>
          <p14:tracePt t="71389" x="7634288" y="1473200"/>
          <p14:tracePt t="71395" x="7634288" y="1465263"/>
          <p14:tracePt t="71430" x="7661275" y="1446213"/>
          <p14:tracePt t="71441" x="7697788" y="1438275"/>
          <p14:tracePt t="71458" x="7732713" y="1438275"/>
          <p14:tracePt t="71473" x="7777163" y="1438275"/>
          <p14:tracePt t="71478" x="7813675" y="1455738"/>
          <p14:tracePt t="71499" x="7840663" y="1473200"/>
          <p14:tracePt t="71509" x="7894638" y="1517650"/>
          <p14:tracePt t="71527" x="7912100" y="1562100"/>
          <p14:tracePt t="71552" x="7920038" y="1571625"/>
          <p14:tracePt t="71564" x="7939088" y="1633538"/>
          <p14:tracePt t="71577" x="7939088" y="1660525"/>
          <p14:tracePt t="71600" x="7939088" y="1687513"/>
          <p14:tracePt t="71613" x="7939088" y="1714500"/>
          <p14:tracePt t="71626" x="7939088" y="1741488"/>
          <p14:tracePt t="71648" x="7939088" y="1751013"/>
          <p14:tracePt t="71661" x="7939088" y="1785938"/>
          <p14:tracePt t="71692" x="7939088" y="1795463"/>
          <p14:tracePt t="71698" x="7939088" y="1812925"/>
          <p14:tracePt t="71710" x="7939088" y="1857375"/>
          <p14:tracePt t="71726" x="7939088" y="1874838"/>
          <p14:tracePt t="71745" x="7939088" y="1884363"/>
          <p14:tracePt t="71784" x="7920038" y="1893888"/>
          <p14:tracePt t="71794" x="7912100" y="1893888"/>
          <p14:tracePt t="71807" x="7902575" y="1901825"/>
          <p14:tracePt t="71814" x="7894638" y="1901825"/>
          <p14:tracePt t="71832" x="7867650" y="1919288"/>
          <p14:tracePt t="71844" x="7848600" y="1919288"/>
          <p14:tracePt t="71869" x="7831138" y="1919288"/>
          <p14:tracePt t="71881" x="7813675" y="1919288"/>
          <p14:tracePt t="71895" x="7732713" y="1919288"/>
          <p14:tracePt t="71917" x="7680325" y="1919288"/>
          <p14:tracePt t="71932" x="7562850" y="1839913"/>
          <p14:tracePt t="71944" x="7510463" y="1803400"/>
          <p14:tracePt t="71960" x="7429500" y="1741488"/>
          <p14:tracePt t="71991" x="7402513" y="1714500"/>
          <p14:tracePt t="72003" x="7385050" y="1687513"/>
          <p14:tracePt t="72015" x="7358063" y="1660525"/>
          <p14:tracePt t="72052" x="7358063" y="1652588"/>
          <p14:tracePt t="72075" x="7358063" y="1633538"/>
          <p14:tracePt t="72089" x="7367588" y="1608138"/>
          <p14:tracePt t="72100" x="7446963" y="1562100"/>
          <p14:tracePt t="72128" x="7491413" y="1536700"/>
          <p14:tracePt t="72146" x="7562850" y="1527175"/>
          <p14:tracePt t="72149" x="7608888" y="1509713"/>
          <p14:tracePt t="72164" x="7724775" y="1490663"/>
          <p14:tracePt t="72184" x="7777163" y="1482725"/>
          <p14:tracePt t="72197" x="7840663" y="1465263"/>
          <p14:tracePt t="72221" x="7858125" y="1455738"/>
          <p14:tracePt t="72232" x="7885113" y="1455738"/>
          <p14:tracePt t="72563" x="7902575" y="1455738"/>
          <p14:tracePt t="72576" x="7920038" y="1455738"/>
          <p14:tracePt t="72586" x="7947025" y="1455738"/>
          <p14:tracePt t="72599" x="7966075" y="1455738"/>
          <p14:tracePt t="72623" x="7974013" y="1455738"/>
          <p14:tracePt t="72648" x="7983538" y="1455738"/>
          <p14:tracePt t="72686" x="8010525" y="1455738"/>
          <p14:tracePt t="72705" x="8045450" y="1455738"/>
          <p14:tracePt t="72708" x="8072438" y="1455738"/>
          <p14:tracePt t="72722" x="8099425" y="1455738"/>
          <p14:tracePt t="72750" x="8116888" y="1455738"/>
          <p14:tracePt t="72784" x="8116888" y="1473200"/>
          <p14:tracePt t="72806" x="8116888" y="1490663"/>
          <p14:tracePt t="72819" x="8116888" y="1509713"/>
          <p14:tracePt t="72830" x="8116888" y="1536700"/>
          <p14:tracePt t="72842" x="8116888" y="1544638"/>
          <p14:tracePt t="72856" x="8108950" y="1554163"/>
          <p14:tracePt t="72878" x="8108950" y="1562100"/>
          <p14:tracePt t="72892" x="8099425" y="1581150"/>
          <p14:tracePt t="72904" x="8072438" y="1625600"/>
          <p14:tracePt t="72928" x="8045450" y="1660525"/>
          <p14:tracePt t="72940" x="8018463" y="1687513"/>
          <p14:tracePt t="72956" x="7974013" y="1751013"/>
          <p14:tracePt t="72976" x="7939088" y="1768475"/>
          <p14:tracePt t="72994" x="7885113" y="1795463"/>
          <p14:tracePt t="73004" x="7858125" y="1803400"/>
          <p14:tracePt t="73025" x="7813675" y="1822450"/>
          <p14:tracePt t="73038" x="7670800" y="1847850"/>
          <p14:tracePt t="73062" x="7589838" y="1847850"/>
          <p14:tracePt t="73075" x="7500938" y="1847850"/>
          <p14:tracePt t="73088" x="7385050" y="1812925"/>
          <p14:tracePt t="73111" x="7348538" y="1795463"/>
          <p14:tracePt t="73124" x="7313613" y="1768475"/>
          <p14:tracePt t="73147" x="7313613" y="1758950"/>
          <p14:tracePt t="73198" x="7313613" y="1714500"/>
          <p14:tracePt t="73213" x="7313613" y="1652588"/>
          <p14:tracePt t="73223" x="7331075" y="1589088"/>
          <p14:tracePt t="73234" x="7375525" y="1500188"/>
          <p14:tracePt t="73246" x="7446963" y="1419225"/>
          <p14:tracePt t="73258" x="7599363" y="1285875"/>
          <p14:tracePt t="73272" x="7688263" y="1231900"/>
          <p14:tracePt t="73295" x="7813675" y="1152525"/>
          <p14:tracePt t="73306" x="7831138" y="1125538"/>
          <p14:tracePt t="73324" x="7858125" y="1116013"/>
          <p14:tracePt t="73344" x="7875588" y="1108075"/>
          <p14:tracePt t="73379" x="7902575" y="1108075"/>
          <p14:tracePt t="73391" x="7929563" y="1116013"/>
          <p14:tracePt t="73410" x="7966075" y="1143000"/>
          <p14:tracePt t="73417" x="7991475" y="1169988"/>
          <p14:tracePt t="73429" x="8054975" y="1268413"/>
          <p14:tracePt t="73440" x="8081963" y="1330325"/>
          <p14:tracePt t="73457" x="8108950" y="1401763"/>
          <p14:tracePt t="73478" x="8170863" y="1589088"/>
          <p14:tracePt t="73502" x="8205788" y="1704975"/>
          <p14:tracePt t="73528" x="8205788" y="1751013"/>
          <p14:tracePt t="73538" x="8205788" y="1776413"/>
          <p14:tracePt t="73549" x="8205788" y="1812925"/>
          <p14:tracePt t="73563" x="8170863" y="1830388"/>
          <p14:tracePt t="73576" x="8143875" y="1847850"/>
          <p14:tracePt t="73598" x="8126413" y="1857375"/>
          <p14:tracePt t="73611" x="8108950" y="1866900"/>
          <p14:tracePt t="73642" x="8089900" y="1884363"/>
          <p14:tracePt t="73647" x="8081963" y="1893888"/>
          <p14:tracePt t="73660" x="8045450" y="1911350"/>
          <p14:tracePt t="73684" x="8018463" y="1919288"/>
          <p14:tracePt t="73698" x="7966075" y="1928813"/>
          <p14:tracePt t="73710" x="7929563" y="1928813"/>
          <p14:tracePt t="73726" x="7885113" y="1928813"/>
          <p14:tracePt t="73747" x="7751763" y="1919288"/>
          <p14:tracePt t="73770" x="7670800" y="1866900"/>
          <p14:tracePt t="73780" x="7537450" y="1776413"/>
          <p14:tracePt t="73814" x="7473950" y="1724025"/>
          <p14:tracePt t="73816" x="7439025" y="1687513"/>
          <p14:tracePt t="73831" x="7412038" y="1660525"/>
          <p14:tracePt t="73844" x="7385050" y="1643063"/>
          <p14:tracePt t="73879" x="7385050" y="1633538"/>
          <p14:tracePt t="73902" x="7394575" y="1589088"/>
          <p14:tracePt t="73919" x="7412038" y="1544638"/>
          <p14:tracePt t="73929" x="7466013" y="1482725"/>
          <p14:tracePt t="73941" x="7518400" y="1438275"/>
          <p14:tracePt t="73954" x="7608888" y="1393825"/>
          <p14:tracePt t="73965" x="7769225" y="1322388"/>
          <p14:tracePt t="73990" x="7848600" y="1312863"/>
          <p14:tracePt t="74318" x="7831138" y="1312863"/>
          <p14:tracePt t="74332" x="7759700" y="1312863"/>
          <p14:tracePt t="74342" x="7616825" y="1366838"/>
          <p14:tracePt t="74354" x="7323138" y="1500188"/>
          <p14:tracePt t="74367" x="6242050" y="1946275"/>
          <p14:tracePt t="74391" x="5634038" y="2276475"/>
          <p14:tracePt t="74403" x="5062538" y="2571750"/>
          <p14:tracePt t="74416" x="4170363" y="2955925"/>
          <p14:tracePt t="74441" x="3875088" y="3081338"/>
          <p14:tracePt t="74452" x="3536950" y="3214688"/>
          <p14:tracePt t="74476" x="3411538" y="3259138"/>
          <p14:tracePt t="74490" x="3330575" y="3322638"/>
          <p14:tracePt t="74501" x="3259138" y="3384550"/>
          <p14:tracePt t="74525" x="3251200" y="3411538"/>
          <p14:tracePt t="74537" x="3251200" y="3419475"/>
          <p14:tracePt t="74781" x="3179763" y="3419475"/>
          <p14:tracePt t="74796" x="3098800" y="3419475"/>
          <p14:tracePt t="74807" x="3017838" y="3411538"/>
          <p14:tracePt t="74822" x="2911475" y="3394075"/>
          <p14:tracePt t="74831" x="2803525" y="3394075"/>
          <p14:tracePt t="74842" x="2697163" y="3394075"/>
          <p14:tracePt t="74854" x="2517775" y="3402013"/>
          <p14:tracePt t="74878" x="2438400" y="3419475"/>
          <p14:tracePt t="74890" x="2339975" y="3438525"/>
          <p14:tracePt t="74905" x="2197100" y="3455988"/>
          <p14:tracePt t="74927" x="2152650" y="3455988"/>
          <p14:tracePt t="74941" x="2108200" y="3455988"/>
          <p14:tracePt t="74976" x="2108200" y="3465513"/>
          <p14:tracePt t="74990" x="2098675" y="3465513"/>
          <p14:tracePt t="75000" x="2089150" y="3465513"/>
          <p14:tracePt t="75222" x="2089150" y="3446463"/>
          <p14:tracePt t="75233" x="2089150" y="3375025"/>
          <p14:tracePt t="75244" x="2116138" y="3251200"/>
          <p14:tracePt t="75257" x="2197100" y="3027363"/>
          <p14:tracePt t="75268" x="2322513" y="2732088"/>
          <p14:tracePt t="75279" x="2465388" y="2490788"/>
          <p14:tracePt t="75303" x="2571750" y="2286000"/>
          <p14:tracePt t="75304" x="2714625" y="2036763"/>
          <p14:tracePt t="75333" x="2795588" y="1955800"/>
          <p14:tracePt t="75343" x="2928938" y="1830388"/>
          <p14:tracePt t="75366" x="2982913" y="1803400"/>
          <p14:tracePt t="75379" x="3017838" y="1795463"/>
          <p14:tracePt t="75392" x="3036888" y="1785938"/>
          <p14:tracePt t="75573" x="3036888" y="1795463"/>
          <p14:tracePt t="75586" x="3036888" y="1822450"/>
          <p14:tracePt t="75610" x="3036888" y="1830388"/>
          <p14:tracePt t="75629" x="3027363" y="1830388"/>
          <p14:tracePt t="75634" x="3000375" y="1839913"/>
          <p14:tracePt t="75650" x="2973388" y="1839913"/>
          <p14:tracePt t="75659" x="2874963" y="1839913"/>
          <p14:tracePt t="75684" x="2795588" y="1857375"/>
          <p14:tracePt t="75694" x="2670175" y="1866900"/>
          <p14:tracePt t="75709" x="2608263" y="1874838"/>
          <p14:tracePt t="75731" x="2562225" y="1874838"/>
          <p14:tracePt t="75745" x="2517775" y="1874838"/>
          <p14:tracePt t="75766" x="2465388" y="1884363"/>
          <p14:tracePt t="75785" x="2455863" y="1884363"/>
          <p14:tracePt t="75903" x="2473325" y="1884363"/>
          <p14:tracePt t="75914" x="2490788" y="1884363"/>
          <p14:tracePt t="75927" x="2509838" y="1884363"/>
          <p14:tracePt t="75939" x="2527300" y="1893888"/>
          <p14:tracePt t="75953" x="2527300" y="1901825"/>
          <p14:tracePt t="75977" x="2527300" y="1919288"/>
          <p14:tracePt t="75987" x="2527300" y="1946275"/>
          <p14:tracePt t="76000" x="2517775" y="2000250"/>
          <p14:tracePt t="76023" x="2500313" y="2044700"/>
          <p14:tracePt t="76037" x="2500313" y="2089150"/>
          <p14:tracePt t="76047" x="2500313" y="2179638"/>
          <p14:tracePt t="76281" x="2517775" y="2152650"/>
          <p14:tracePt t="76294" x="2536825" y="2125663"/>
          <p14:tracePt t="76304" x="2562225" y="2108200"/>
          <p14:tracePt t="76319" x="2581275" y="2098675"/>
          <p14:tracePt t="76329" x="2616200" y="2081213"/>
          <p14:tracePt t="76341" x="2687638" y="2062163"/>
          <p14:tracePt t="76366" x="2901950" y="2009775"/>
          <p14:tracePt t="76379" x="3017838" y="1973263"/>
          <p14:tracePt t="76391" x="3143250" y="1938338"/>
          <p14:tracePt t="76403" x="3268663" y="1884363"/>
          <p14:tracePt t="76417" x="3687763" y="1687513"/>
          <p14:tracePt t="76438" x="3867150" y="1581150"/>
          <p14:tracePt t="76684" x="3857625" y="1581150"/>
          <p14:tracePt t="76694" x="3848100" y="1581150"/>
          <p14:tracePt t="76816" x="3857625" y="1581150"/>
          <p14:tracePt t="76931" x="3867150" y="1589088"/>
          <p14:tracePt t="76940" x="3867150" y="1608138"/>
          <p14:tracePt t="76953" x="3875088" y="1616075"/>
          <p14:tracePt t="76955" x="3884613" y="1625600"/>
          <p14:tracePt t="76975" x="3894138" y="1670050"/>
          <p14:tracePt t="76988" x="3902075" y="1687513"/>
          <p14:tracePt t="77020" x="3919538" y="1751013"/>
          <p14:tracePt t="77036" x="3919538" y="1776413"/>
          <p14:tracePt t="77049" x="3929063" y="1839913"/>
          <p14:tracePt t="77073" x="3938588" y="1866900"/>
          <p14:tracePt t="78085" x="3938588" y="1874838"/>
          <p14:tracePt t="78146" x="3938588" y="1884363"/>
          <p14:tracePt t="78159" x="3938588" y="1893888"/>
          <p14:tracePt t="78181" x="3938588" y="1901825"/>
          <p14:tracePt t="78193" x="3946525" y="1919288"/>
          <p14:tracePt t="78488" x="3938588" y="1928813"/>
          <p14:tracePt t="78504" x="3911600" y="1928813"/>
          <p14:tracePt t="78516" x="3875088" y="1928813"/>
          <p14:tracePt t="78523" x="3830638" y="1928813"/>
          <p14:tracePt t="78538" x="3751263" y="1928813"/>
          <p14:tracePt t="78551" x="3724275" y="1919288"/>
          <p14:tracePt t="78584" x="3679825" y="1901825"/>
          <p14:tracePt t="78596" x="3660775" y="1884363"/>
          <p14:tracePt t="78609" x="3643313" y="1866900"/>
          <p14:tracePt t="78623" x="3616325" y="1830388"/>
          <p14:tracePt t="78646" x="3608388" y="1812925"/>
          <p14:tracePt t="78657" x="3608388" y="1785938"/>
          <p14:tracePt t="78669" x="3608388" y="1758950"/>
          <p14:tracePt t="78695" x="3608388" y="1751013"/>
          <p14:tracePt t="78705" x="3625850" y="1714500"/>
          <p14:tracePt t="78731" x="3643313" y="1704975"/>
          <p14:tracePt t="78744" x="3652838" y="1697038"/>
          <p14:tracePt t="78755" x="3714750" y="1687513"/>
          <p14:tracePt t="78780" x="3768725" y="1670050"/>
          <p14:tracePt t="78791" x="3911600" y="1652588"/>
          <p14:tracePt t="78804" x="3973513" y="1652588"/>
          <p14:tracePt t="78821" x="4037013" y="1652588"/>
          <p14:tracePt t="78840" x="4116388" y="1652588"/>
          <p14:tracePt t="78853" x="4143375" y="1652588"/>
          <p14:tracePt t="79145" x="4143375" y="1660525"/>
          <p14:tracePt t="79161" x="4143375" y="1687513"/>
          <p14:tracePt t="79171" x="4143375" y="1724025"/>
          <p14:tracePt t="79180" x="4143375" y="1751013"/>
          <p14:tracePt t="79193" x="4116388" y="1795463"/>
          <p14:tracePt t="79217" x="4098925" y="1812925"/>
          <p14:tracePt t="79231" x="4071938" y="1830388"/>
          <p14:tracePt t="79242" x="4010025" y="1847850"/>
          <p14:tracePt t="79266" x="3973513" y="1857375"/>
          <p14:tracePt t="79280" x="3929063" y="1857375"/>
          <p14:tracePt t="79293" x="3902075" y="1857375"/>
          <p14:tracePt t="79308" x="3875088" y="1857375"/>
          <p14:tracePt t="79328" x="3830638" y="1830388"/>
          <p14:tracePt t="79353" x="3822700" y="1812925"/>
          <p14:tracePt t="79367" x="3813175" y="1803400"/>
          <p14:tracePt t="79377" x="3786188" y="1776413"/>
          <p14:tracePt t="79401" x="3786188" y="1758950"/>
          <p14:tracePt t="79413" x="3786188" y="1697038"/>
          <p14:tracePt t="79425" x="3786188" y="1652588"/>
          <p14:tracePt t="79458" x="3803650" y="1589088"/>
          <p14:tracePt t="79462" x="3911600" y="1401763"/>
          <p14:tracePt t="79475" x="4000500" y="1276350"/>
          <p14:tracePt t="79498" x="4116388" y="1160463"/>
          <p14:tracePt t="79510" x="4330700" y="1000125"/>
          <p14:tracePt t="79535" x="4394200" y="955675"/>
          <p14:tracePt t="79546" x="4483100" y="919163"/>
          <p14:tracePt t="79560" x="4510088" y="919163"/>
          <p14:tracePt t="79576" x="4537075" y="919163"/>
          <p14:tracePt t="79596" x="4572000" y="928688"/>
          <p14:tracePt t="79620" x="4589463" y="946150"/>
          <p14:tracePt t="79631" x="4643438" y="1009650"/>
          <p14:tracePt t="79644" x="4679950" y="1081088"/>
          <p14:tracePt t="79677" x="4714875" y="1133475"/>
          <p14:tracePt t="79682" x="4776788" y="1285875"/>
          <p14:tracePt t="79706" x="4813300" y="1438275"/>
          <p14:tracePt t="79731" x="4822825" y="1536700"/>
          <p14:tracePt t="79748" x="4822825" y="1616075"/>
          <p14:tracePt t="79754" x="4822825" y="1687513"/>
          <p14:tracePt t="79767" x="4813300" y="1803400"/>
          <p14:tracePt t="79780" x="4795838" y="1839913"/>
          <p14:tracePt t="79804" x="4741863" y="1884363"/>
          <p14:tracePt t="79811" x="4616450" y="1965325"/>
          <p14:tracePt t="79829" x="4562475" y="1990725"/>
          <p14:tracePt t="79851" x="4500563" y="2017713"/>
          <p14:tracePt t="79863" x="4384675" y="2044700"/>
          <p14:tracePt t="79895" x="4330700" y="2054225"/>
          <p14:tracePt t="79902" x="4241800" y="2054225"/>
          <p14:tracePt t="79913" x="4187825" y="2044700"/>
          <p14:tracePt t="79938" x="4170363" y="2009775"/>
          <p14:tracePt t="81617" x="4152900" y="1982788"/>
          <p14:tracePt t="81628" x="4125913" y="1955800"/>
          <p14:tracePt t="81640" x="4108450" y="1928813"/>
          <p14:tracePt t="81652" x="4081463" y="1884363"/>
          <p14:tracePt t="81663" x="4010025" y="1758950"/>
          <p14:tracePt t="81678" x="3990975" y="1724025"/>
          <p14:tracePt t="81705" x="3983038" y="1704975"/>
          <p14:tracePt t="81713" x="3983038" y="1697038"/>
          <p14:tracePt t="82008" x="3973513" y="1697038"/>
          <p14:tracePt t="82216" x="3973513" y="1704975"/>
          <p14:tracePt t="82296" x="3973513" y="1714500"/>
          <p14:tracePt t="82432" x="3973513" y="1724025"/>
          <p14:tracePt t="82443" x="3973513" y="1731963"/>
          <p14:tracePt t="82469" x="3973513" y="1741488"/>
          <p14:tracePt t="85971" x="3973513" y="1751013"/>
          <p14:tracePt t="85994" x="3973513" y="1758950"/>
          <p14:tracePt t="86007" x="3973513" y="1768475"/>
          <p14:tracePt t="86020" x="3965575" y="1776413"/>
          <p14:tracePt t="86033" x="3965575" y="1795463"/>
          <p14:tracePt t="86057" x="3965575" y="1812925"/>
          <p14:tracePt t="86069" x="3965575" y="1822450"/>
          <p14:tracePt t="86100" x="3965575" y="1830388"/>
          <p14:tracePt t="86107" x="3965575" y="1839913"/>
          <p14:tracePt t="86739" x="3965575" y="1822450"/>
          <p14:tracePt t="86764" x="3965575" y="1803400"/>
          <p14:tracePt t="86777" x="3956050" y="1795463"/>
          <p14:tracePt t="86811" x="3956050" y="1785938"/>
          <p14:tracePt t="86827" x="3946525" y="1785938"/>
          <p14:tracePt t="86896" x="3938588" y="1785938"/>
          <p14:tracePt t="86927" x="3929063" y="1785938"/>
          <p14:tracePt t="87374" x="3875088" y="1785938"/>
          <p14:tracePt t="87386" x="3795713" y="1822450"/>
          <p14:tracePt t="87397" x="3679825" y="1857375"/>
          <p14:tracePt t="87409" x="3554413" y="1911350"/>
          <p14:tracePt t="87421" x="3419475" y="1973263"/>
          <p14:tracePt t="87433" x="3295650" y="2009775"/>
          <p14:tracePt t="87446" x="3143250" y="2044700"/>
          <p14:tracePt t="87461" x="3116263" y="2044700"/>
          <p14:tracePt t="87484" x="3081338" y="2054225"/>
          <p14:tracePt t="87520" x="3062288" y="2054225"/>
          <p14:tracePt t="87532" x="3054350" y="2054225"/>
          <p14:tracePt t="87549" x="3036888" y="2054225"/>
          <p14:tracePt t="87555" x="3027363" y="2054225"/>
          <p14:tracePt t="87582" x="3036888" y="2054225"/>
          <p14:tracePt t="87862" x="3054350" y="2054225"/>
          <p14:tracePt t="87873" x="3089275" y="2054225"/>
          <p14:tracePt t="87887" x="3125788" y="2081213"/>
          <p14:tracePt t="87896" x="3133725" y="2108200"/>
          <p14:tracePt t="87909" x="3133725" y="2152650"/>
          <p14:tracePt t="87922" x="3108325" y="2205038"/>
          <p14:tracePt t="87933" x="2990850" y="2357438"/>
          <p14:tracePt t="87949" x="2919413" y="2428875"/>
          <p14:tracePt t="87969" x="2840038" y="2509838"/>
          <p14:tracePt t="87983" x="2830513" y="2527300"/>
          <p14:tracePt t="88300" x="2830513" y="2544763"/>
          <p14:tracePt t="88311" x="2830513" y="2562225"/>
          <p14:tracePt t="88324" x="2847975" y="2581275"/>
          <p14:tracePt t="88336" x="2928938" y="2633663"/>
          <p14:tracePt t="88347" x="3054350" y="2679700"/>
          <p14:tracePt t="88359" x="3241675" y="2751138"/>
          <p14:tracePt t="88373" x="3670300" y="2857500"/>
          <p14:tracePt t="88397" x="3867150" y="2874963"/>
          <p14:tracePt t="88424" x="4054475" y="2874963"/>
          <p14:tracePt t="88428" x="4330700" y="2847975"/>
          <p14:tracePt t="88688" x="4367213" y="2795588"/>
          <p14:tracePt t="88704" x="4429125" y="2679700"/>
          <p14:tracePt t="88722" x="4589463" y="2517775"/>
          <p14:tracePt t="88725" x="4973638" y="2232025"/>
          <p14:tracePt t="88750" x="5160963" y="2125663"/>
          <p14:tracePt t="88761" x="5446713" y="1990725"/>
          <p14:tracePt t="88775" x="5589588" y="1938338"/>
          <p14:tracePt t="88798" x="5759450" y="1901825"/>
          <p14:tracePt t="88813" x="5946775" y="1857375"/>
          <p14:tracePt t="88822" x="6205538" y="1822450"/>
          <p14:tracePt t="88849" x="6303963" y="1812925"/>
          <p14:tracePt t="88860" x="6518275" y="1785938"/>
          <p14:tracePt t="88884" x="6608763" y="1758950"/>
          <p14:tracePt t="89178" x="6661150" y="1758950"/>
          <p14:tracePt t="89189" x="6705600" y="1758950"/>
          <p14:tracePt t="89201" x="6769100" y="1758950"/>
          <p14:tracePt t="89212" x="6911975" y="1785938"/>
          <p14:tracePt t="89238" x="6991350" y="1812925"/>
          <p14:tracePt t="89249" x="7045325" y="1830388"/>
          <p14:tracePt t="89261" x="7143750" y="1857375"/>
          <p14:tracePt t="89286" x="7197725" y="1866900"/>
          <p14:tracePt t="89299" x="7232650" y="1893888"/>
          <p14:tracePt t="89311" x="7286625" y="1938338"/>
          <p14:tracePt t="89639" x="7304088" y="1938338"/>
          <p14:tracePt t="89652" x="7331075" y="1938338"/>
          <p14:tracePt t="89663" x="7340600" y="1938338"/>
          <p14:tracePt t="89675" x="7367588" y="1938338"/>
          <p14:tracePt t="89688" x="7385050" y="1938338"/>
          <p14:tracePt t="89700" x="7412038" y="1955800"/>
          <p14:tracePt t="89725" x="7429500" y="1955800"/>
          <p14:tracePt t="89736" x="7446963" y="1973263"/>
          <p14:tracePt t="89749" x="7466013" y="1990725"/>
          <p14:tracePt t="89773" x="7483475" y="1990725"/>
          <p14:tracePt t="89785" x="7483475" y="2000250"/>
          <p14:tracePt t="89799" x="7491413" y="2017713"/>
          <p14:tracePt t="91310" x="7500938" y="2017713"/>
          <p14:tracePt t="91396" x="7500938" y="2027238"/>
          <p14:tracePt t="91468" x="7500938" y="2036763"/>
          <p14:tracePt t="91482" x="7491413" y="2036763"/>
          <p14:tracePt t="91493" x="7491413" y="2044700"/>
          <p14:tracePt t="91516" x="7483475" y="2044700"/>
          <p14:tracePt t="91882" x="7466013" y="2044700"/>
          <p14:tracePt t="91894" x="7412038" y="2081213"/>
          <p14:tracePt t="91906" x="7323138" y="2143125"/>
          <p14:tracePt t="91920" x="7099300" y="2330450"/>
          <p14:tracePt t="91942" x="6983413" y="2419350"/>
          <p14:tracePt t="91955" x="6875463" y="2517775"/>
          <p14:tracePt t="91968" x="6634163" y="2732088"/>
          <p14:tracePt t="91992" x="6500813" y="2830513"/>
          <p14:tracePt t="92003" x="6402388" y="2919413"/>
          <p14:tracePt t="92018" x="6224588" y="3000375"/>
          <p14:tracePt t="92040" x="6170613" y="3027363"/>
          <p14:tracePt t="92053" x="6153150" y="3036888"/>
          <p14:tracePt t="92309" x="6134100" y="3044825"/>
          <p14:tracePt t="92319" x="6126163" y="3044825"/>
          <p14:tracePt t="92334" x="6108700" y="3054350"/>
          <p14:tracePt t="92347" x="6072188" y="3089275"/>
          <p14:tracePt t="92358" x="6072188" y="3098800"/>
          <p14:tracePt t="92381" x="6054725" y="3098800"/>
          <p14:tracePt t="92394" x="6018213" y="3108325"/>
          <p14:tracePt t="92407" x="5840413" y="3197225"/>
          <p14:tracePt t="92431" x="5732463" y="3232150"/>
          <p14:tracePt t="92443" x="5634038" y="3268663"/>
          <p14:tracePt t="92455" x="5402263" y="3340100"/>
          <p14:tracePt t="92479" x="5303838" y="3367088"/>
          <p14:tracePt t="92492" x="5133975" y="3394075"/>
          <p14:tracePt t="92505" x="5054600" y="3394075"/>
          <p14:tracePt t="92527" x="4991100" y="3402013"/>
          <p14:tracePt t="92539" x="4938713" y="3402013"/>
          <p14:tracePt t="92565" x="4938713" y="3367088"/>
          <p14:tracePt t="92576" x="4965700" y="3322638"/>
          <p14:tracePt t="92905" x="4938713" y="3330575"/>
          <p14:tracePt t="92917" x="4919663" y="3340100"/>
          <p14:tracePt t="92930" x="4911725" y="3340100"/>
          <p14:tracePt t="92960" x="4911725" y="3348038"/>
          <p14:tracePt t="92980" x="4902200" y="3348038"/>
          <p14:tracePt t="93014" x="4875213" y="3375025"/>
          <p14:tracePt t="93028" x="4840288" y="3402013"/>
          <p14:tracePt t="93041" x="4786313" y="3455988"/>
          <p14:tracePt t="93053" x="4687888" y="3536950"/>
          <p14:tracePt t="93065" x="4581525" y="3608388"/>
          <p14:tracePt t="93080" x="4384675" y="3822700"/>
          <p14:tracePt t="93102" x="4303713" y="3919538"/>
          <p14:tracePt t="93113" x="4224338" y="4098925"/>
          <p14:tracePt t="93142" x="4224338" y="4133850"/>
          <p14:tracePt t="93150" x="4232275" y="4179888"/>
          <p14:tracePt t="93161" x="4330700" y="4259263"/>
          <p14:tracePt t="93187" x="4419600" y="4322763"/>
          <p14:tracePt t="93209" x="4465638" y="4348163"/>
          <p14:tracePt t="93551" x="4465638" y="4357688"/>
          <p14:tracePt t="93566" x="4465638" y="4367213"/>
          <p14:tracePt t="93580" x="4456113" y="4375150"/>
          <p14:tracePt t="93588" x="4456113" y="4384675"/>
          <p14:tracePt t="93600" x="4446588" y="4384675"/>
          <p14:tracePt t="93618" x="4446588" y="4394200"/>
          <p14:tracePt t="93685" x="4446588" y="4402138"/>
          <p14:tracePt t="93721" x="4438650" y="4402138"/>
          <p14:tracePt t="93736" x="4429125" y="4411663"/>
          <p14:tracePt t="93797" x="4419600" y="4411663"/>
          <p14:tracePt t="93807" x="4402138" y="4419600"/>
          <p14:tracePt t="93811" x="4384675" y="4419600"/>
          <p14:tracePt t="93833" x="4375150" y="4419600"/>
          <p14:tracePt t="93857" x="4367213" y="4419600"/>
          <p14:tracePt t="93866" x="4357688" y="4419600"/>
          <p14:tracePt t="93893" x="4348163" y="4419600"/>
          <p14:tracePt t="93904" x="4340225" y="4419600"/>
          <p14:tracePt t="93918" x="4322763" y="4402138"/>
          <p14:tracePt t="93941" x="4313238" y="4394200"/>
          <p14:tracePt t="93952" x="4303713" y="4375150"/>
          <p14:tracePt t="93978" x="4303713" y="4357688"/>
          <p14:tracePt t="94001" x="4303713" y="4348163"/>
          <p14:tracePt t="94075" x="4303713" y="4340225"/>
          <p14:tracePt t="94270" x="4303713" y="4348163"/>
          <p14:tracePt t="94283" x="4303713" y="4367213"/>
          <p14:tracePt t="94307" x="4313238" y="4384675"/>
          <p14:tracePt t="94320" x="4313238" y="4394200"/>
          <p14:tracePt t="94346" x="4313238" y="4402138"/>
          <p14:tracePt t="94360" x="4322763" y="4419600"/>
          <p14:tracePt t="94382" x="4330700" y="4429125"/>
          <p14:tracePt t="94407" x="4340225" y="4429125"/>
          <p14:tracePt t="94415" x="4340225" y="4438650"/>
          <p14:tracePt t="94550" x="4340225" y="4446588"/>
          <p14:tracePt t="94611" x="4322763" y="4446588"/>
          <p14:tracePt t="94626" x="4295775" y="4429125"/>
          <p14:tracePt t="94642" x="4276725" y="4375150"/>
          <p14:tracePt t="94647" x="4241800" y="4295775"/>
          <p14:tracePt t="94660" x="4205288" y="4214813"/>
          <p14:tracePt t="94677" x="4160838" y="4010025"/>
          <p14:tracePt t="94706" x="4152900" y="3795713"/>
          <p14:tracePt t="94709" x="4133850" y="3697288"/>
          <p14:tracePt t="94740" x="4133850" y="3625850"/>
          <p14:tracePt t="94745" x="4133850" y="3482975"/>
          <p14:tracePt t="94771" x="4133850" y="3438525"/>
          <p14:tracePt t="94784" x="4160838" y="3394075"/>
          <p14:tracePt t="94794" x="4251325" y="3330575"/>
          <p14:tracePt t="94808" x="4330700" y="3303588"/>
          <p14:tracePt t="95062" x="4375150" y="3241675"/>
          <p14:tracePt t="95079" x="4446588" y="3143250"/>
          <p14:tracePt t="95086" x="4589463" y="3027363"/>
          <p14:tracePt t="95100" x="4813300" y="2847975"/>
          <p14:tracePt t="95112" x="5214938" y="2500313"/>
          <p14:tracePt t="95143" x="5375275" y="2384425"/>
          <p14:tracePt t="95148" x="5483225" y="2303463"/>
          <p14:tracePt t="95160" x="5634038" y="2214563"/>
          <p14:tracePt t="95185" x="5661025" y="2205038"/>
          <p14:tracePt t="95210" x="5670550" y="2205038"/>
          <p14:tracePt t="95233" x="5653088" y="2205038"/>
          <p14:tracePt t="95247" x="5616575" y="2197100"/>
          <p14:tracePt t="95258" x="5545138" y="2179638"/>
          <p14:tracePt t="95271" x="5446713" y="2152650"/>
          <p14:tracePt t="95284" x="5419725" y="2143125"/>
          <p14:tracePt t="95305" x="5411788" y="2143125"/>
          <p14:tracePt t="95314" x="5402263" y="2143125"/>
          <p14:tracePt t="95329" x="5394325" y="2143125"/>
          <p14:tracePt t="95354" x="5268913" y="2152650"/>
          <p14:tracePt t="95368" x="5116513" y="2179638"/>
          <p14:tracePt t="95379" x="4884738" y="2187575"/>
          <p14:tracePt t="95404" x="4795838" y="2187575"/>
          <p14:tracePt t="95419" x="4545013" y="2187575"/>
          <p14:tracePt t="95440" x="4394200" y="2187575"/>
          <p14:tracePt t="95452" x="4251325" y="2187575"/>
          <p14:tracePt t="95464" x="3983038" y="2170113"/>
          <p14:tracePt t="95489" x="3919538" y="2152650"/>
          <p14:tracePt t="95500" x="3813175" y="2062163"/>
          <p14:tracePt t="95527" x="3786188" y="2009775"/>
          <p14:tracePt t="95537" x="3786188" y="1982788"/>
          <p14:tracePt t="95549" x="3830638" y="1901825"/>
          <p14:tracePt t="95563" x="3830638" y="1893888"/>
          <p14:tracePt t="97452" x="3840163" y="1893888"/>
          <p14:tracePt t="97462" x="3857625" y="1893888"/>
          <p14:tracePt t="97475" x="3894138" y="1884363"/>
          <p14:tracePt t="97487" x="3938588" y="1884363"/>
          <p14:tracePt t="97499" x="4116388" y="1866900"/>
          <p14:tracePt t="97524" x="4224338" y="1866900"/>
          <p14:tracePt t="97537" x="4340225" y="1847850"/>
          <p14:tracePt t="97552" x="4625975" y="1785938"/>
          <p14:tracePt t="97580" x="4803775" y="1724025"/>
          <p14:tracePt t="97584" x="5241925" y="1581150"/>
          <p14:tracePt t="97597" x="5500688" y="1500188"/>
          <p14:tracePt t="97621" x="5705475" y="1473200"/>
          <p14:tracePt t="97633" x="5991225" y="1455738"/>
          <p14:tracePt t="97659" x="6116638" y="1455738"/>
          <p14:tracePt t="97670" x="6242050" y="1473200"/>
          <p14:tracePt t="97683" x="6330950" y="1509713"/>
          <p14:tracePt t="97951" x="6429375" y="1509713"/>
          <p14:tracePt t="97964" x="6616700" y="1517650"/>
          <p14:tracePt t="97976" x="6884988" y="1571625"/>
          <p14:tracePt t="97987" x="7537450" y="1758950"/>
          <p14:tracePt t="98017" x="7848600" y="1847850"/>
          <p14:tracePt t="98023" x="8099425" y="1938338"/>
          <p14:tracePt t="98037" x="8420100" y="2054225"/>
          <p14:tracePt t="98059" x="8562975" y="2098675"/>
          <p14:tracePt t="98085" x="8670925" y="2160588"/>
          <p14:tracePt t="98412" x="8680450" y="2160588"/>
          <p14:tracePt t="98451" x="8680450" y="2143125"/>
          <p14:tracePt t="98462" x="8680450" y="2133600"/>
          <p14:tracePt t="98475" x="8680450" y="2108200"/>
          <p14:tracePt t="98487" x="8688388" y="2089150"/>
          <p14:tracePt t="98501" x="8688388" y="2071688"/>
          <p14:tracePt t="98511" x="8688388" y="2062163"/>
          <p14:tracePt t="98524" x="8697913" y="2044700"/>
          <p14:tracePt t="98561" x="8705850" y="2027238"/>
          <p14:tracePt t="98576" x="8715375" y="2017713"/>
          <p14:tracePt t="98583" x="8724900" y="2017713"/>
          <p14:tracePt t="98596" x="8732838" y="2009775"/>
          <p14:tracePt t="98609" x="8751888" y="1990725"/>
          <p14:tracePt t="99644" x="8742363" y="1990725"/>
          <p14:tracePt t="99656" x="8697913" y="1982788"/>
          <p14:tracePt t="99673" x="8634413" y="1982788"/>
          <p14:tracePt t="99682" x="8491538" y="1955800"/>
          <p14:tracePt t="99693" x="8304213" y="1938338"/>
          <p14:tracePt t="99704" x="7983538" y="1901825"/>
          <p14:tracePt t="99718" x="7313613" y="1866900"/>
          <p14:tracePt t="99743" x="6938963" y="1847850"/>
          <p14:tracePt t="99755" x="6276975" y="1847850"/>
          <p14:tracePt t="99768" x="5983288" y="1893888"/>
          <p14:tracePt t="99791" x="5768975" y="1938338"/>
          <p14:tracePt t="99803" x="5616575" y="1973263"/>
          <p14:tracePt t="100168" x="5599113" y="1982788"/>
          <p14:tracePt t="100182" x="5581650" y="1982788"/>
          <p14:tracePt t="100194" x="5562600" y="1990725"/>
          <p14:tracePt t="100207" x="5411788" y="1990725"/>
          <p14:tracePt t="100236" x="5276850" y="1990725"/>
          <p14:tracePt t="100241" x="4751388" y="1990725"/>
          <p14:tracePt t="100254" x="4402138" y="1990725"/>
          <p14:tracePt t="100278" x="4027488" y="1990725"/>
          <p14:tracePt t="100290" x="3554413" y="2009775"/>
          <p14:tracePt t="100305" x="3402013" y="2017713"/>
          <p14:tracePt t="100327" x="3313113" y="2017713"/>
          <p14:tracePt t="100339" x="3259138" y="2036763"/>
          <p14:tracePt t="100365" x="3241675" y="2044700"/>
          <p14:tracePt t="100376" x="3214688" y="2054225"/>
          <p14:tracePt t="100405" x="3205163" y="2062163"/>
          <p14:tracePt t="100412" x="3197225" y="2062163"/>
          <p14:tracePt t="100426" x="3170238" y="2062163"/>
          <p14:tracePt t="100455" x="3160713" y="2062163"/>
          <p14:tracePt t="100596" x="3170238" y="2062163"/>
          <p14:tracePt t="100610" x="3205163" y="2062163"/>
          <p14:tracePt t="100621" x="3251200" y="2062163"/>
          <p14:tracePt t="100632" x="3330575" y="2054225"/>
          <p14:tracePt t="100644" x="3598863" y="1973263"/>
          <p14:tracePt t="100673" x="3875088" y="1884363"/>
          <p14:tracePt t="100681" x="4197350" y="1776413"/>
          <p14:tracePt t="100692" x="4911725" y="1562100"/>
          <p14:tracePt t="100724" x="5214938" y="1490663"/>
          <p14:tracePt t="100730" x="5411788" y="1428750"/>
          <p14:tracePt t="100742" x="5616575" y="1357313"/>
          <p14:tracePt t="100766" x="5670550" y="1339850"/>
          <p14:tracePt t="100998" x="5643563" y="1339850"/>
          <p14:tracePt t="101010" x="5608638" y="1339850"/>
          <p14:tracePt t="101020" x="5581650" y="1357313"/>
          <p14:tracePt t="101037" x="5518150" y="1374775"/>
          <p14:tracePt t="101046" x="5313363" y="1473200"/>
          <p14:tracePt t="101072" x="4991100" y="1581150"/>
          <p14:tracePt t="101096" x="4830763" y="1633538"/>
          <p14:tracePt t="101106" x="4643438" y="1697038"/>
          <p14:tracePt t="101120" x="4483100" y="1731963"/>
          <p14:tracePt t="101133" x="4357688" y="1785938"/>
          <p14:tracePt t="101154" x="4224338" y="1803400"/>
          <p14:tracePt t="101164" x="4010025" y="1803400"/>
          <p14:tracePt t="101178" x="3867150" y="1795463"/>
          <p14:tracePt t="101204" x="3830638" y="1776413"/>
          <p14:tracePt t="101216" x="3795713" y="1731963"/>
          <p14:tracePt t="101230" x="3786188" y="1714500"/>
          <p14:tracePt t="101255" x="3786188" y="1704975"/>
          <p14:tracePt t="101267" x="3786188" y="1697038"/>
          <p14:tracePt t="101290" x="3786188" y="1687513"/>
          <p14:tracePt t="101327" x="3776663" y="1687513"/>
          <p14:tracePt t="101337" x="3776663" y="1679575"/>
          <p14:tracePt t="101349" x="3768725" y="1670050"/>
          <p14:tracePt t="101365" x="3768725" y="1643063"/>
          <p14:tracePt t="101388" x="3768725" y="1616075"/>
          <p14:tracePt t="101400" x="3786188" y="1589088"/>
          <p14:tracePt t="101424" x="3795713" y="1581150"/>
          <p14:tracePt t="101437" x="3803650" y="1571625"/>
          <p14:tracePt t="101450" x="3867150" y="1509713"/>
          <p14:tracePt t="101475" x="3929063" y="1465263"/>
          <p14:tracePt t="101487" x="4108450" y="1393825"/>
          <p14:tracePt t="101511" x="4224338" y="1366838"/>
          <p14:tracePt t="101522" x="4330700" y="1366838"/>
          <p14:tracePt t="101534" x="4527550" y="1366838"/>
          <p14:tracePt t="101558" x="4616450" y="1384300"/>
          <p14:tracePt t="101582" x="4795838" y="1455738"/>
          <p14:tracePt t="101598" x="4867275" y="1482725"/>
          <p14:tracePt t="101615" x="4929188" y="1536700"/>
          <p14:tracePt t="101619" x="5000625" y="1581150"/>
          <p14:tracePt t="101644" x="5018088" y="1608138"/>
          <p14:tracePt t="101656" x="5037138" y="1652588"/>
          <p14:tracePt t="101669" x="5037138" y="1751013"/>
          <p14:tracePt t="101692" x="5010150" y="1803400"/>
          <p14:tracePt t="101705" x="4857750" y="1919288"/>
          <p14:tracePt t="101717" x="4776788" y="1955800"/>
          <p14:tracePt t="101740" x="4697413" y="1973263"/>
          <p14:tracePt t="101753" x="4491038" y="2009775"/>
          <p14:tracePt t="101776" x="4384675" y="2036763"/>
          <p14:tracePt t="101794" x="4116388" y="2098675"/>
          <p14:tracePt t="101817" x="3983038" y="2098675"/>
          <p14:tracePt t="101833" x="3857625" y="2098675"/>
          <p14:tracePt t="101839" x="3633788" y="1982788"/>
          <p14:tracePt t="101862" x="3581400" y="1911350"/>
          <p14:tracePt t="101875" x="3536950" y="1839913"/>
          <p14:tracePt t="101887" x="3509963" y="1768475"/>
          <p14:tracePt t="101911" x="3509963" y="1731963"/>
          <p14:tracePt t="101924" x="3509963" y="1643063"/>
          <p14:tracePt t="101936" x="3509963" y="1598613"/>
          <p14:tracePt t="101952" x="3527425" y="1544638"/>
          <p14:tracePt t="101973" x="3571875" y="1482725"/>
          <p14:tracePt t="101985" x="3589338" y="1455738"/>
          <p14:tracePt t="102018" x="3608388" y="1428750"/>
          <p14:tracePt t="102022" x="3697288" y="1374775"/>
          <p14:tracePt t="102037" x="3768725" y="1330325"/>
          <p14:tracePt t="102054" x="3830638" y="1295400"/>
          <p14:tracePt t="102072" x="4010025" y="1258888"/>
          <p14:tracePt t="102095" x="4098925" y="1258888"/>
          <p14:tracePt t="102111" x="4205288" y="1258888"/>
          <p14:tracePt t="102120" x="4411663" y="1322388"/>
          <p14:tracePt t="102143" x="4491038" y="1357313"/>
          <p14:tracePt t="102156" x="4625975" y="1393825"/>
          <p14:tracePt t="102179" x="4660900" y="1411288"/>
          <p14:tracePt t="102193" x="4705350" y="1490663"/>
          <p14:tracePt t="102204" x="4732338" y="1554163"/>
          <p14:tracePt t="102230" x="4741863" y="1616075"/>
          <p14:tracePt t="102240" x="4741863" y="1758950"/>
          <p14:tracePt t="102265" x="4741863" y="1803400"/>
          <p14:tracePt t="102277" x="4705350" y="1847850"/>
          <p14:tracePt t="102301" x="4679950" y="1866900"/>
          <p14:tracePt t="102314" x="4660900" y="1874838"/>
          <p14:tracePt t="102326" x="4643438" y="1893888"/>
          <p14:tracePt t="102340" x="4581525" y="1928813"/>
          <p14:tracePt t="102362" x="4554538" y="1938338"/>
          <p14:tracePt t="102374" x="4518025" y="1955800"/>
          <p14:tracePt t="102398" x="4510088" y="1965325"/>
          <p14:tracePt t="102412" x="4483100" y="1973263"/>
          <p14:tracePt t="102426" x="4411663" y="1990725"/>
          <p14:tracePt t="102456" x="4224338" y="2017713"/>
          <p14:tracePt t="102459" x="4133850" y="2017713"/>
          <p14:tracePt t="102485" x="4017963" y="1982788"/>
          <p14:tracePt t="102496" x="3938588" y="1928813"/>
          <p14:tracePt t="102509" x="3822700" y="1812925"/>
          <p14:tracePt t="102533" x="3786188" y="1731963"/>
          <p14:tracePt t="102545" x="3759200" y="1633538"/>
          <p14:tracePt t="102558" x="3741738" y="1446213"/>
          <p14:tracePt t="102580" x="3741738" y="1374775"/>
          <p14:tracePt t="102595" x="3741738" y="1312863"/>
          <p14:tracePt t="102617" x="3741738" y="1303338"/>
          <p14:tracePt t="102641" x="3741738" y="1295400"/>
          <p14:tracePt t="102667" x="3751263" y="1268413"/>
          <p14:tracePt t="102679" x="3803650" y="1250950"/>
          <p14:tracePt t="102693" x="3875088" y="1231900"/>
          <p14:tracePt t="102703" x="3956050" y="1204913"/>
          <p14:tracePt t="102717" x="4044950" y="1196975"/>
          <p14:tracePt t="102729" x="4152900" y="1196975"/>
          <p14:tracePt t="102743" x="4348163" y="1196975"/>
          <p14:tracePt t="102764" x="4527550" y="1241425"/>
          <p14:tracePt t="102777" x="4589463" y="1268413"/>
          <p14:tracePt t="102801" x="4660900" y="1285875"/>
          <p14:tracePt t="102815" x="4705350" y="1312863"/>
          <p14:tracePt t="102826" x="4795838" y="1347788"/>
          <p14:tracePt t="102850" x="4857750" y="1393825"/>
          <p14:tracePt t="102862" x="4902200" y="1473200"/>
          <p14:tracePt t="102892" x="4929188" y="1509713"/>
          <p14:tracePt t="102899" x="4938713" y="1536700"/>
          <p14:tracePt t="102911" x="4973638" y="1571625"/>
          <p14:tracePt t="102936" x="5000625" y="1581150"/>
          <p14:tracePt t="102946" x="5027613" y="1589088"/>
          <p14:tracePt t="103252" x="5037138" y="1589088"/>
          <p14:tracePt t="103267" x="5062538" y="1589088"/>
          <p14:tracePt t="103277" x="5089525" y="1598613"/>
          <p14:tracePt t="103296" x="5116513" y="1625600"/>
          <p14:tracePt t="103300" x="5187950" y="1724025"/>
          <p14:tracePt t="103314" x="5224463" y="1795463"/>
          <p14:tracePt t="103330" x="5241925" y="1857375"/>
          <p14:tracePt t="103350" x="5241925" y="2054225"/>
          <p14:tracePt t="103381" x="5205413" y="2197100"/>
          <p14:tracePt t="103386" x="4965700" y="2598738"/>
          <p14:tracePt t="103399" x="4803775" y="2803525"/>
          <p14:tracePt t="103423" x="4687888" y="2965450"/>
          <p14:tracePt t="103436" x="4572000" y="3143250"/>
          <p14:tracePt t="103449" x="4572000" y="3179763"/>
          <p14:tracePt t="103473" x="4581525" y="3214688"/>
          <p14:tracePt t="103484" x="4633913" y="3224213"/>
          <p14:tracePt t="103813" x="4660900" y="3214688"/>
          <p14:tracePt t="103826" x="4759325" y="3160713"/>
          <p14:tracePt t="103837" x="5045075" y="2990850"/>
          <p14:tracePt t="103850" x="5527675" y="2705100"/>
          <p14:tracePt t="103862" x="5991225" y="2438400"/>
          <p14:tracePt t="103873" x="6732588" y="2071688"/>
          <p14:tracePt t="103886" x="6991350" y="1973263"/>
          <p14:tracePt t="103912" x="7277100" y="1874838"/>
          <p14:tracePt t="103925" x="7348538" y="1866900"/>
          <p14:tracePt t="103956" x="7402513" y="1857375"/>
          <p14:tracePt t="103958" x="7473950" y="1857375"/>
          <p14:tracePt t="103990" x="7500938" y="1857375"/>
          <p14:tracePt t="103997" x="7537450" y="1857375"/>
          <p14:tracePt t="104189" x="7527925" y="1857375"/>
          <p14:tracePt t="104228" x="7527925" y="1866900"/>
          <p14:tracePt t="104264" x="7537450" y="1901825"/>
          <p14:tracePt t="104279" x="7581900" y="1928813"/>
          <p14:tracePt t="104288" x="7634288" y="1973263"/>
          <p14:tracePt t="104300" x="7705725" y="2036763"/>
          <p14:tracePt t="104312" x="7786688" y="2108200"/>
          <p14:tracePt t="104322" x="7947025" y="2224088"/>
          <p14:tracePt t="104348" x="8001000" y="2268538"/>
          <p14:tracePt t="104361" x="8054975" y="2303463"/>
          <p14:tracePt t="104374" x="8134350" y="2357438"/>
          <p14:tracePt t="104604" x="8134350" y="2347913"/>
          <p14:tracePt t="104617" x="8143875" y="2295525"/>
          <p14:tracePt t="104628" x="8296275" y="2170113"/>
          <p14:tracePt t="104643" x="8447088" y="2071688"/>
          <p14:tracePt t="104665" x="8572500" y="2017713"/>
          <p14:tracePt t="104678" x="8732838" y="1965325"/>
          <p14:tracePt t="104708" x="8759825" y="1955800"/>
          <p14:tracePt t="104715" x="8786813" y="1946275"/>
          <p14:tracePt t="104727" x="8796338" y="1938338"/>
          <p14:tracePt t="104754" x="8831263" y="1911350"/>
          <p14:tracePt t="104765" x="8858250" y="1893888"/>
          <p14:tracePt t="104788" x="8867775" y="1884363"/>
          <p14:tracePt t="104801" x="8894763" y="1866900"/>
          <p14:tracePt t="104813" x="8912225" y="1866900"/>
          <p14:tracePt t="104827" x="8912225" y="1857375"/>
          <p14:tracePt t="104959" x="8894763" y="1857375"/>
          <p14:tracePt t="104995" x="8885238" y="1857375"/>
          <p14:tracePt t="105094" x="8875713" y="1857375"/>
          <p14:tracePt t="105348" x="8867775" y="1866900"/>
          <p14:tracePt t="105362" x="8858250" y="1874838"/>
          <p14:tracePt t="105373" x="8840788" y="1884363"/>
          <p14:tracePt t="105383" x="8831263" y="1884363"/>
          <p14:tracePt t="105404" x="8796338" y="1919288"/>
          <p14:tracePt t="105422" x="8724900" y="1965325"/>
          <p14:tracePt t="105433" x="8358188" y="2170113"/>
          <p14:tracePt t="105449" x="7966075" y="2374900"/>
          <p14:tracePt t="105471" x="6965950" y="2911475"/>
          <p14:tracePt t="105482" x="6357938" y="3232150"/>
          <p14:tracePt t="105507" x="5741988" y="3589338"/>
          <p14:tracePt t="105520" x="4751388" y="4098925"/>
          <p14:tracePt t="105542" x="4438650" y="4187825"/>
          <p14:tracePt t="105554" x="4313238" y="4214813"/>
          <p14:tracePt t="105567" x="4232275" y="4205288"/>
          <p14:tracePt t="106572" x="0" y="0"/>
        </p14:tracePtLst>
        <p14:tracePtLst>
          <p14:tracePt t="120307" x="3581400" y="4170363"/>
          <p14:tracePt t="120785" x="3581400" y="4143375"/>
          <p14:tracePt t="120798" x="3581400" y="4108450"/>
          <p14:tracePt t="120817" x="3581400" y="4054475"/>
          <p14:tracePt t="120830" x="3589338" y="4000500"/>
          <p14:tracePt t="120832" x="3679825" y="3705225"/>
          <p14:tracePt t="120858" x="4089400" y="2822575"/>
          <p14:tracePt t="120895" x="4224338" y="2581275"/>
          <p14:tracePt t="120907" x="4357688" y="2366963"/>
          <p14:tracePt t="120919" x="4465638" y="2187575"/>
          <p14:tracePt t="120932" x="4625975" y="1901825"/>
          <p14:tracePt t="120944" x="4670425" y="1812925"/>
          <p14:tracePt t="120969" x="4759325" y="1704975"/>
          <p14:tracePt t="120993" x="4786313" y="1679575"/>
          <p14:tracePt t="121006" x="4813300" y="1679575"/>
          <p14:tracePt t="121213" x="4795838" y="1679575"/>
          <p14:tracePt t="121224" x="4759325" y="1687513"/>
          <p14:tracePt t="121238" x="4697413" y="1687513"/>
          <p14:tracePt t="121250" x="4616450" y="1704975"/>
          <p14:tracePt t="121267" x="4527550" y="1731963"/>
          <p14:tracePt t="121272" x="4411663" y="1768475"/>
          <p14:tracePt t="121285" x="4205288" y="1830388"/>
          <p14:tracePt t="121317" x="4108450" y="1866900"/>
          <p14:tracePt t="121334" x="3983038" y="1901825"/>
          <p14:tracePt t="121347" x="3929063" y="1911350"/>
          <p14:tracePt t="121358" x="3894138" y="1928813"/>
          <p14:tracePt t="121371" x="3840163" y="1965325"/>
          <p14:tracePt t="121394" x="3813175" y="1990725"/>
          <p14:tracePt t="121715" x="3813175" y="1982788"/>
          <p14:tracePt t="121724" x="3813175" y="1955800"/>
          <p14:tracePt t="121735" x="3813175" y="1938338"/>
          <p14:tracePt t="121749" x="3822700" y="1911350"/>
          <p14:tracePt t="121773" x="3840163" y="1866900"/>
          <p14:tracePt t="121785" x="3848100" y="1857375"/>
          <p14:tracePt t="121800" x="3848100" y="1847850"/>
          <p14:tracePt t="121810" x="3857625" y="1847850"/>
          <p14:tracePt t="123259" x="3857625" y="1830388"/>
          <p14:tracePt t="123272" x="3902075" y="1812925"/>
          <p14:tracePt t="123286" x="3956050" y="1785938"/>
          <p14:tracePt t="123298" x="4017963" y="1751013"/>
          <p14:tracePt t="123308" x="4098925" y="1714500"/>
          <p14:tracePt t="123319" x="4313238" y="1616075"/>
          <p14:tracePt t="123336" x="4446588" y="1562100"/>
          <p14:tracePt t="123356" x="4589463" y="1527175"/>
          <p14:tracePt t="123368" x="4830763" y="1500188"/>
          <p14:tracePt t="123398" x="4929188" y="1500188"/>
          <p14:tracePt t="123406" x="5000625" y="1500188"/>
          <p14:tracePt t="123419" x="5099050" y="1500188"/>
          <p14:tracePt t="123442" x="5133975" y="1509713"/>
          <p14:tracePt t="123454" x="5180013" y="1517650"/>
          <p14:tracePt t="123479" x="5180013" y="1527175"/>
          <p14:tracePt t="123492" x="5205413" y="1536700"/>
          <p14:tracePt t="123504" x="5214938" y="1554163"/>
          <p14:tracePt t="123526" x="5214938" y="1571625"/>
          <p14:tracePt t="123551" x="5224463" y="1589088"/>
          <p14:tracePt t="123700" x="5205413" y="1598613"/>
          <p14:tracePt t="123709" x="5180013" y="1598613"/>
          <p14:tracePt t="123723" x="5126038" y="1598613"/>
          <p14:tracePt t="123735" x="5054600" y="1598613"/>
          <p14:tracePt t="123747" x="4946650" y="1598613"/>
          <p14:tracePt t="123759" x="4705350" y="1598613"/>
          <p14:tracePt t="123784" x="4598988" y="1598613"/>
          <p14:tracePt t="123795" x="4500563" y="1581150"/>
          <p14:tracePt t="123807" x="4330700" y="1581150"/>
          <p14:tracePt t="123823" x="4268788" y="1581150"/>
          <p14:tracePt t="123845" x="4187825" y="1581150"/>
          <p14:tracePt t="123869" x="4160838" y="1581150"/>
          <p14:tracePt t="123881" x="4143375" y="1581150"/>
          <p14:tracePt t="123894" x="4116388" y="1598613"/>
          <p14:tracePt t="124252" x="4108450" y="1598613"/>
          <p14:tracePt t="124273" x="4098925" y="1598613"/>
          <p14:tracePt t="124284" x="4081463" y="1598613"/>
          <p14:tracePt t="124295" x="4071938" y="1608138"/>
          <p14:tracePt t="124310" x="4044950" y="1608138"/>
          <p14:tracePt t="124320" x="4017963" y="1616075"/>
          <p14:tracePt t="124326" x="3956050" y="1616075"/>
          <p14:tracePt t="124360" x="3938588" y="1616075"/>
          <p14:tracePt t="124378" x="3894138" y="1616075"/>
          <p14:tracePt t="124405" x="3884613" y="1616075"/>
          <p14:tracePt t="124429" x="3875088" y="1616075"/>
          <p14:tracePt t="124503" x="3884613" y="1616075"/>
          <p14:tracePt t="124516" x="3894138" y="1616075"/>
          <p14:tracePt t="124526" x="3894138" y="1608138"/>
          <p14:tracePt t="125260" x="3902075" y="1608138"/>
          <p14:tracePt t="125295" x="3956050" y="1608138"/>
          <p14:tracePt t="125313" x="3990975" y="1616075"/>
          <p14:tracePt t="125320" x="4044950" y="1625600"/>
          <p14:tracePt t="125324" x="4108450" y="1652588"/>
          <p14:tracePt t="125346" x="4241800" y="1704975"/>
          <p14:tracePt t="125357" x="4303713" y="1724025"/>
          <p14:tracePt t="125381" x="4348163" y="1758950"/>
          <p14:tracePt t="125393" x="4384675" y="1785938"/>
          <p14:tracePt t="125424" x="4394200" y="1785938"/>
          <p14:tracePt t="125428" x="4411663" y="1785938"/>
          <p14:tracePt t="125441" x="4419600" y="1785938"/>
          <p14:tracePt t="125822" x="4419600" y="1795463"/>
          <p14:tracePt t="125831" x="4419600" y="1822450"/>
          <p14:tracePt t="125849" x="4419600" y="1839913"/>
          <p14:tracePt t="125858" x="4419600" y="1884363"/>
          <p14:tracePt t="125870" x="4419600" y="1938338"/>
          <p14:tracePt t="125881" x="4419600" y="2009775"/>
          <p14:tracePt t="125892" x="4419600" y="2160588"/>
          <p14:tracePt t="125917" x="4419600" y="2241550"/>
          <p14:tracePt t="125928" x="4419600" y="2393950"/>
          <p14:tracePt t="125962" x="4446588" y="2490788"/>
          <p14:tracePt t="125972" x="4465638" y="2571750"/>
          <p14:tracePt t="126220" x="4465638" y="2562225"/>
          <p14:tracePt t="126294" x="4465638" y="2554288"/>
          <p14:tracePt t="126307" x="4483100" y="2544763"/>
          <p14:tracePt t="126320" x="4491038" y="2517775"/>
          <p14:tracePt t="126328" x="4518025" y="2465388"/>
          <p14:tracePt t="126357" x="4527550" y="2411413"/>
          <p14:tracePt t="126367" x="4527550" y="2366963"/>
          <p14:tracePt t="126379" x="4537075" y="2303463"/>
          <p14:tracePt t="126397" x="4554538" y="2197100"/>
          <p14:tracePt t="126411" x="4562475" y="2179638"/>
          <p14:tracePt t="126411" x="4562475" y="2143125"/>
          <p14:tracePt t="126440" x="4572000" y="2116138"/>
          <p14:tracePt t="126453" x="4572000" y="2098675"/>
          <p14:tracePt t="126466" x="4572000" y="2089150"/>
          <p14:tracePt t="126648" x="4562475" y="2089150"/>
          <p14:tracePt t="126661" x="4527550" y="2089150"/>
          <p14:tracePt t="126674" x="4473575" y="2071688"/>
          <p14:tracePt t="126685" x="4303713" y="2009775"/>
          <p14:tracePt t="126711" x="4205288" y="1982788"/>
          <p14:tracePt t="126722" x="4143375" y="1965325"/>
          <p14:tracePt t="126733" x="4027488" y="1928813"/>
          <p14:tracePt t="126758" x="3973513" y="1919288"/>
          <p14:tracePt t="126770" x="3902075" y="1901825"/>
          <p14:tracePt t="126781" x="3875088" y="1893888"/>
          <p14:tracePt t="126815" x="3857625" y="1884363"/>
          <p14:tracePt t="126819" x="3822700" y="1874838"/>
          <p14:tracePt t="126834" x="3803650" y="1874838"/>
          <p14:tracePt t="126853" x="3795713" y="1874838"/>
          <p14:tracePt t="126868" x="3786188" y="1874838"/>
          <p14:tracePt t="127111" x="3776663" y="1874838"/>
          <p14:tracePt t="127148" x="3776663" y="1847850"/>
          <p14:tracePt t="127161" x="3776663" y="1812925"/>
          <p14:tracePt t="127172" x="3786188" y="1758950"/>
          <p14:tracePt t="127198" x="3795713" y="1731963"/>
          <p14:tracePt t="127209" x="3803650" y="1724025"/>
          <p14:tracePt t="127220" x="3803650" y="1714500"/>
          <p14:tracePt t="127251" x="3813175" y="1714500"/>
          <p14:tracePt t="127283" x="3813175" y="1687513"/>
          <p14:tracePt t="127294" x="3822700" y="1679575"/>
          <p14:tracePt t="127403" x="3848100" y="1660525"/>
          <p14:tracePt t="127416" x="3857625" y="1643063"/>
          <p14:tracePt t="127428" x="3857625" y="1633538"/>
          <p14:tracePt t="127514" x="3867150" y="1633538"/>
          <p14:tracePt t="127526" x="3875088" y="1633538"/>
          <p14:tracePt t="128087" x="3875088" y="1625600"/>
          <p14:tracePt t="128098" x="3884613" y="1625600"/>
          <p14:tracePt t="128130" x="3902075" y="1608138"/>
          <p14:tracePt t="128143" x="3919538" y="1598613"/>
          <p14:tracePt t="128149" x="3929063" y="1589088"/>
          <p14:tracePt t="128160" x="3946525" y="1581150"/>
          <p14:tracePt t="128199" x="3946525" y="1571625"/>
          <p14:tracePt t="128244" x="3956050" y="1571625"/>
          <p14:tracePt t="128318" x="3983038" y="1608138"/>
          <p14:tracePt t="128329" x="4000500" y="1670050"/>
          <p14:tracePt t="128348" x="4037013" y="1768475"/>
          <p14:tracePt t="128354" x="4062413" y="1911350"/>
          <p14:tracePt t="128367" x="4098925" y="2205038"/>
          <p14:tracePt t="128380" x="4116388" y="2322513"/>
          <p14:tracePt t="128402" x="4125913" y="2419350"/>
          <p14:tracePt t="128414" x="4133850" y="2608263"/>
          <p14:tracePt t="128439" x="4143375" y="2679700"/>
          <p14:tracePt t="128672" x="4116388" y="2724150"/>
          <p14:tracePt t="128684" x="4000500" y="2874963"/>
          <p14:tracePt t="128696" x="3741738" y="3197225"/>
          <p14:tracePt t="128707" x="3438525" y="3633788"/>
          <p14:tracePt t="128719" x="3160713" y="4037013"/>
          <p14:tracePt t="128735" x="2830513" y="4581525"/>
          <p14:tracePt t="128757" x="2732088" y="4741863"/>
          <p14:tracePt t="128770" x="2581275" y="4946650"/>
          <p14:tracePt t="128803" x="2536825" y="5010150"/>
          <p14:tracePt t="128807" x="2500313" y="5062538"/>
          <p14:tracePt t="128818" x="2393950" y="5187950"/>
          <p14:tracePt t="128833" x="2347913" y="5224463"/>
          <p14:tracePt t="129064" x="2330450" y="5232400"/>
          <p14:tracePt t="129073" x="2295525" y="5251450"/>
          <p14:tracePt t="129084" x="2205038" y="5303838"/>
          <p14:tracePt t="129096" x="2071688" y="5419725"/>
          <p14:tracePt t="129111" x="1839913" y="5616575"/>
          <p14:tracePt t="129122" x="1509713" y="5884863"/>
          <p14:tracePt t="129146" x="1411288" y="5965825"/>
          <p14:tracePt t="129159" x="1339850" y="6018213"/>
          <p14:tracePt t="129171" x="1258888" y="6089650"/>
          <p14:tracePt t="129194" x="1241425" y="6126163"/>
          <p14:tracePt t="129208" x="1231900" y="6161088"/>
          <p14:tracePt t="129220" x="1223963" y="6215063"/>
          <p14:tracePt t="129244" x="1223963" y="6224588"/>
          <p14:tracePt t="129280" x="1241425" y="6224588"/>
          <p14:tracePt t="129292" x="1303338" y="6224588"/>
          <p14:tracePt t="129305" x="1411288" y="6242050"/>
          <p14:tracePt t="129316" x="1517650" y="6242050"/>
          <p14:tracePt t="129330" x="1643063" y="6251575"/>
          <p14:tracePt t="129341" x="1758950" y="6269038"/>
          <p14:tracePt t="129354" x="1946275" y="6286500"/>
          <p14:tracePt t="129379" x="2044700" y="6286500"/>
          <p14:tracePt t="129390" x="2197100" y="6286500"/>
          <p14:tracePt t="129416" x="2268538" y="6286500"/>
          <p14:tracePt t="129428" x="2347913" y="6276975"/>
          <p14:tracePt t="129440" x="2446338" y="6251575"/>
          <p14:tracePt t="129454" x="2473325" y="6232525"/>
          <p14:tracePt t="129476" x="2500313" y="6224588"/>
          <p14:tracePt t="129489" x="2562225" y="6188075"/>
          <p14:tracePt t="129521" x="2670175" y="6153150"/>
          <p14:tracePt t="129525" x="2697163" y="6143625"/>
          <p14:tracePt t="129550" x="2803525" y="6126163"/>
          <p14:tracePt t="129560" x="2840038" y="6116638"/>
          <p14:tracePt t="129890" x="2884488" y="6108700"/>
          <p14:tracePt t="129903" x="2955925" y="6072188"/>
          <p14:tracePt t="129916" x="3062288" y="6045200"/>
          <p14:tracePt t="129927" x="3340100" y="5983288"/>
          <p14:tracePt t="129958" x="3465513" y="5946775"/>
          <p14:tracePt t="129964" x="3724275" y="5919788"/>
          <p14:tracePt t="129988" x="3822700" y="5911850"/>
          <p14:tracePt t="130001" x="3884613" y="5911850"/>
          <p14:tracePt t="130014" x="3956050" y="5911850"/>
          <p14:tracePt t="130036" x="3983038" y="5911850"/>
          <p14:tracePt t="130061" x="4000500" y="5911850"/>
          <p14:tracePt t="130076" x="4010025" y="5911850"/>
          <p14:tracePt t="130440" x="4017963" y="5911850"/>
          <p14:tracePt t="130455" x="4027488" y="5902325"/>
          <p14:tracePt t="130463" x="4037013" y="5902325"/>
          <p14:tracePt t="130475" x="4062413" y="5894388"/>
          <p14:tracePt t="130488" x="4089400" y="5894388"/>
          <p14:tracePt t="130499" x="4160838" y="5875338"/>
          <p14:tracePt t="130530" x="4197350" y="5867400"/>
          <p14:tracePt t="130536" x="4241800" y="5848350"/>
          <p14:tracePt t="130548" x="4313238" y="5840413"/>
          <p14:tracePt t="130580" x="4348163" y="5840413"/>
          <p14:tracePt t="130586" x="4367213" y="5840413"/>
          <p14:tracePt t="130599" x="4375150" y="5840413"/>
          <p14:tracePt t="130634" x="4384675" y="5830888"/>
          <p14:tracePt t="130645" x="4419600" y="5830888"/>
          <p14:tracePt t="130662" x="4446588" y="5822950"/>
          <p14:tracePt t="130671" x="4465638" y="5813425"/>
          <p14:tracePt t="131169" x="4473575" y="5813425"/>
          <p14:tracePt t="131219" x="4491038" y="5813425"/>
          <p14:tracePt t="131232" x="4510088" y="5803900"/>
          <p14:tracePt t="131243" x="4518025" y="5803900"/>
          <p14:tracePt t="131255" x="4527550" y="5803900"/>
          <p14:tracePt t="131267" x="4537075" y="5803900"/>
          <p14:tracePt t="131280" x="4545013" y="5803900"/>
          <p14:tracePt t="131353" x="4554538" y="5803900"/>
          <p14:tracePt t="131364" x="4554538" y="5795963"/>
          <p14:tracePt t="131377" x="4581525" y="5786438"/>
          <p14:tracePt t="131390" x="4643438" y="5776913"/>
          <p14:tracePt t="131415" x="4670425" y="5776913"/>
          <p14:tracePt t="131427" x="4697413" y="5776913"/>
          <p14:tracePt t="131438" x="4732338" y="5768975"/>
          <p14:tracePt t="131455" x="4751388" y="5768975"/>
          <p14:tracePt t="131475" x="4759325" y="5768975"/>
          <p14:tracePt t="131512" x="4768850" y="5768975"/>
          <p14:tracePt t="132145" x="4714875" y="5759450"/>
          <p14:tracePt t="132157" x="4625975" y="5759450"/>
          <p14:tracePt t="132172" x="4537075" y="5759450"/>
          <p14:tracePt t="132183" x="4411663" y="5776913"/>
          <p14:tracePt t="132194" x="4295775" y="5803900"/>
          <p14:tracePt t="132207" x="4205288" y="5813425"/>
          <p14:tracePt t="132219" x="4125913" y="5822950"/>
          <p14:tracePt t="132232" x="4017963" y="5830888"/>
          <p14:tracePt t="132254" x="3965575" y="5830888"/>
          <p14:tracePt t="132268" x="3946525" y="5840413"/>
          <p14:tracePt t="132280" x="3919538" y="5840413"/>
          <p14:tracePt t="132377" x="3938588" y="5840413"/>
          <p14:tracePt t="132388" x="3956050" y="5840413"/>
          <p14:tracePt t="132401" x="3973513" y="5830888"/>
          <p14:tracePt t="132413" x="3983038" y="5822950"/>
          <p14:tracePt t="132425" x="3990975" y="5822950"/>
          <p14:tracePt t="132455" x="3990975" y="5813425"/>
          <p14:tracePt t="132457" x="4000500" y="5813425"/>
          <p14:tracePt t="132484" x="4017963" y="5803900"/>
          <p14:tracePt t="132536" x="4027488" y="5795963"/>
          <p14:tracePt t="132574" x="4071938" y="5768975"/>
          <p14:tracePt t="132585" x="4133850" y="5732463"/>
          <p14:tracePt t="132596" x="4205288" y="5688013"/>
          <p14:tracePt t="132609" x="4286250" y="5653088"/>
          <p14:tracePt t="132620" x="4456113" y="5572125"/>
          <p14:tracePt t="132646" x="4545013" y="5537200"/>
          <p14:tracePt t="132657" x="4660900" y="5465763"/>
          <p14:tracePt t="132670" x="4946650" y="5241925"/>
          <p14:tracePt t="132682" x="5062538" y="5143500"/>
          <p14:tracePt t="132705" x="5170488" y="5054600"/>
          <p14:tracePt t="132718" x="5384800" y="4902200"/>
          <p14:tracePt t="132741" x="5473700" y="4840288"/>
          <p14:tracePt t="132753" x="5554663" y="4795838"/>
          <p14:tracePt t="132768" x="5626100" y="4751388"/>
          <p14:tracePt t="132985" x="5670550" y="4652963"/>
          <p14:tracePt t="133000" x="5741988" y="4491038"/>
          <p14:tracePt t="133018" x="5830888" y="4205288"/>
          <p14:tracePt t="133022" x="6072188" y="3598863"/>
          <p14:tracePt t="133035" x="6153150" y="3375025"/>
          <p14:tracePt t="133059" x="6215063" y="3232150"/>
          <p14:tracePt t="133070" x="6323013" y="3062288"/>
          <p14:tracePt t="133097" x="6394450" y="2990850"/>
          <p14:tracePt t="133108" x="6527800" y="2928938"/>
          <p14:tracePt t="133120" x="6608763" y="2894013"/>
          <p14:tracePt t="133144" x="6759575" y="2822575"/>
          <p14:tracePt t="133331" x="6751638" y="2822575"/>
          <p14:tracePt t="133340" x="6724650" y="2840038"/>
          <p14:tracePt t="133352" x="6688138" y="2867025"/>
          <p14:tracePt t="133363" x="6572250" y="2938463"/>
          <p14:tracePt t="133377" x="5946775" y="3394075"/>
          <p14:tracePt t="133390" x="5483225" y="3724275"/>
          <p14:tracePt t="133411" x="4973638" y="4116388"/>
          <p14:tracePt t="133425" x="4125913" y="4786313"/>
          <p14:tracePt t="133455" x="3795713" y="5099050"/>
          <p14:tracePt t="133457" x="3455988" y="5518150"/>
          <p14:tracePt t="133485" x="3411538" y="5634038"/>
          <p14:tracePt t="133499" x="3394075" y="5697538"/>
          <p14:tracePt t="133523" x="3429000" y="5768975"/>
          <p14:tracePt t="133534" x="3517900" y="5795963"/>
          <p14:tracePt t="133803" x="3517900" y="5813425"/>
          <p14:tracePt t="133830" x="3527425" y="5813425"/>
          <p14:tracePt t="133832" x="3544888" y="5822950"/>
          <p14:tracePt t="133851" x="3554413" y="5822950"/>
          <p14:tracePt t="133866" x="3581400" y="5822950"/>
          <p14:tracePt t="133877" x="3589338" y="5822950"/>
          <p14:tracePt t="133900" x="3608388" y="5822950"/>
          <p14:tracePt t="133912" x="3643313" y="5822950"/>
          <p14:tracePt t="133936" x="3670300" y="5813425"/>
          <p14:tracePt t="133961" x="3705225" y="5795963"/>
          <p14:tracePt t="133965" x="3751263" y="5786438"/>
          <p14:tracePt t="133986" x="3759200" y="5786438"/>
          <p14:tracePt t="133996" x="3776663" y="5786438"/>
          <p14:tracePt t="134279" x="3786188" y="5776913"/>
          <p14:tracePt t="134289" x="3813175" y="5776913"/>
          <p14:tracePt t="134302" x="3867150" y="5751513"/>
          <p14:tracePt t="134315" x="3973513" y="5732463"/>
          <p14:tracePt t="134330" x="4037013" y="5732463"/>
          <p14:tracePt t="134350" x="4179888" y="5732463"/>
          <p14:tracePt t="134364" x="4224338" y="5732463"/>
          <p14:tracePt t="134396" x="4259263" y="5732463"/>
          <p14:tracePt t="134402" x="4313238" y="5741988"/>
          <p14:tracePt t="134424" x="4330700" y="5751513"/>
          <p14:tracePt t="134437" x="4367213" y="5768975"/>
          <p14:tracePt t="134451" x="4375150" y="5768975"/>
          <p14:tracePt t="134473" x="4375150" y="5776913"/>
          <p14:tracePt t="134484" x="4375150" y="5795963"/>
          <p14:tracePt t="134814" x="4357688" y="5795963"/>
          <p14:tracePt t="134826" x="4303713" y="5795963"/>
          <p14:tracePt t="134839" x="4205288" y="5795963"/>
          <p14:tracePt t="134852" x="4098925" y="5795963"/>
          <p14:tracePt t="134863" x="3965575" y="5795963"/>
          <p14:tracePt t="134877" x="3813175" y="5795963"/>
          <p14:tracePt t="134890" x="3581400" y="5795963"/>
          <p14:tracePt t="134911" x="3509963" y="5795963"/>
          <p14:tracePt t="134923" x="3482975" y="5795963"/>
          <p14:tracePt t="134937" x="3465513" y="5795963"/>
          <p14:tracePt t="135070" x="3465513" y="5786438"/>
          <p14:tracePt t="135082" x="3490913" y="5776913"/>
          <p14:tracePt t="135095" x="3500438" y="5776913"/>
          <p14:tracePt t="135107" x="3517900" y="5768975"/>
          <p14:tracePt t="135132" x="3527425" y="5768975"/>
          <p14:tracePt t="135146" x="3554413" y="5759450"/>
          <p14:tracePt t="135156" x="3616325" y="5751513"/>
          <p14:tracePt t="135170" x="3660775" y="5741988"/>
          <p14:tracePt t="135192" x="3687763" y="5741988"/>
          <p14:tracePt t="135204" x="3724275" y="5741988"/>
          <p14:tracePt t="135237" x="3732213" y="5741988"/>
          <p14:tracePt t="135241" x="3751263" y="5741988"/>
          <p14:tracePt t="135278" x="3786188" y="5741988"/>
          <p14:tracePt t="135290" x="3795713" y="5741988"/>
          <p14:tracePt t="135301" x="3803650" y="5741988"/>
          <p14:tracePt t="135545" x="3830638" y="5741988"/>
          <p14:tracePt t="135564" x="3867150" y="5741988"/>
          <p14:tracePt t="135578" x="3929063" y="5741988"/>
          <p14:tracePt t="135582" x="4017963" y="5741988"/>
          <p14:tracePt t="135593" x="4214813" y="5732463"/>
          <p14:tracePt t="135628" x="4419600" y="5732463"/>
          <p14:tracePt t="135644" x="4491038" y="5732463"/>
          <p14:tracePt t="135657" x="4572000" y="5741988"/>
          <p14:tracePt t="135675" x="4625975" y="5751513"/>
          <p14:tracePt t="135682" x="4660900" y="5768975"/>
          <p14:tracePt t="135692" x="4687888" y="5813425"/>
          <p14:tracePt t="135715" x="4697413" y="5830888"/>
          <p14:tracePt t="136058" x="4705350" y="5830888"/>
          <p14:tracePt t="136095" x="4732338" y="5830888"/>
          <p14:tracePt t="136120" x="4751388" y="5830888"/>
          <p14:tracePt t="136130" x="4759325" y="5830888"/>
          <p14:tracePt t="136153" x="4776788" y="5830888"/>
          <p14:tracePt t="136166" x="4786313" y="5830888"/>
          <p14:tracePt t="136180" x="4795838" y="5830888"/>
          <p14:tracePt t="136190" x="4813300" y="5830888"/>
          <p14:tracePt t="136196" x="4830763" y="5822950"/>
          <p14:tracePt t="136508" x="4875213" y="5803900"/>
          <p14:tracePt t="136520" x="4956175" y="5768975"/>
          <p14:tracePt t="136537" x="5081588" y="5732463"/>
          <p14:tracePt t="136547" x="5224463" y="5705475"/>
          <p14:tracePt t="136557" x="5357813" y="5680075"/>
          <p14:tracePt t="136568" x="5510213" y="5670550"/>
          <p14:tracePt t="136583" x="5705475" y="5670550"/>
          <p14:tracePt t="136604" x="5759450" y="5670550"/>
          <p14:tracePt t="136617" x="5803900" y="5670550"/>
          <p14:tracePt t="136655" x="5813425" y="5670550"/>
          <p14:tracePt t="136874" x="5795963" y="5670550"/>
          <p14:tracePt t="136890" x="5776913" y="5670550"/>
          <p14:tracePt t="136900" x="5751513" y="5688013"/>
          <p14:tracePt t="136911" x="5715000" y="5697538"/>
          <p14:tracePt t="136922" x="5626100" y="5732463"/>
          <p14:tracePt t="136951" x="5572125" y="5751513"/>
          <p14:tracePt t="136953" x="5491163" y="5768975"/>
          <p14:tracePt t="136972" x="5438775" y="5776913"/>
          <p14:tracePt t="136995" x="5402263" y="5786438"/>
          <p14:tracePt t="137019" x="5322888" y="5795963"/>
          <p14:tracePt t="137021" x="5286375" y="5795963"/>
          <p14:tracePt t="137046" x="5268913" y="5795963"/>
          <p14:tracePt t="137057" x="5241925" y="5795963"/>
          <p14:tracePt t="137072" x="5214938" y="5795963"/>
          <p14:tracePt t="137105" x="5214938" y="5803900"/>
          <p14:tracePt t="137463" x="5187950" y="5813425"/>
          <p14:tracePt t="137470" x="5160963" y="5813425"/>
          <p14:tracePt t="137485" x="5143500" y="5813425"/>
          <p14:tracePt t="137497" x="5126038" y="5822950"/>
          <p14:tracePt t="137508" x="5054600" y="5830888"/>
          <p14:tracePt t="137533" x="4991100" y="5830888"/>
          <p14:tracePt t="137544" x="4884738" y="5830888"/>
          <p14:tracePt t="137570" x="4786313" y="5830888"/>
          <p14:tracePt t="137593" x="4741863" y="5830888"/>
          <p14:tracePt t="137612" x="4697413" y="5830888"/>
          <p14:tracePt t="137620" x="4616450" y="5830888"/>
          <p14:tracePt t="137643" x="4589463" y="5830888"/>
          <p14:tracePt t="137657" x="4562475" y="5830888"/>
          <p14:tracePt t="137665" x="4537075" y="5830888"/>
          <p14:tracePt t="137692" x="4527550" y="5830888"/>
          <p14:tracePt t="137708" x="4518025" y="5830888"/>
          <p14:tracePt t="137739" x="4510088" y="5830888"/>
          <p14:tracePt t="137753" x="4500563" y="5830888"/>
          <p14:tracePt t="137850" x="4510088" y="5830888"/>
          <p14:tracePt t="137861" x="4527550" y="5830888"/>
          <p14:tracePt t="137874" x="4581525" y="5813425"/>
          <p14:tracePt t="137893" x="4660900" y="5795963"/>
          <p14:tracePt t="137898" x="4857750" y="5776913"/>
          <p14:tracePt t="137911" x="4956175" y="5759450"/>
          <p14:tracePt t="137944" x="5089525" y="5759450"/>
          <p14:tracePt t="137948" x="5126038" y="5751513"/>
          <p14:tracePt t="137971" x="5153025" y="5751513"/>
          <p14:tracePt t="137983" x="5180013" y="5751513"/>
          <p14:tracePt t="137995" x="5205413" y="5751513"/>
          <p14:tracePt t="138035" x="5214938" y="5751513"/>
          <p14:tracePt t="138068" x="5251450" y="5751513"/>
          <p14:tracePt t="138081" x="5295900" y="5751513"/>
          <p14:tracePt t="138094" x="5322888" y="5759450"/>
          <p14:tracePt t="138106" x="5357813" y="5768975"/>
          <p14:tracePt t="138373" x="5375275" y="5768975"/>
          <p14:tracePt t="138389" x="5438775" y="5751513"/>
          <p14:tracePt t="138398" x="5581650" y="5715000"/>
          <p14:tracePt t="138412" x="5776913" y="5670550"/>
          <p14:tracePt t="138424" x="6045200" y="5616575"/>
          <p14:tracePt t="138434" x="6510338" y="5510213"/>
          <p14:tracePt t="138449" x="6715125" y="5465763"/>
          <p14:tracePt t="138472" x="7116763" y="5375275"/>
          <p14:tracePt t="138482" x="7269163" y="5348288"/>
          <p14:tracePt t="138507" x="7419975" y="5330825"/>
          <p14:tracePt t="138518" x="7643813" y="5330825"/>
          <p14:tracePt t="138543" x="7724775" y="5330825"/>
          <p14:tracePt t="138557" x="7804150" y="5340350"/>
          <p14:tracePt t="138568" x="7885113" y="5402263"/>
          <p14:tracePt t="138837" x="7885113" y="5446713"/>
          <p14:tracePt t="138849" x="7885113" y="5483225"/>
          <p14:tracePt t="138860" x="7885113" y="5537200"/>
          <p14:tracePt t="138872" x="7885113" y="5661025"/>
          <p14:tracePt t="138905" x="7902575" y="5715000"/>
          <p14:tracePt t="138910" x="7920038" y="5751513"/>
          <p14:tracePt t="138924" x="7983538" y="5830888"/>
          <p14:tracePt t="138936" x="8010525" y="5848350"/>
          <p14:tracePt t="138954" x="8045450" y="5857875"/>
          <p14:tracePt t="139423" x="8037513" y="5857875"/>
          <p14:tracePt t="139470" x="8027988" y="5857875"/>
          <p14:tracePt t="139617" x="8018463" y="5857875"/>
          <p14:tracePt t="139628" x="8010525" y="5857875"/>
          <p14:tracePt t="140276" x="8001000" y="5857875"/>
          <p14:tracePt t="140294" x="7991475" y="5848350"/>
          <p14:tracePt t="140302" x="7983538" y="5840413"/>
          <p14:tracePt t="140330" x="7974013" y="5830888"/>
          <p14:tracePt t="140333" x="7966075" y="5822950"/>
          <p14:tracePt t="140350" x="7947025" y="5803900"/>
          <p14:tracePt t="140372" x="7939088" y="5795963"/>
          <p14:tracePt t="140994" x="7920038" y="5795963"/>
          <p14:tracePt t="141006" x="7894638" y="5795963"/>
          <p14:tracePt t="141020" x="7867650" y="5795963"/>
          <p14:tracePt t="141033" x="7813675" y="5822950"/>
          <p14:tracePt t="141043" x="7688263" y="5857875"/>
          <p14:tracePt t="141056" x="7197725" y="6000750"/>
          <p14:tracePt t="141078" x="6831013" y="6099175"/>
          <p14:tracePt t="141091" x="6037263" y="6276975"/>
          <p14:tracePt t="141117" x="5643563" y="6340475"/>
          <p14:tracePt t="141128" x="5259388" y="6375400"/>
          <p14:tracePt t="141140" x="4554538" y="6446838"/>
          <p14:tracePt t="141165" x="4330700" y="6446838"/>
          <p14:tracePt t="141177" x="4197350" y="6446838"/>
          <p14:tracePt t="141189" x="4010025" y="6446838"/>
          <p14:tracePt t="141221" x="3973513" y="6438900"/>
          <p14:tracePt t="141225" x="3938588" y="6411913"/>
          <p14:tracePt t="141518" x="3911600" y="6411913"/>
          <p14:tracePt t="141531" x="3867150" y="6411913"/>
          <p14:tracePt t="141543" x="3803650" y="6411913"/>
          <p14:tracePt t="141553" x="3687763" y="6411913"/>
          <p14:tracePt t="141569" x="3536950" y="6411913"/>
          <p14:tracePt t="141578" x="3303588" y="6411913"/>
          <p14:tracePt t="141591" x="2670175" y="6375400"/>
          <p14:tracePt t="141615" x="2393950" y="6303963"/>
          <p14:tracePt t="141629" x="1955800" y="6197600"/>
          <p14:tracePt t="141658" x="1803400" y="6161088"/>
          <p14:tracePt t="141664" x="1571625" y="6108700"/>
          <p14:tracePt t="141676" x="1490663" y="6081713"/>
          <p14:tracePt t="141710" x="1438275" y="6062663"/>
          <p14:tracePt t="141713" x="1384300" y="6018213"/>
          <p14:tracePt t="141983" x="1374775" y="6018213"/>
          <p14:tracePt t="141993" x="1366838" y="6018213"/>
          <p14:tracePt t="142005" x="1357313" y="6018213"/>
          <p14:tracePt t="142018" x="1347788" y="6018213"/>
          <p14:tracePt t="142091" x="1347788" y="6010275"/>
          <p14:tracePt t="142103" x="1357313" y="5983288"/>
          <p14:tracePt t="142115" x="1366838" y="5946775"/>
          <p14:tracePt t="142128" x="1366838" y="5919788"/>
          <p14:tracePt t="142141" x="1366838" y="5894388"/>
          <p14:tracePt t="142152" x="1366838" y="5840413"/>
          <p14:tracePt t="142164" x="1357313" y="5830888"/>
          <p14:tracePt t="142189" x="1347788" y="5822950"/>
          <p14:tracePt t="142203" x="1330325" y="5803900"/>
          <p14:tracePt t="142214" x="1268413" y="5759450"/>
          <p14:tracePt t="142237" x="1223963" y="5732463"/>
          <p14:tracePt t="142249" x="1179513" y="5688013"/>
          <p14:tracePt t="142273" x="1152525" y="5680075"/>
          <p14:tracePt t="142286" x="1133475" y="5670550"/>
          <p14:tracePt t="142298" x="1125538" y="5670550"/>
          <p14:tracePt t="142332" x="1125538" y="5661025"/>
          <p14:tracePt t="142631" x="1116013" y="5661025"/>
          <p14:tracePt t="142653" x="1108075" y="5661025"/>
          <p14:tracePt t="142665" x="1089025" y="5688013"/>
          <p14:tracePt t="142677" x="1081088" y="5705475"/>
          <p14:tracePt t="142689" x="1054100" y="5759450"/>
          <p14:tracePt t="142702" x="1044575" y="5759450"/>
          <p14:tracePt t="142725" x="1036638" y="5759450"/>
          <p14:tracePt t="142751" x="1027113" y="5768975"/>
          <p14:tracePt t="142770" x="990600" y="5776913"/>
          <p14:tracePt t="142774" x="965200" y="5776913"/>
          <p14:tracePt t="142787" x="946150" y="5776913"/>
          <p14:tracePt t="142810" x="919163" y="5776913"/>
          <p14:tracePt t="142821" x="884238" y="5776913"/>
          <p14:tracePt t="142836" x="866775" y="5776913"/>
          <p14:tracePt t="142858" x="847725" y="5776913"/>
          <p14:tracePt t="143177" x="830263" y="5776913"/>
          <p14:tracePt t="143189" x="803275" y="5776913"/>
          <p14:tracePt t="143206" x="795338" y="5776913"/>
          <p14:tracePt t="143223" x="750888" y="5776913"/>
          <p14:tracePt t="143236" x="741363" y="5776913"/>
          <p14:tracePt t="143250" x="723900" y="5776913"/>
          <p14:tracePt t="143272" x="704850" y="5776913"/>
          <p14:tracePt t="143285" x="696913" y="5776913"/>
          <p14:tracePt t="143298" x="687388" y="5786438"/>
          <p14:tracePt t="143310" x="669925" y="5786438"/>
          <p14:tracePt t="143323" x="660400" y="5786438"/>
          <p14:tracePt t="143360" x="652463" y="5786438"/>
          <p14:tracePt t="143484" x="660400" y="5786438"/>
          <p14:tracePt t="143493" x="669925" y="5786438"/>
          <p14:tracePt t="143504" x="687388" y="5786438"/>
          <p14:tracePt t="143517" x="704850" y="5786438"/>
          <p14:tracePt t="143530" x="731838" y="5786438"/>
          <p14:tracePt t="143543" x="750888" y="5786438"/>
          <p14:tracePt t="143566" x="785813" y="5786438"/>
          <p14:tracePt t="143579" x="803275" y="5786438"/>
          <p14:tracePt t="143615" x="812800" y="5786438"/>
          <p14:tracePt t="143651" x="812800" y="5795963"/>
          <p14:tracePt t="143665" x="812800" y="5803900"/>
          <p14:tracePt t="143687" x="812800" y="5813425"/>
          <p14:tracePt t="144333" x="830263" y="5813425"/>
          <p14:tracePt t="144347" x="884238" y="5776913"/>
          <p14:tracePt t="144359" x="1027113" y="5732463"/>
          <p14:tracePt t="144369" x="1724025" y="5661025"/>
          <p14:tracePt t="144395" x="2187575" y="5661025"/>
          <p14:tracePt t="144407" x="2589213" y="5661025"/>
          <p14:tracePt t="144418" x="3313113" y="5768975"/>
          <p14:tracePt t="144443" x="3581400" y="5822950"/>
          <p14:tracePt t="144455" x="3830638" y="5884863"/>
          <p14:tracePt t="144468" x="4187825" y="6010275"/>
          <p14:tracePt t="144492" x="4330700" y="6062663"/>
          <p14:tracePt t="144505" x="4581525" y="6161088"/>
          <p14:tracePt t="144517" x="4652963" y="6188075"/>
          <p14:tracePt t="144822" x="4652963" y="6180138"/>
          <p14:tracePt t="144833" x="4705350" y="6170613"/>
          <p14:tracePt t="144845" x="4840288" y="6143625"/>
          <p14:tracePt t="144855" x="5394325" y="6134100"/>
          <p14:tracePt t="144884" x="5705475" y="6134100"/>
          <p14:tracePt t="144895" x="5991225" y="6134100"/>
          <p14:tracePt t="144906" x="6375400" y="6134100"/>
          <p14:tracePt t="144931" x="6510338" y="6134100"/>
          <p14:tracePt t="144944" x="6643688" y="6134100"/>
          <p14:tracePt t="144953" x="6769100" y="6134100"/>
          <p14:tracePt t="145311" x="6777038" y="6126163"/>
          <p14:tracePt t="145333" x="6786563" y="6116638"/>
          <p14:tracePt t="145346" x="6804025" y="6116638"/>
          <p14:tracePt t="145361" x="6831013" y="6116638"/>
          <p14:tracePt t="145374" x="6858000" y="6116638"/>
          <p14:tracePt t="145382" x="6875463" y="6116638"/>
          <p14:tracePt t="145395" x="6911975" y="6108700"/>
          <p14:tracePt t="145418" x="6929438" y="6108700"/>
          <p14:tracePt t="145443" x="6946900" y="6108700"/>
          <p14:tracePt t="145460" x="6965950" y="6108700"/>
          <p14:tracePt t="145467" x="6973888" y="6099175"/>
          <p14:tracePt t="145475" x="7010400" y="6099175"/>
          <p14:tracePt t="145504" x="7018338" y="6099175"/>
          <p14:tracePt t="145517" x="7037388" y="6099175"/>
          <p14:tracePt t="145529" x="7054850" y="6089650"/>
          <p14:tracePt t="146892" x="7062788" y="6081713"/>
          <p14:tracePt t="146942" x="7072313" y="6072188"/>
          <p14:tracePt t="146956" x="7081838" y="6062663"/>
          <p14:tracePt t="146967" x="7081838" y="6054725"/>
          <p14:tracePt t="146979" x="7099300" y="6045200"/>
          <p14:tracePt t="146991" x="7143750" y="6018213"/>
          <p14:tracePt t="147005" x="7161213" y="6000750"/>
          <p14:tracePt t="147028" x="7215188" y="5983288"/>
          <p14:tracePt t="147040" x="7242175" y="5983288"/>
          <p14:tracePt t="147064" x="7269163" y="5983288"/>
          <p14:tracePt t="147077" x="7296150" y="5973763"/>
          <p14:tracePt t="147101" x="7323138" y="5973763"/>
          <p14:tracePt t="147114" x="7340600" y="5973763"/>
          <p14:tracePt t="147127" x="7375525" y="5973763"/>
          <p14:tracePt t="147156" x="7402513" y="5973763"/>
          <p14:tracePt t="147162" x="7412038" y="5973763"/>
          <p14:tracePt t="147174" x="7456488" y="5973763"/>
          <p14:tracePt t="147206" x="7466013" y="5973763"/>
          <p14:tracePt t="148821" x="7466013" y="5983288"/>
          <p14:tracePt t="148831" x="7466013" y="5991225"/>
          <p14:tracePt t="148867" x="7466013" y="6000750"/>
          <p14:tracePt t="148916" x="7466013" y="6018213"/>
          <p14:tracePt t="148979" x="7466013" y="6027738"/>
          <p14:tracePt t="152133" x="0" y="0"/>
        </p14:tracePtLst>
      </p14:laserTraceLst>
    </p:ext>
  </p:extLs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612254"/>
              </p:ext>
            </p:extLst>
          </p:nvPr>
        </p:nvGraphicFramePr>
        <p:xfrm>
          <a:off x="587375" y="692150"/>
          <a:ext cx="6888163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7" name="Equation" r:id="rId6" imgW="3619440" imgH="558720" progId="Equation.DSMT4">
                  <p:embed/>
                </p:oleObj>
              </mc:Choice>
              <mc:Fallback>
                <p:oleObj name="Equation" r:id="rId6" imgW="36194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692150"/>
                        <a:ext cx="6888163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5859" name="Text Box 3"/>
          <p:cNvSpPr txBox="1">
            <a:spLocks noChangeArrowheads="1"/>
          </p:cNvSpPr>
          <p:nvPr/>
        </p:nvSpPr>
        <p:spPr bwMode="auto">
          <a:xfrm>
            <a:off x="248775" y="2924944"/>
            <a:ext cx="853569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 smtClean="0">
                <a:latin typeface="Times New Roman" pitchFamily="18" charset="0"/>
              </a:rPr>
              <a:t>Substituting the Hamiltonian into the expression for probability and separating momenta from coordinates: 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935286" y="188913"/>
            <a:ext cx="727311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Classical expression for probability in the canonical ensemble</a:t>
            </a:r>
          </a:p>
        </p:txBody>
      </p:sp>
      <p:graphicFrame>
        <p:nvGraphicFramePr>
          <p:cNvPr id="46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075835"/>
              </p:ext>
            </p:extLst>
          </p:nvPr>
        </p:nvGraphicFramePr>
        <p:xfrm>
          <a:off x="268511" y="2123396"/>
          <a:ext cx="6643749" cy="801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8" name="Equation" r:id="rId8" imgW="3759120" imgH="457200" progId="Equation.3">
                  <p:embed/>
                </p:oleObj>
              </mc:Choice>
              <mc:Fallback>
                <p:oleObj name="Equation" r:id="rId8" imgW="3759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511" y="2123396"/>
                        <a:ext cx="6643749" cy="8015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522848"/>
              </p:ext>
            </p:extLst>
          </p:nvPr>
        </p:nvGraphicFramePr>
        <p:xfrm>
          <a:off x="347663" y="3716338"/>
          <a:ext cx="8429625" cy="184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9" name="Equation" r:id="rId10" imgW="6032160" imgH="1320480" progId="Equation.DSMT4">
                  <p:embed/>
                </p:oleObj>
              </mc:Choice>
              <mc:Fallback>
                <p:oleObj name="Equation" r:id="rId10" imgW="603216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3716338"/>
                        <a:ext cx="8429625" cy="184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739BE83A-E0DA-4C84-B343-C336E319A394}" type="slidenum">
              <a:rPr lang="en-US" smtClean="0"/>
              <a:pPr eaLnBrk="1" hangingPunct="1"/>
              <a:t>19</a:t>
            </a:fld>
            <a:endParaRPr lang="en-US"/>
          </a:p>
        </p:txBody>
      </p:sp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48775" y="6125234"/>
            <a:ext cx="453380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000" dirty="0">
                <a:latin typeface="Times New Roman" pitchFamily="18" charset="0"/>
              </a:rPr>
              <a:t> This is true for gases, liquids, and solids!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251520" y="1804754"/>
            <a:ext cx="758592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</a:rPr>
              <a:t>The Hamiltonian always has the same form with respect to momentum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51520" y="5733256"/>
            <a:ext cx="683392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000" dirty="0">
                <a:latin typeface="Times New Roman" pitchFamily="18" charset="0"/>
              </a:rPr>
              <a:t> Classically momenta always follow the Maxwell distribution!!!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759807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1803"/>
    </mc:Choice>
    <mc:Fallback xmlns="">
      <p:transition spd="slow" advTm="17180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505859" grpId="0"/>
      <p:bldP spid="2" grpId="0"/>
      <p:bldP spid="10" grpId="0"/>
    </p:bldLst>
  </p:timing>
  <p:extLst mod="1">
    <p:ext uri="{3A86A75C-4F4B-4683-9AE1-C65F6400EC91}">
      <p14:laserTraceLst xmlns:p14="http://schemas.microsoft.com/office/powerpoint/2010/main">
        <p14:tracePtLst>
          <p14:tracePt t="8735" x="4527550" y="4456113"/>
          <p14:tracePt t="9036" x="4483100" y="4411663"/>
          <p14:tracePt t="9053" x="4375150" y="4322763"/>
          <p14:tracePt t="9063" x="3973513" y="3867150"/>
          <p14:tracePt t="9077" x="3670300" y="3571875"/>
          <p14:tracePt t="9098" x="3340100" y="3241675"/>
          <p14:tracePt t="9109" x="2990850" y="2928938"/>
          <p14:tracePt t="9120" x="2670175" y="2670175"/>
          <p14:tracePt t="9134" x="2268538" y="2312988"/>
          <p14:tracePt t="9166" x="2170113" y="2232025"/>
          <p14:tracePt t="9171" x="2062163" y="2108200"/>
          <p14:tracePt t="9184" x="2036763" y="2054225"/>
          <p14:tracePt t="9207" x="2027238" y="2017713"/>
          <p14:tracePt t="9218" x="2054225" y="1946275"/>
          <p14:tracePt t="9560" x="2009775" y="1884363"/>
          <p14:tracePt t="9572" x="1938338" y="1839913"/>
          <p14:tracePt t="9591" x="1884363" y="1812925"/>
          <p14:tracePt t="9597" x="1847850" y="1776413"/>
          <p14:tracePt t="9610" x="1768475" y="1724025"/>
          <p14:tracePt t="9621" x="1751013" y="1704975"/>
          <p14:tracePt t="9647" x="1741488" y="1697038"/>
          <p14:tracePt t="9658" x="1724025" y="1687513"/>
          <p14:tracePt t="9671" x="1687513" y="1660525"/>
          <p14:tracePt t="9696" x="1660525" y="1652588"/>
          <p14:tracePt t="9709" x="1633538" y="1643063"/>
          <p14:tracePt t="10230" x="1598613" y="1633538"/>
          <p14:tracePt t="10247" x="1544638" y="1608138"/>
          <p14:tracePt t="10259" x="1465263" y="1554163"/>
          <p14:tracePt t="10266" x="1366838" y="1500188"/>
          <p14:tracePt t="10279" x="1160463" y="1401763"/>
          <p14:tracePt t="10294" x="1081088" y="1374775"/>
          <p14:tracePt t="10326" x="1017588" y="1366838"/>
          <p14:tracePt t="10344" x="955675" y="1366838"/>
          <p14:tracePt t="10353" x="938213" y="1366838"/>
          <p14:tracePt t="10365" x="901700" y="1366838"/>
          <p14:tracePt t="10378" x="874713" y="1366838"/>
          <p14:tracePt t="10413" x="866775" y="1366838"/>
          <p14:tracePt t="10475" x="857250" y="1366838"/>
          <p14:tracePt t="10486" x="847725" y="1384300"/>
          <p14:tracePt t="10499" x="847725" y="1393825"/>
          <p14:tracePt t="10523" x="839788" y="1393825"/>
          <p14:tracePt t="10537" x="839788" y="1401763"/>
          <p14:tracePt t="10547" x="803275" y="1438275"/>
          <p14:tracePt t="10573" x="785813" y="1455738"/>
          <p14:tracePt t="10584" x="768350" y="1465263"/>
          <p14:tracePt t="10598" x="714375" y="1490663"/>
          <p14:tracePt t="10620" x="696913" y="1500188"/>
          <p14:tracePt t="10632" x="669925" y="1509713"/>
          <p14:tracePt t="10646" x="642938" y="1509713"/>
          <p14:tracePt t="10670" x="615950" y="1509713"/>
          <p14:tracePt t="10680" x="571500" y="1509713"/>
          <p14:tracePt t="10706" x="544513" y="1509713"/>
          <p14:tracePt t="10717" x="527050" y="1509713"/>
          <p14:tracePt t="10731" x="482600" y="1509713"/>
          <p14:tracePt t="10763" x="465138" y="1490663"/>
          <p14:tracePt t="10768" x="419100" y="1455738"/>
          <p14:tracePt t="10781" x="419100" y="1446213"/>
          <p14:tracePt t="10805" x="393700" y="1438275"/>
          <p14:tracePt t="10815" x="366713" y="1411288"/>
          <p14:tracePt t="10840" x="357188" y="1411288"/>
          <p14:tracePt t="10853" x="347663" y="1401763"/>
          <p14:tracePt t="10866" x="339725" y="1384300"/>
          <p14:tracePt t="10882" x="339725" y="1357313"/>
          <p14:tracePt t="10963" x="330200" y="1347788"/>
          <p14:tracePt t="10973" x="322263" y="1347788"/>
          <p14:tracePt t="10993" x="322263" y="1339850"/>
          <p14:tracePt t="11011" x="347663" y="1322388"/>
          <p14:tracePt t="11024" x="411163" y="1285875"/>
          <p14:tracePt t="11035" x="598488" y="1196975"/>
          <p14:tracePt t="11060" x="812800" y="1098550"/>
          <p14:tracePt t="11084" x="911225" y="1062038"/>
          <p14:tracePt t="11099" x="973138" y="1027113"/>
          <p14:tracePt t="11107" x="1036638" y="1000125"/>
          <p14:tracePt t="11123" x="1116013" y="982663"/>
          <p14:tracePt t="11134" x="1152525" y="973138"/>
          <p14:tracePt t="11166" x="1214438" y="965200"/>
          <p14:tracePt t="11170" x="1411288" y="938213"/>
          <p14:tracePt t="11200" x="1554163" y="938213"/>
          <p14:tracePt t="11207" x="1704975" y="938213"/>
          <p14:tracePt t="11219" x="2062163" y="1017588"/>
          <p14:tracePt t="11243" x="2205038" y="1071563"/>
          <p14:tracePt t="11255" x="2330450" y="1108075"/>
          <p14:tracePt t="11268" x="2562225" y="1169988"/>
          <p14:tracePt t="11291" x="2687638" y="1196975"/>
          <p14:tracePt t="11303" x="2955925" y="1268413"/>
          <p14:tracePt t="11328" x="3062288" y="1303338"/>
          <p14:tracePt t="11334" x="3179763" y="1339850"/>
          <p14:tracePt t="11368" x="3197225" y="1347788"/>
          <p14:tracePt t="11385" x="3205163" y="1347788"/>
          <p14:tracePt t="11387" x="3232150" y="1347788"/>
          <p14:tracePt t="11419" x="3259138" y="1347788"/>
          <p14:tracePt t="11426" x="3268663" y="1357313"/>
          <p14:tracePt t="11437" x="3295650" y="1401763"/>
          <p14:tracePt t="11461" x="3303588" y="1419225"/>
          <p14:tracePt t="11486" x="3313113" y="1428750"/>
          <p14:tracePt t="11510" x="3313113" y="1438275"/>
          <p14:tracePt t="11524" x="3295650" y="1446213"/>
          <p14:tracePt t="11536" x="3232150" y="1482725"/>
          <p14:tracePt t="11547" x="3133725" y="1527175"/>
          <p14:tracePt t="11559" x="2768600" y="1598613"/>
          <p14:tracePt t="11572" x="2500313" y="1633538"/>
          <p14:tracePt t="11596" x="2251075" y="1643063"/>
          <p14:tracePt t="11607" x="1839913" y="1643063"/>
          <p14:tracePt t="11637" x="1608138" y="1660525"/>
          <p14:tracePt t="11645" x="1455738" y="1670050"/>
          <p14:tracePt t="11658" x="1108075" y="1687513"/>
          <p14:tracePt t="11672" x="955675" y="1687513"/>
          <p14:tracePt t="11696" x="812800" y="1687513"/>
          <p14:tracePt t="11706" x="554038" y="1697038"/>
          <p14:tracePt t="11729" x="419100" y="1714500"/>
          <p14:tracePt t="11743" x="204788" y="1724025"/>
          <p14:tracePt t="11765" x="125413" y="1724025"/>
          <p14:tracePt t="11778" x="17463" y="1714500"/>
          <p14:tracePt t="11790" x="0" y="1697038"/>
          <p14:tracePt t="11822" x="0" y="1679575"/>
          <p14:tracePt t="11827" x="0" y="1633538"/>
          <p14:tracePt t="11841" x="0" y="1616075"/>
          <p14:tracePt t="11864" x="0" y="1598613"/>
          <p14:tracePt t="11876" x="88900" y="1490663"/>
          <p14:tracePt t="11890" x="160338" y="1428750"/>
          <p14:tracePt t="11906" x="214313" y="1374775"/>
          <p14:tracePt t="11927" x="357188" y="1231900"/>
          <p14:tracePt t="11949" x="490538" y="1152525"/>
          <p14:tracePt t="11960" x="615950" y="1089025"/>
          <p14:tracePt t="11974" x="866775" y="1017588"/>
          <p14:tracePt t="11998" x="973138" y="990600"/>
          <p14:tracePt t="12012" x="1160463" y="965200"/>
          <p14:tracePt t="12034" x="1241425" y="946150"/>
          <p14:tracePt t="12047" x="1322388" y="919163"/>
          <p14:tracePt t="12059" x="1536700" y="874713"/>
          <p14:tracePt t="12083" x="1652588" y="847725"/>
          <p14:tracePt t="12108" x="1822450" y="830263"/>
          <p14:tracePt t="12120" x="1884363" y="830263"/>
          <p14:tracePt t="12132" x="1946275" y="830263"/>
          <p14:tracePt t="12145" x="2108200" y="884238"/>
          <p14:tracePt t="12168" x="2224088" y="965200"/>
          <p14:tracePt t="12183" x="2322513" y="1054100"/>
          <p14:tracePt t="12193" x="2509838" y="1223963"/>
          <p14:tracePt t="12226" x="2562225" y="1303338"/>
          <p14:tracePt t="12230" x="2652713" y="1419225"/>
          <p14:tracePt t="12260" x="2687638" y="1473200"/>
          <p14:tracePt t="12266" x="2724150" y="1509713"/>
          <p14:tracePt t="12280" x="2795588" y="1589088"/>
          <p14:tracePt t="12302" x="2822575" y="1616075"/>
          <p14:tracePt t="12327" x="2874963" y="1687513"/>
          <p14:tracePt t="12899" x="2847975" y="1687513"/>
          <p14:tracePt t="12913" x="2840038" y="1687513"/>
          <p14:tracePt t="12925" x="2786063" y="1679575"/>
          <p14:tracePt t="12937" x="2598738" y="1616075"/>
          <p14:tracePt t="12949" x="2419350" y="1562100"/>
          <p14:tracePt t="12972" x="2170113" y="1490663"/>
          <p14:tracePt t="12986" x="1616075" y="1446213"/>
          <p14:tracePt t="13009" x="1428750" y="1446213"/>
          <p14:tracePt t="13022" x="1295400" y="1428750"/>
          <p14:tracePt t="13034" x="1098550" y="1428750"/>
          <p14:tracePt t="13059" x="1036638" y="1428750"/>
          <p14:tracePt t="13072" x="919163" y="1446213"/>
          <p14:tracePt t="13099" x="866775" y="1455738"/>
          <p14:tracePt t="13107" x="822325" y="1465263"/>
          <p14:tracePt t="13119" x="768350" y="1482725"/>
          <p14:tracePt t="13144" x="758825" y="1490663"/>
          <p14:tracePt t="13204" x="758825" y="1482725"/>
          <p14:tracePt t="13485" x="785813" y="1473200"/>
          <p14:tracePt t="13500" x="990600" y="1455738"/>
          <p14:tracePt t="13510" x="1179513" y="1455738"/>
          <p14:tracePt t="13522" x="1366838" y="1455738"/>
          <p14:tracePt t="13546" x="1625600" y="1455738"/>
          <p14:tracePt t="13558" x="1982788" y="1527175"/>
          <p14:tracePt t="13591" x="2116138" y="1554163"/>
          <p14:tracePt t="13594" x="2224088" y="1562100"/>
          <p14:tracePt t="13606" x="2401888" y="1598613"/>
          <p14:tracePt t="13639" x="2465388" y="1608138"/>
          <p14:tracePt t="13642" x="2544763" y="1670050"/>
          <p14:tracePt t="13668" x="2571750" y="1697038"/>
          <p14:tracePt t="13680" x="2589213" y="1731963"/>
          <p14:tracePt t="13690" x="2608263" y="1741488"/>
          <p14:tracePt t="14081" x="2616200" y="1741488"/>
          <p14:tracePt t="14092" x="2625725" y="1731963"/>
          <p14:tracePt t="14107" x="2652713" y="1697038"/>
          <p14:tracePt t="14117" x="2724150" y="1643063"/>
          <p14:tracePt t="14132" x="2894013" y="1517650"/>
          <p14:tracePt t="14144" x="2973388" y="1455738"/>
          <p14:tracePt t="14167" x="3062288" y="1384300"/>
          <p14:tracePt t="14180" x="3251200" y="1223963"/>
          <p14:tracePt t="14204" x="3348038" y="1143000"/>
          <p14:tracePt t="14215" x="3429000" y="1098550"/>
          <p14:tracePt t="14227" x="3589338" y="1044575"/>
          <p14:tracePt t="14259" x="3643313" y="1027113"/>
          <p14:tracePt t="14264" x="3724275" y="1027113"/>
          <p14:tracePt t="14294" x="3759200" y="1027113"/>
          <p14:tracePt t="14301" x="3776663" y="1027113"/>
          <p14:tracePt t="14312" x="3813175" y="1017588"/>
          <p14:tracePt t="15655" x="3840163" y="1017588"/>
          <p14:tracePt t="15666" x="3867150" y="1009650"/>
          <p14:tracePt t="15678" x="3938588" y="973138"/>
          <p14:tracePt t="15690" x="3973513" y="973138"/>
          <p14:tracePt t="15715" x="4027488" y="946150"/>
          <p14:tracePt t="15726" x="4152900" y="919163"/>
          <p14:tracePt t="15740" x="4224338" y="901700"/>
          <p14:tracePt t="15763" x="4268788" y="893763"/>
          <p14:tracePt t="15776" x="4340225" y="893763"/>
          <p14:tracePt t="15798" x="4367213" y="893763"/>
          <p14:tracePt t="15813" x="4402138" y="893763"/>
          <p14:tracePt t="15825" x="4465638" y="893763"/>
          <p14:tracePt t="15840" x="4518025" y="901700"/>
          <p14:tracePt t="15860" x="4581525" y="919163"/>
          <p14:tracePt t="15873" x="4598988" y="928688"/>
          <p14:tracePt t="15891" x="4608513" y="946150"/>
          <p14:tracePt t="15913" x="4608513" y="955675"/>
          <p14:tracePt t="16337" x="4581525" y="955675"/>
          <p14:tracePt t="16349" x="4562475" y="955675"/>
          <p14:tracePt t="16360" x="4545013" y="955675"/>
          <p14:tracePt t="16373" x="4510088" y="955675"/>
          <p14:tracePt t="16385" x="4483100" y="955675"/>
          <p14:tracePt t="16399" x="4438650" y="955675"/>
          <p14:tracePt t="16421" x="4419600" y="955675"/>
          <p14:tracePt t="16437" x="4367213" y="938213"/>
          <p14:tracePt t="16446" x="4348163" y="938213"/>
          <p14:tracePt t="16470" x="4330700" y="938213"/>
          <p14:tracePt t="16482" x="4313238" y="938213"/>
          <p14:tracePt t="16593" x="4340225" y="938213"/>
          <p14:tracePt t="16604" x="4375150" y="928688"/>
          <p14:tracePt t="16618" x="4411663" y="919163"/>
          <p14:tracePt t="17018" x="4429125" y="919163"/>
          <p14:tracePt t="17032" x="4456113" y="919163"/>
          <p14:tracePt t="17043" x="4473575" y="919163"/>
          <p14:tracePt t="17054" x="4500563" y="919163"/>
          <p14:tracePt t="17076" x="4510088" y="919163"/>
          <p14:tracePt t="17086" x="4554538" y="919163"/>
          <p14:tracePt t="17104" x="4572000" y="919163"/>
          <p14:tracePt t="17134" x="4581525" y="919163"/>
          <p14:tracePt t="17165" x="4581525" y="911225"/>
          <p14:tracePt t="17262" x="4572000" y="911225"/>
          <p14:tracePt t="17276" x="4545013" y="911225"/>
          <p14:tracePt t="17291" x="4537075" y="911225"/>
          <p14:tracePt t="17299" x="4510088" y="911225"/>
          <p14:tracePt t="17312" x="4473575" y="911225"/>
          <p14:tracePt t="17323" x="4384675" y="911225"/>
          <p14:tracePt t="17337" x="4322763" y="911225"/>
          <p14:tracePt t="17359" x="4276725" y="911225"/>
          <p14:tracePt t="17371" x="4224338" y="911225"/>
          <p14:tracePt t="17387" x="4214813" y="911225"/>
          <p14:tracePt t="17409" x="4205288" y="911225"/>
          <p14:tracePt t="18871" x="4205288" y="919163"/>
          <p14:tracePt t="18885" x="4214813" y="919163"/>
          <p14:tracePt t="18894" x="4214813" y="938213"/>
          <p14:tracePt t="18907" x="4214813" y="955675"/>
          <p14:tracePt t="18919" x="4214813" y="982663"/>
          <p14:tracePt t="18950" x="4214813" y="1000125"/>
          <p14:tracePt t="18967" x="4214813" y="1009650"/>
          <p14:tracePt t="18982" x="4214813" y="1017588"/>
          <p14:tracePt t="19430" x="4205288" y="1027113"/>
          <p14:tracePt t="19444" x="4197350" y="1036638"/>
          <p14:tracePt t="19456" x="4179888" y="1044575"/>
          <p14:tracePt t="19469" x="4160838" y="1054100"/>
          <p14:tracePt t="19480" x="4143375" y="1062038"/>
          <p14:tracePt t="19508" x="4125913" y="1071563"/>
          <p14:tracePt t="19517" x="4108450" y="1081088"/>
          <p14:tracePt t="19529" x="4108450" y="1089025"/>
          <p14:tracePt t="19541" x="4081463" y="1098550"/>
          <p14:tracePt t="19579" x="4062413" y="1098550"/>
          <p14:tracePt t="19736" x="4071938" y="1081088"/>
          <p14:tracePt t="19747" x="4098925" y="1062038"/>
          <p14:tracePt t="19761" x="4116388" y="1044575"/>
          <p14:tracePt t="19772" x="4133850" y="1036638"/>
          <p14:tracePt t="19785" x="4152900" y="1027113"/>
          <p14:tracePt t="19798" x="4170363" y="1017588"/>
          <p14:tracePt t="19809" x="4205288" y="1009650"/>
          <p14:tracePt t="19841" x="4232275" y="1009650"/>
          <p14:tracePt t="19842" x="4286250" y="982663"/>
          <p14:tracePt t="19869" x="4313238" y="973138"/>
          <p14:tracePt t="19881" x="4340225" y="965200"/>
          <p14:tracePt t="19895" x="4367213" y="946150"/>
          <p14:tracePt t="19934" x="4375150" y="946150"/>
          <p14:tracePt t="19947" x="4375150" y="938213"/>
          <p14:tracePt t="20005" x="4384675" y="928688"/>
          <p14:tracePt t="20015" x="4394200" y="911225"/>
          <p14:tracePt t="20042" x="4394200" y="901700"/>
          <p14:tracePt t="20068" x="4384675" y="893763"/>
          <p14:tracePt t="20077" x="4367213" y="893763"/>
          <p14:tracePt t="20091" x="4330700" y="893763"/>
          <p14:tracePt t="20102" x="4295775" y="893763"/>
          <p14:tracePt t="20114" x="4214813" y="893763"/>
          <p14:tracePt t="20137" x="4160838" y="901700"/>
          <p14:tracePt t="20152" x="4133850" y="919163"/>
          <p14:tracePt t="20164" x="4089400" y="938213"/>
          <p14:tracePt t="20187" x="4071938" y="946150"/>
          <p14:tracePt t="20200" x="4054475" y="955675"/>
          <p14:tracePt t="20213" x="4027488" y="965200"/>
          <p14:tracePt t="20235" x="4010025" y="965200"/>
          <p14:tracePt t="20248" x="3983038" y="982663"/>
          <p14:tracePt t="20278" x="3973513" y="990600"/>
          <p14:tracePt t="20296" x="3965575" y="1000125"/>
          <p14:tracePt t="20384" x="3965575" y="1009650"/>
          <p14:tracePt t="20394" x="3965575" y="1027113"/>
          <p14:tracePt t="20418" x="3973513" y="1036638"/>
          <p14:tracePt t="20429" x="3983038" y="1054100"/>
          <p14:tracePt t="20446" x="4010025" y="1062038"/>
          <p14:tracePt t="20455" x="4037013" y="1081088"/>
          <p14:tracePt t="20468" x="4108450" y="1108075"/>
          <p14:tracePt t="20481" x="4143375" y="1116013"/>
          <p14:tracePt t="20513" x="4170363" y="1125538"/>
          <p14:tracePt t="20516" x="4205288" y="1133475"/>
          <p14:tracePt t="20531" x="4224338" y="1133475"/>
          <p14:tracePt t="20552" x="4241800" y="1133475"/>
          <p14:tracePt t="20566" x="4268788" y="1116013"/>
          <p14:tracePt t="20589" x="4286250" y="1089025"/>
          <p14:tracePt t="20711" x="4295775" y="1071563"/>
          <p14:tracePt t="20723" x="4303713" y="1054100"/>
          <p14:tracePt t="20737" x="4313238" y="1044575"/>
          <p14:tracePt t="20748" x="4313238" y="1036638"/>
          <p14:tracePt t="20760" x="4322763" y="1027113"/>
          <p14:tracePt t="20773" x="4322763" y="1017588"/>
          <p14:tracePt t="20784" x="4330700" y="973138"/>
          <p14:tracePt t="20809" x="4340225" y="955675"/>
          <p14:tracePt t="20820" x="4357688" y="893763"/>
          <p14:tracePt t="20842" x="4357688" y="866775"/>
          <p14:tracePt t="20857" x="4367213" y="847725"/>
          <p14:tracePt t="20869" x="4367213" y="839788"/>
          <p14:tracePt t="20906" x="4375150" y="839788"/>
          <p14:tracePt t="21394" x="4384675" y="830263"/>
          <p14:tracePt t="21406" x="4419600" y="830263"/>
          <p14:tracePt t="21418" x="4446588" y="822325"/>
          <p14:tracePt t="21433" x="4537075" y="803275"/>
          <p14:tracePt t="21455" x="4562475" y="795338"/>
          <p14:tracePt t="21468" x="4633913" y="785813"/>
          <p14:tracePt t="21479" x="4679950" y="768350"/>
          <p14:tracePt t="21490" x="4813300" y="750888"/>
          <p14:tracePt t="21517" x="4938713" y="741363"/>
          <p14:tracePt t="21528" x="4983163" y="741363"/>
          <p14:tracePt t="21540" x="5018088" y="741363"/>
          <p14:tracePt t="21564" x="5045075" y="741363"/>
          <p14:tracePt t="21576" x="5108575" y="741363"/>
          <p14:tracePt t="21591" x="5143500" y="741363"/>
          <p14:tracePt t="21612" x="5180013" y="741363"/>
          <p14:tracePt t="21639" x="5232400" y="741363"/>
          <p14:tracePt t="21955" x="5259388" y="741363"/>
          <p14:tracePt t="21967" x="5322888" y="731838"/>
          <p14:tracePt t="21978" x="5429250" y="714375"/>
          <p14:tracePt t="21991" x="5562600" y="714375"/>
          <p14:tracePt t="22010" x="5697538" y="714375"/>
          <p14:tracePt t="22016" x="5929313" y="758825"/>
          <p14:tracePt t="22027" x="6000750" y="776288"/>
          <p14:tracePt t="22060" x="6045200" y="785813"/>
          <p14:tracePt t="22077" x="6099175" y="812800"/>
          <p14:tracePt t="22088" x="6108700" y="822325"/>
          <p14:tracePt t="22102" x="6116638" y="822325"/>
          <p14:tracePt t="22113" x="6126163" y="822325"/>
          <p14:tracePt t="22441" x="6153150" y="822325"/>
          <p14:tracePt t="22454" x="6197600" y="822325"/>
          <p14:tracePt t="22466" x="6259513" y="822325"/>
          <p14:tracePt t="22479" x="6340475" y="822325"/>
          <p14:tracePt t="22490" x="6411913" y="822325"/>
          <p14:tracePt t="22504" x="6500813" y="822325"/>
          <p14:tracePt t="22516" x="6518275" y="822325"/>
          <p14:tracePt t="22540" x="6545263" y="822325"/>
          <p14:tracePt t="22552" x="6608763" y="812800"/>
          <p14:tracePt t="22577" x="6626225" y="803275"/>
          <p14:tracePt t="22587" x="6653213" y="785813"/>
          <p14:tracePt t="22881" x="6680200" y="785813"/>
          <p14:tracePt t="22893" x="6715125" y="785813"/>
          <p14:tracePt t="22906" x="6769100" y="785813"/>
          <p14:tracePt t="22916" x="6848475" y="785813"/>
          <p14:tracePt t="22930" x="6965950" y="795338"/>
          <p14:tracePt t="22953" x="7010400" y="812800"/>
          <p14:tracePt t="22967" x="7037388" y="812800"/>
          <p14:tracePt t="22979" x="7072313" y="822325"/>
          <p14:tracePt t="22990" x="7089775" y="822325"/>
          <p14:tracePt t="23004" x="7108825" y="830263"/>
          <p14:tracePt t="23027" x="7116763" y="830263"/>
          <p14:tracePt t="23562" x="7134225" y="830263"/>
          <p14:tracePt t="23575" x="7161213" y="839788"/>
          <p14:tracePt t="23587" x="7188200" y="847725"/>
          <p14:tracePt t="23601" x="7215188" y="857250"/>
          <p14:tracePt t="23613" x="7242175" y="874713"/>
          <p14:tracePt t="23625" x="7251700" y="874713"/>
          <p14:tracePt t="23647" x="7259638" y="874713"/>
          <p14:tracePt t="23697" x="7269163" y="874713"/>
          <p14:tracePt t="24038" x="7259638" y="874713"/>
          <p14:tracePt t="24050" x="7251700" y="866775"/>
          <p14:tracePt t="24067" x="7197725" y="857250"/>
          <p14:tracePt t="24076" x="7126288" y="847725"/>
          <p14:tracePt t="24090" x="6804025" y="866775"/>
          <p14:tracePt t="24100" x="6456363" y="901700"/>
          <p14:tracePt t="24125" x="6037263" y="965200"/>
          <p14:tracePt t="24137" x="5554663" y="1027113"/>
          <p14:tracePt t="24147" x="4438650" y="1179513"/>
          <p14:tracePt t="24174" x="3375025" y="1374775"/>
          <p14:tracePt t="24184" x="2973388" y="1490663"/>
          <p14:tracePt t="24197" x="2633663" y="1589088"/>
          <p14:tracePt t="24221" x="2473325" y="1643063"/>
          <p14:tracePt t="24234" x="2357438" y="1670050"/>
          <p14:tracePt t="24247" x="2339975" y="1679575"/>
          <p14:tracePt t="24515" x="2251075" y="1714500"/>
          <p14:tracePt t="24527" x="2160588" y="1741488"/>
          <p14:tracePt t="24539" x="2036763" y="1758950"/>
          <p14:tracePt t="24551" x="1697038" y="1776413"/>
          <p14:tracePt t="24575" x="1446213" y="1714500"/>
          <p14:tracePt t="24586" x="1089025" y="1660525"/>
          <p14:tracePt t="24600" x="938213" y="1660525"/>
          <p14:tracePt t="24623" x="785813" y="1660525"/>
          <p14:tracePt t="24637" x="571500" y="1660525"/>
          <p14:tracePt t="24660" x="490538" y="1660525"/>
          <p14:tracePt t="24674" x="411163" y="1687513"/>
          <p14:tracePt t="24686" x="312738" y="1714500"/>
          <p14:tracePt t="24710" x="285750" y="1724025"/>
          <p14:tracePt t="24722" x="276225" y="1724025"/>
          <p14:tracePt t="24744" x="268288" y="1724025"/>
          <p14:tracePt t="24808" x="258763" y="1724025"/>
          <p14:tracePt t="24832" x="258763" y="1714500"/>
          <p14:tracePt t="24843" x="258763" y="1697038"/>
          <p14:tracePt t="24856" x="258763" y="1670050"/>
          <p14:tracePt t="24882" x="258763" y="1660525"/>
          <p14:tracePt t="24893" x="258763" y="1643063"/>
          <p14:tracePt t="24918" x="285750" y="1616075"/>
          <p14:tracePt t="24930" x="438150" y="1500188"/>
          <p14:tracePt t="24954" x="588963" y="1401763"/>
          <p14:tracePt t="24966" x="857250" y="1276350"/>
          <p14:tracePt t="24977" x="1054100" y="1204913"/>
          <p14:tracePt t="24990" x="1295400" y="1169988"/>
          <p14:tracePt t="25005" x="1374775" y="1169988"/>
          <p14:tracePt t="25027" x="1419225" y="1169988"/>
          <p14:tracePt t="25039" x="1473200" y="1169988"/>
          <p14:tracePt t="25125" x="1465263" y="1196975"/>
          <p14:tracePt t="25135" x="1419225" y="1241425"/>
          <p14:tracePt t="25148" x="1393825" y="1268413"/>
          <p14:tracePt t="25161" x="1366838" y="1276350"/>
          <p14:tracePt t="25172" x="1312863" y="1330325"/>
          <p14:tracePt t="25197" x="1285875" y="1357313"/>
          <p14:tracePt t="25208" x="1241425" y="1401763"/>
          <p14:tracePt t="25223" x="1179513" y="1446213"/>
          <p14:tracePt t="25245" x="1143000" y="1465263"/>
          <p14:tracePt t="25258" x="1071563" y="1500188"/>
          <p14:tracePt t="25282" x="1027113" y="1500188"/>
          <p14:tracePt t="25295" x="946150" y="1500188"/>
          <p14:tracePt t="25307" x="893763" y="1500188"/>
          <p14:tracePt t="25332" x="847725" y="1500188"/>
          <p14:tracePt t="25340" x="785813" y="1482725"/>
          <p14:tracePt t="25372" x="758825" y="1473200"/>
          <p14:tracePt t="25388" x="741363" y="1465263"/>
          <p14:tracePt t="25390" x="704850" y="1428750"/>
          <p14:tracePt t="25417" x="687388" y="1411288"/>
          <p14:tracePt t="25427" x="679450" y="1401763"/>
          <p14:tracePt t="25467" x="679450" y="1393825"/>
          <p14:tracePt t="25526" x="687388" y="1374775"/>
          <p14:tracePt t="25548" x="723900" y="1357313"/>
          <p14:tracePt t="25556" x="758825" y="1347788"/>
          <p14:tracePt t="25566" x="822325" y="1330325"/>
          <p14:tracePt t="25576" x="955675" y="1295400"/>
          <p14:tracePt t="25600" x="990600" y="1295400"/>
          <p14:tracePt t="25613" x="1036638" y="1295400"/>
          <p14:tracePt t="25636" x="1062038" y="1295400"/>
          <p14:tracePt t="25649" x="1098550" y="1295400"/>
          <p14:tracePt t="25661" x="1268413" y="1330325"/>
          <p14:tracePt t="25685" x="1393825" y="1366838"/>
          <p14:tracePt t="25697" x="1652588" y="1401763"/>
          <p14:tracePt t="25731" x="1919288" y="1455738"/>
          <p14:tracePt t="25745" x="2054225" y="1482725"/>
          <p14:tracePt t="25760" x="2197100" y="1517650"/>
          <p14:tracePt t="25776" x="2322513" y="1544638"/>
          <p14:tracePt t="25782" x="2446338" y="1562100"/>
          <p14:tracePt t="25794" x="2598738" y="1562100"/>
          <p14:tracePt t="25827" x="2643188" y="1562100"/>
          <p14:tracePt t="25832" x="2705100" y="1562100"/>
          <p14:tracePt t="26232" x="2714625" y="1554163"/>
          <p14:tracePt t="26245" x="2714625" y="1536700"/>
          <p14:tracePt t="26256" x="2724150" y="1536700"/>
          <p14:tracePt t="26268" x="2741613" y="1527175"/>
          <p14:tracePt t="26281" x="2751138" y="1517650"/>
          <p14:tracePt t="26318" x="2751138" y="1509713"/>
          <p14:tracePt t="26366" x="2724150" y="1509713"/>
          <p14:tracePt t="26386" x="2687638" y="1509713"/>
          <p14:tracePt t="26387" x="2652713" y="1509713"/>
          <p14:tracePt t="26406" x="2517775" y="1509713"/>
          <p14:tracePt t="26416" x="2411413" y="1509713"/>
          <p14:tracePt t="26440" x="2303463" y="1509713"/>
          <p14:tracePt t="26452" x="2071688" y="1500188"/>
          <p14:tracePt t="26466" x="1982788" y="1500188"/>
          <p14:tracePt t="26483" x="1911350" y="1500188"/>
          <p14:tracePt t="26516" x="1822450" y="1500188"/>
          <p14:tracePt t="26526" x="1812925" y="1500188"/>
          <p14:tracePt t="26805" x="1751013" y="1500188"/>
          <p14:tracePt t="26822" x="1679575" y="1500188"/>
          <p14:tracePt t="26830" x="1581150" y="1500188"/>
          <p14:tracePt t="26840" x="1490663" y="1500188"/>
          <p14:tracePt t="26855" x="1339850" y="1490663"/>
          <p14:tracePt t="26878" x="1276350" y="1473200"/>
          <p14:tracePt t="26885" x="1143000" y="1455738"/>
          <p14:tracePt t="26915" x="1108075" y="1446213"/>
          <p14:tracePt t="26929" x="1081088" y="1446213"/>
          <p14:tracePt t="26938" x="1062038" y="1438275"/>
          <p14:tracePt t="27013" x="1125538" y="1411288"/>
          <p14:tracePt t="27029" x="1339850" y="1384300"/>
          <p14:tracePt t="27037" x="1697038" y="1347788"/>
          <p14:tracePt t="27053" x="2116138" y="1303338"/>
          <p14:tracePt t="27062" x="2482850" y="1303338"/>
          <p14:tracePt t="27074" x="3143250" y="1285875"/>
          <p14:tracePt t="27097" x="3375025" y="1312863"/>
          <p14:tracePt t="27110" x="3536950" y="1330325"/>
          <p14:tracePt t="27123" x="3741738" y="1393825"/>
          <p14:tracePt t="27148" x="3795713" y="1428750"/>
          <p14:tracePt t="27366" x="3795713" y="1419225"/>
          <p14:tracePt t="27378" x="3795713" y="1411288"/>
          <p14:tracePt t="27391" x="3884613" y="1347788"/>
          <p14:tracePt t="27402" x="4054475" y="1231900"/>
          <p14:tracePt t="27415" x="4295775" y="1116013"/>
          <p14:tracePt t="27428" x="4643438" y="1000125"/>
          <p14:tracePt t="27452" x="4751388" y="990600"/>
          <p14:tracePt t="27465" x="4857750" y="973138"/>
          <p14:tracePt t="27476" x="5037138" y="955675"/>
          <p14:tracePt t="27502" x="5126038" y="928688"/>
          <p14:tracePt t="27513" x="5197475" y="919163"/>
          <p14:tracePt t="27526" x="5241925" y="893763"/>
          <p14:tracePt t="27818" x="5214938" y="893763"/>
          <p14:tracePt t="27830" x="5180013" y="893763"/>
          <p14:tracePt t="27834" x="5126038" y="911225"/>
          <p14:tracePt t="27854" x="5072063" y="911225"/>
          <p14:tracePt t="27865" x="5018088" y="911225"/>
          <p14:tracePt t="27881" x="4911725" y="911225"/>
          <p14:tracePt t="27901" x="4867275" y="911225"/>
          <p14:tracePt t="27914" x="4786313" y="911225"/>
          <p14:tracePt t="27945" x="4751388" y="911225"/>
          <p14:tracePt t="27952" x="4724400" y="911225"/>
          <p14:tracePt t="27965" x="4687888" y="911225"/>
          <p14:tracePt t="27989" x="4670425" y="911225"/>
          <p14:tracePt t="28003" x="4660900" y="911225"/>
          <p14:tracePt t="28341" x="4670425" y="911225"/>
          <p14:tracePt t="28355" x="4714875" y="911225"/>
          <p14:tracePt t="28370" x="4759325" y="911225"/>
          <p14:tracePt t="28389" x="4983163" y="884238"/>
          <p14:tracePt t="28405" x="5099050" y="866775"/>
          <p14:tracePt t="28415" x="5241925" y="866775"/>
          <p14:tracePt t="28426" x="5375275" y="857250"/>
          <p14:tracePt t="28437" x="5510213" y="847725"/>
          <p14:tracePt t="28449" x="5661025" y="830263"/>
          <p14:tracePt t="28464" x="5938838" y="822325"/>
          <p14:tracePt t="28489" x="6134100" y="822325"/>
          <p14:tracePt t="28513" x="6197600" y="822325"/>
          <p14:tracePt t="28524" x="6232525" y="822325"/>
          <p14:tracePt t="28536" x="6286500" y="839788"/>
          <p14:tracePt t="28560" x="6303963" y="847725"/>
          <p14:tracePt t="28915" x="6276975" y="847725"/>
          <p14:tracePt t="28929" x="6242050" y="847725"/>
          <p14:tracePt t="28940" x="6062663" y="866775"/>
          <p14:tracePt t="28962" x="5911850" y="874713"/>
          <p14:tracePt t="28976" x="5545138" y="919163"/>
          <p14:tracePt t="29001" x="5348288" y="919163"/>
          <p14:tracePt t="29011" x="5160963" y="919163"/>
          <p14:tracePt t="29023" x="4857750" y="901700"/>
          <p14:tracePt t="29055" x="4751388" y="874713"/>
          <p14:tracePt t="29060" x="4670425" y="866775"/>
          <p14:tracePt t="29073" x="4616450" y="847725"/>
          <p14:tracePt t="29137" x="4705350" y="830263"/>
          <p14:tracePt t="29146" x="4803775" y="803275"/>
          <p14:tracePt t="29157" x="4884738" y="768350"/>
          <p14:tracePt t="29427" x="4867275" y="768350"/>
          <p14:tracePt t="29438" x="4840288" y="768350"/>
          <p14:tracePt t="29449" x="4813300" y="776288"/>
          <p14:tracePt t="29464" x="4732338" y="803275"/>
          <p14:tracePt t="29487" x="4714875" y="812800"/>
          <p14:tracePt t="29500" x="4670425" y="830263"/>
          <p14:tracePt t="29512" x="4652963" y="847725"/>
          <p14:tracePt t="29537" x="4643438" y="847725"/>
          <p14:tracePt t="29573" x="4616450" y="866775"/>
          <p14:tracePt t="29589" x="4598988" y="874713"/>
          <p14:tracePt t="29598" x="4589463" y="874713"/>
          <p14:tracePt t="29609" x="4572000" y="874713"/>
          <p14:tracePt t="29623" x="4562475" y="884238"/>
          <p14:tracePt t="29635" x="4554538" y="884238"/>
          <p14:tracePt t="29776" x="4581525" y="884238"/>
          <p14:tracePt t="29786" x="4608513" y="884238"/>
          <p14:tracePt t="29796" x="4633913" y="874713"/>
          <p14:tracePt t="29804" x="4652963" y="874713"/>
          <p14:tracePt t="29816" x="4705350" y="874713"/>
          <p14:tracePt t="29841" x="4741863" y="874713"/>
          <p14:tracePt t="29853" x="4759325" y="874713"/>
          <p14:tracePt t="29864" x="4786313" y="874713"/>
          <p14:tracePt t="29878" x="4813300" y="874713"/>
          <p14:tracePt t="29902" x="4830763" y="874713"/>
          <p14:tracePt t="29913" x="4840288" y="874713"/>
          <p14:tracePt t="29937" x="4857750" y="866775"/>
          <p14:tracePt t="29951" x="4894263" y="847725"/>
          <p14:tracePt t="29975" x="4911725" y="839788"/>
          <p14:tracePt t="30219" x="4938713" y="839788"/>
          <p14:tracePt t="30231" x="4965700" y="839788"/>
          <p14:tracePt t="30243" x="4991100" y="839788"/>
          <p14:tracePt t="30256" x="5010150" y="839788"/>
          <p14:tracePt t="30268" x="5054600" y="847725"/>
          <p14:tracePt t="30292" x="5062538" y="857250"/>
          <p14:tracePt t="30320" x="5081588" y="857250"/>
          <p14:tracePt t="30329" x="5099050" y="857250"/>
          <p14:tracePt t="30336" x="5126038" y="857250"/>
          <p14:tracePt t="30792" x="5116513" y="857250"/>
          <p14:tracePt t="30827" x="5099050" y="857250"/>
          <p14:tracePt t="30840" x="5089525" y="857250"/>
          <p14:tracePt t="30857" x="5081588" y="857250"/>
          <p14:tracePt t="30864" x="5062538" y="857250"/>
          <p14:tracePt t="30887" x="5037138" y="857250"/>
          <p14:tracePt t="30889" x="5027613" y="857250"/>
          <p14:tracePt t="30912" x="5018088" y="857250"/>
          <p14:tracePt t="31110" x="5010150" y="857250"/>
          <p14:tracePt t="31218" x="5018088" y="847725"/>
          <p14:tracePt t="31231" x="5054600" y="847725"/>
          <p14:tracePt t="31248" x="5099050" y="839788"/>
          <p14:tracePt t="31262" x="5180013" y="839788"/>
          <p14:tracePt t="31269" x="5303838" y="839788"/>
          <p14:tracePt t="31280" x="5348288" y="839788"/>
          <p14:tracePt t="31303" x="5375275" y="839788"/>
          <p14:tracePt t="31315" x="5384800" y="839788"/>
          <p14:tracePt t="31342" x="5375275" y="839788"/>
          <p14:tracePt t="31357" x="5340350" y="839788"/>
          <p14:tracePt t="31373" x="5303838" y="839788"/>
          <p14:tracePt t="31376" x="5197475" y="857250"/>
          <p14:tracePt t="31400" x="5143500" y="866775"/>
          <p14:tracePt t="31413" x="5062538" y="884238"/>
          <p14:tracePt t="31426" x="4938713" y="893763"/>
          <p14:tracePt t="31449" x="4867275" y="893763"/>
          <p14:tracePt t="31462" x="4705350" y="893763"/>
          <p14:tracePt t="31487" x="4660900" y="893763"/>
          <p14:tracePt t="31499" x="4625975" y="893763"/>
          <p14:tracePt t="31510" x="4589463" y="901700"/>
          <p14:tracePt t="31542" x="4581525" y="901700"/>
          <p14:tracePt t="31548" x="4572000" y="901700"/>
          <p14:tracePt t="31576" x="4572000" y="911225"/>
          <p14:tracePt t="31778" x="4581525" y="911225"/>
          <p14:tracePt t="32059" x="4598988" y="901700"/>
          <p14:tracePt t="32083" x="4608513" y="893763"/>
          <p14:tracePt t="32107" x="4616450" y="893763"/>
          <p14:tracePt t="32181" x="4625975" y="893763"/>
          <p14:tracePt t="32218" x="4652963" y="884238"/>
          <p14:tracePt t="32229" x="4705350" y="874713"/>
          <p14:tracePt t="32242" x="4768850" y="866775"/>
          <p14:tracePt t="32265" x="4911725" y="857250"/>
          <p14:tracePt t="32281" x="4991100" y="857250"/>
          <p14:tracePt t="32291" x="5062538" y="857250"/>
          <p14:tracePt t="32303" x="5126038" y="857250"/>
          <p14:tracePt t="32318" x="5251450" y="866775"/>
          <p14:tracePt t="32333" x="5340350" y="874713"/>
          <p14:tracePt t="32352" x="5375275" y="874713"/>
          <p14:tracePt t="32376" x="5402263" y="874713"/>
          <p14:tracePt t="32383" x="5473700" y="874713"/>
          <p14:tracePt t="32656" x="5510213" y="874713"/>
          <p14:tracePt t="32667" x="5572125" y="866775"/>
          <p14:tracePt t="32681" x="5670550" y="857250"/>
          <p14:tracePt t="32693" x="5786438" y="839788"/>
          <p14:tracePt t="32705" x="6045200" y="839788"/>
          <p14:tracePt t="32729" x="6153150" y="839788"/>
          <p14:tracePt t="32742" x="6276975" y="847725"/>
          <p14:tracePt t="32766" x="6313488" y="857250"/>
          <p14:tracePt t="32778" x="6348413" y="866775"/>
          <p14:tracePt t="32790" x="6375400" y="874713"/>
          <p14:tracePt t="32805" x="6375400" y="884238"/>
          <p14:tracePt t="33120" x="6367463" y="884238"/>
          <p14:tracePt t="33131" x="6323013" y="884238"/>
          <p14:tracePt t="33143" x="6197600" y="919163"/>
          <p14:tracePt t="33156" x="5973763" y="982663"/>
          <p14:tracePt t="33169" x="5572125" y="1081088"/>
          <p14:tracePt t="33179" x="5197475" y="1196975"/>
          <p14:tracePt t="33192" x="4491038" y="1490663"/>
          <p14:tracePt t="33216" x="4251325" y="1633538"/>
          <p14:tracePt t="33230" x="3965575" y="1768475"/>
          <p14:tracePt t="33261" x="3875088" y="1812925"/>
          <p14:tracePt t="33266" x="3822700" y="1847850"/>
          <p14:tracePt t="33277" x="3776663" y="1874838"/>
          <p14:tracePt t="33302" x="3759200" y="1884363"/>
          <p14:tracePt t="33313" x="3751263" y="1884363"/>
          <p14:tracePt t="33327" x="3741738" y="1893888"/>
          <p14:tracePt t="33606" x="3714750" y="1884363"/>
          <p14:tracePt t="33618" x="3679825" y="1847850"/>
          <p14:tracePt t="33632" x="3633788" y="1803400"/>
          <p14:tracePt t="33644" x="3598863" y="1776413"/>
          <p14:tracePt t="33655" x="3554413" y="1751013"/>
          <p14:tracePt t="33668" x="3536950" y="1741488"/>
          <p14:tracePt t="33679" x="3490913" y="1731963"/>
          <p14:tracePt t="33704" x="3473450" y="1731963"/>
          <p14:tracePt t="33716" x="3446463" y="1731963"/>
          <p14:tracePt t="33745" x="3438525" y="1731963"/>
          <p14:tracePt t="33765" x="3429000" y="1731963"/>
          <p14:tracePt t="33792" x="3419475" y="1731963"/>
          <p14:tracePt t="33935" x="3429000" y="1714500"/>
          <p14:tracePt t="33953" x="3455988" y="1697038"/>
          <p14:tracePt t="33961" x="3490913" y="1679575"/>
          <p14:tracePt t="33981" x="3581400" y="1643063"/>
          <p14:tracePt t="33985" x="3660775" y="1608138"/>
          <p14:tracePt t="34019" x="3741738" y="1581150"/>
          <p14:tracePt t="34028" x="3803650" y="1562100"/>
          <p14:tracePt t="34037" x="3919538" y="1517650"/>
          <p14:tracePt t="34044" x="3973513" y="1509713"/>
          <p14:tracePt t="34070" x="4027488" y="1500188"/>
          <p14:tracePt t="34084" x="4125913" y="1482725"/>
          <p14:tracePt t="34107" x="4187825" y="1482725"/>
          <p14:tracePt t="34119" x="4322763" y="1473200"/>
          <p14:tracePt t="34153" x="4384675" y="1473200"/>
          <p14:tracePt t="34156" x="4446588" y="1473200"/>
          <p14:tracePt t="34167" x="4572000" y="1473200"/>
          <p14:tracePt t="34198" x="4625975" y="1490663"/>
          <p14:tracePt t="34203" x="4670425" y="1536700"/>
          <p14:tracePt t="34216" x="4776788" y="1687513"/>
          <p14:tracePt t="34582" x="4776788" y="1679575"/>
          <p14:tracePt t="34593" x="4795838" y="1670050"/>
          <p14:tracePt t="34606" x="4857750" y="1660525"/>
          <p14:tracePt t="34624" x="4956175" y="1643063"/>
          <p14:tracePt t="34630" x="5108575" y="1616075"/>
          <p14:tracePt t="34643" x="5268913" y="1616075"/>
          <p14:tracePt t="34659" x="5626100" y="1616075"/>
          <p14:tracePt t="34670" x="5786438" y="1616075"/>
          <p14:tracePt t="34690" x="6018213" y="1616075"/>
          <p14:tracePt t="34714" x="6089650" y="1616075"/>
          <p14:tracePt t="34728" x="6143625" y="1616075"/>
          <p14:tracePt t="34740" x="6188075" y="1625600"/>
          <p14:tracePt t="34766" x="6205538" y="1625600"/>
          <p14:tracePt t="34777" x="6215063" y="1633538"/>
          <p14:tracePt t="35094" x="6286500" y="1608138"/>
          <p14:tracePt t="35105" x="6394450" y="1581150"/>
          <p14:tracePt t="35117" x="6518275" y="1554163"/>
          <p14:tracePt t="35140" x="6796088" y="1544638"/>
          <p14:tracePt t="35154" x="6919913" y="1544638"/>
          <p14:tracePt t="35167" x="7116763" y="1544638"/>
          <p14:tracePt t="35179" x="7197725" y="1554163"/>
          <p14:tracePt t="35191" x="7242175" y="1562100"/>
          <p14:tracePt t="35216" x="7286625" y="1581150"/>
          <p14:tracePt t="35228" x="7304088" y="1589088"/>
          <p14:tracePt t="36508" x="7269163" y="1589088"/>
          <p14:tracePt t="36518" x="7205663" y="1589088"/>
          <p14:tracePt t="36531" x="7116763" y="1589088"/>
          <p14:tracePt t="36544" x="6991350" y="1589088"/>
          <p14:tracePt t="36560" x="6626225" y="1562100"/>
          <p14:tracePt t="36570" x="6367463" y="1527175"/>
          <p14:tracePt t="36591" x="6072188" y="1509713"/>
          <p14:tracePt t="36605" x="5589588" y="1482725"/>
          <p14:tracePt t="36636" x="5438775" y="1465263"/>
          <p14:tracePt t="36641" x="5205413" y="1438275"/>
          <p14:tracePt t="36654" x="5143500" y="1419225"/>
          <p14:tracePt t="36679" x="5099050" y="1419225"/>
          <p14:tracePt t="36690" x="5054600" y="1411288"/>
          <p14:tracePt t="36970" x="4956175" y="1438275"/>
          <p14:tracePt t="36984" x="4803775" y="1473200"/>
          <p14:tracePt t="36995" x="4303713" y="1517650"/>
          <p14:tracePt t="37007" x="4044950" y="1536700"/>
          <p14:tracePt t="37031" x="3894138" y="1544638"/>
          <p14:tracePt t="37045" x="3705225" y="1581150"/>
          <p14:tracePt t="37073" x="3670300" y="1589088"/>
          <p14:tracePt t="37090" x="3652838" y="1598613"/>
          <p14:tracePt t="37093" x="3625850" y="1608138"/>
          <p14:tracePt t="37123" x="3608388" y="1616075"/>
          <p14:tracePt t="37126" x="3554413" y="1633538"/>
          <p14:tracePt t="37154" x="3527425" y="1643063"/>
          <p14:tracePt t="37165" x="3509963" y="1652588"/>
          <p14:tracePt t="37179" x="3490913" y="1652588"/>
          <p14:tracePt t="37302" x="3527425" y="1652588"/>
          <p14:tracePt t="37312" x="3571875" y="1643063"/>
          <p14:tracePt t="37323" x="3670300" y="1633538"/>
          <p14:tracePt t="37342" x="3759200" y="1616075"/>
          <p14:tracePt t="37349" x="3884613" y="1608138"/>
          <p14:tracePt t="37361" x="4170363" y="1598613"/>
          <p14:tracePt t="37379" x="4295775" y="1581150"/>
          <p14:tracePt t="37397" x="4446588" y="1581150"/>
          <p14:tracePt t="37410" x="4483100" y="1581150"/>
          <p14:tracePt t="37433" x="4518025" y="1581150"/>
          <p14:tracePt t="37446" x="4581525" y="1581150"/>
          <p14:tracePt t="37471" x="4616450" y="1562100"/>
          <p14:tracePt t="37482" x="4633913" y="1554163"/>
          <p14:tracePt t="37897" x="4670425" y="1544638"/>
          <p14:tracePt t="37909" x="4732338" y="1517650"/>
          <p14:tracePt t="37921" x="4795838" y="1517650"/>
          <p14:tracePt t="37936" x="4938713" y="1509713"/>
          <p14:tracePt t="37957" x="4973638" y="1509713"/>
          <p14:tracePt t="37970" x="5010150" y="1509713"/>
          <p14:tracePt t="37983" x="5054600" y="1509713"/>
          <p14:tracePt t="38014" x="5072063" y="1509713"/>
          <p14:tracePt t="38018" x="5099050" y="1509713"/>
          <p14:tracePt t="38281" x="5089525" y="1509713"/>
          <p14:tracePt t="38289" x="5062538" y="1509713"/>
          <p14:tracePt t="38299" x="5027613" y="1509713"/>
          <p14:tracePt t="38310" x="4965700" y="1509713"/>
          <p14:tracePt t="38325" x="4902200" y="1509713"/>
          <p14:tracePt t="38336" x="4795838" y="1490663"/>
          <p14:tracePt t="38351" x="4741863" y="1482725"/>
          <p14:tracePt t="38372" x="4679950" y="1473200"/>
          <p14:tracePt t="38387" x="4598988" y="1465263"/>
          <p14:tracePt t="38408" x="4545013" y="1455738"/>
          <p14:tracePt t="38422" x="4500563" y="1455738"/>
          <p14:tracePt t="38436" x="4473575" y="1455738"/>
          <p14:tracePt t="38458" x="4456113" y="1455738"/>
          <p14:tracePt t="38470" x="4429125" y="1455738"/>
          <p14:tracePt t="38495" x="4419600" y="1455738"/>
          <p14:tracePt t="38507" x="4394200" y="1455738"/>
          <p14:tracePt t="38531" x="4375150" y="1465263"/>
          <p14:tracePt t="38543" x="4367213" y="1465263"/>
          <p14:tracePt t="38788" x="4303713" y="1465263"/>
          <p14:tracePt t="38798" x="4232275" y="1465263"/>
          <p14:tracePt t="38812" x="4170363" y="1465263"/>
          <p14:tracePt t="38823" x="4044950" y="1465263"/>
          <p14:tracePt t="38838" x="4017963" y="1465263"/>
          <p14:tracePt t="38860" x="4000500" y="1465263"/>
          <p14:tracePt t="38873" x="3990975" y="1465263"/>
          <p14:tracePt t="38889" x="3983038" y="1465263"/>
          <p14:tracePt t="39006" x="4010025" y="1473200"/>
          <p14:tracePt t="39017" x="4062413" y="1490663"/>
          <p14:tracePt t="39030" x="4125913" y="1509713"/>
          <p14:tracePt t="39040" x="4259263" y="1544638"/>
          <p14:tracePt t="39074" x="4322763" y="1562100"/>
          <p14:tracePt t="39079" x="4411663" y="1571625"/>
          <p14:tracePt t="39092" x="4429125" y="1571625"/>
          <p14:tracePt t="39124" x="4456113" y="1571625"/>
          <p14:tracePt t="39128" x="4500563" y="1562100"/>
          <p14:tracePt t="39152" x="4510088" y="1544638"/>
          <p14:tracePt t="39395" x="4483100" y="1544638"/>
          <p14:tracePt t="39409" x="4465638" y="1544638"/>
          <p14:tracePt t="39424" x="4446588" y="1536700"/>
          <p14:tracePt t="39433" x="4419600" y="1517650"/>
          <p14:tracePt t="39444" x="4375150" y="1500188"/>
          <p14:tracePt t="39469" x="4348163" y="1490663"/>
          <p14:tracePt t="39480" x="4303713" y="1473200"/>
          <p14:tracePt t="39511" x="4276725" y="1465263"/>
          <p14:tracePt t="39517" x="4268788" y="1465263"/>
          <p14:tracePt t="39533" x="4259263" y="1455738"/>
          <p14:tracePt t="39545" x="4251325" y="1446213"/>
          <p14:tracePt t="39580" x="4251325" y="1438275"/>
          <p14:tracePt t="39651" x="4268788" y="1438275"/>
          <p14:tracePt t="39871" x="4276725" y="1438275"/>
          <p14:tracePt t="39885" x="4303713" y="1438275"/>
          <p14:tracePt t="39887" x="4330700" y="1438275"/>
          <p14:tracePt t="39908" x="4348163" y="1438275"/>
          <p14:tracePt t="39921" x="4429125" y="1438275"/>
          <p14:tracePt t="39948" x="4491038" y="1446213"/>
          <p14:tracePt t="39959" x="4625975" y="1473200"/>
          <p14:tracePt t="39969" x="4705350" y="1490663"/>
          <p14:tracePt t="39982" x="4751388" y="1500188"/>
          <p14:tracePt t="40016" x="4803775" y="1500188"/>
          <p14:tracePt t="40018" x="4822825" y="1500188"/>
          <p14:tracePt t="40239" x="4830763" y="1500188"/>
          <p14:tracePt t="40248" x="4857750" y="1500188"/>
          <p14:tracePt t="40261" x="4894263" y="1500188"/>
          <p14:tracePt t="40277" x="4938713" y="1500188"/>
          <p14:tracePt t="40286" x="5072063" y="1536700"/>
          <p14:tracePt t="40309" x="5116513" y="1544638"/>
          <p14:tracePt t="40322" x="5170488" y="1554163"/>
          <p14:tracePt t="40343" x="5187950" y="1554163"/>
          <p14:tracePt t="40359" x="5205413" y="1554163"/>
          <p14:tracePt t="40370" x="5224463" y="1554163"/>
          <p14:tracePt t="40626" x="5251450" y="1536700"/>
          <p14:tracePt t="40639" x="5286375" y="1527175"/>
          <p14:tracePt t="40652" x="5384800" y="1490663"/>
          <p14:tracePt t="40663" x="5518150" y="1482725"/>
          <p14:tracePt t="40676" x="5840413" y="1455738"/>
          <p14:tracePt t="40700" x="6000750" y="1455738"/>
          <p14:tracePt t="40711" x="6153150" y="1455738"/>
          <p14:tracePt t="40724" x="6419850" y="1500188"/>
          <p14:tracePt t="40749" x="6527800" y="1517650"/>
          <p14:tracePt t="40762" x="6697663" y="1536700"/>
          <p14:tracePt t="40796" x="6777038" y="1536700"/>
          <p14:tracePt t="40802" x="6867525" y="1536700"/>
          <p14:tracePt t="40811" x="6884988" y="1536700"/>
          <p14:tracePt t="40833" x="6911975" y="1536700"/>
          <p14:tracePt t="40841" x="6938963" y="1527175"/>
          <p14:tracePt t="40857" x="6973888" y="1509713"/>
          <p14:tracePt t="40870" x="7027863" y="1482725"/>
          <p14:tracePt t="41309" x="6991350" y="1482725"/>
          <p14:tracePt t="41321" x="6911975" y="1482725"/>
          <p14:tracePt t="41339" x="6804025" y="1490663"/>
          <p14:tracePt t="41342" x="6680200" y="1517650"/>
          <p14:tracePt t="41359" x="6527800" y="1544638"/>
          <p14:tracePt t="41369" x="6330950" y="1571625"/>
          <p14:tracePt t="41382" x="6126163" y="1598613"/>
          <p14:tracePt t="41395" x="5661025" y="1660525"/>
          <p14:tracePt t="41419" x="5419725" y="1697038"/>
          <p14:tracePt t="41430" x="5045075" y="1751013"/>
          <p14:tracePt t="41456" x="4902200" y="1768475"/>
          <p14:tracePt t="41466" x="4813300" y="1776413"/>
          <p14:tracePt t="41480" x="4714875" y="1795463"/>
          <p14:tracePt t="41505" x="4705350" y="1803400"/>
          <p14:tracePt t="41516" x="4697413" y="1812925"/>
          <p14:tracePt t="42064" x="4679950" y="1822450"/>
          <p14:tracePt t="42076" x="4670425" y="1830388"/>
          <p14:tracePt t="42089" x="4625975" y="1884363"/>
          <p14:tracePt t="42102" x="4598988" y="1938338"/>
          <p14:tracePt t="42125" x="4545013" y="2009775"/>
          <p14:tracePt t="42138" x="4446588" y="2152650"/>
          <p14:tracePt t="42161" x="4394200" y="2232025"/>
          <p14:tracePt t="42175" x="4357688" y="2330450"/>
          <p14:tracePt t="42187" x="4340225" y="2455863"/>
          <p14:tracePt t="42211" x="4348163" y="2509838"/>
          <p14:tracePt t="42222" x="4384675" y="2652713"/>
          <p14:tracePt t="42235" x="4394200" y="2714625"/>
          <p14:tracePt t="42259" x="4402138" y="2768600"/>
          <p14:tracePt t="42272" x="4429125" y="2795588"/>
          <p14:tracePt t="42629" x="4411663" y="2803525"/>
          <p14:tracePt t="42637" x="4375150" y="2822575"/>
          <p14:tracePt t="42650" x="4340225" y="2840038"/>
          <p14:tracePt t="42661" x="4286250" y="2884488"/>
          <p14:tracePt t="42674" x="4108450" y="2990850"/>
          <p14:tracePt t="42698" x="4017963" y="3054350"/>
          <p14:tracePt t="42712" x="3911600" y="3116263"/>
          <p14:tracePt t="42724" x="3670300" y="3232150"/>
          <p14:tracePt t="42748" x="3562350" y="3259138"/>
          <p14:tracePt t="42759" x="3367088" y="3330575"/>
          <p14:tracePt t="42784" x="3303588" y="3340100"/>
          <p14:tracePt t="42797" x="3241675" y="3348038"/>
          <p14:tracePt t="42809" x="3187700" y="3348038"/>
          <p14:tracePt t="42831" x="3179763" y="3348038"/>
          <p14:tracePt t="43101" x="3160713" y="3322638"/>
          <p14:tracePt t="43113" x="3116263" y="3268663"/>
          <p14:tracePt t="43124" x="3054350" y="3170238"/>
          <p14:tracePt t="43141" x="2938463" y="3054350"/>
          <p14:tracePt t="43151" x="2759075" y="2884488"/>
          <p14:tracePt t="43158" x="2357438" y="2643188"/>
          <p14:tracePt t="43173" x="2251075" y="2608263"/>
          <p14:tracePt t="43199" x="2170113" y="2589213"/>
          <p14:tracePt t="43211" x="2116138" y="2581275"/>
          <p14:tracePt t="43247" x="2116138" y="2571750"/>
          <p14:tracePt t="43261" x="2116138" y="2562225"/>
          <p14:tracePt t="43359" x="2116138" y="2571750"/>
          <p14:tracePt t="43368" x="2116138" y="2581275"/>
          <p14:tracePt t="43382" x="2116138" y="2598738"/>
          <p14:tracePt t="43384" x="2116138" y="2608263"/>
          <p14:tracePt t="43502" x="2116138" y="2616200"/>
          <p14:tracePt t="43539" x="2116138" y="2625725"/>
          <p14:tracePt t="43552" x="2116138" y="2633663"/>
          <p14:tracePt t="43575" x="2116138" y="2652713"/>
          <p14:tracePt t="43590" x="2116138" y="2660650"/>
          <p14:tracePt t="43611" x="2116138" y="2670175"/>
          <p14:tracePt t="43625" x="2116138" y="2679700"/>
          <p14:tracePt t="43650" x="2116138" y="2687638"/>
          <p14:tracePt t="43674" x="2116138" y="2697163"/>
          <p14:tracePt t="43688" x="2116138" y="2705100"/>
          <p14:tracePt t="43698" x="2116138" y="2714625"/>
          <p14:tracePt t="43719" x="2125663" y="2724150"/>
          <p14:tracePt t="43735" x="2143125" y="2732088"/>
          <p14:tracePt t="43747" x="2160588" y="2741613"/>
          <p14:tracePt t="43760" x="2170113" y="2741613"/>
          <p14:tracePt t="43772" x="2170113" y="2751138"/>
          <p14:tracePt t="43783" x="2179638" y="2759075"/>
          <p14:tracePt t="44101" x="2179638" y="2768600"/>
          <p14:tracePt t="44163" x="2143125" y="2751138"/>
          <p14:tracePt t="44172" x="2116138" y="2724150"/>
          <p14:tracePt t="44186" x="2071688" y="2697163"/>
          <p14:tracePt t="44200" x="2054225" y="2679700"/>
          <p14:tracePt t="44210" x="2036763" y="2670175"/>
          <p14:tracePt t="44235" x="2009775" y="2643188"/>
          <p14:tracePt t="44246" x="2000250" y="2643188"/>
          <p14:tracePt t="44260" x="2000250" y="2633663"/>
          <p14:tracePt t="44272" x="1982788" y="2633663"/>
          <p14:tracePt t="44503" x="1973263" y="2633663"/>
          <p14:tracePt t="44586" x="1965325" y="2633663"/>
          <p14:tracePt t="44609" x="1946275" y="2633663"/>
          <p14:tracePt t="44623" x="1938338" y="2633663"/>
          <p14:tracePt t="44636" x="1928813" y="2633663"/>
          <p14:tracePt t="44648" x="1919288" y="2643188"/>
          <p14:tracePt t="44659" x="1893888" y="2652713"/>
          <p14:tracePt t="44685" x="1874838" y="2652713"/>
          <p14:tracePt t="44697" x="1857375" y="2652713"/>
          <p14:tracePt t="44711" x="1839913" y="2652713"/>
          <p14:tracePt t="44725" x="1803400" y="2652713"/>
          <p14:tracePt t="44747" x="1785938" y="2652713"/>
          <p14:tracePt t="44758" x="1751013" y="2652713"/>
          <p14:tracePt t="44783" x="1731963" y="2652713"/>
          <p14:tracePt t="44794" x="1724025" y="2652713"/>
          <p14:tracePt t="44807" x="1697038" y="2643188"/>
          <p14:tracePt t="44831" x="1697038" y="2633663"/>
          <p14:tracePt t="44839" x="1670050" y="2633663"/>
          <p14:tracePt t="44868" x="1660525" y="2633663"/>
          <p14:tracePt t="44893" x="1643063" y="2633663"/>
          <p14:tracePt t="44904" x="1633538" y="2633663"/>
          <p14:tracePt t="44917" x="1625600" y="2633663"/>
          <p14:tracePt t="45281" x="1633538" y="2633663"/>
          <p14:tracePt t="45294" x="1652588" y="2633663"/>
          <p14:tracePt t="45306" x="1687513" y="2633663"/>
          <p14:tracePt t="45320" x="1724025" y="2633663"/>
          <p14:tracePt t="45331" x="1776413" y="2643188"/>
          <p14:tracePt t="45366" x="1776413" y="2652713"/>
          <p14:tracePt t="45383" x="1768475" y="2660650"/>
          <p14:tracePt t="45385" x="1751013" y="2670175"/>
          <p14:tracePt t="45405" x="1731963" y="2679700"/>
          <p14:tracePt t="45417" x="1643063" y="2697163"/>
          <p14:tracePt t="45440" x="1581150" y="2705100"/>
          <p14:tracePt t="45453" x="1517650" y="2705100"/>
          <p14:tracePt t="45466" x="1428750" y="2705100"/>
          <p14:tracePt t="45490" x="1393825" y="2705100"/>
          <p14:tracePt t="45501" x="1357313" y="2705100"/>
          <p14:tracePt t="45513" x="1295400" y="2687638"/>
          <p14:tracePt t="45545" x="1258888" y="2679700"/>
          <p14:tracePt t="45550" x="1214438" y="2670175"/>
          <p14:tracePt t="45579" x="1169988" y="2670175"/>
          <p14:tracePt t="45589" x="1133475" y="2660650"/>
          <p14:tracePt t="45599" x="1081088" y="2660650"/>
          <p14:tracePt t="45624" x="1062038" y="2652713"/>
          <p14:tracePt t="45652" x="1054100" y="2652713"/>
          <p14:tracePt t="46002" x="1071563" y="2652713"/>
          <p14:tracePt t="46013" x="1133475" y="2652713"/>
          <p14:tracePt t="46037" x="1169988" y="2652713"/>
          <p14:tracePt t="46050" x="1231900" y="2652713"/>
          <p14:tracePt t="46061" x="1312863" y="2652713"/>
          <p14:tracePt t="46076" x="1419225" y="2652713"/>
          <p14:tracePt t="46087" x="1704975" y="2652713"/>
          <p14:tracePt t="46113" x="1839913" y="2652713"/>
          <p14:tracePt t="46123" x="2116138" y="2652713"/>
          <p14:tracePt t="46135" x="2268538" y="2670175"/>
          <p14:tracePt t="46159" x="2401888" y="2670175"/>
          <p14:tracePt t="46171" x="2625725" y="2697163"/>
          <p14:tracePt t="46186" x="2697163" y="2697163"/>
          <p14:tracePt t="46207" x="2759075" y="2697163"/>
          <p14:tracePt t="46587" x="2759075" y="2705100"/>
          <p14:tracePt t="46600" x="2768600" y="2714625"/>
          <p14:tracePt t="46610" x="2776538" y="2724150"/>
          <p14:tracePt t="46622" x="2776538" y="2732088"/>
          <p14:tracePt t="46639" x="2786063" y="2759075"/>
          <p14:tracePt t="46648" x="2786063" y="2776538"/>
          <p14:tracePt t="46659" x="2786063" y="2786063"/>
          <p14:tracePt t="46684" x="2786063" y="2795588"/>
          <p14:tracePt t="46732" x="2795588" y="2822575"/>
          <p14:tracePt t="46762" x="2803525" y="2830513"/>
          <p14:tracePt t="46916" x="2786063" y="2830513"/>
          <p14:tracePt t="46926" x="2768600" y="2830513"/>
          <p14:tracePt t="46938" x="2732088" y="2830513"/>
          <p14:tracePt t="46951" x="2679700" y="2822575"/>
          <p14:tracePt t="46964" x="2616200" y="2786063"/>
          <p14:tracePt t="46976" x="2411413" y="2714625"/>
          <p14:tracePt t="47000" x="2295525" y="2679700"/>
          <p14:tracePt t="47013" x="2089150" y="2616200"/>
          <p14:tracePt t="47037" x="2009775" y="2598738"/>
          <p14:tracePt t="47050" x="1965325" y="2581275"/>
          <p14:tracePt t="47063" x="1874838" y="2562225"/>
          <p14:tracePt t="47076" x="1839913" y="2562225"/>
          <p14:tracePt t="47110" x="1795463" y="2562225"/>
          <p14:tracePt t="47112" x="1785938" y="2562225"/>
          <p14:tracePt t="47233" x="1795463" y="2554288"/>
          <p14:tracePt t="47244" x="1839913" y="2544763"/>
          <p14:tracePt t="47260" x="1965325" y="2500313"/>
          <p14:tracePt t="47270" x="2179638" y="2473325"/>
          <p14:tracePt t="47283" x="3009900" y="2393950"/>
          <p14:tracePt t="47295" x="3419475" y="2374900"/>
          <p14:tracePt t="47329" x="4044950" y="2374900"/>
          <p14:tracePt t="47331" x="4268788" y="2384425"/>
          <p14:tracePt t="47345" x="4456113" y="2428875"/>
          <p14:tracePt t="47366" x="4705350" y="2500313"/>
          <p14:tracePt t="47379" x="4786313" y="2544763"/>
          <p14:tracePt t="47404" x="4822825" y="2562225"/>
          <p14:tracePt t="47415" x="4857750" y="2571750"/>
          <p14:tracePt t="47770" x="4857750" y="2589213"/>
          <p14:tracePt t="47780" x="4857750" y="2608263"/>
          <p14:tracePt t="47793" x="4848225" y="2625725"/>
          <p14:tracePt t="47806" x="4840288" y="2643188"/>
          <p14:tracePt t="47817" x="4732338" y="2759075"/>
          <p14:tracePt t="47833" x="4660900" y="2830513"/>
          <p14:tracePt t="47853" x="4518025" y="2911475"/>
          <p14:tracePt t="47867" x="4446588" y="2938463"/>
          <p14:tracePt t="47883" x="4348163" y="2973388"/>
          <p14:tracePt t="47903" x="4322763" y="2982913"/>
          <p14:tracePt t="47917" x="4303713" y="2982913"/>
          <p14:tracePt t="47951" x="4295775" y="2982913"/>
          <p14:tracePt t="47963" x="4286250" y="2982913"/>
          <p14:tracePt t="47987" x="4286250" y="2973388"/>
          <p14:tracePt t="48000" x="4286250" y="2965450"/>
          <p14:tracePt t="48012" x="4286250" y="2938463"/>
          <p14:tracePt t="48024" x="4286250" y="2928938"/>
          <p14:tracePt t="48036" x="4286250" y="2919413"/>
          <p14:tracePt t="48060" x="4276725" y="2919413"/>
          <p14:tracePt t="48157" x="4251325" y="2919413"/>
          <p14:tracePt t="48171" x="4205288" y="2894013"/>
          <p14:tracePt t="48184" x="4133850" y="2884488"/>
          <p14:tracePt t="48195" x="4071938" y="2867025"/>
          <p14:tracePt t="48207" x="3938588" y="2822575"/>
          <p14:tracePt t="48236" x="3902075" y="2803525"/>
          <p14:tracePt t="48245" x="3875088" y="2795588"/>
          <p14:tracePt t="48268" x="3867150" y="2786063"/>
          <p14:tracePt t="48281" x="3857625" y="2786063"/>
          <p14:tracePt t="48307" x="3867150" y="2776538"/>
          <p14:tracePt t="48324" x="3911600" y="2768600"/>
          <p14:tracePt t="48329" x="3990975" y="2759075"/>
          <p14:tracePt t="48337" x="4170363" y="2759075"/>
          <p14:tracePt t="48365" x="4276725" y="2759075"/>
          <p14:tracePt t="48388" x="4473575" y="2759075"/>
          <p14:tracePt t="48391" x="4545013" y="2759075"/>
          <p14:tracePt t="48404" x="4589463" y="2768600"/>
          <p14:tracePt t="48425" x="4616450" y="2776538"/>
          <p14:tracePt t="48451" x="4616450" y="2786063"/>
          <p14:tracePt t="48476" x="4616450" y="2803525"/>
          <p14:tracePt t="48488" x="4608513" y="2813050"/>
          <p14:tracePt t="48499" x="4598988" y="2822575"/>
          <p14:tracePt t="48510" x="4598988" y="2830513"/>
          <p14:tracePt t="48537" x="4598988" y="2840038"/>
          <p14:tracePt t="48550" x="4608513" y="2847975"/>
          <p14:tracePt t="48561" x="4633913" y="2857500"/>
          <p14:tracePt t="48574" x="4670425" y="2857500"/>
          <p14:tracePt t="48596" x="4687888" y="2867025"/>
          <p14:tracePt t="48659" x="4608513" y="2830513"/>
          <p14:tracePt t="48671" x="4500563" y="2768600"/>
          <p14:tracePt t="48683" x="4303713" y="2670175"/>
          <p14:tracePt t="48695" x="3813175" y="2465388"/>
          <p14:tracePt t="48721" x="3679825" y="2411413"/>
          <p14:tracePt t="48732" x="3536950" y="2384425"/>
          <p14:tracePt t="48744" x="3429000" y="2384425"/>
          <p14:tracePt t="48759" x="3232150" y="2384425"/>
          <p14:tracePt t="48781" x="3152775" y="2384425"/>
          <p14:tracePt t="48793" x="2990850" y="2384425"/>
          <p14:tracePt t="48824" x="2928938" y="2384425"/>
          <p14:tracePt t="48829" x="2830513" y="2384425"/>
          <p14:tracePt t="48842" x="2803525" y="2384425"/>
          <p14:tracePt t="48859" x="2786063" y="2384425"/>
          <p14:tracePt t="49280" x="2768600" y="2393950"/>
          <p14:tracePt t="49294" x="2732088" y="2401888"/>
          <p14:tracePt t="49305" x="2697163" y="2419350"/>
          <p14:tracePt t="49325" x="2652713" y="2446338"/>
          <p14:tracePt t="49327" x="2589213" y="2500313"/>
          <p14:tracePt t="49342" x="2554288" y="2536825"/>
          <p14:tracePt t="49367" x="2509838" y="2562225"/>
          <p14:tracePt t="49380" x="2500313" y="2571750"/>
          <p14:tracePt t="49402" x="2490788" y="2571750"/>
          <p14:tracePt t="49414" x="2465388" y="2571750"/>
          <p14:tracePt t="49438" x="2465388" y="2581275"/>
          <p14:tracePt t="49451" x="2438400" y="2581275"/>
          <p14:tracePt t="50135" x="2419350" y="2589213"/>
          <p14:tracePt t="50145" x="2393950" y="2608263"/>
          <p14:tracePt t="50158" x="2347913" y="2643188"/>
          <p14:tracePt t="50171" x="2322513" y="2660650"/>
          <p14:tracePt t="50202" x="2295525" y="2670175"/>
          <p14:tracePt t="50207" x="2268538" y="2679700"/>
          <p14:tracePt t="50232" x="2259013" y="2687638"/>
          <p14:tracePt t="50292" x="2251075" y="2697163"/>
          <p14:tracePt t="53132" x="2259013" y="2705100"/>
          <p14:tracePt t="53143" x="2276475" y="2705100"/>
          <p14:tracePt t="53156" x="2295525" y="2714625"/>
          <p14:tracePt t="53169" x="2312988" y="2724150"/>
          <p14:tracePt t="53199" x="2322513" y="2724150"/>
          <p14:tracePt t="53207" x="2339975" y="2724150"/>
          <p14:tracePt t="53217" x="2357438" y="2732088"/>
          <p14:tracePt t="53486" x="2357438" y="2724150"/>
          <p14:tracePt t="53498" x="2374900" y="2697163"/>
          <p14:tracePt t="53508" x="2419350" y="2670175"/>
          <p14:tracePt t="53532" x="2660650" y="2527300"/>
          <p14:tracePt t="53535" x="2955925" y="2374900"/>
          <p14:tracePt t="53558" x="3340100" y="2214563"/>
          <p14:tracePt t="53571" x="4116388" y="1973263"/>
          <p14:tracePt t="53603" x="4456113" y="1901825"/>
          <p14:tracePt t="53607" x="4724400" y="1847850"/>
          <p14:tracePt t="53619" x="5000625" y="1812925"/>
          <p14:tracePt t="53642" x="5062538" y="1812925"/>
          <p14:tracePt t="53655" x="5108575" y="1812925"/>
          <p14:tracePt t="53667" x="5224463" y="1812925"/>
          <p14:tracePt t="53699" x="5268913" y="1830388"/>
          <p14:tracePt t="53705" x="5384800" y="1901825"/>
          <p14:tracePt t="53717" x="5419725" y="1946275"/>
          <p14:tracePt t="53750" x="5446713" y="1982788"/>
          <p14:tracePt t="53754" x="5465763" y="2054225"/>
          <p14:tracePt t="53778" x="5473700" y="2089150"/>
          <p14:tracePt t="53790" x="5473700" y="2125663"/>
          <p14:tracePt t="53802" x="5473700" y="2251075"/>
          <p14:tracePt t="53826" x="5465763" y="2322513"/>
          <p14:tracePt t="53838" x="5429250" y="2500313"/>
          <p14:tracePt t="53863" x="5411788" y="2562225"/>
          <p14:tracePt t="53874" x="5384800" y="2616200"/>
          <p14:tracePt t="53887" x="5375275" y="2652713"/>
          <p14:tracePt t="53911" x="5367338" y="2660650"/>
          <p14:tracePt t="53924" x="5330825" y="2705100"/>
          <p14:tracePt t="53936" x="5313363" y="2724150"/>
          <p14:tracePt t="53968" x="5303838" y="2732088"/>
          <p14:tracePt t="53972" x="5276850" y="2776538"/>
          <p14:tracePt t="53997" x="5268913" y="2786063"/>
          <p14:tracePt t="54010" x="5259388" y="2803525"/>
          <p14:tracePt t="54021" x="5251450" y="2840038"/>
          <p14:tracePt t="54127" x="0" y="0"/>
        </p14:tracePtLst>
        <p14:tracePtLst>
          <p14:tracePt t="56834" x="1098550" y="5313363"/>
          <p14:tracePt t="57052" x="1071563" y="5313363"/>
          <p14:tracePt t="57064" x="1054100" y="5313363"/>
          <p14:tracePt t="57077" x="1036638" y="5295900"/>
          <p14:tracePt t="57088" x="1009650" y="5241925"/>
          <p14:tracePt t="57099" x="911225" y="5062538"/>
          <p14:tracePt t="57132" x="874713" y="4938713"/>
          <p14:tracePt t="57137" x="839788" y="4813300"/>
          <p14:tracePt t="57150" x="795338" y="4625975"/>
          <p14:tracePt t="57172" x="768350" y="4545013"/>
          <p14:tracePt t="57185" x="731838" y="4465638"/>
          <p14:tracePt t="57197" x="669925" y="4241800"/>
          <p14:tracePt t="57222" x="633413" y="4133850"/>
          <p14:tracePt t="57234" x="588963" y="3973513"/>
          <p14:tracePt t="57264" x="571500" y="3919538"/>
          <p14:tracePt t="57279" x="554038" y="3894138"/>
          <p14:tracePt t="57283" x="527050" y="3848100"/>
          <p14:tracePt t="57307" x="517525" y="3848100"/>
          <p14:tracePt t="57331" x="517525" y="3840163"/>
          <p14:tracePt t="57335" x="527050" y="3840163"/>
          <p14:tracePt t="57663" x="536575" y="3840163"/>
          <p14:tracePt t="57673" x="544513" y="3840163"/>
          <p14:tracePt t="57684" x="571500" y="3840163"/>
          <p14:tracePt t="57698" x="608013" y="3840163"/>
          <p14:tracePt t="57708" x="633413" y="3840163"/>
          <p14:tracePt t="57723" x="803275" y="3840163"/>
          <p14:tracePt t="57734" x="928688" y="3875088"/>
          <p14:tracePt t="57760" x="1071563" y="3929063"/>
          <p14:tracePt t="57772" x="1347788" y="4017963"/>
          <p14:tracePt t="57793" x="1473200" y="4054475"/>
          <p14:tracePt t="57807" x="1554163" y="4081463"/>
          <p14:tracePt t="57820" x="1652588" y="4089400"/>
          <p14:tracePt t="57836" x="1670050" y="4089400"/>
          <p14:tracePt t="57855" x="1670050" y="4071938"/>
          <p14:tracePt t="57870" x="1670050" y="4037013"/>
          <p14:tracePt t="58075" x="1704975" y="4017963"/>
          <p14:tracePt t="58092" x="1758950" y="3990975"/>
          <p14:tracePt t="58104" x="1839913" y="3965575"/>
          <p14:tracePt t="58112" x="1946275" y="3938588"/>
          <p14:tracePt t="58125" x="2160588" y="3902075"/>
          <p14:tracePt t="58155" x="2268538" y="3867150"/>
          <p14:tracePt t="58160" x="2384425" y="3822700"/>
          <p14:tracePt t="58176" x="2571750" y="3751263"/>
          <p14:tracePt t="58197" x="2598738" y="3732213"/>
          <p14:tracePt t="58209" x="2625725" y="3705225"/>
          <p14:tracePt t="58232" x="2625725" y="3697288"/>
          <p14:tracePt t="58260" x="2625725" y="3687763"/>
          <p14:tracePt t="58271" x="2598738" y="3687763"/>
          <p14:tracePt t="58284" x="2554288" y="3697288"/>
          <p14:tracePt t="58295" x="2482850" y="3714750"/>
          <p14:tracePt t="58308" x="2347913" y="3795713"/>
          <p14:tracePt t="58331" x="2268538" y="3848100"/>
          <p14:tracePt t="58339" x="2098675" y="3938588"/>
          <p14:tracePt t="58357" x="2036763" y="3965575"/>
          <p14:tracePt t="58390" x="1901825" y="4017963"/>
          <p14:tracePt t="58394" x="1822450" y="4044950"/>
          <p14:tracePt t="58415" x="1758950" y="4062413"/>
          <p14:tracePt t="58428" x="1517650" y="4152900"/>
          <p14:tracePt t="58441" x="1374775" y="4197350"/>
          <p14:tracePt t="58466" x="1223963" y="4251325"/>
          <p14:tracePt t="58479" x="990600" y="4295775"/>
          <p14:tracePt t="58502" x="803275" y="4313238"/>
          <p14:tracePt t="58526" x="723900" y="4322763"/>
          <p14:tracePt t="58542" x="660400" y="4322763"/>
          <p14:tracePt t="58558" x="625475" y="4322763"/>
          <p14:tracePt t="58575" x="554038" y="4322763"/>
          <p14:tracePt t="58592" x="544513" y="4322763"/>
          <p14:tracePt t="58601" x="536575" y="4322763"/>
          <p14:tracePt t="58636" x="536575" y="4303713"/>
          <p14:tracePt t="58868" x="517525" y="4303713"/>
          <p14:tracePt t="58882" x="509588" y="4303713"/>
          <p14:tracePt t="58883" x="500063" y="4295775"/>
          <p14:tracePt t="58902" x="500063" y="4286250"/>
          <p14:tracePt t="58918" x="500063" y="4259263"/>
          <p14:tracePt t="58929" x="527050" y="4160838"/>
          <p14:tracePt t="58952" x="581025" y="4089400"/>
          <p14:tracePt t="58965" x="741363" y="3965575"/>
          <p14:tracePt t="58989" x="795338" y="3919538"/>
          <p14:tracePt t="59003" x="822325" y="3902075"/>
          <p14:tracePt t="59014" x="839788" y="3875088"/>
          <p14:tracePt t="59038" x="847725" y="3875088"/>
          <p14:tracePt t="59051" x="893763" y="3830638"/>
          <p14:tracePt t="59065" x="928688" y="3813175"/>
          <p14:tracePt t="59086" x="955675" y="3803650"/>
          <p14:tracePt t="59099" x="973138" y="3803650"/>
          <p14:tracePt t="59123" x="982663" y="3803650"/>
          <p14:tracePt t="59160" x="982663" y="3822700"/>
          <p14:tracePt t="59171" x="982663" y="3840163"/>
          <p14:tracePt t="59186" x="990600" y="3857625"/>
          <p14:tracePt t="59488" x="1000125" y="3857625"/>
          <p14:tracePt t="59514" x="1017588" y="3857625"/>
          <p14:tracePt t="59526" x="1044575" y="3857625"/>
          <p14:tracePt t="59536" x="1125538" y="3848100"/>
          <p14:tracePt t="59561" x="1179513" y="3848100"/>
          <p14:tracePt t="59573" x="1223963" y="3848100"/>
          <p14:tracePt t="59586" x="1276350" y="3848100"/>
          <p14:tracePt t="59611" x="1285875" y="3848100"/>
          <p14:tracePt t="59636" x="1295400" y="3848100"/>
          <p14:tracePt t="59685" x="1312863" y="3848100"/>
          <p14:tracePt t="59696" x="1347788" y="3848100"/>
          <p14:tracePt t="59708" x="1374775" y="3848100"/>
          <p14:tracePt t="60038" x="1411288" y="3848100"/>
          <p14:tracePt t="60050" x="1455738" y="3848100"/>
          <p14:tracePt t="60063" x="1517650" y="3848100"/>
          <p14:tracePt t="60074" x="1643063" y="3848100"/>
          <p14:tracePt t="60097" x="1714500" y="3848100"/>
          <p14:tracePt t="60112" x="1795463" y="3867150"/>
          <p14:tracePt t="60123" x="1955800" y="3894138"/>
          <p14:tracePt t="60147" x="2017713" y="3911600"/>
          <p14:tracePt t="60160" x="2108200" y="3919538"/>
          <p14:tracePt t="60184" x="2125663" y="3919538"/>
          <p14:tracePt t="60195" x="2143125" y="3929063"/>
          <p14:tracePt t="60208" x="2160588" y="3929063"/>
          <p14:tracePt t="60549" x="2179638" y="3911600"/>
          <p14:tracePt t="60561" x="2214563" y="3894138"/>
          <p14:tracePt t="60573" x="2268538" y="3875088"/>
          <p14:tracePt t="60587" x="2347913" y="3848100"/>
          <p14:tracePt t="60597" x="2581275" y="3830638"/>
          <p14:tracePt t="60624" x="2705100" y="3813175"/>
          <p14:tracePt t="60636" x="2822575" y="3803650"/>
          <p14:tracePt t="60647" x="3027363" y="3795713"/>
          <p14:tracePt t="60661" x="3098800" y="3795713"/>
          <p14:tracePt t="60683" x="3179763" y="3795713"/>
          <p14:tracePt t="60695" x="3357563" y="3840163"/>
          <p14:tracePt t="60719" x="3446463" y="3875088"/>
          <p14:tracePt t="60732" x="3536950" y="3919538"/>
          <p14:tracePt t="60746" x="3660775" y="3965575"/>
          <p14:tracePt t="61001" x="3687763" y="3965575"/>
          <p14:tracePt t="61013" x="3732213" y="3965575"/>
          <p14:tracePt t="61025" x="3813175" y="3946525"/>
          <p14:tracePt t="61038" x="3938588" y="3929063"/>
          <p14:tracePt t="61050" x="4081463" y="3919538"/>
          <p14:tracePt t="61064" x="4330700" y="3919538"/>
          <p14:tracePt t="61086" x="4527550" y="3946525"/>
          <p14:tracePt t="61110" x="4598988" y="3965575"/>
          <p14:tracePt t="61122" x="4652963" y="4000500"/>
          <p14:tracePt t="61134" x="4705350" y="4027488"/>
          <p14:tracePt t="61147" x="4724400" y="4037013"/>
          <p14:tracePt t="61428" x="4732338" y="4037013"/>
          <p14:tracePt t="61452" x="4759325" y="4037013"/>
          <p14:tracePt t="61463" x="4795838" y="4037013"/>
          <p14:tracePt t="61475" x="4830763" y="4037013"/>
          <p14:tracePt t="61488" x="4929188" y="4037013"/>
          <p14:tracePt t="61502" x="4973638" y="4037013"/>
          <p14:tracePt t="61524" x="5010150" y="4037013"/>
          <p14:tracePt t="61537" x="5072063" y="4027488"/>
          <p14:tracePt t="61560" x="5081588" y="4027488"/>
          <p14:tracePt t="61576" x="5089525" y="4017963"/>
          <p14:tracePt t="61587" x="5099050" y="4017963"/>
          <p14:tracePt t="61622" x="5126038" y="3973513"/>
          <p14:tracePt t="61638" x="5160963" y="3929063"/>
          <p14:tracePt t="61650" x="5187950" y="3894138"/>
          <p14:tracePt t="61659" x="5205413" y="3867150"/>
          <p14:tracePt t="61670" x="5214938" y="3840163"/>
          <p14:tracePt t="61703" x="5224463" y="3840163"/>
          <p14:tracePt t="61708" x="5232400" y="3822700"/>
          <p14:tracePt t="61744" x="5232400" y="3803650"/>
          <p14:tracePt t="61757" x="5232400" y="3776663"/>
          <p14:tracePt t="61768" x="5232400" y="3759200"/>
          <p14:tracePt t="61781" x="5232400" y="3724275"/>
          <p14:tracePt t="61793" x="5214938" y="3679825"/>
          <p14:tracePt t="61804" x="5072063" y="3589338"/>
          <p14:tracePt t="61830" x="4965700" y="3554413"/>
          <p14:tracePt t="61835" x="4840288" y="3527425"/>
          <p14:tracePt t="61856" x="4483100" y="3527425"/>
          <p14:tracePt t="61877" x="4179888" y="3589338"/>
          <p14:tracePt t="61887" x="3589338" y="3848100"/>
          <p14:tracePt t="61915" x="3375025" y="3965575"/>
          <p14:tracePt t="61928" x="3241675" y="4027488"/>
          <p14:tracePt t="61938" x="3098800" y="4116388"/>
          <p14:tracePt t="61964" x="3071813" y="4143375"/>
          <p14:tracePt t="61975" x="3062288" y="4160838"/>
          <p14:tracePt t="61988" x="3062288" y="4170363"/>
          <p14:tracePt t="62024" x="3098800" y="4170363"/>
          <p14:tracePt t="62037" x="3197225" y="4170363"/>
          <p14:tracePt t="62048" x="3303588" y="4170363"/>
          <p14:tracePt t="62062" x="3608388" y="4197350"/>
          <p14:tracePt t="62073" x="3759200" y="4205288"/>
          <p14:tracePt t="62102" x="3911600" y="4232275"/>
          <p14:tracePt t="62110" x="4044950" y="4259263"/>
          <p14:tracePt t="62120" x="4313238" y="4322763"/>
          <p14:tracePt t="62146" x="4438650" y="4340225"/>
          <p14:tracePt t="62157" x="4562475" y="4384675"/>
          <p14:tracePt t="62171" x="4759325" y="4402138"/>
          <p14:tracePt t="62189" x="4840288" y="4402138"/>
          <p14:tracePt t="62208" x="4965700" y="4375150"/>
          <p14:tracePt t="62231" x="5037138" y="4322763"/>
          <p14:tracePt t="62244" x="5099050" y="4241800"/>
          <p14:tracePt t="62635" x="5116513" y="4241800"/>
          <p14:tracePt t="62646" x="5126038" y="4232275"/>
          <p14:tracePt t="62657" x="5180013" y="4187825"/>
          <p14:tracePt t="62669" x="5251450" y="4133850"/>
          <p14:tracePt t="62682" x="5375275" y="4044950"/>
          <p14:tracePt t="62695" x="5688013" y="3813175"/>
          <p14:tracePt t="62719" x="5875338" y="3705225"/>
          <p14:tracePt t="62730" x="6010275" y="3643313"/>
          <p14:tracePt t="62745" x="6286500" y="3527425"/>
          <p14:tracePt t="62767" x="6367463" y="3490913"/>
          <p14:tracePt t="62779" x="6419850" y="3473450"/>
          <p14:tracePt t="62953" x="6411913" y="3473450"/>
          <p14:tracePt t="62964" x="6375400" y="3490913"/>
          <p14:tracePt t="62975" x="6348413" y="3509963"/>
          <p14:tracePt t="62987" x="6313488" y="3517900"/>
          <p14:tracePt t="62999" x="6224588" y="3554413"/>
          <p14:tracePt t="63030" x="6188075" y="3571875"/>
          <p14:tracePt t="63036" x="6153150" y="3598863"/>
          <p14:tracePt t="63048" x="6072188" y="3633788"/>
          <p14:tracePt t="63073" x="6037263" y="3652838"/>
          <p14:tracePt t="63084" x="5946775" y="3679825"/>
          <p14:tracePt t="63098" x="5884863" y="3687763"/>
          <p14:tracePt t="63123" x="5822950" y="3714750"/>
          <p14:tracePt t="63134" x="5715000" y="3732213"/>
          <p14:tracePt t="63157" x="5697538" y="3741738"/>
          <p14:tracePt t="63169" x="5680075" y="3751263"/>
          <p14:tracePt t="63184" x="5661025" y="3751263"/>
          <p14:tracePt t="63207" x="5653088" y="3751263"/>
          <p14:tracePt t="63218" x="5634038" y="3759200"/>
          <p14:tracePt t="63536" x="5653088" y="3759200"/>
          <p14:tracePt t="63548" x="5697538" y="3751263"/>
          <p14:tracePt t="63559" x="5795963" y="3751263"/>
          <p14:tracePt t="63571" x="5929313" y="3732213"/>
          <p14:tracePt t="63595" x="6143625" y="3724275"/>
          <p14:tracePt t="63604" x="6769100" y="3724275"/>
          <p14:tracePt t="63623" x="7251700" y="3741738"/>
          <p14:tracePt t="63645" x="7402513" y="3751263"/>
          <p14:tracePt t="63658" x="7527925" y="3776663"/>
          <p14:tracePt t="63670" x="7688263" y="3840163"/>
          <p14:tracePt t="63695" x="7742238" y="3867150"/>
          <p14:tracePt t="63707" x="7777163" y="3884613"/>
          <p14:tracePt t="63936" x="7804150" y="3884613"/>
          <p14:tracePt t="63951" x="7831138" y="3902075"/>
          <p14:tracePt t="63961" x="7848600" y="3911600"/>
          <p14:tracePt t="63974" x="7867650" y="3938588"/>
          <p14:tracePt t="63998" x="7875588" y="3938588"/>
          <p14:tracePt t="64026" x="7885113" y="3938588"/>
          <p14:tracePt t="64060" x="7885113" y="3956050"/>
          <p14:tracePt t="64071" x="7885113" y="3973513"/>
          <p14:tracePt t="64097" x="7885113" y="3983038"/>
          <p14:tracePt t="64108" x="7885113" y="3990975"/>
          <p14:tracePt t="64123" x="7894638" y="3990975"/>
          <p14:tracePt t="64157" x="7902575" y="3990975"/>
          <p14:tracePt t="66069" x="7867650" y="3990975"/>
          <p14:tracePt t="66079" x="7823200" y="3990975"/>
          <p14:tracePt t="66091" x="7715250" y="4010025"/>
          <p14:tracePt t="66104" x="7500938" y="4037013"/>
          <p14:tracePt t="66124" x="7037388" y="4160838"/>
          <p14:tracePt t="66128" x="6537325" y="4340225"/>
          <p14:tracePt t="66140" x="5456238" y="4625975"/>
          <p14:tracePt t="66165" x="5000625" y="4724400"/>
          <p14:tracePt t="66178" x="4348163" y="4894263"/>
          <p14:tracePt t="66202" x="4179888" y="4919663"/>
          <p14:tracePt t="66215" x="4054475" y="4956175"/>
          <p14:tracePt t="66229" x="3973513" y="4965700"/>
          <p14:tracePt t="66519" x="3938588" y="4965700"/>
          <p14:tracePt t="66531" x="3867150" y="4983163"/>
          <p14:tracePt t="66545" x="3732213" y="4983163"/>
          <p14:tracePt t="66555" x="3517900" y="4983163"/>
          <p14:tracePt t="66567" x="3268663" y="4983163"/>
          <p14:tracePt t="66581" x="2776538" y="4938713"/>
          <p14:tracePt t="66605" x="2581275" y="4911725"/>
          <p14:tracePt t="66617" x="2268538" y="4884738"/>
          <p14:tracePt t="66629" x="2152650" y="4857750"/>
          <p14:tracePt t="66653" x="2044700" y="4857750"/>
          <p14:tracePt t="66663" x="1965325" y="4848225"/>
          <p14:tracePt t="66676" x="1839913" y="4840288"/>
          <p14:tracePt t="66702" x="1830388" y="4813300"/>
          <p14:tracePt t="66945" x="1803400" y="4813300"/>
          <p14:tracePt t="66956" x="1768475" y="4813300"/>
          <p14:tracePt t="66970" x="1714500" y="4813300"/>
          <p14:tracePt t="66983" x="1490663" y="4776788"/>
          <p14:tracePt t="67013" x="1366838" y="4724400"/>
          <p14:tracePt t="67019" x="1133475" y="4625975"/>
          <p14:tracePt t="67031" x="1036638" y="4608513"/>
          <p14:tracePt t="67056" x="955675" y="4589463"/>
          <p14:tracePt t="67068" x="812800" y="4562475"/>
          <p14:tracePt t="67092" x="776288" y="4537075"/>
          <p14:tracePt t="67104" x="741363" y="4527550"/>
          <p14:tracePt t="67117" x="679450" y="4491038"/>
          <p14:tracePt t="67141" x="660400" y="4491038"/>
          <p14:tracePt t="67153" x="652463" y="4483100"/>
          <p14:tracePt t="67263" x="652463" y="4473575"/>
          <p14:tracePt t="67556" x="652463" y="4465638"/>
          <p14:tracePt t="67591" x="660400" y="4465638"/>
          <p14:tracePt t="67714" x="696913" y="4465638"/>
          <p14:tracePt t="67726" x="750888" y="4456113"/>
          <p14:tracePt t="67738" x="812800" y="4446588"/>
          <p14:tracePt t="67751" x="919163" y="4438650"/>
          <p14:tracePt t="67761" x="1044575" y="4419600"/>
          <p14:tracePt t="67775" x="1357313" y="4411663"/>
          <p14:tracePt t="67807" x="1509713" y="4411663"/>
          <p14:tracePt t="67821" x="1660525" y="4411663"/>
          <p14:tracePt t="67830" x="1812925" y="4411663"/>
          <p14:tracePt t="67837" x="2089150" y="4429125"/>
          <p14:tracePt t="67859" x="2286000" y="4438650"/>
          <p14:tracePt t="67888" x="2366963" y="4438650"/>
          <p14:tracePt t="67890" x="2411413" y="4438650"/>
          <p14:tracePt t="68383" x="2419350" y="4438650"/>
          <p14:tracePt t="68750" x="2428875" y="4438650"/>
          <p14:tracePt t="69175" x="2446338" y="4429125"/>
          <p14:tracePt t="69188" x="2509838" y="4419600"/>
          <p14:tracePt t="69199" x="2598738" y="4402138"/>
          <p14:tracePt t="69213" x="2751138" y="4384675"/>
          <p14:tracePt t="69224" x="2973388" y="4357688"/>
          <p14:tracePt t="69236" x="3251200" y="4357688"/>
          <p14:tracePt t="69251" x="3840163" y="4357688"/>
          <p14:tracePt t="69274" x="4062413" y="4357688"/>
          <p14:tracePt t="69286" x="4232275" y="4375150"/>
          <p14:tracePt t="69301" x="4473575" y="4446588"/>
          <p14:tracePt t="69322" x="4581525" y="4527550"/>
          <p14:tracePt t="69335" x="4608513" y="4545013"/>
          <p14:tracePt t="69351" x="4643438" y="4554538"/>
          <p14:tracePt t="69615" x="4652963" y="4554538"/>
          <p14:tracePt t="69675" x="4643438" y="4554538"/>
          <p14:tracePt t="69688" x="4608513" y="4554538"/>
          <p14:tracePt t="69700" x="4500563" y="4562475"/>
          <p14:tracePt t="69725" x="4394200" y="4572000"/>
          <p14:tracePt t="69742" x="4259263" y="4589463"/>
          <p14:tracePt t="69747" x="4116388" y="4608513"/>
          <p14:tracePt t="69761" x="3983038" y="4625975"/>
          <p14:tracePt t="69772" x="3776663" y="4643438"/>
          <p14:tracePt t="69804" x="3732213" y="4643438"/>
          <p14:tracePt t="69810" x="3697288" y="4660900"/>
          <p14:tracePt t="69843" x="3687763" y="4660900"/>
          <p14:tracePt t="69859" x="3679825" y="4660900"/>
          <p14:tracePt t="69931" x="3714750" y="4643438"/>
          <p14:tracePt t="69943" x="3751263" y="4616450"/>
          <p14:tracePt t="69957" x="3822700" y="4598988"/>
          <p14:tracePt t="69968" x="3902075" y="4572000"/>
          <p14:tracePt t="69981" x="3965575" y="4562475"/>
          <p14:tracePt t="69993" x="4125913" y="4527550"/>
          <p14:tracePt t="70017" x="4197350" y="4527550"/>
          <p14:tracePt t="70028" x="4276725" y="4518025"/>
          <p14:tracePt t="70042" x="4473575" y="4518025"/>
          <p14:tracePt t="70065" x="4581525" y="4518025"/>
          <p14:tracePt t="70077" x="4822825" y="4518025"/>
          <p14:tracePt t="70107" x="4946650" y="4527550"/>
          <p14:tracePt t="70113" x="5037138" y="4527550"/>
          <p14:tracePt t="70126" x="5205413" y="4537075"/>
          <p14:tracePt t="70141" x="5259388" y="4537075"/>
          <p14:tracePt t="70163" x="5286375" y="4537075"/>
          <p14:tracePt t="70468" x="5330825" y="4527550"/>
          <p14:tracePt t="70481" x="5375275" y="4518025"/>
          <p14:tracePt t="70493" x="5438775" y="4500563"/>
          <p14:tracePt t="70510" x="5537200" y="4500563"/>
          <p14:tracePt t="70518" x="5653088" y="4500563"/>
          <p14:tracePt t="70529" x="5848350" y="4500563"/>
          <p14:tracePt t="70554" x="5946775" y="4510088"/>
          <p14:tracePt t="70577" x="6054725" y="4518025"/>
          <p14:tracePt t="70589" x="6081713" y="4518025"/>
          <p14:tracePt t="70601" x="6099175" y="4527550"/>
          <p14:tracePt t="70616" x="6108700" y="4527550"/>
          <p14:tracePt t="70954" x="6116638" y="4527550"/>
          <p14:tracePt t="70968" x="6134100" y="4527550"/>
          <p14:tracePt t="70979" x="6170613" y="4527550"/>
          <p14:tracePt t="70991" x="6188075" y="4527550"/>
          <p14:tracePt t="71015" x="6269038" y="4527550"/>
          <p14:tracePt t="71028" x="6303963" y="4527550"/>
          <p14:tracePt t="71041" x="6330950" y="4527550"/>
          <p14:tracePt t="71053" x="6348413" y="4527550"/>
          <p14:tracePt t="71102" x="6367463" y="4527550"/>
          <p14:tracePt t="71126" x="6375400" y="4527550"/>
          <p14:tracePt t="71139" x="6384925" y="4527550"/>
          <p14:tracePt t="71150" x="6394450" y="4527550"/>
          <p14:tracePt t="71566" x="6394450" y="4537075"/>
          <p14:tracePt t="71897" x="6456363" y="4527550"/>
          <p14:tracePt t="71906" x="6562725" y="4510088"/>
          <p14:tracePt t="71918" x="6715125" y="4500563"/>
          <p14:tracePt t="71936" x="6973888" y="4483100"/>
          <p14:tracePt t="71944" x="7081838" y="4483100"/>
          <p14:tracePt t="71957" x="7143750" y="4483100"/>
          <p14:tracePt t="71980" x="7205663" y="4483100"/>
          <p14:tracePt t="71993" x="7286625" y="4483100"/>
          <p14:tracePt t="72015" x="7323138" y="4500563"/>
          <p14:tracePt t="72028" x="7358063" y="4510088"/>
          <p14:tracePt t="72050" x="7402513" y="4527550"/>
          <p14:tracePt t="72061" x="7412038" y="4537075"/>
          <p14:tracePt t="72077" x="7439025" y="4554538"/>
          <p14:tracePt t="72100" x="7446963" y="4562475"/>
          <p14:tracePt t="72115" x="7456488" y="4581525"/>
          <p14:tracePt t="72516" x="7456488" y="4562475"/>
          <p14:tracePt t="72528" x="7456488" y="4554538"/>
          <p14:tracePt t="72539" x="7456488" y="4545013"/>
          <p14:tracePt t="72552" x="7466013" y="4545013"/>
          <p14:tracePt t="72564" x="7473950" y="4537075"/>
          <p14:tracePt t="72589" x="7473950" y="4527550"/>
          <p14:tracePt t="72613" x="7483475" y="4518025"/>
          <p14:tracePt t="72625" x="7483475" y="4510088"/>
          <p14:tracePt t="72638" x="7491413" y="4500563"/>
          <p14:tracePt t="72711" x="7500938" y="4500563"/>
          <p14:tracePt t="72723" x="7500938" y="4491038"/>
          <p14:tracePt t="72736" x="7500938" y="4483100"/>
          <p14:tracePt t="72747" x="7510463" y="4483100"/>
          <p14:tracePt t="72780" x="7510463" y="4473575"/>
          <p14:tracePt t="73040" x="7500938" y="4473575"/>
          <p14:tracePt t="73138" x="7483475" y="4483100"/>
          <p14:tracePt t="73154" x="7473950" y="4483100"/>
          <p14:tracePt t="73166" x="7456488" y="4491038"/>
          <p14:tracePt t="73174" x="7429500" y="4500563"/>
          <p14:tracePt t="73186" x="7286625" y="4527550"/>
          <p14:tracePt t="73217" x="7134225" y="4554538"/>
          <p14:tracePt t="73225" x="6894513" y="4598988"/>
          <p14:tracePt t="73236" x="6116638" y="4697413"/>
          <p14:tracePt t="73251" x="5795963" y="4732338"/>
          <p14:tracePt t="73271" x="5303838" y="4786313"/>
          <p14:tracePt t="73296" x="5133975" y="4795838"/>
          <p14:tracePt t="73307" x="5018088" y="4795838"/>
          <p14:tracePt t="73322" x="4929188" y="4795838"/>
          <p14:tracePt t="73551" x="4911725" y="4803775"/>
          <p14:tracePt t="73575" x="4902200" y="4803775"/>
          <p14:tracePt t="73599" x="4884738" y="4759325"/>
          <p14:tracePt t="73613" x="4848225" y="4705350"/>
          <p14:tracePt t="73624" x="4803775" y="4643438"/>
          <p14:tracePt t="73639" x="4732338" y="4473575"/>
          <p14:tracePt t="73663" x="4714875" y="4411663"/>
          <p14:tracePt t="73673" x="4697413" y="4286250"/>
          <p14:tracePt t="73688" x="4697413" y="4251325"/>
          <p14:tracePt t="73710" x="4687888" y="4197350"/>
          <p14:tracePt t="73734" x="4687888" y="4187825"/>
          <p14:tracePt t="73820" x="4687888" y="4224338"/>
          <p14:tracePt t="73831" x="4687888" y="4268788"/>
          <p14:tracePt t="73844" x="4670425" y="4322763"/>
          <p14:tracePt t="73857" x="4660900" y="4402138"/>
          <p14:tracePt t="73872" x="4652963" y="4510088"/>
          <p14:tracePt t="73890" x="4598988" y="4660900"/>
          <p14:tracePt t="73895" x="4375150" y="5160963"/>
          <p14:tracePt t="73917" x="4295775" y="5313363"/>
          <p14:tracePt t="73930" x="4232275" y="5411788"/>
          <p14:tracePt t="73942" x="4187825" y="5527675"/>
          <p14:tracePt t="73965" x="4187825" y="5562600"/>
          <p14:tracePt t="73978" x="4197350" y="5581650"/>
          <p14:tracePt t="74160" x="4187825" y="5581650"/>
          <p14:tracePt t="74186" x="4179888" y="5581650"/>
          <p14:tracePt t="74274" x="4179888" y="5572125"/>
          <p14:tracePt t="74284" x="4179888" y="5562600"/>
          <p14:tracePt t="74297" x="4170363" y="5537200"/>
          <p14:tracePt t="74306" x="4160838" y="5510213"/>
          <p14:tracePt t="74321" x="4133850" y="5473700"/>
          <p14:tracePt t="74344" x="4037013" y="5357813"/>
          <p14:tracePt t="74345" x="3946525" y="5303838"/>
          <p14:tracePt t="74369" x="3884613" y="5251450"/>
          <p14:tracePt t="74378" x="3732213" y="5170488"/>
          <p14:tracePt t="74405" x="3679825" y="5153025"/>
          <p14:tracePt t="74428" x="3660775" y="5153025"/>
          <p14:tracePt t="74449" x="3660775" y="5143500"/>
          <p14:tracePt t="74480" x="3660775" y="5133975"/>
          <p14:tracePt t="74491" x="3660775" y="5126038"/>
          <p14:tracePt t="74504" x="3670300" y="5108575"/>
          <p14:tracePt t="74516" x="3751263" y="5037138"/>
          <p14:tracePt t="74529" x="3848100" y="4973638"/>
          <p14:tracePt t="74553" x="3946525" y="4911725"/>
          <p14:tracePt t="74562" x="4152900" y="4848225"/>
          <p14:tracePt t="74593" x="4232275" y="4840288"/>
          <p14:tracePt t="74602" x="4313238" y="4840288"/>
          <p14:tracePt t="74613" x="4429125" y="4840288"/>
          <p14:tracePt t="74637" x="4483100" y="4840288"/>
          <p14:tracePt t="74649" x="4545013" y="4857750"/>
          <p14:tracePt t="74674" x="4562475" y="4875213"/>
          <p14:tracePt t="74685" x="4562475" y="4902200"/>
          <p14:tracePt t="74698" x="4562475" y="4965700"/>
          <p14:tracePt t="74722" x="4562475" y="5000625"/>
          <p14:tracePt t="74734" x="4518025" y="5089525"/>
          <p14:tracePt t="74763" x="4500563" y="5143500"/>
          <p14:tracePt t="74770" x="4465638" y="5214938"/>
          <p14:tracePt t="74783" x="4340225" y="5313363"/>
          <p14:tracePt t="74808" x="4251325" y="5340350"/>
          <p14:tracePt t="74820" x="4071938" y="5330825"/>
          <p14:tracePt t="74831" x="4017963" y="5251450"/>
          <p14:tracePt t="74849" x="3983038" y="5153025"/>
          <p14:tracePt t="74869" x="3983038" y="4822825"/>
          <p14:tracePt t="74882" x="4010025" y="4687888"/>
          <p14:tracePt t="74907" x="4062413" y="4554538"/>
          <p14:tracePt t="74917" x="4276725" y="4367213"/>
          <p14:tracePt t="74948" x="4429125" y="4259263"/>
          <p14:tracePt t="74954" x="4625975" y="4143375"/>
          <p14:tracePt t="74966" x="4643438" y="4133850"/>
          <p14:tracePt t="74998" x="4660900" y="4133850"/>
          <p14:tracePt t="75003" x="4670425" y="4125913"/>
          <p14:tracePt t="75038" x="4679950" y="4125913"/>
          <p14:tracePt t="75117" x="4687888" y="4125913"/>
          <p14:tracePt t="75130" x="4697413" y="4125913"/>
          <p14:tracePt t="75137" x="4697413" y="4152900"/>
          <p14:tracePt t="75162" x="4705350" y="4197350"/>
          <p14:tracePt t="75185" x="4705350" y="4224338"/>
          <p14:tracePt t="75198" x="4705350" y="4241800"/>
          <p14:tracePt t="75209" x="4714875" y="4251325"/>
          <p14:tracePt t="75235" x="4714875" y="4259263"/>
          <p14:tracePt t="75270" x="4714875" y="4303713"/>
          <p14:tracePt t="75283" x="4714875" y="4348163"/>
          <p14:tracePt t="75294" x="4714875" y="4411663"/>
          <p14:tracePt t="75308" x="4625975" y="4589463"/>
          <p14:tracePt t="75319" x="4491038" y="4697413"/>
          <p14:tracePt t="75343" x="4286250" y="4803775"/>
          <p14:tracePt t="75355" x="3973513" y="4929188"/>
          <p14:tracePt t="75386" x="3848100" y="4956175"/>
          <p14:tracePt t="75387" x="3670300" y="5027613"/>
          <p14:tracePt t="75404" x="3589338" y="5072063"/>
          <p14:tracePt t="75435" x="3517900" y="5116513"/>
          <p14:tracePt t="75440" x="3438525" y="5259388"/>
          <p14:tracePt t="75464" x="3429000" y="5348288"/>
          <p14:tracePt t="75478" x="3429000" y="5429250"/>
          <p14:tracePt t="75489" x="3465513" y="5500688"/>
          <p14:tracePt t="75514" x="3509963" y="5518150"/>
          <p14:tracePt t="75526" x="3581400" y="5537200"/>
          <p14:tracePt t="75537" x="3759200" y="5572125"/>
          <p14:tracePt t="75562" x="3822700" y="5589588"/>
          <p14:tracePt t="75575" x="3894138" y="5608638"/>
          <p14:tracePt t="75613" x="3902075" y="5608638"/>
          <p14:tracePt t="75735" x="3902075" y="5562600"/>
          <p14:tracePt t="75745" x="3911600" y="5527675"/>
          <p14:tracePt t="75759" x="3911600" y="5500688"/>
          <p14:tracePt t="75770" x="3919538" y="5465763"/>
          <p14:tracePt t="75782" x="3929063" y="5419725"/>
          <p14:tracePt t="75793" x="3938588" y="5367338"/>
          <p14:tracePt t="75807" x="3973513" y="5251450"/>
          <p14:tracePt t="75830" x="3983038" y="5205413"/>
          <p14:tracePt t="75844" x="4017963" y="5099050"/>
          <p14:tracePt t="75857" x="4044950" y="5037138"/>
          <p14:tracePt t="75890" x="4152900" y="4822825"/>
          <p14:tracePt t="75896" x="4214813" y="4724400"/>
          <p14:tracePt t="75915" x="4286250" y="4652963"/>
          <p14:tracePt t="75929" x="4394200" y="4581525"/>
          <p14:tracePt t="75942" x="4429125" y="4572000"/>
          <p14:tracePt t="75967" x="4456113" y="4572000"/>
          <p14:tracePt t="75978" x="4500563" y="4572000"/>
          <p14:tracePt t="76012" x="4545013" y="4598988"/>
          <p14:tracePt t="76026" x="4562475" y="4608513"/>
          <p14:tracePt t="76041" x="4581525" y="4633913"/>
          <p14:tracePt t="76058" x="4598988" y="4660900"/>
          <p14:tracePt t="76062" x="4616450" y="4697413"/>
          <p14:tracePt t="76076" x="4652963" y="4776788"/>
          <p14:tracePt t="76098" x="4670425" y="4813300"/>
          <p14:tracePt t="76110" x="4724400" y="4867275"/>
          <p14:tracePt t="76136" x="4751388" y="4894263"/>
          <p14:tracePt t="76147" x="4768850" y="4929188"/>
          <p14:tracePt t="76161" x="4776788" y="4983163"/>
          <p14:tracePt t="76176" x="4803775" y="5160963"/>
          <p14:tracePt t="76198" x="4813300" y="5322888"/>
          <p14:tracePt t="76230" x="4822825" y="5465763"/>
          <p14:tracePt t="76244" x="4822825" y="5527675"/>
          <p14:tracePt t="76259" x="4830763" y="5572125"/>
          <p14:tracePt t="76269" x="4848225" y="5626100"/>
          <p14:tracePt t="76288" x="4857750" y="5661025"/>
          <p14:tracePt t="76303" x="4857750" y="5697538"/>
          <p14:tracePt t="76312" x="4848225" y="5715000"/>
          <p14:tracePt t="76331" x="4732338" y="5741988"/>
          <p14:tracePt t="76356" x="4643438" y="5759450"/>
          <p14:tracePt t="76368" x="4537075" y="5759450"/>
          <p14:tracePt t="76380" x="4224338" y="5670550"/>
          <p14:tracePt t="76404" x="3990975" y="5572125"/>
          <p14:tracePt t="76417" x="3643313" y="5303838"/>
          <p14:tracePt t="76428" x="3527425" y="5197475"/>
          <p14:tracePt t="76452" x="3455988" y="5089525"/>
          <p14:tracePt t="76464" x="3384550" y="4991100"/>
          <p14:tracePt t="76495" x="3375025" y="4973638"/>
          <p14:tracePt t="76501" x="3375025" y="4956175"/>
          <p14:tracePt t="76513" x="3384550" y="4938713"/>
          <p14:tracePt t="76537" x="3419475" y="4919663"/>
          <p14:tracePt t="76549" x="3571875" y="4875213"/>
          <p14:tracePt t="76575" x="3660775" y="4857750"/>
          <p14:tracePt t="76586" x="3768725" y="4857750"/>
          <p14:tracePt t="76599" x="4000500" y="4875213"/>
          <p14:tracePt t="76623" x="4108450" y="4911725"/>
          <p14:tracePt t="76635" x="4232275" y="4956175"/>
          <p14:tracePt t="76649" x="4429125" y="5037138"/>
          <p14:tracePt t="76673" x="4510088" y="5081588"/>
          <p14:tracePt t="76686" x="4608513" y="5180013"/>
          <p14:tracePt t="76708" x="4633913" y="5224463"/>
          <p14:tracePt t="76721" x="4670425" y="5276850"/>
          <p14:tracePt t="76733" x="4687888" y="5322888"/>
          <p14:tracePt t="77088" x="4670425" y="5313363"/>
          <p14:tracePt t="77104" x="4652963" y="5295900"/>
          <p14:tracePt t="77110" x="4633913" y="5259388"/>
          <p14:tracePt t="77123" x="4625975" y="5170488"/>
          <p14:tracePt t="77136" x="4625975" y="5108575"/>
          <p14:tracePt t="77160" x="4643438" y="5062538"/>
          <p14:tracePt t="77171" x="4724400" y="4991100"/>
          <p14:tracePt t="77201" x="4803775" y="4956175"/>
          <p14:tracePt t="77208" x="4884738" y="4938713"/>
          <p14:tracePt t="77220" x="5027613" y="4929188"/>
          <p14:tracePt t="77235" x="5054600" y="4929188"/>
          <p14:tracePt t="77258" x="5143500" y="4965700"/>
          <p14:tracePt t="77269" x="5180013" y="4983163"/>
          <p14:tracePt t="77294" x="5224463" y="5018088"/>
          <p14:tracePt t="77306" x="5295900" y="5126038"/>
          <p14:tracePt t="77320" x="5340350" y="5197475"/>
          <p14:tracePt t="77342" x="5375275" y="5268913"/>
          <p14:tracePt t="77355" x="5419725" y="5429250"/>
          <p14:tracePt t="77386" x="5419725" y="5518150"/>
          <p14:tracePt t="77387" x="5419725" y="5688013"/>
          <p14:tracePt t="77415" x="5411788" y="5751513"/>
          <p14:tracePt t="77427" x="5367338" y="5795963"/>
          <p14:tracePt t="77439" x="5313363" y="5848350"/>
          <p14:tracePt t="77455" x="5153025" y="5911850"/>
          <p14:tracePt t="77477" x="5072063" y="5919788"/>
          <p14:tracePt t="77488" x="4857750" y="5902325"/>
          <p14:tracePt t="77512" x="4732338" y="5848350"/>
          <p14:tracePt t="77524" x="4537075" y="5776913"/>
          <p14:tracePt t="77558" x="4438650" y="5741988"/>
          <p14:tracePt t="77562" x="4357688" y="5697538"/>
          <p14:tracePt t="77573" x="4214813" y="5581650"/>
          <p14:tracePt t="77598" x="4160838" y="5510213"/>
          <p14:tracePt t="77611" x="4116388" y="5438775"/>
          <p14:tracePt t="77624" x="4071938" y="5295900"/>
          <p14:tracePt t="77646" x="4071938" y="5214938"/>
          <p14:tracePt t="77661" x="4071938" y="5108575"/>
          <p14:tracePt t="77685" x="4089400" y="5045075"/>
          <p14:tracePt t="77696" x="4259263" y="4894263"/>
          <p14:tracePt t="77708" x="4375150" y="4803775"/>
          <p14:tracePt t="77734" x="4616450" y="4724400"/>
          <p14:tracePt t="77757" x="4705350" y="4697413"/>
          <p14:tracePt t="77772" x="4768850" y="4697413"/>
          <p14:tracePt t="77782" x="4822825" y="4697413"/>
          <p14:tracePt t="77793" x="4884738" y="4705350"/>
          <p14:tracePt t="77822" x="4946650" y="4751388"/>
          <p14:tracePt t="77831" x="4991100" y="4803775"/>
          <p14:tracePt t="77842" x="5081588" y="4956175"/>
          <p14:tracePt t="77857" x="5126038" y="5037138"/>
          <p14:tracePt t="77890" x="5170488" y="5187950"/>
          <p14:tracePt t="77892" x="5197475" y="5268913"/>
          <p14:tracePt t="77916" x="5197475" y="5330825"/>
          <p14:tracePt t="77928" x="5197475" y="5438775"/>
          <p14:tracePt t="77953" x="5205413" y="5473700"/>
          <p14:tracePt t="77964" x="5205413" y="5491163"/>
          <p14:tracePt t="77976" x="5205413" y="5500688"/>
          <p14:tracePt t="78026" x="5205413" y="5510213"/>
          <p14:tracePt t="78136" x="5205413" y="5500688"/>
          <p14:tracePt t="78149" x="5205413" y="5473700"/>
          <p14:tracePt t="78158" x="5205413" y="5429250"/>
          <p14:tracePt t="78173" x="5205413" y="5367338"/>
          <p14:tracePt t="78183" x="5205413" y="5295900"/>
          <p14:tracePt t="78195" x="5205413" y="5108575"/>
          <p14:tracePt t="78219" x="5214938" y="5018088"/>
          <p14:tracePt t="78232" x="5214938" y="4956175"/>
          <p14:tracePt t="78244" x="5214938" y="4857750"/>
          <p14:tracePt t="78268" x="5214938" y="4813300"/>
          <p14:tracePt t="78281" x="5205413" y="4776788"/>
          <p14:tracePt t="78298" x="5170488" y="4732338"/>
          <p14:tracePt t="78313" x="5116513" y="4714875"/>
          <p14:tracePt t="78313" x="5099050" y="4714875"/>
          <p14:tracePt t="78347" x="5072063" y="4714875"/>
          <p14:tracePt t="78364" x="5062538" y="4714875"/>
          <p14:tracePt t="78575" x="5045075" y="4714875"/>
          <p14:tracePt t="78585" x="5045075" y="4724400"/>
          <p14:tracePt t="78622" x="5045075" y="4697413"/>
          <p14:tracePt t="78636" x="5045075" y="4660900"/>
          <p14:tracePt t="78646" x="5045075" y="4625975"/>
          <p14:tracePt t="78657" x="5045075" y="4598988"/>
          <p14:tracePt t="78672" x="5045075" y="4581525"/>
          <p14:tracePt t="78684" x="5045075" y="4572000"/>
          <p14:tracePt t="78782" x="5037138" y="4572000"/>
          <p14:tracePt t="78808" x="5027613" y="4554538"/>
          <p14:tracePt t="78819" x="5027613" y="4545013"/>
          <p14:tracePt t="78833" x="5027613" y="4537075"/>
          <p14:tracePt t="78842" x="5027613" y="4527550"/>
          <p14:tracePt t="78853" x="5027613" y="4518025"/>
          <p14:tracePt t="78987" x="5018088" y="4518025"/>
          <p14:tracePt t="79000" x="5010150" y="4537075"/>
          <p14:tracePt t="79012" x="4991100" y="4572000"/>
          <p14:tracePt t="79024" x="4983163" y="4616450"/>
          <p14:tracePt t="79038" x="4911725" y="4795838"/>
          <p14:tracePt t="79061" x="4857750" y="4894263"/>
          <p14:tracePt t="79072" x="4751388" y="5089525"/>
          <p14:tracePt t="79085" x="4714875" y="5143500"/>
          <p14:tracePt t="79110" x="4705350" y="5160963"/>
          <p14:tracePt t="79121" x="4670425" y="5205413"/>
          <p14:tracePt t="79156" x="4643438" y="5224463"/>
          <p14:tracePt t="79159" x="4625975" y="5232400"/>
          <p14:tracePt t="79172" x="4589463" y="5259388"/>
          <p14:tracePt t="79187" x="4572000" y="5276850"/>
          <p14:tracePt t="79218" x="4562475" y="5276850"/>
          <p14:tracePt t="79401" x="4562475" y="5259388"/>
          <p14:tracePt t="79413" x="4562475" y="5197475"/>
          <p14:tracePt t="79427" x="4562475" y="5108575"/>
          <p14:tracePt t="79439" x="4562475" y="5000625"/>
          <p14:tracePt t="79451" x="4562475" y="4894263"/>
          <p14:tracePt t="79462" x="4562475" y="4786313"/>
          <p14:tracePt t="79475" x="4589463" y="4572000"/>
          <p14:tracePt t="79500" x="4616450" y="4456113"/>
          <p14:tracePt t="79511" x="4633913" y="4367213"/>
          <p14:tracePt t="79523" x="4652963" y="4251325"/>
          <p14:tracePt t="79548" x="4660900" y="4214813"/>
          <p14:tracePt t="79561" x="4670425" y="4179888"/>
          <p14:tracePt t="79576" x="4697413" y="4125913"/>
          <p14:tracePt t="79597" x="4714875" y="4098925"/>
          <p14:tracePt t="79609" x="4840288" y="4017963"/>
          <p14:tracePt t="79964" x="4840288" y="4027488"/>
          <p14:tracePt t="79976" x="4840288" y="4044950"/>
          <p14:tracePt t="79986" x="4840288" y="4071938"/>
          <p14:tracePt t="79998" x="4840288" y="4098925"/>
          <p14:tracePt t="80012" x="4840288" y="4179888"/>
          <p14:tracePt t="80036" x="4840288" y="4214813"/>
          <p14:tracePt t="80049" x="4822825" y="4241800"/>
          <p14:tracePt t="80060" x="4813300" y="4268788"/>
          <p14:tracePt t="80086" x="4803775" y="4268788"/>
          <p14:tracePt t="80109" x="4803775" y="4276725"/>
          <p14:tracePt t="80317" x="4768850" y="4276725"/>
          <p14:tracePt t="80330" x="4705350" y="4276725"/>
          <p14:tracePt t="80341" x="4608513" y="4286250"/>
          <p14:tracePt t="80353" x="4483100" y="4313238"/>
          <p14:tracePt t="80365" x="4037013" y="4510088"/>
          <p14:tracePt t="80379" x="3795713" y="4643438"/>
          <p14:tracePt t="80402" x="3581400" y="4776788"/>
          <p14:tracePt t="80418" x="3303588" y="4973638"/>
          <p14:tracePt t="80439" x="3224213" y="5037138"/>
          <p14:tracePt t="80450" x="3125788" y="5099050"/>
          <p14:tracePt t="80463" x="3108325" y="5099050"/>
          <p14:tracePt t="80487" x="3081338" y="5108575"/>
          <p14:tracePt t="80500" x="3036888" y="5116513"/>
          <p14:tracePt t="80534" x="3027363" y="5116513"/>
          <p14:tracePt t="80542" x="3017838" y="5116513"/>
          <p14:tracePt t="80598" x="3044825" y="5108575"/>
          <p14:tracePt t="80610" x="3108325" y="5072063"/>
          <p14:tracePt t="80622" x="3205163" y="5037138"/>
          <p14:tracePt t="80632" x="3394075" y="4973638"/>
          <p14:tracePt t="80664" x="3490913" y="4938713"/>
          <p14:tracePt t="80669" x="3625850" y="4902200"/>
          <p14:tracePt t="80698" x="3643313" y="4894263"/>
          <p14:tracePt t="80706" x="3660775" y="4894263"/>
          <p14:tracePt t="80719" x="3679825" y="4894263"/>
          <p14:tracePt t="80756" x="3759200" y="4919663"/>
          <p14:tracePt t="80767" x="3840163" y="4983163"/>
          <p14:tracePt t="80780" x="3929063" y="5062538"/>
          <p14:tracePt t="80792" x="4017963" y="5133975"/>
          <p14:tracePt t="80803" x="4098925" y="5205413"/>
          <p14:tracePt t="80817" x="4116388" y="5224463"/>
          <p14:tracePt t="80840" x="4125913" y="5241925"/>
          <p14:tracePt t="80854" x="4170363" y="5295900"/>
          <p14:tracePt t="80867" x="4187825" y="5322888"/>
          <p14:tracePt t="80883" x="4197350" y="5357813"/>
          <p14:tracePt t="81083" x="4224338" y="5322888"/>
          <p14:tracePt t="81095" x="4286250" y="5268913"/>
          <p14:tracePt t="81109" x="4384675" y="5153025"/>
          <p14:tracePt t="81121" x="4705350" y="4751388"/>
          <p14:tracePt t="81145" x="4840288" y="4589463"/>
          <p14:tracePt t="81157" x="4929188" y="4491038"/>
          <p14:tracePt t="81172" x="5000625" y="4394200"/>
          <p14:tracePt t="81186" x="5018088" y="4357688"/>
          <p14:tracePt t="81206" x="5018088" y="4303713"/>
          <p14:tracePt t="81230" x="4991100" y="4286250"/>
          <p14:tracePt t="81243" x="4911725" y="4251325"/>
          <p14:tracePt t="81254" x="4670425" y="4251325"/>
          <p14:tracePt t="81280" x="4276725" y="4348163"/>
          <p14:tracePt t="81308" x="3983038" y="4456113"/>
          <p14:tracePt t="81321" x="3751263" y="4562475"/>
          <p14:tracePt t="81330" x="3554413" y="4633913"/>
          <p14:tracePt t="81341" x="3322638" y="4687888"/>
          <p14:tracePt t="81355" x="3241675" y="4697413"/>
          <p14:tracePt t="81377" x="3214688" y="4697413"/>
          <p14:tracePt t="81388" x="3179763" y="4697413"/>
          <p14:tracePt t="81421" x="3170238" y="4697413"/>
          <p14:tracePt t="81475" x="3170238" y="4687888"/>
          <p14:tracePt t="81501" x="3179763" y="4687888"/>
          <p14:tracePt t="81511" x="3187700" y="4679950"/>
          <p14:tracePt t="81525" x="3214688" y="4670425"/>
          <p14:tracePt t="81539" x="3251200" y="4652963"/>
          <p14:tracePt t="81548" x="3303588" y="4643438"/>
          <p14:tracePt t="81559" x="3402013" y="4625975"/>
          <p14:tracePt t="81593" x="3490913" y="4625975"/>
          <p14:tracePt t="81608" x="3544888" y="4625975"/>
          <p14:tracePt t="81621" x="3589338" y="4625975"/>
          <p14:tracePt t="81633" x="3633788" y="4608513"/>
          <p14:tracePt t="81646" x="3687763" y="4608513"/>
          <p14:tracePt t="81658" x="3795713" y="4608513"/>
          <p14:tracePt t="81682" x="3857625" y="4608513"/>
          <p14:tracePt t="81694" x="4027488" y="4598988"/>
          <p14:tracePt t="81718" x="4224338" y="4572000"/>
          <p14:tracePt t="81743" x="4322763" y="4562475"/>
          <p14:tracePt t="81757" x="4402138" y="4562475"/>
          <p14:tracePt t="81765" x="4473575" y="4562475"/>
          <p14:tracePt t="81778" x="4537075" y="4562475"/>
          <p14:tracePt t="81790" x="4660900" y="4616450"/>
          <p14:tracePt t="81806" x="4705350" y="4633913"/>
          <p14:tracePt t="81827" x="4822825" y="4643438"/>
          <p14:tracePt t="82110" x="4884738" y="4616450"/>
          <p14:tracePt t="82121" x="5045075" y="4545013"/>
          <p14:tracePt t="82126" x="5634038" y="4394200"/>
          <p14:tracePt t="82157" x="5902325" y="4357688"/>
          <p14:tracePt t="82170" x="6099175" y="4340225"/>
          <p14:tracePt t="82181" x="6296025" y="4340225"/>
          <p14:tracePt t="82206" x="6348413" y="4340225"/>
          <p14:tracePt t="82217" x="6367463" y="4340225"/>
          <p14:tracePt t="82231" x="6402388" y="4348163"/>
          <p14:tracePt t="82261" x="6411913" y="4348163"/>
          <p14:tracePt t="82265" x="6411913" y="4357688"/>
          <p14:tracePt t="82562" x="6402388" y="4375150"/>
          <p14:tracePt t="82572" x="6384925" y="4394200"/>
          <p14:tracePt t="82582" x="6357938" y="4411663"/>
          <p14:tracePt t="82597" x="6340475" y="4419600"/>
          <p14:tracePt t="82621" x="6330950" y="4429125"/>
          <p14:tracePt t="82635" x="6323013" y="4429125"/>
          <p14:tracePt t="82644" x="6323013" y="4438650"/>
          <p14:tracePt t="82656" x="6313488" y="4446588"/>
          <p14:tracePt t="82682" x="6296025" y="4456113"/>
          <p14:tracePt t="82699" x="6286500" y="4465638"/>
          <p14:tracePt t="82710" x="6276975" y="4473575"/>
          <p14:tracePt t="82901" x="6286500" y="4473575"/>
          <p14:tracePt t="82914" x="6296025" y="4473575"/>
          <p14:tracePt t="82937" x="6303963" y="4473575"/>
          <p14:tracePt t="83025" x="6330950" y="4473575"/>
          <p14:tracePt t="83049" x="6348413" y="4473575"/>
          <p14:tracePt t="83059" x="6367463" y="4473575"/>
          <p14:tracePt t="83073" x="6375400" y="4473575"/>
          <p14:tracePt t="83089" x="6394450" y="4473575"/>
          <p14:tracePt t="83318" x="6402388" y="4473575"/>
          <p14:tracePt t="83326" x="6419850" y="4456113"/>
          <p14:tracePt t="83338" x="6429375" y="4429125"/>
          <p14:tracePt t="83352" x="6429375" y="4411663"/>
          <p14:tracePt t="83358" x="6429375" y="4402138"/>
          <p14:tracePt t="83375" x="6429375" y="4367213"/>
          <p14:tracePt t="83389" x="6411913" y="4348163"/>
          <p14:tracePt t="83412" x="6394450" y="4330700"/>
          <p14:tracePt t="83423" x="6367463" y="4295775"/>
          <p14:tracePt t="83448" x="6357938" y="4276725"/>
          <p14:tracePt t="83455" x="6357938" y="4268788"/>
          <p14:tracePt t="83585" x="6357938" y="4259263"/>
          <p14:tracePt t="83669" x="6357938" y="4268788"/>
          <p14:tracePt t="83693" x="6357938" y="4276725"/>
          <p14:tracePt t="83789" x="6357938" y="4286250"/>
          <p14:tracePt t="83849" x="6340475" y="4303713"/>
          <p14:tracePt t="83863" x="6313488" y="4322763"/>
          <p14:tracePt t="83875" x="6276975" y="4340225"/>
          <p14:tracePt t="83888" x="6197600" y="4357688"/>
          <p14:tracePt t="83900" x="6099175" y="4394200"/>
          <p14:tracePt t="83912" x="5822950" y="4456113"/>
          <p14:tracePt t="83937" x="5518150" y="4500563"/>
          <p14:tracePt t="83960" x="5367338" y="4510088"/>
          <p14:tracePt t="83977" x="5241925" y="4537075"/>
          <p14:tracePt t="83985" x="5143500" y="4562475"/>
          <p14:tracePt t="83999" x="5000625" y="4589463"/>
          <p14:tracePt t="84020" x="4956175" y="4589463"/>
          <p14:tracePt t="84043" x="4919663" y="4589463"/>
          <p14:tracePt t="84325" x="4902200" y="4598988"/>
          <p14:tracePt t="84337" x="4867275" y="4616450"/>
          <p14:tracePt t="84353" x="4822825" y="4625975"/>
          <p14:tracePt t="84363" x="4732338" y="4660900"/>
          <p14:tracePt t="84380" x="4705350" y="4660900"/>
          <p14:tracePt t="84399" x="4679950" y="4660900"/>
          <p14:tracePt t="84434" x="4652963" y="4670425"/>
          <p14:tracePt t="84459" x="4633913" y="4679950"/>
          <p14:tracePt t="84476" x="4616450" y="4679950"/>
          <p14:tracePt t="84483" x="4598988" y="4687888"/>
          <p14:tracePt t="84497" x="4581525" y="4697413"/>
          <p14:tracePt t="84508" x="4554538" y="4705350"/>
          <p14:tracePt t="84521" x="4537075" y="4705350"/>
          <p14:tracePt t="84534" x="4483100" y="4714875"/>
          <p14:tracePt t="84557" x="4446588" y="4714875"/>
          <p14:tracePt t="84571" x="4394200" y="4714875"/>
          <p14:tracePt t="84582" x="4384675" y="4714875"/>
          <p14:tracePt t="84607" x="4357688" y="4714875"/>
          <p14:tracePt t="84620" x="4330700" y="4705350"/>
          <p14:tracePt t="84644" x="4313238" y="4705350"/>
          <p14:tracePt t="84655" x="4303713" y="4705350"/>
          <p14:tracePt t="84671" x="4295775" y="4697413"/>
          <p14:tracePt t="84700" x="4286250" y="4697413"/>
          <p14:tracePt t="84703" x="4286250" y="4687888"/>
          <p14:tracePt t="84873" x="4286250" y="4679950"/>
          <p14:tracePt t="84925" x="4286250" y="4670425"/>
          <p14:tracePt t="84949" x="4295775" y="4660900"/>
          <p14:tracePt t="84960" x="4303713" y="4652963"/>
          <p14:tracePt t="84973" x="4303713" y="4643438"/>
          <p14:tracePt t="84983" x="4313238" y="4643438"/>
          <p14:tracePt t="85058" x="4313238" y="4633913"/>
          <p14:tracePt t="85095" x="4322763" y="4633913"/>
          <p14:tracePt t="85509" x="4330700" y="4633913"/>
          <p14:tracePt t="86544" x="4340225" y="4633913"/>
          <p14:tracePt t="86631" x="4357688" y="4633913"/>
          <p14:tracePt t="86642" x="4367213" y="4643438"/>
          <p14:tracePt t="86654" x="4411663" y="4679950"/>
          <p14:tracePt t="86666" x="4438650" y="4697413"/>
          <p14:tracePt t="86700" x="4491038" y="4759325"/>
          <p14:tracePt t="86715" x="4537075" y="4813300"/>
          <p14:tracePt t="86727" x="4581525" y="4884738"/>
          <p14:tracePt t="86739" x="4705350" y="5081588"/>
          <p14:tracePt t="86763" x="4741863" y="5180013"/>
          <p14:tracePt t="86774" x="4768850" y="5259388"/>
          <p14:tracePt t="87035" x="4768850" y="5268913"/>
          <p14:tracePt t="87044" x="4768850" y="5286375"/>
          <p14:tracePt t="87055" x="4724400" y="5348288"/>
          <p14:tracePt t="87070" x="4679950" y="5419725"/>
          <p14:tracePt t="87080" x="4616450" y="5500688"/>
          <p14:tracePt t="87092" x="4572000" y="5572125"/>
          <p14:tracePt t="87105" x="4483100" y="5705475"/>
          <p14:tracePt t="87137" x="4456113" y="5751513"/>
          <p14:tracePt t="87141" x="4411663" y="5786438"/>
          <p14:tracePt t="87154" x="4402138" y="5786438"/>
          <p14:tracePt t="87177" x="4394200" y="5786438"/>
          <p14:tracePt t="87216" x="4375150" y="5786438"/>
          <p14:tracePt t="87227" x="4348163" y="5786438"/>
          <p14:tracePt t="87240" x="4340225" y="5776913"/>
          <p14:tracePt t="87263" x="4330700" y="5768975"/>
          <p14:tracePt t="87299" x="4330700" y="5759450"/>
          <p14:tracePt t="87348" x="4322763" y="5759450"/>
          <p14:tracePt t="87361" x="4303713" y="5751513"/>
          <p14:tracePt t="87374" x="4295775" y="5741988"/>
          <p14:tracePt t="87386" x="4286250" y="5732463"/>
          <p14:tracePt t="87399" x="4276725" y="5724525"/>
          <p14:tracePt t="87422" x="4268788" y="5724525"/>
          <p14:tracePt t="87434" x="4259263" y="5724525"/>
          <p14:tracePt t="87446" x="4251325" y="5724525"/>
          <p14:tracePt t="87458" x="4232275" y="5715000"/>
          <p14:tracePt t="87482" x="4224338" y="5705475"/>
          <p14:tracePt t="87496" x="4205288" y="5705475"/>
          <p14:tracePt t="87527" x="4197350" y="5705475"/>
          <p14:tracePt t="87545" x="4187825" y="5705475"/>
          <p14:tracePt t="87556" x="4170363" y="5705475"/>
          <p14:tracePt t="87579" x="4160838" y="5705475"/>
          <p14:tracePt t="87592" x="4143375" y="5697538"/>
          <p14:tracePt t="87604" x="4133850" y="5688013"/>
          <p14:tracePt t="87616" x="4133850" y="5680075"/>
          <p14:tracePt t="87626" x="4125913" y="5680075"/>
          <p14:tracePt t="87738" x="4125913" y="5670550"/>
          <p14:tracePt t="87826" x="4143375" y="5643563"/>
          <p14:tracePt t="87835" x="4187825" y="5626100"/>
          <p14:tracePt t="87849" x="4259263" y="5599113"/>
          <p14:tracePt t="87863" x="4340225" y="5581650"/>
          <p14:tracePt t="87874" x="4446588" y="5554663"/>
          <p14:tracePt t="87884" x="4554538" y="5545138"/>
          <p14:tracePt t="87898" x="4786313" y="5545138"/>
          <p14:tracePt t="87922" x="4875213" y="5545138"/>
          <p14:tracePt t="87934" x="4938713" y="5545138"/>
          <p14:tracePt t="87947" x="5037138" y="5545138"/>
          <p14:tracePt t="87969" x="5062538" y="5545138"/>
          <p14:tracePt t="87981" x="5089525" y="5545138"/>
          <p14:tracePt t="87995" x="5153025" y="5545138"/>
          <p14:tracePt t="88019" x="5160963" y="5545138"/>
          <p14:tracePt t="88032" x="5180013" y="5545138"/>
          <p14:tracePt t="88095" x="5187950" y="5545138"/>
          <p14:tracePt t="88288" x="5180013" y="5545138"/>
          <p14:tracePt t="88299" x="5180013" y="5554663"/>
          <p14:tracePt t="88336" x="5170488" y="5554663"/>
          <p14:tracePt t="89214" x="5180013" y="5554663"/>
          <p14:tracePt t="89299" x="5187950" y="5554663"/>
          <p14:tracePt t="89384" x="5214938" y="5527675"/>
          <p14:tracePt t="89396" x="5268913" y="5483225"/>
          <p14:tracePt t="89409" x="5340350" y="5438775"/>
          <p14:tracePt t="89420" x="5411788" y="5384800"/>
          <p14:tracePt t="89431" x="5483225" y="5313363"/>
          <p14:tracePt t="89449" x="5670550" y="5126038"/>
          <p14:tracePt t="89726" x="5688013" y="5072063"/>
          <p14:tracePt t="89736" x="5741988" y="5018088"/>
          <p14:tracePt t="89750" x="5840413" y="4929188"/>
          <p14:tracePt t="89761" x="6205538" y="4616450"/>
          <p14:tracePt t="89787" x="6446838" y="4456113"/>
          <p14:tracePt t="89810" x="6938963" y="4179888"/>
          <p14:tracePt t="89826" x="7134225" y="4081463"/>
          <p14:tracePt t="89843" x="7277100" y="4017963"/>
          <p14:tracePt t="89845" x="7483475" y="3919538"/>
          <p14:tracePt t="89871" x="7572375" y="3884613"/>
          <p14:tracePt t="89884" x="7670800" y="3830638"/>
          <p14:tracePt t="89895" x="7796213" y="3776663"/>
          <p14:tracePt t="90201" x="7796213" y="3786188"/>
          <p14:tracePt t="90218" x="7796213" y="3813175"/>
          <p14:tracePt t="90226" x="7769225" y="3840163"/>
          <p14:tracePt t="90237" x="7751763" y="3884613"/>
          <p14:tracePt t="90249" x="7688263" y="3973513"/>
          <p14:tracePt t="90280" x="7653338" y="4027488"/>
          <p14:tracePt t="90285" x="7616825" y="4071938"/>
          <p14:tracePt t="90299" x="7554913" y="4133850"/>
          <p14:tracePt t="90323" x="7527925" y="4160838"/>
          <p14:tracePt t="90334" x="7466013" y="4197350"/>
          <p14:tracePt t="90358" x="7429500" y="4205288"/>
          <p14:tracePt t="90371" x="7394575" y="4205288"/>
          <p14:tracePt t="90384" x="7331075" y="4197350"/>
          <p14:tracePt t="90408" x="7313613" y="4187825"/>
          <p14:tracePt t="90419" x="7277100" y="4160838"/>
          <p14:tracePt t="90456" x="7269163" y="4152900"/>
          <p14:tracePt t="90469" x="7269163" y="4143375"/>
          <p14:tracePt t="90493" x="7269163" y="4133850"/>
          <p14:tracePt t="90519" x="7269163" y="4098925"/>
          <p14:tracePt t="90529" x="7269163" y="4081463"/>
          <p14:tracePt t="90541" x="7269163" y="4071938"/>
          <p14:tracePt t="90554" x="7277100" y="4062413"/>
          <p14:tracePt t="90567" x="7277100" y="4054475"/>
          <p14:tracePt t="90604" x="7304088" y="4054475"/>
          <p14:tracePt t="90614" x="7340600" y="4027488"/>
          <p14:tracePt t="90626" x="7367588" y="4027488"/>
          <p14:tracePt t="90639" x="7402513" y="4017963"/>
          <p14:tracePt t="90651" x="7439025" y="4000500"/>
          <p14:tracePt t="90676" x="7466013" y="3990975"/>
          <p14:tracePt t="90686" x="7491413" y="3973513"/>
          <p14:tracePt t="90956" x="7510463" y="3973513"/>
          <p14:tracePt t="90967" x="7537450" y="3983038"/>
          <p14:tracePt t="90981" x="7545388" y="3990975"/>
          <p14:tracePt t="90993" x="7626350" y="4044950"/>
          <p14:tracePt t="91005" x="7653338" y="4071938"/>
          <p14:tracePt t="91029" x="7697788" y="4133850"/>
          <p14:tracePt t="91045" x="7742238" y="4276725"/>
          <p14:tracePt t="91070" x="7742238" y="4367213"/>
          <p14:tracePt t="91077" x="7724775" y="4446588"/>
          <p14:tracePt t="91090" x="7581900" y="4581525"/>
          <p14:tracePt t="91113" x="7483475" y="4643438"/>
          <p14:tracePt t="91126" x="7394575" y="4679950"/>
          <p14:tracePt t="91138" x="7259638" y="4732338"/>
          <p14:tracePt t="91164" x="7232650" y="4732338"/>
          <p14:tracePt t="91172" x="7205663" y="4741863"/>
          <p14:tracePt t="91200" x="7197725" y="4741863"/>
          <p14:tracePt t="91213" x="7161213" y="4741863"/>
          <p14:tracePt t="91223" x="7072313" y="4751388"/>
          <p14:tracePt t="91247" x="7018338" y="4751388"/>
          <p14:tracePt t="91262" x="6894513" y="4751388"/>
          <p14:tracePt t="91284" x="6823075" y="4751388"/>
          <p14:tracePt t="91298" x="6759575" y="4732338"/>
          <p14:tracePt t="91308" x="6616700" y="4724400"/>
          <p14:tracePt t="91323" x="6572250" y="4714875"/>
          <p14:tracePt t="91345" x="6537325" y="4714875"/>
          <p14:tracePt t="91356" x="6510338" y="4714875"/>
          <p14:tracePt t="91390" x="6500813" y="4714875"/>
          <p14:tracePt t="91394" x="6491288" y="4714875"/>
          <p14:tracePt t="91467" x="6500813" y="4724400"/>
          <p14:tracePt t="91482" x="6537325" y="4732338"/>
          <p14:tracePt t="91491" x="6562725" y="4751388"/>
          <p14:tracePt t="91512" x="6589713" y="4759325"/>
          <p14:tracePt t="91517" x="6608763" y="4776788"/>
          <p14:tracePt t="91529" x="6608763" y="4786313"/>
          <p14:tracePt t="91565" x="6608763" y="4795838"/>
          <p14:tracePt t="91613" x="6608763" y="4813300"/>
          <p14:tracePt t="91625" x="6608763" y="4830763"/>
          <p14:tracePt t="91650" x="6608763" y="4840288"/>
          <p14:tracePt t="91663" x="6608763" y="4848225"/>
          <p14:tracePt t="91679" x="6608763" y="4857750"/>
          <p14:tracePt t="91698" x="6608763" y="4867275"/>
          <p14:tracePt t="91714" x="6608763" y="4884738"/>
          <p14:tracePt t="91723" x="6608763" y="4894263"/>
          <p14:tracePt t="91734" x="6608763" y="4911725"/>
          <p14:tracePt t="91749" x="6608763" y="4919663"/>
          <p14:tracePt t="91869" x="6616700" y="4919663"/>
          <p14:tracePt t="91885" x="6643688" y="4902200"/>
          <p14:tracePt t="91993" x="6670675" y="4902200"/>
          <p14:tracePt t="92005" x="6697663" y="4902200"/>
          <p14:tracePt t="92016" x="6724650" y="4902200"/>
          <p14:tracePt t="92028" x="6759575" y="4902200"/>
          <p14:tracePt t="92039" x="6796088" y="4911725"/>
          <p14:tracePt t="92054" x="6848475" y="4919663"/>
          <p14:tracePt t="92063" x="6983413" y="4965700"/>
          <p14:tracePt t="92089" x="7045325" y="4991100"/>
          <p14:tracePt t="92103" x="7215188" y="5089525"/>
          <p14:tracePt t="92113" x="7277100" y="5133975"/>
          <p14:tracePt t="92138" x="7323138" y="5180013"/>
          <p14:tracePt t="92150" x="7367588" y="5232400"/>
          <p14:tracePt t="92164" x="7367588" y="5268913"/>
          <p14:tracePt t="92186" x="7367588" y="5295900"/>
          <p14:tracePt t="92199" x="7331075" y="5375275"/>
          <p14:tracePt t="92223" x="7286625" y="5402263"/>
          <p14:tracePt t="92235" x="7242175" y="5473700"/>
          <p14:tracePt t="92248" x="7143750" y="5545138"/>
          <p14:tracePt t="92280" x="7108825" y="5581650"/>
          <p14:tracePt t="92284" x="7027863" y="5626100"/>
          <p14:tracePt t="92309" x="6983413" y="5643563"/>
          <p14:tracePt t="92322" x="6929438" y="5680075"/>
          <p14:tracePt t="92333" x="6751638" y="5732463"/>
          <p14:tracePt t="92349" x="6670675" y="5751513"/>
          <p14:tracePt t="92371" x="6527800" y="5759450"/>
          <p14:tracePt t="92384" x="6456363" y="5759450"/>
          <p14:tracePt t="92407" x="6375400" y="5741988"/>
          <p14:tracePt t="92419" x="6259513" y="5670550"/>
          <p14:tracePt t="92442" x="6251575" y="5661025"/>
          <p14:tracePt t="92466" x="6215063" y="5643563"/>
          <p14:tracePt t="92491" x="6188075" y="5599113"/>
          <p14:tracePt t="92505" x="6153150" y="5545138"/>
          <p14:tracePt t="92516" x="6134100" y="5473700"/>
          <p14:tracePt t="92528" x="6099175" y="5394325"/>
          <p14:tracePt t="92539" x="6072188" y="5313363"/>
          <p14:tracePt t="92552" x="6072188" y="5180013"/>
          <p14:tracePt t="92577" x="6099175" y="5133975"/>
          <p14:tracePt t="92591" x="6143625" y="5081588"/>
          <p14:tracePt t="92602" x="6296025" y="4973638"/>
          <p14:tracePt t="92627" x="6394450" y="4929188"/>
          <p14:tracePt t="92637" x="6537325" y="4857750"/>
          <p14:tracePt t="92671" x="6589713" y="4848225"/>
          <p14:tracePt t="92674" x="6670675" y="4840288"/>
          <p14:tracePt t="92689" x="6796088" y="4840288"/>
          <p14:tracePt t="92704" x="6858000" y="4848225"/>
          <p14:tracePt t="92719" x="6965950" y="4938713"/>
          <p14:tracePt t="92749" x="7010400" y="4991100"/>
          <p14:tracePt t="92760" x="7054850" y="5027613"/>
          <p14:tracePt t="92773" x="7116763" y="5116513"/>
          <p14:tracePt t="92796" x="7143750" y="5170488"/>
          <p14:tracePt t="92808" x="7161213" y="5224463"/>
          <p14:tracePt t="92822" x="7188200" y="5276850"/>
          <p14:tracePt t="92836" x="7188200" y="5357813"/>
          <p14:tracePt t="92853" x="7197725" y="5411788"/>
          <p14:tracePt t="92870" x="7197725" y="5429250"/>
          <p14:tracePt t="92887" x="7197725" y="5446713"/>
          <p14:tracePt t="92906" x="7197725" y="5456238"/>
          <p14:tracePt t="92920" x="7188200" y="5465763"/>
          <p14:tracePt t="92953" x="7116763" y="5510213"/>
          <p14:tracePt t="92968" x="7062788" y="5518150"/>
          <p14:tracePt t="92980" x="7010400" y="5537200"/>
          <p14:tracePt t="92991" x="6938963" y="5545138"/>
          <p14:tracePt t="93017" x="6894513" y="5545138"/>
          <p14:tracePt t="93028" x="6858000" y="5537200"/>
          <p14:tracePt t="93040" x="6732588" y="5438775"/>
          <p14:tracePt t="93065" x="6545263" y="5259388"/>
          <p14:tracePt t="93076" x="6446838" y="5187950"/>
          <p14:tracePt t="93089" x="6394450" y="5116513"/>
          <p14:tracePt t="93122" x="6367463" y="5089525"/>
          <p14:tracePt t="93125" x="6357938" y="5054600"/>
          <p14:tracePt t="93157" x="6348413" y="5045075"/>
          <p14:tracePt t="93164" x="6367463" y="5000625"/>
          <p14:tracePt t="93174" x="6518275" y="4884738"/>
          <p14:tracePt t="93198" x="6616700" y="4848225"/>
          <p14:tracePt t="93211" x="6786563" y="4840288"/>
          <p14:tracePt t="93223" x="6867525" y="4840288"/>
          <p14:tracePt t="93247" x="6929438" y="4840288"/>
          <p14:tracePt t="93272" x="7000875" y="4840288"/>
          <p14:tracePt t="93277" x="7143750" y="4867275"/>
          <p14:tracePt t="93297" x="7197725" y="4875213"/>
          <p14:tracePt t="93308" x="7277100" y="4911725"/>
          <p14:tracePt t="93333" x="7313613" y="4938713"/>
          <p14:tracePt t="93344" x="7340600" y="5000625"/>
          <p14:tracePt t="93357" x="7348538" y="5037138"/>
          <p14:tracePt t="93374" x="7358063" y="5116513"/>
          <p14:tracePt t="93393" x="7367588" y="5153025"/>
          <p14:tracePt t="93419" x="7367588" y="5197475"/>
          <p14:tracePt t="93430" x="7367588" y="5251450"/>
          <p14:tracePt t="93443" x="7375525" y="5357813"/>
          <p14:tracePt t="93465" x="7375525" y="5411788"/>
          <p14:tracePt t="93478" x="7367588" y="5491163"/>
          <p14:tracePt t="93492" x="7340600" y="5518150"/>
          <p14:tracePt t="93516" x="7313613" y="5545138"/>
          <p14:tracePt t="93528" x="7259638" y="5608638"/>
          <p14:tracePt t="93558" x="7215188" y="5626100"/>
          <p14:tracePt t="93565" x="7180263" y="5661025"/>
          <p14:tracePt t="93578" x="7108825" y="5680075"/>
          <p14:tracePt t="93602" x="7062788" y="5680075"/>
          <p14:tracePt t="93613" x="6965950" y="5661025"/>
          <p14:tracePt t="93636" x="6894513" y="5616575"/>
          <p14:tracePt t="93650" x="6823075" y="5545138"/>
          <p14:tracePt t="93661" x="6724650" y="5367338"/>
          <p14:tracePt t="93697" x="6680200" y="5232400"/>
          <p14:tracePt t="93701" x="6661150" y="5170488"/>
          <p14:tracePt t="93712" x="6661150" y="5108575"/>
          <p14:tracePt t="93734" x="6653213" y="5027613"/>
          <p14:tracePt t="93747" x="6653213" y="4875213"/>
          <p14:tracePt t="93777" x="6661150" y="4822825"/>
          <p14:tracePt t="93784" x="6670675" y="4786313"/>
          <p14:tracePt t="93797" x="6715125" y="4751388"/>
          <p14:tracePt t="93827" x="6751638" y="4732338"/>
          <p14:tracePt t="93832" x="6823075" y="4697413"/>
          <p14:tracePt t="93855" x="6858000" y="4687888"/>
          <p14:tracePt t="93868" x="6894513" y="4687888"/>
          <p14:tracePt t="93878" x="6938963" y="4687888"/>
          <p14:tracePt t="93907" x="6973888" y="4697413"/>
          <p14:tracePt t="93919" x="7037388" y="4768850"/>
          <p14:tracePt t="93929" x="7062788" y="4795838"/>
          <p14:tracePt t="93953" x="7089775" y="4830763"/>
          <p14:tracePt t="93967" x="7161213" y="4938713"/>
          <p14:tracePt t="93996" x="7197725" y="4983163"/>
          <p14:tracePt t="94009" x="7215188" y="5018088"/>
          <p14:tracePt t="94015" x="7224713" y="5089525"/>
          <p14:tracePt t="94043" x="7224713" y="5133975"/>
          <p14:tracePt t="94060" x="7224713" y="5197475"/>
          <p14:tracePt t="94066" x="7224713" y="5295900"/>
          <p14:tracePt t="94089" x="7224713" y="5322888"/>
          <p14:tracePt t="94100" x="7197725" y="5340350"/>
          <p14:tracePt t="94115" x="7153275" y="5367338"/>
          <p14:tracePt t="94137" x="7143750" y="5375275"/>
          <p14:tracePt t="94149" x="7134225" y="5394325"/>
          <p14:tracePt t="94172" x="7126288" y="5394325"/>
          <p14:tracePt t="94184" x="7099300" y="5411788"/>
          <p14:tracePt t="94215" x="7072313" y="5411788"/>
          <p14:tracePt t="94223" x="7045325" y="5419725"/>
          <p14:tracePt t="94235" x="6965950" y="5429250"/>
          <p14:tracePt t="94248" x="6929438" y="5429250"/>
          <p14:tracePt t="94271" x="6894513" y="5411788"/>
          <p14:tracePt t="94283" x="6751638" y="5268913"/>
          <p14:tracePt t="94307" x="6670675" y="5197475"/>
          <p14:tracePt t="94320" x="6608763" y="5133975"/>
          <p14:tracePt t="94332" x="6518275" y="5062538"/>
          <p14:tracePt t="94348" x="6491288" y="5045075"/>
          <p14:tracePt t="94369" x="6456363" y="4991100"/>
          <p14:tracePt t="94383" x="6446838" y="4965700"/>
          <p14:tracePt t="94406" x="6456363" y="4884738"/>
          <p14:tracePt t="94417" x="6491288" y="4830763"/>
          <p14:tracePt t="94449" x="6518275" y="4795838"/>
          <p14:tracePt t="94454" x="6616700" y="4724400"/>
          <p14:tracePt t="94466" x="6653213" y="4705350"/>
          <p14:tracePt t="94490" x="6688138" y="4705350"/>
          <p14:tracePt t="94501" x="6751638" y="4705350"/>
          <p14:tracePt t="94529" x="6786563" y="4705350"/>
          <p14:tracePt t="94539" x="6867525" y="4741863"/>
          <p14:tracePt t="94551" x="6902450" y="4759325"/>
          <p14:tracePt t="94575" x="6929438" y="4786313"/>
          <p14:tracePt t="94587" x="6965950" y="4875213"/>
          <p14:tracePt t="94612" x="7000875" y="4929188"/>
          <p14:tracePt t="94624" x="7010400" y="4965700"/>
          <p14:tracePt t="94638" x="7037388" y="5062538"/>
          <p14:tracePt t="94661" x="7045325" y="5099050"/>
          <p14:tracePt t="94674" x="7045325" y="5126038"/>
          <p14:tracePt t="94686" x="7054850" y="5153025"/>
          <p14:tracePt t="95064" x="7054850" y="5180013"/>
          <p14:tracePt t="95075" x="7045325" y="5205413"/>
          <p14:tracePt t="95087" x="7037388" y="5241925"/>
          <p14:tracePt t="95100" x="7018338" y="5268913"/>
          <p14:tracePt t="95122" x="7010400" y="5295900"/>
          <p14:tracePt t="95125" x="7010400" y="5303838"/>
          <p14:tracePt t="95148" x="7000875" y="5303838"/>
          <p14:tracePt t="95161" x="7000875" y="5313363"/>
          <p14:tracePt t="95173" x="6991350" y="5330825"/>
          <p14:tracePt t="95197" x="6991350" y="5348288"/>
          <p14:tracePt t="95208" x="6991350" y="5384800"/>
          <p14:tracePt t="95223" x="6991350" y="5402263"/>
          <p14:tracePt t="95246" x="6983413" y="5419725"/>
          <p14:tracePt t="95257" x="6983413" y="5438775"/>
          <p14:tracePt t="95296" x="6983413" y="5446713"/>
          <p14:tracePt t="95320" x="6973888" y="5456238"/>
          <p14:tracePt t="95332" x="6965950" y="5456238"/>
          <p14:tracePt t="95343" x="6956425" y="5473700"/>
          <p14:tracePt t="95355" x="6956425" y="5483225"/>
          <p14:tracePt t="95368" x="6946900" y="5483225"/>
          <p14:tracePt t="95613" x="6929438" y="5483225"/>
          <p14:tracePt t="95636" x="6911975" y="5483225"/>
          <p14:tracePt t="95650" x="6902450" y="5483225"/>
          <p14:tracePt t="95758" x="6875463" y="5483225"/>
          <p14:tracePt t="95772" x="6848475" y="5483225"/>
          <p14:tracePt t="95793" x="6823075" y="5483225"/>
          <p14:tracePt t="95807" x="6796088" y="5483225"/>
          <p14:tracePt t="95818" x="6786563" y="5483225"/>
          <p14:tracePt t="95832" x="6751638" y="5473700"/>
          <p14:tracePt t="95845" x="6742113" y="5473700"/>
          <p14:tracePt t="95862" x="6724650" y="5473700"/>
          <p14:tracePt t="95879" x="6688138" y="5473700"/>
          <p14:tracePt t="95906" x="6661150" y="5473700"/>
          <p14:tracePt t="95966" x="6661150" y="5465763"/>
          <p14:tracePt t="96004" x="6661150" y="5456238"/>
          <p14:tracePt t="96026" x="6670675" y="5446713"/>
          <p14:tracePt t="96041" x="6688138" y="5438775"/>
          <p14:tracePt t="96052" x="6715125" y="5419725"/>
          <p14:tracePt t="96063" x="6732588" y="5411788"/>
          <p14:tracePt t="96075" x="6751638" y="5402263"/>
          <p14:tracePt t="96088" x="6769100" y="5394325"/>
          <p14:tracePt t="96099" x="6786563" y="5384800"/>
          <p14:tracePt t="96126" x="6804025" y="5375275"/>
          <p14:tracePt t="96137" x="6804025" y="5367338"/>
          <p14:tracePt t="96197" x="6831013" y="5340350"/>
          <p14:tracePt t="96209" x="6848475" y="5313363"/>
          <p14:tracePt t="96221" x="6894513" y="5259388"/>
          <p14:tracePt t="96234" x="7010400" y="5099050"/>
          <p14:tracePt t="96265" x="7081838" y="5027613"/>
          <p14:tracePt t="96269" x="7134225" y="4965700"/>
          <p14:tracePt t="96295" x="7153275" y="4938713"/>
          <p14:tracePt t="96306" x="7170738" y="4902200"/>
          <p14:tracePt t="96318" x="7197725" y="4848225"/>
          <p14:tracePt t="96336" x="7259638" y="4732338"/>
          <p14:tracePt t="96357" x="7296150" y="4679950"/>
          <p14:tracePt t="96368" x="7331075" y="4616450"/>
          <p14:tracePt t="96385" x="7340600" y="4589463"/>
          <p14:tracePt t="96659" x="7323138" y="4581525"/>
          <p14:tracePt t="96672" x="7286625" y="4562475"/>
          <p14:tracePt t="96684" x="7242175" y="4527550"/>
          <p14:tracePt t="96696" x="7197725" y="4510088"/>
          <p14:tracePt t="96710" x="7153275" y="4491038"/>
          <p14:tracePt t="96721" x="7134225" y="4473575"/>
          <p14:tracePt t="96745" x="7126288" y="4473575"/>
          <p14:tracePt t="96805" x="7116763" y="4465638"/>
          <p14:tracePt t="96824" x="7089775" y="4465638"/>
          <p14:tracePt t="96830" x="7072313" y="4465638"/>
          <p14:tracePt t="96842" x="7054850" y="4465638"/>
          <p14:tracePt t="96860" x="7018338" y="4465638"/>
          <p14:tracePt t="96870" x="7010400" y="4465638"/>
          <p14:tracePt t="96887" x="6973888" y="4465638"/>
          <p14:tracePt t="96916" x="6965950" y="4465638"/>
          <p14:tracePt t="96927" x="6946900" y="4465638"/>
          <p14:tracePt t="96939" x="6911975" y="4465638"/>
          <p14:tracePt t="96966" x="6902450" y="4465638"/>
          <p14:tracePt t="96977" x="6884988" y="4465638"/>
          <p14:tracePt t="97049" x="6884988" y="4456113"/>
          <p14:tracePt t="97066" x="6884988" y="4446588"/>
          <p14:tracePt t="97076" x="6991350" y="4402138"/>
          <p14:tracePt t="97099" x="7054850" y="4384675"/>
          <p14:tracePt t="97112" x="7215188" y="4322763"/>
          <p14:tracePt t="97123" x="7296150" y="4303713"/>
          <p14:tracePt t="97148" x="7367588" y="4268788"/>
          <p14:tracePt t="97159" x="7429500" y="4241800"/>
          <p14:tracePt t="97175" x="7589838" y="4214813"/>
          <p14:tracePt t="97195" x="7670800" y="4187825"/>
          <p14:tracePt t="97209" x="7823200" y="4179888"/>
          <p14:tracePt t="97233" x="7920038" y="4170363"/>
          <p14:tracePt t="97244" x="8001000" y="4152900"/>
          <p14:tracePt t="97257" x="8153400" y="4143375"/>
          <p14:tracePt t="97281" x="8215313" y="4143375"/>
          <p14:tracePt t="97294" x="8296275" y="4143375"/>
          <p14:tracePt t="97323" x="8331200" y="4143375"/>
          <p14:tracePt t="97331" x="8394700" y="4160838"/>
          <p14:tracePt t="97696" x="8420100" y="4187825"/>
          <p14:tracePt t="97709" x="8439150" y="4214813"/>
          <p14:tracePt t="97719" x="8466138" y="4241800"/>
          <p14:tracePt t="97733" x="8510588" y="4303713"/>
          <p14:tracePt t="97745" x="8528050" y="4330700"/>
          <p14:tracePt t="97770" x="8545513" y="4367213"/>
          <p14:tracePt t="97782" x="8572500" y="4402138"/>
          <p14:tracePt t="97795" x="8582025" y="4419600"/>
          <p14:tracePt t="97818" x="8582025" y="4429125"/>
          <p14:tracePt t="97829" x="8589963" y="4456113"/>
          <p14:tracePt t="98012" x="8491538" y="4456113"/>
          <p14:tracePt t="98025" x="8358188" y="4456113"/>
          <p14:tracePt t="98038" x="8161338" y="4473575"/>
          <p14:tracePt t="98049" x="7732713" y="4581525"/>
          <p14:tracePt t="98073" x="7510463" y="4660900"/>
          <p14:tracePt t="98085" x="7232650" y="4813300"/>
          <p14:tracePt t="98110" x="7134225" y="4867275"/>
          <p14:tracePt t="98124" x="7081838" y="4911725"/>
          <p14:tracePt t="98136" x="7054850" y="4938713"/>
          <p14:tracePt t="98149" x="7010400" y="5000625"/>
          <p14:tracePt t="98170" x="7000875" y="5037138"/>
          <p14:tracePt t="98183" x="6991350" y="5108575"/>
          <p14:tracePt t="98207" x="6991350" y="5153025"/>
          <p14:tracePt t="98453" x="6973888" y="5160963"/>
          <p14:tracePt t="98464" x="6965950" y="5170488"/>
          <p14:tracePt t="98475" x="6946900" y="5187950"/>
          <p14:tracePt t="98489" x="6867525" y="5340350"/>
          <p14:tracePt t="98512" x="6823075" y="5429250"/>
          <p14:tracePt t="98525" x="6759575" y="5527675"/>
          <p14:tracePt t="98537" x="6653213" y="5653088"/>
          <p14:tracePt t="98561" x="6626225" y="5697538"/>
          <p14:tracePt t="98573" x="6589713" y="5732463"/>
          <p14:tracePt t="98586" x="6572250" y="5732463"/>
          <p14:tracePt t="98610" x="6572250" y="5751513"/>
          <p14:tracePt t="98623" x="6554788" y="5776913"/>
          <p14:tracePt t="98645" x="6554788" y="5786438"/>
          <p14:tracePt t="98660" x="6554788" y="5803900"/>
          <p14:tracePt t="99842" x="6554788" y="5795963"/>
          <p14:tracePt t="99853" x="6527800" y="5776913"/>
          <p14:tracePt t="99865" x="6491288" y="5741988"/>
          <p14:tracePt t="99884" x="6419850" y="5697538"/>
          <p14:tracePt t="99886" x="6340475" y="5634038"/>
          <p14:tracePt t="99902" x="6197600" y="5537200"/>
          <p14:tracePt t="99931" x="6153150" y="5491163"/>
          <p14:tracePt t="99938" x="6116638" y="5446713"/>
          <p14:tracePt t="99951" x="6072188" y="5402263"/>
          <p14:tracePt t="99974" x="6054725" y="5402263"/>
          <p14:tracePt t="99988" x="6045200" y="5394325"/>
          <p14:tracePt t="99999" x="6018213" y="5394325"/>
          <p14:tracePt t="100031" x="6010275" y="5394325"/>
          <p14:tracePt t="100037" x="6010275" y="5384800"/>
          <p14:tracePt t="100242" x="5991225" y="5384800"/>
          <p14:tracePt t="100258" x="5973763" y="5375275"/>
          <p14:tracePt t="100267" x="5956300" y="5357813"/>
          <p14:tracePt t="100279" x="5946775" y="5340350"/>
          <p14:tracePt t="100291" x="5929313" y="5322888"/>
          <p14:tracePt t="100305" x="5902325" y="5259388"/>
          <p14:tracePt t="100317" x="5894388" y="5205413"/>
          <p14:tracePt t="100343" x="5884863" y="5160963"/>
          <p14:tracePt t="100353" x="5867400" y="5072063"/>
          <p14:tracePt t="100383" x="5867400" y="5054600"/>
          <p14:tracePt t="100384" x="5867400" y="5027613"/>
          <p14:tracePt t="100403" x="5867400" y="5018088"/>
          <p14:tracePt t="100439" x="5875338" y="5018088"/>
          <p14:tracePt t="100476" x="5875338" y="5010150"/>
          <p14:tracePt t="100500" x="5884863" y="5010150"/>
          <p14:tracePt t="100523" x="5894388" y="5010150"/>
          <p14:tracePt t="100536" x="5911850" y="5010150"/>
          <p14:tracePt t="100555" x="5919788" y="5010150"/>
          <p14:tracePt t="100562" x="5956300" y="5010150"/>
          <p14:tracePt t="100573" x="5973763" y="5010150"/>
          <p14:tracePt t="100602" x="5991225" y="5010150"/>
          <p14:tracePt t="100610" x="6010275" y="5010150"/>
          <p14:tracePt t="100620" x="6037263" y="5010150"/>
          <p14:tracePt t="100646" x="6054725" y="5010150"/>
          <p14:tracePt t="100658" x="6153150" y="4983163"/>
          <p14:tracePt t="100670" x="6242050" y="4938713"/>
          <p14:tracePt t="100702" x="6330950" y="4894263"/>
          <p14:tracePt t="100707" x="6394450" y="4867275"/>
          <p14:tracePt t="100730" x="6402388" y="4857750"/>
          <p14:tracePt t="100745" x="6411913" y="4857750"/>
          <p14:tracePt t="100769" x="6411913" y="4875213"/>
          <p14:tracePt t="101181" x="6429375" y="4875213"/>
          <p14:tracePt t="101194" x="6456363" y="4884738"/>
          <p14:tracePt t="101206" x="6483350" y="4894263"/>
          <p14:tracePt t="101218" x="6527800" y="4902200"/>
          <p14:tracePt t="101230" x="6562725" y="4911725"/>
          <p14:tracePt t="101243" x="6653213" y="4938713"/>
          <p14:tracePt t="101266" x="6697663" y="4946650"/>
          <p14:tracePt t="101280" x="6724650" y="4956175"/>
          <p14:tracePt t="101294" x="6777038" y="4973638"/>
          <p14:tracePt t="101324" x="6796088" y="4973638"/>
          <p14:tracePt t="101328" x="6823075" y="4983163"/>
          <p14:tracePt t="101670" x="6840538" y="4983163"/>
          <p14:tracePt t="101681" x="6867525" y="4983163"/>
          <p14:tracePt t="101689" x="6919913" y="4983163"/>
          <p14:tracePt t="101731" x="6956425" y="4983163"/>
          <p14:tracePt t="101737" x="6983413" y="4973638"/>
          <p14:tracePt t="101745" x="7018338" y="4965700"/>
          <p14:tracePt t="101766" x="7037388" y="4965700"/>
          <p14:tracePt t="101777" x="7072313" y="4965700"/>
          <p14:tracePt t="101804" x="7089775" y="4965700"/>
          <p14:tracePt t="101816" x="7116763" y="4965700"/>
          <p14:tracePt t="101831" x="7161213" y="4965700"/>
          <p14:tracePt t="101852" x="7180263" y="4965700"/>
          <p14:tracePt t="101863" x="7215188" y="4983163"/>
          <p14:tracePt t="101880" x="7232650" y="4991100"/>
          <p14:tracePt t="102159" x="7251700" y="5000625"/>
          <p14:tracePt t="102168" x="7269163" y="5010150"/>
          <p14:tracePt t="102182" x="7277100" y="5045075"/>
          <p14:tracePt t="102200" x="7277100" y="5081588"/>
          <p14:tracePt t="102207" x="7242175" y="5133975"/>
          <p14:tracePt t="102219" x="7099300" y="5303838"/>
          <p14:tracePt t="102233" x="7010400" y="5375275"/>
          <p14:tracePt t="102254" x="6929438" y="5419725"/>
          <p14:tracePt t="102267" x="6751638" y="5537200"/>
          <p14:tracePt t="102290" x="6653213" y="5581650"/>
          <p14:tracePt t="102303" x="6518275" y="5634038"/>
          <p14:tracePt t="102326" x="6491288" y="5643563"/>
          <p14:tracePt t="102339" x="6483350" y="5653088"/>
          <p14:tracePt t="102355" x="6465888" y="5661025"/>
          <p14:tracePt t="102377" x="6456363" y="5661025"/>
          <p14:tracePt t="102384" x="6438900" y="5661025"/>
          <p14:tracePt t="102718" x="6429375" y="5670550"/>
          <p14:tracePt t="102730" x="6411913" y="5670550"/>
          <p14:tracePt t="102741" x="6313488" y="5680075"/>
          <p14:tracePt t="102776" x="6205538" y="5688013"/>
          <p14:tracePt t="102779" x="6054725" y="5688013"/>
          <p14:tracePt t="102792" x="5510213" y="5705475"/>
          <p14:tracePt t="102815" x="5126038" y="5741988"/>
          <p14:tracePt t="102827" x="4705350" y="5786438"/>
          <p14:tracePt t="102841" x="3956050" y="5803900"/>
          <p14:tracePt t="102855" x="3741738" y="5803900"/>
          <p14:tracePt t="102875" x="3571875" y="5803900"/>
          <p14:tracePt t="102888" x="3375025" y="5786438"/>
          <p14:tracePt t="102912" x="3340100" y="5776913"/>
          <p14:tracePt t="102925" x="3313113" y="5759450"/>
          <p14:tracePt t="102950" x="3313113" y="5741988"/>
          <p14:tracePt t="103242" x="3259138" y="5741988"/>
          <p14:tracePt t="103262" x="3044825" y="5741988"/>
          <p14:tracePt t="103278" x="2874963" y="5741988"/>
          <p14:tracePt t="103292" x="2741613" y="5741988"/>
          <p14:tracePt t="103308" x="2608263" y="5741988"/>
          <p14:tracePt t="103326" x="2374900" y="5732463"/>
          <p14:tracePt t="103338" x="2268538" y="5705475"/>
          <p14:tracePt t="103358" x="2170113" y="5688013"/>
          <p14:tracePt t="103364" x="2027238" y="5643563"/>
          <p14:tracePt t="103378" x="1973263" y="5634038"/>
          <p14:tracePt t="103394" x="1911350" y="5634038"/>
          <p14:tracePt t="103412" x="1803400" y="5634038"/>
          <p14:tracePt t="103437" x="1768475" y="5634038"/>
          <p14:tracePt t="103447" x="1741488" y="5634038"/>
          <p14:tracePt t="103476" x="1731963" y="5634038"/>
          <p14:tracePt t="103487" x="1724025" y="5634038"/>
          <p14:tracePt t="103498" x="1714500" y="5634038"/>
          <p14:tracePt t="103535" x="1714500" y="5643563"/>
          <p14:tracePt t="103546" x="1704975" y="5643563"/>
          <p14:tracePt t="103647" x="0" y="0"/>
        </p14:tracePtLst>
        <p14:tracePtLst>
          <p14:tracePt t="108188" x="3429000" y="5562600"/>
          <p14:tracePt t="108500" x="3419475" y="5554663"/>
          <p14:tracePt t="108516" x="3419475" y="5510213"/>
          <p14:tracePt t="108525" x="3419475" y="5500688"/>
          <p14:tracePt t="108547" x="3438525" y="5473700"/>
          <p14:tracePt t="108560" x="3509963" y="5429250"/>
          <p14:tracePt t="108573" x="3822700" y="5295900"/>
          <p14:tracePt t="108597" x="4133850" y="5224463"/>
          <p14:tracePt t="108609" x="4500563" y="5187950"/>
          <p14:tracePt t="108622" x="4608513" y="5187950"/>
          <p14:tracePt t="108646" x="4687888" y="5205413"/>
          <p14:tracePt t="108657" x="4751388" y="5224463"/>
          <p14:tracePt t="108672" x="4768850" y="5241925"/>
          <p14:tracePt t="108706" x="4768850" y="5259388"/>
          <p14:tracePt t="108718" x="4768850" y="5286375"/>
          <p14:tracePt t="108732" x="4768850" y="5313363"/>
          <p14:tracePt t="108742" x="4786313" y="5384800"/>
          <p14:tracePt t="108757" x="4786313" y="5402263"/>
          <p14:tracePt t="108779" x="4803775" y="5419725"/>
          <p14:tracePt t="108793" x="4822825" y="5429250"/>
          <p14:tracePt t="109049" x="4813300" y="5429250"/>
          <p14:tracePt t="109059" x="4803775" y="5429250"/>
          <p14:tracePt t="109072" x="4776788" y="5429250"/>
          <p14:tracePt t="109088" x="4751388" y="5419725"/>
          <p14:tracePt t="109094" x="4732338" y="5411788"/>
          <p14:tracePt t="109109" x="4705350" y="5394325"/>
          <p14:tracePt t="109132" x="4697413" y="5394325"/>
          <p14:tracePt t="109146" x="4679950" y="5384800"/>
          <p14:tracePt t="109169" x="4670425" y="5375275"/>
          <p14:tracePt t="109181" x="4660900" y="5375275"/>
          <p14:tracePt t="109206" x="4652963" y="5375275"/>
          <p14:tracePt t="109230" x="4652963" y="5367338"/>
          <p14:tracePt t="109268" x="4652963" y="5357813"/>
          <p14:tracePt t="109576" x="4670425" y="5348288"/>
          <p14:tracePt t="109586" x="4679950" y="5340350"/>
          <p14:tracePt t="109597" x="4697413" y="5330825"/>
          <p14:tracePt t="109608" x="4714875" y="5330825"/>
          <p14:tracePt t="109621" x="4724400" y="5330825"/>
          <p14:tracePt t="109632" x="4786313" y="5330825"/>
          <p14:tracePt t="109657" x="4813300" y="5330825"/>
          <p14:tracePt t="109670" x="4830763" y="5330825"/>
          <p14:tracePt t="109683" x="4857750" y="5322888"/>
          <p14:tracePt t="109706" x="4867275" y="5322888"/>
          <p14:tracePt t="109731" x="4884738" y="5295900"/>
          <p14:tracePt t="109747" x="4911725" y="5259388"/>
          <p14:tracePt t="109764" x="4946650" y="5205413"/>
          <p14:tracePt t="109782" x="4983163" y="5116513"/>
          <p14:tracePt t="109791" x="4991100" y="5081588"/>
          <p14:tracePt t="109805" x="4991100" y="5045075"/>
          <p14:tracePt t="109816" x="4991100" y="5027613"/>
          <p14:tracePt t="109842" x="4991100" y="5010150"/>
          <p14:tracePt t="109848" x="4965700" y="5010150"/>
          <p14:tracePt t="109866" x="4848225" y="4938713"/>
          <p14:tracePt t="109882" x="4759325" y="4894263"/>
          <p14:tracePt t="109905" x="4598988" y="4813300"/>
          <p14:tracePt t="109925" x="4518025" y="4786313"/>
          <p14:tracePt t="109937" x="4429125" y="4759325"/>
          <p14:tracePt t="109966" x="4394200" y="4751388"/>
          <p14:tracePt t="109974" x="4367213" y="4751388"/>
          <p14:tracePt t="110000" x="4251325" y="4751388"/>
          <p14:tracePt t="110020" x="4187825" y="4751388"/>
          <p14:tracePt t="110029" x="4152900" y="4759325"/>
          <p14:tracePt t="110039" x="4133850" y="4759325"/>
          <p14:tracePt t="110060" x="4125913" y="4759325"/>
          <p14:tracePt t="110108" x="4116388" y="4822825"/>
          <p14:tracePt t="110122" x="4098925" y="4894263"/>
          <p14:tracePt t="110133" x="4071938" y="4973638"/>
          <p14:tracePt t="110145" x="4054475" y="5018088"/>
          <p14:tracePt t="110158" x="4044950" y="5037138"/>
          <p14:tracePt t="110169" x="4044950" y="5054600"/>
          <p14:tracePt t="110218" x="4071938" y="5081588"/>
          <p14:tracePt t="110231" x="4143375" y="5126038"/>
          <p14:tracePt t="110243" x="4224338" y="5187950"/>
          <p14:tracePt t="110255" x="4402138" y="5322888"/>
          <p14:tracePt t="110278" x="4518025" y="5384800"/>
          <p14:tracePt t="110290" x="4741863" y="5473700"/>
          <p14:tracePt t="110303" x="4830763" y="5500688"/>
          <p14:tracePt t="110327" x="4902200" y="5518150"/>
          <p14:tracePt t="110341" x="4956175" y="5537200"/>
          <p14:tracePt t="110354" x="4956175" y="5545138"/>
          <p14:tracePt t="110400" x="4956175" y="5510213"/>
          <p14:tracePt t="110415" x="4983163" y="5402263"/>
          <p14:tracePt t="110437" x="5000625" y="5357813"/>
          <p14:tracePt t="110450" x="5018088" y="5340350"/>
          <p14:tracePt t="110462" x="5027613" y="5322888"/>
          <p14:tracePt t="110475" x="5027613" y="5259388"/>
          <p14:tracePt t="110498" x="5027613" y="5214938"/>
          <p14:tracePt t="110511" x="5010150" y="5153025"/>
          <p14:tracePt t="110523" x="4929188" y="4946650"/>
          <p14:tracePt t="110553" x="4848225" y="4830763"/>
          <p14:tracePt t="110558" x="4660900" y="4625975"/>
          <p14:tracePt t="110593" x="4545013" y="4562475"/>
          <p14:tracePt t="110596" x="4456113" y="4527550"/>
          <p14:tracePt t="110608" x="4276725" y="4483100"/>
          <p14:tracePt t="110638" x="4214813" y="4483100"/>
          <p14:tracePt t="110645" x="4170363" y="4483100"/>
          <p14:tracePt t="110661" x="4133850" y="4483100"/>
          <p14:tracePt t="110717" x="4125913" y="4483100"/>
          <p14:tracePt t="110744" x="4098925" y="4510088"/>
          <p14:tracePt t="110760" x="4054475" y="4562475"/>
          <p14:tracePt t="110767" x="3973513" y="4608513"/>
          <p14:tracePt t="110779" x="3768725" y="4795838"/>
          <p14:tracePt t="110791" x="3652838" y="4911725"/>
          <p14:tracePt t="110815" x="3554413" y="5000625"/>
          <p14:tracePt t="110827" x="3490913" y="5072063"/>
          <p14:tracePt t="110841" x="3490913" y="5089525"/>
          <p14:tracePt t="110857" x="3527425" y="5126038"/>
          <p14:tracePt t="110890" x="3732213" y="5214938"/>
          <p14:tracePt t="110899" x="3857625" y="5259388"/>
          <p14:tracePt t="110911" x="3983038" y="5313363"/>
          <p14:tracePt t="110926" x="4259263" y="5402263"/>
          <p14:tracePt t="110950" x="4375150" y="5438775"/>
          <p14:tracePt t="110962" x="4545013" y="5473700"/>
          <p14:tracePt t="110998" x="4652963" y="5473700"/>
          <p14:tracePt t="111010" x="4705350" y="5465763"/>
          <p14:tracePt t="111023" x="4751388" y="5429250"/>
          <p14:tracePt t="111034" x="4786313" y="5411788"/>
          <p14:tracePt t="111047" x="4822825" y="5402263"/>
          <p14:tracePt t="111059" x="4848225" y="5394325"/>
          <p14:tracePt t="111092" x="4884738" y="5384800"/>
          <p14:tracePt t="111097" x="5000625" y="5322888"/>
          <p14:tracePt t="111110" x="5072063" y="5259388"/>
          <p14:tracePt t="111133" x="5143500" y="5205413"/>
          <p14:tracePt t="111144" x="5241925" y="5054600"/>
          <p14:tracePt t="111170" x="5259388" y="5018088"/>
          <p14:tracePt t="111181" x="5259388" y="5010150"/>
          <p14:tracePt t="111194" x="5268913" y="5000625"/>
          <p14:tracePt t="111254" x="5268913" y="4991100"/>
          <p14:tracePt t="111267" x="5268913" y="4973638"/>
          <p14:tracePt t="111278" x="5268913" y="4956175"/>
          <p14:tracePt t="111290" x="5268913" y="4938713"/>
          <p14:tracePt t="111305" x="5251450" y="4902200"/>
          <p14:tracePt t="111316" x="5205413" y="4875213"/>
          <p14:tracePt t="111329" x="5108575" y="4867275"/>
          <p14:tracePt t="111345" x="4991100" y="4848225"/>
          <p14:tracePt t="111362" x="4697413" y="4848225"/>
          <p14:tracePt t="111380" x="4562475" y="4848225"/>
          <p14:tracePt t="111401" x="4394200" y="4867275"/>
          <p14:tracePt t="111413" x="4330700" y="4875213"/>
          <p14:tracePt t="111437" x="4276725" y="4902200"/>
          <p14:tracePt t="111448" x="4214813" y="4983163"/>
          <p14:tracePt t="111473" x="4197350" y="5027613"/>
          <p14:tracePt t="111485" x="4187825" y="5072063"/>
          <p14:tracePt t="111497" x="4187825" y="5108575"/>
          <p14:tracePt t="111516" x="4187825" y="5143500"/>
          <p14:tracePt t="111530" x="4187825" y="5170488"/>
          <p14:tracePt t="111547" x="4197350" y="5224463"/>
          <p14:tracePt t="111570" x="4214813" y="5251450"/>
          <p14:tracePt t="111584" x="4268788" y="5303838"/>
          <p14:tracePt t="111606" x="4322763" y="5348288"/>
          <p14:tracePt t="111622" x="4367213" y="5402263"/>
          <p14:tracePt t="111632" x="4446588" y="5473700"/>
          <p14:tracePt t="111656" x="4473575" y="5491163"/>
          <p14:tracePt t="111669" x="4554538" y="5518150"/>
          <p14:tracePt t="111681" x="4608513" y="5527675"/>
          <p14:tracePt t="111704" x="4652963" y="5527675"/>
          <p14:tracePt t="111717" x="4687888" y="5527675"/>
          <p14:tracePt t="111732" x="4751388" y="5527675"/>
          <p14:tracePt t="111767" x="4768850" y="5527675"/>
          <p14:tracePt t="111778" x="4776788" y="5510213"/>
          <p14:tracePt t="111790" x="4803775" y="5465763"/>
          <p14:tracePt t="111803" x="4848225" y="5286375"/>
          <p14:tracePt t="111826" x="4875213" y="5205413"/>
          <p14:tracePt t="111841" x="4894263" y="5126038"/>
          <p14:tracePt t="111848" x="4911725" y="5027613"/>
          <p14:tracePt t="111877" x="4911725" y="4991100"/>
          <p14:tracePt t="111887" x="4911725" y="4911725"/>
          <p14:tracePt t="111913" x="4919663" y="4875213"/>
          <p14:tracePt t="111924" x="4919663" y="4848225"/>
          <p14:tracePt t="111935" x="4919663" y="4768850"/>
          <p14:tracePt t="111950" x="4884738" y="4724400"/>
          <p14:tracePt t="111973" x="4813300" y="4687888"/>
          <p14:tracePt t="111986" x="4643438" y="4633913"/>
          <p14:tracePt t="112000" x="4562475" y="4616450"/>
          <p14:tracePt t="112022" x="4394200" y="4616450"/>
          <p14:tracePt t="112034" x="4286250" y="4633913"/>
          <p14:tracePt t="112051" x="4170363" y="4687888"/>
          <p14:tracePt t="112070" x="4027488" y="4751388"/>
          <p14:tracePt t="112095" x="4010025" y="4768850"/>
          <p14:tracePt t="112106" x="3990975" y="4776788"/>
          <p14:tracePt t="112135" x="3990975" y="4822825"/>
          <p14:tracePt t="112143" x="3990975" y="4857750"/>
          <p14:tracePt t="112156" x="3990975" y="4894263"/>
          <p14:tracePt t="112169" x="4010025" y="4946650"/>
          <p14:tracePt t="112201" x="4027488" y="4956175"/>
          <p14:tracePt t="112205" x="4062413" y="5010150"/>
          <p14:tracePt t="112219" x="4089400" y="5027613"/>
          <p14:tracePt t="112242" x="4116388" y="5054600"/>
          <p14:tracePt t="112254" x="4152900" y="5108575"/>
          <p14:tracePt t="112278" x="4170363" y="5133975"/>
          <p14:tracePt t="112290" x="4205288" y="5180013"/>
          <p14:tracePt t="112314" x="4224338" y="5205413"/>
          <p14:tracePt t="112326" x="4241800" y="5232400"/>
          <p14:tracePt t="112340" x="4313238" y="5313363"/>
          <p14:tracePt t="112354" x="4348163" y="5357813"/>
          <p14:tracePt t="112374" x="4429125" y="5429250"/>
          <p14:tracePt t="112388" x="4473575" y="5465763"/>
          <p14:tracePt t="112413" x="4510088" y="5500688"/>
          <p14:tracePt t="112424" x="4537075" y="5527675"/>
          <p14:tracePt t="112657" x="4554538" y="5527675"/>
          <p14:tracePt t="112667" x="4589463" y="5510213"/>
          <p14:tracePt t="112681" x="4670425" y="5491163"/>
          <p14:tracePt t="112695" x="4973638" y="5429250"/>
          <p14:tracePt t="112717" x="5153025" y="5384800"/>
          <p14:tracePt t="112729" x="5357813" y="5357813"/>
          <p14:tracePt t="112741" x="5697538" y="5286375"/>
          <p14:tracePt t="112766" x="5848350" y="5232400"/>
          <p14:tracePt t="112777" x="6099175" y="5160963"/>
          <p14:tracePt t="112807" x="6197600" y="5133975"/>
          <p14:tracePt t="112826" x="6357938" y="5081588"/>
          <p14:tracePt t="112843" x="6411913" y="5062538"/>
          <p14:tracePt t="112858" x="6446838" y="5054600"/>
          <p14:tracePt t="112865" x="6483350" y="5045075"/>
          <p14:tracePt t="112876" x="6518275" y="5027613"/>
          <p14:tracePt t="114442" x="6429375" y="5010150"/>
          <p14:tracePt t="114456" x="6276975" y="4983163"/>
          <p14:tracePt t="114466" x="6037263" y="4946650"/>
          <p14:tracePt t="114479" x="5653088" y="4894263"/>
          <p14:tracePt t="114493" x="5045075" y="4857750"/>
          <p14:tracePt t="114515" x="4848225" y="4848225"/>
          <p14:tracePt t="114528" x="4705350" y="4830763"/>
          <p14:tracePt t="114541" x="4510088" y="4830763"/>
          <p14:tracePt t="114565" x="4465638" y="4830763"/>
          <p14:tracePt t="114577" x="4375150" y="4848225"/>
          <p14:tracePt t="114601" x="4348163" y="4857750"/>
          <p14:tracePt t="114613" x="4340225" y="4875213"/>
          <p14:tracePt t="114626" x="4322763" y="4884738"/>
          <p14:tracePt t="114676" x="4375150" y="4867275"/>
          <p14:tracePt t="115041" x="4348163" y="4884738"/>
          <p14:tracePt t="115053" x="4303713" y="4919663"/>
          <p14:tracePt t="115064" x="4251325" y="4973638"/>
          <p14:tracePt t="115076" x="4179888" y="5027613"/>
          <p14:tracePt t="115087" x="4125913" y="5089525"/>
          <p14:tracePt t="115100" x="4071938" y="5133975"/>
          <p14:tracePt t="115113" x="4010025" y="5187950"/>
          <p14:tracePt t="115138" x="4000500" y="5205413"/>
          <p14:tracePt t="115149" x="3983038" y="5214938"/>
          <p14:tracePt t="115174" x="3973513" y="5214938"/>
          <p14:tracePt t="115492" x="3965575" y="5241925"/>
          <p14:tracePt t="115507" x="3965575" y="5259388"/>
          <p14:tracePt t="115516" x="3956050" y="5295900"/>
          <p14:tracePt t="115528" x="3956050" y="5330825"/>
          <p14:tracePt t="115540" x="3946525" y="5367338"/>
          <p14:tracePt t="115552" x="3929063" y="5411788"/>
          <p14:tracePt t="115587" x="3929063" y="5429250"/>
          <p14:tracePt t="115601" x="3929063" y="5438775"/>
          <p14:tracePt t="115612" x="3929063" y="5446713"/>
          <p14:tracePt t="115624" x="3929063" y="5456238"/>
          <p14:tracePt t="117400" x="3929063" y="5446713"/>
          <p14:tracePt t="117411" x="3911600" y="5438775"/>
          <p14:tracePt t="117423" x="3894138" y="5419725"/>
          <p14:tracePt t="117437" x="3875088" y="5402263"/>
          <p14:tracePt t="117449" x="3813175" y="5375275"/>
          <p14:tracePt t="117472" x="3813175" y="5367338"/>
          <p14:tracePt t="117485" x="3786188" y="5367338"/>
          <p14:tracePt t="117546" x="3776663" y="5367338"/>
          <p14:tracePt t="117620" x="3776663" y="5375275"/>
          <p14:tracePt t="122645" x="3768725" y="5375275"/>
          <p14:tracePt t="122680" x="3786188" y="5375275"/>
          <p14:tracePt t="122696" x="3830638" y="5367338"/>
          <p14:tracePt t="122713" x="3894138" y="5340350"/>
          <p14:tracePt t="122723" x="4010025" y="5303838"/>
          <p14:tracePt t="122733" x="4133850" y="5276850"/>
          <p14:tracePt t="122741" x="4438650" y="5251450"/>
          <p14:tracePt t="122764" x="4572000" y="5251450"/>
          <p14:tracePt t="122777" x="4768850" y="5268913"/>
          <p14:tracePt t="122809" x="4867275" y="5268913"/>
          <p14:tracePt t="122827" x="5062538" y="5268913"/>
          <p14:tracePt t="122840" x="5153025" y="5268913"/>
          <p14:tracePt t="122860" x="5313363" y="5259388"/>
          <p14:tracePt t="123136" x="5322888" y="5259388"/>
          <p14:tracePt t="123145" x="5348288" y="5251450"/>
          <p14:tracePt t="123157" x="5411788" y="5241925"/>
          <p14:tracePt t="123169" x="5483225" y="5241925"/>
          <p14:tracePt t="123181" x="5715000" y="5241925"/>
          <p14:tracePt t="123204" x="5840413" y="5241925"/>
          <p14:tracePt t="123216" x="6010275" y="5241925"/>
          <p14:tracePt t="123246" x="6037263" y="5241925"/>
          <p14:tracePt t="123263" x="6054725" y="5241925"/>
          <p14:tracePt t="123752" x="6018213" y="5214938"/>
          <p14:tracePt t="123765" x="5929313" y="5180013"/>
          <p14:tracePt t="123778" x="5813425" y="5160963"/>
          <p14:tracePt t="123788" x="5697538" y="5133975"/>
          <p14:tracePt t="123802" x="5456238" y="5126038"/>
          <p14:tracePt t="123825" x="5303838" y="5126038"/>
          <p14:tracePt t="123838" x="5018088" y="5126038"/>
          <p14:tracePt t="123852" x="4884738" y="5126038"/>
          <p14:tracePt t="123876" x="4759325" y="5126038"/>
          <p14:tracePt t="123884" x="4572000" y="5160963"/>
          <p14:tracePt t="123911" x="4518025" y="5180013"/>
          <p14:tracePt t="123924" x="4491038" y="5205413"/>
          <p14:tracePt t="125338" x="4473575" y="5205413"/>
          <p14:tracePt t="125352" x="4446588" y="5214938"/>
          <p14:tracePt t="125354" x="4429125" y="5214938"/>
          <p14:tracePt t="125375" x="4402138" y="5214938"/>
          <p14:tracePt t="125385" x="4348163" y="5214938"/>
          <p14:tracePt t="125416" x="4330700" y="5214938"/>
          <p14:tracePt t="125423" x="4303713" y="5214938"/>
          <p14:tracePt t="125438" x="4268788" y="5214938"/>
          <p14:tracePt t="125449" x="4241800" y="5214938"/>
          <p14:tracePt t="125472" x="4214813" y="5214938"/>
          <p14:tracePt t="125486" x="4133850" y="5214938"/>
          <p14:tracePt t="125499" x="4108450" y="5214938"/>
          <p14:tracePt t="125521" x="4071938" y="5214938"/>
          <p14:tracePt t="125545" x="4054475" y="5214938"/>
          <p14:tracePt t="125558" x="4044950" y="5214938"/>
          <p14:tracePt t="125571" x="4017963" y="5214938"/>
          <p14:tracePt t="125584" x="4000500" y="5214938"/>
          <p14:tracePt t="125605" x="3973513" y="5214938"/>
          <p14:tracePt t="125619" x="3965575" y="5214938"/>
          <p14:tracePt t="126703" x="3973513" y="5214938"/>
          <p14:tracePt t="126714" x="3990975" y="5214938"/>
          <p14:tracePt t="126728" x="4017963" y="5205413"/>
          <p14:tracePt t="126740" x="4044950" y="5205413"/>
          <p14:tracePt t="126752" x="4062413" y="5197475"/>
          <p14:tracePt t="126763" x="4081463" y="5197475"/>
          <p14:tracePt t="126776" x="4116388" y="5187950"/>
          <p14:tracePt t="126799" x="4133850" y="5187950"/>
          <p14:tracePt t="126813" x="4170363" y="5187950"/>
          <p14:tracePt t="126828" x="4187825" y="5187950"/>
          <p14:tracePt t="126850" x="4205288" y="5187950"/>
          <p14:tracePt t="126865" x="4232275" y="5197475"/>
          <p14:tracePt t="126879" x="4251325" y="5205413"/>
          <p14:tracePt t="126898" x="4276725" y="5224463"/>
          <p14:tracePt t="126922" x="4286250" y="5232400"/>
          <p14:tracePt t="127166" x="4313238" y="5232400"/>
          <p14:tracePt t="127179" x="4375150" y="5224463"/>
          <p14:tracePt t="127193" x="4465638" y="5224463"/>
          <p14:tracePt t="127203" x="4751388" y="5214938"/>
          <p14:tracePt t="127214" x="4919663" y="5214938"/>
          <p14:tracePt t="127247" x="5108575" y="5214938"/>
          <p14:tracePt t="127251" x="5419725" y="5214938"/>
          <p14:tracePt t="127265" x="5527675" y="5214938"/>
          <p14:tracePt t="127288" x="5608638" y="5214938"/>
          <p14:tracePt t="127519" x="5608638" y="5224463"/>
          <p14:tracePt t="127545" x="5608638" y="5232400"/>
          <p14:tracePt t="127581" x="5661025" y="5241925"/>
          <p14:tracePt t="127592" x="5751513" y="5268913"/>
          <p14:tracePt t="127603" x="5830888" y="5276850"/>
          <p14:tracePt t="127621" x="5894388" y="5286375"/>
          <p14:tracePt t="127634" x="5938838" y="5286375"/>
          <p14:tracePt t="127640" x="5973763" y="5286375"/>
          <p14:tracePt t="127653" x="6018213" y="5259388"/>
          <p14:tracePt t="127921" x="6018213" y="5251450"/>
          <p14:tracePt t="127939" x="6027738" y="5232400"/>
          <p14:tracePt t="127947" x="6037263" y="5214938"/>
          <p14:tracePt t="127958" x="6045200" y="5197475"/>
          <p14:tracePt t="127971" x="6062663" y="5180013"/>
          <p14:tracePt t="127995" x="6072188" y="5160963"/>
          <p14:tracePt t="128008" x="6099175" y="5143500"/>
          <p14:tracePt t="128032" x="6099175" y="5133975"/>
          <p14:tracePt t="128043" x="6099175" y="5126038"/>
          <p14:tracePt t="128056" x="6108700" y="5126038"/>
          <p14:tracePt t="128080" x="6116638" y="5126038"/>
          <p14:tracePt t="128129" x="6116638" y="5116513"/>
          <p14:tracePt t="128141" x="6126163" y="5108575"/>
          <p14:tracePt t="128154" x="6134100" y="5108575"/>
          <p14:tracePt t="128496" x="6134100" y="5099050"/>
          <p14:tracePt t="128507" x="6134100" y="5089525"/>
          <p14:tracePt t="128518" x="6143625" y="5089525"/>
          <p14:tracePt t="128556" x="6143625" y="5081588"/>
          <p14:tracePt t="128592" x="6143625" y="5072063"/>
          <p14:tracePt t="128604" x="6143625" y="5062538"/>
          <p14:tracePt t="128618" x="6153150" y="5045075"/>
          <p14:tracePt t="128629" x="6161088" y="5027613"/>
          <p14:tracePt t="128653" x="6170613" y="5010150"/>
          <p14:tracePt t="128665" x="6170613" y="5000625"/>
          <p14:tracePt t="128677" x="6180138" y="5000625"/>
          <p14:tracePt t="129616" x="6170613" y="4991100"/>
          <p14:tracePt t="129629" x="6170613" y="4973638"/>
          <p14:tracePt t="129655" x="6170613" y="4965700"/>
          <p14:tracePt t="129668" x="6161088" y="4956175"/>
          <p14:tracePt t="129677" x="6161088" y="4946650"/>
          <p14:tracePt t="130152" x="6143625" y="4946650"/>
          <p14:tracePt t="130164" x="6108700" y="4946650"/>
          <p14:tracePt t="130177" x="6062663" y="4946650"/>
          <p14:tracePt t="130190" x="5973763" y="4946650"/>
          <p14:tracePt t="130200" x="5848350" y="4956175"/>
          <p14:tracePt t="130214" x="5545138" y="4983163"/>
          <p14:tracePt t="130228" x="5375275" y="4991100"/>
          <p14:tracePt t="130249" x="5205413" y="5000625"/>
          <p14:tracePt t="130261" x="5054600" y="5018088"/>
          <p14:tracePt t="130274" x="4786313" y="5018088"/>
          <p14:tracePt t="130297" x="4679950" y="5018088"/>
          <p14:tracePt t="130312" x="4554538" y="5000625"/>
          <p14:tracePt t="130341" x="4527550" y="5000625"/>
          <p14:tracePt t="130349" x="4510088" y="4983163"/>
          <p14:tracePt t="130701" x="4491038" y="4983163"/>
          <p14:tracePt t="130716" x="4473575" y="4983163"/>
          <p14:tracePt t="130728" x="4446588" y="4983163"/>
          <p14:tracePt t="130737" x="4419600" y="5000625"/>
          <p14:tracePt t="130750" x="4384675" y="5010150"/>
          <p14:tracePt t="130763" x="4303713" y="5054600"/>
          <p14:tracePt t="130786" x="4276725" y="5072063"/>
          <p14:tracePt t="130799" x="4259263" y="5089525"/>
          <p14:tracePt t="130812" x="4251325" y="5089525"/>
          <p14:tracePt t="130859" x="4251325" y="5099050"/>
          <p14:tracePt t="130896" x="4251325" y="5116513"/>
          <p14:tracePt t="130907" x="4268788" y="5133975"/>
          <p14:tracePt t="130919" x="4303713" y="5153025"/>
          <p14:tracePt t="130932" x="4419600" y="5170488"/>
          <p14:tracePt t="130962" x="4500563" y="5180013"/>
          <p14:tracePt t="130969" x="4581525" y="5187950"/>
          <p14:tracePt t="130980" x="4616450" y="5187950"/>
          <p14:tracePt t="131013" x="4643438" y="5187950"/>
          <p14:tracePt t="131017" x="4687888" y="5180013"/>
          <p14:tracePt t="131030" x="4705350" y="5153025"/>
          <p14:tracePt t="131054" x="4724400" y="5126038"/>
          <p14:tracePt t="131064" x="4741863" y="5062538"/>
          <p14:tracePt t="131092" x="4741863" y="5037138"/>
          <p14:tracePt t="131103" x="4751388" y="5027613"/>
          <p14:tracePt t="131115" x="4751388" y="5018088"/>
          <p14:tracePt t="131165" x="4751388" y="5000625"/>
          <p14:tracePt t="131176" x="4751388" y="4983163"/>
          <p14:tracePt t="131188" x="4751388" y="4956175"/>
          <p14:tracePt t="131202" x="4741863" y="4884738"/>
          <p14:tracePt t="131224" x="4687888" y="4840288"/>
          <p14:tracePt t="131238" x="4633913" y="4803775"/>
          <p14:tracePt t="131265" x="4572000" y="4776788"/>
          <p14:tracePt t="131269" x="4411663" y="4768850"/>
          <p14:tracePt t="131286" x="4268788" y="4795838"/>
          <p14:tracePt t="131311" x="4170363" y="4840288"/>
          <p14:tracePt t="131322" x="4108450" y="4884738"/>
          <p14:tracePt t="131334" x="4027488" y="4946650"/>
          <p14:tracePt t="131359" x="4010025" y="4973638"/>
          <p14:tracePt t="131372" x="3990975" y="5000625"/>
          <p14:tracePt t="131386" x="3946525" y="5099050"/>
          <p14:tracePt t="131408" x="3929063" y="5160963"/>
          <p14:tracePt t="131419" x="3884613" y="5251450"/>
          <p14:tracePt t="131434" x="3884613" y="5276850"/>
          <p14:tracePt t="131456" x="3884613" y="5286375"/>
          <p14:tracePt t="131471" x="3884613" y="5295900"/>
          <p14:tracePt t="131507" x="3894138" y="5322888"/>
          <p14:tracePt t="131517" x="3946525" y="5357813"/>
          <p14:tracePt t="131530" x="4000500" y="5375275"/>
          <p14:tracePt t="131541" x="4054475" y="5402263"/>
          <p14:tracePt t="131554" x="4214813" y="5419725"/>
          <p14:tracePt t="131578" x="4286250" y="5419725"/>
          <p14:tracePt t="132627" x="4276725" y="5419725"/>
          <p14:tracePt t="132639" x="4259263" y="5419725"/>
          <p14:tracePt t="132651" x="4232275" y="5419725"/>
          <p14:tracePt t="132664" x="4205288" y="5411788"/>
          <p14:tracePt t="132687" x="4187825" y="5384800"/>
          <p14:tracePt t="132701" x="4170363" y="5340350"/>
          <p14:tracePt t="132712" x="4170363" y="5313363"/>
          <p14:tracePt t="132745" x="4170363" y="5286375"/>
          <p14:tracePt t="132754" x="4170363" y="5268913"/>
          <p14:tracePt t="132763" x="4170363" y="5224463"/>
          <p14:tracePt t="132797" x="4170363" y="5205413"/>
          <p14:tracePt t="132809" x="4187825" y="5197475"/>
          <p14:tracePt t="132822" x="4214813" y="5180013"/>
          <p14:tracePt t="132834" x="4251325" y="5160963"/>
          <p14:tracePt t="132845" x="4303713" y="5133975"/>
          <p14:tracePt t="132870" x="4322763" y="5126038"/>
          <p14:tracePt t="132883" x="4357688" y="5116513"/>
          <p14:tracePt t="133540" x="4357688" y="5143500"/>
          <p14:tracePt t="133557" x="4357688" y="5170488"/>
          <p14:tracePt t="133566" x="4357688" y="5205413"/>
          <p14:tracePt t="133577" x="4357688" y="5224463"/>
          <p14:tracePt t="133591" x="4357688" y="5241925"/>
          <p14:tracePt t="133604" x="4357688" y="5268913"/>
          <p14:tracePt t="133627" x="4357688" y="5286375"/>
          <p14:tracePt t="133638" x="4357688" y="5303838"/>
          <p14:tracePt t="133664" x="4367213" y="5322888"/>
          <p14:tracePt t="133675" x="4375150" y="5322888"/>
          <p14:tracePt t="133687" x="4384675" y="5322888"/>
          <p14:tracePt t="134067" x="4384675" y="5340350"/>
          <p14:tracePt t="134077" x="4384675" y="5357813"/>
          <p14:tracePt t="134090" x="4384675" y="5367338"/>
          <p14:tracePt t="134102" x="4384675" y="5384800"/>
          <p14:tracePt t="134113" x="4384675" y="5394325"/>
          <p14:tracePt t="134125" x="4384675" y="5402263"/>
          <p14:tracePt t="134141" x="4384675" y="5419725"/>
          <p14:tracePt t="134163" x="4394200" y="5438775"/>
          <p14:tracePt t="134176" x="4402138" y="5456238"/>
          <p14:tracePt t="134210" x="4411663" y="5465763"/>
          <p14:tracePt t="134226" x="4419600" y="5473700"/>
          <p14:tracePt t="136880" x="4473575" y="5419725"/>
          <p14:tracePt t="136889" x="4545013" y="5348288"/>
          <p14:tracePt t="136900" x="4608513" y="5276850"/>
          <p14:tracePt t="136914" x="4660900" y="5232400"/>
          <p14:tracePt t="136930" x="4724400" y="5197475"/>
          <p14:tracePt t="136939" x="4795838" y="5180013"/>
          <p14:tracePt t="136950" x="4919663" y="5180013"/>
          <p14:tracePt t="136984" x="5054600" y="5180013"/>
          <p14:tracePt t="136987" x="5133975" y="5180013"/>
          <p14:tracePt t="136998" x="5214938" y="5214938"/>
          <p14:tracePt t="137024" x="5313363" y="5251450"/>
          <p14:tracePt t="137036" x="5394325" y="5286375"/>
          <p14:tracePt t="137352" x="5419725" y="5286375"/>
          <p14:tracePt t="137364" x="5446713" y="5268913"/>
          <p14:tracePt t="137375" x="5483225" y="5259388"/>
          <p14:tracePt t="137384" x="5599113" y="5232400"/>
          <p14:tracePt t="137418" x="5680075" y="5205413"/>
          <p14:tracePt t="137426" x="5786438" y="5180013"/>
          <p14:tracePt t="137436" x="6000750" y="5133975"/>
          <p14:tracePt t="137462" x="6116638" y="5126038"/>
          <p14:tracePt t="137472" x="6269038" y="5126038"/>
          <p14:tracePt t="137499" x="6313488" y="5126038"/>
          <p14:tracePt t="137513" x="6340475" y="5126038"/>
          <p14:tracePt t="138766" x="6330950" y="5126038"/>
          <p14:tracePt t="138780" x="6303963" y="5126038"/>
          <p14:tracePt t="138791" x="6276975" y="5126038"/>
          <p14:tracePt t="138803" x="6126163" y="5126038"/>
          <p14:tracePt t="138814" x="6000750" y="5126038"/>
          <p14:tracePt t="138840" x="5848350" y="5126038"/>
          <p14:tracePt t="138852" x="5340350" y="5180013"/>
          <p14:tracePt t="138865" x="5045075" y="5214938"/>
          <p14:tracePt t="138881" x="4633913" y="5268913"/>
          <p14:tracePt t="138901" x="4500563" y="5268913"/>
          <p14:tracePt t="138924" x="4411663" y="5276850"/>
          <p14:tracePt t="138936" x="4357688" y="5276850"/>
          <p14:tracePt t="138951" x="4322763" y="5276850"/>
          <p14:tracePt t="138973" x="4313238" y="5286375"/>
          <p14:tracePt t="138998" x="4313238" y="5295900"/>
          <p14:tracePt t="139303" x="4313238" y="5303838"/>
          <p14:tracePt t="139327" x="4303713" y="5303838"/>
          <p14:tracePt t="139448" x="4286250" y="5303838"/>
          <p14:tracePt t="139460" x="4268788" y="5295900"/>
          <p14:tracePt t="139473" x="4251325" y="5276850"/>
          <p14:tracePt t="139486" x="4241800" y="5259388"/>
          <p14:tracePt t="139497" x="4232275" y="5251450"/>
          <p14:tracePt t="139510" x="4224338" y="5241925"/>
          <p14:tracePt t="139521" x="4214813" y="5224463"/>
          <p14:tracePt t="139546" x="4197350" y="5214938"/>
          <p14:tracePt t="139557" x="4179888" y="5205413"/>
          <p14:tracePt t="139592" x="4160838" y="5197475"/>
          <p14:tracePt t="139596" x="4133850" y="5180013"/>
          <p14:tracePt t="139606" x="4116388" y="5170488"/>
          <p14:tracePt t="139638" x="4108450" y="5160963"/>
          <p14:tracePt t="139644" x="4089400" y="5143500"/>
          <p14:tracePt t="141094" x="4089400" y="5153025"/>
          <p14:tracePt t="141107" x="4089400" y="5160963"/>
          <p14:tracePt t="141119" x="4089400" y="5170488"/>
          <p14:tracePt t="141134" x="4089400" y="5187950"/>
          <p14:tracePt t="141144" x="4089400" y="5197475"/>
          <p14:tracePt t="141156" x="4089400" y="5224463"/>
          <p14:tracePt t="141168" x="4089400" y="5232400"/>
          <p14:tracePt t="141200" x="4089400" y="5241925"/>
          <p14:tracePt t="141205" x="4108450" y="5259388"/>
          <p14:tracePt t="141764" x="4116388" y="5268913"/>
          <p14:tracePt t="141780" x="4133850" y="5295900"/>
          <p14:tracePt t="141789" x="4152900" y="5330825"/>
          <p14:tracePt t="141800" x="4205288" y="5419725"/>
          <p14:tracePt t="141812" x="4268788" y="5518150"/>
          <p14:tracePt t="141826" x="4446588" y="5732463"/>
          <p14:tracePt t="141849" x="4537075" y="5840413"/>
          <p14:tracePt t="141856" x="4616450" y="5929313"/>
          <p14:tracePt t="141875" x="4751388" y="6054725"/>
          <p14:tracePt t="141890" x="4786313" y="6099175"/>
          <p14:tracePt t="141907" x="4830763" y="6116638"/>
          <p14:tracePt t="142215" x="4840288" y="6116638"/>
          <p14:tracePt t="142229" x="4848225" y="6116638"/>
          <p14:tracePt t="142244" x="4857750" y="6116638"/>
          <p14:tracePt t="142252" x="4867275" y="6116638"/>
          <p14:tracePt t="142278" x="4875213" y="6116638"/>
          <p14:tracePt t="142300" x="4884738" y="6116638"/>
          <p14:tracePt t="142338" x="4894263" y="6116638"/>
          <p14:tracePt t="142349" x="4911725" y="6116638"/>
          <p14:tracePt t="142363" x="4919663" y="6116638"/>
          <p14:tracePt t="142374" x="4946650" y="6116638"/>
          <p14:tracePt t="142385" x="4965700" y="6116638"/>
          <p14:tracePt t="142399" x="4991100" y="6116638"/>
          <p14:tracePt t="142411" x="5010150" y="6108700"/>
          <p14:tracePt t="142435" x="5027613" y="6099175"/>
          <p14:tracePt t="142704" x="5027613" y="6116638"/>
          <p14:tracePt t="142727" x="5027613" y="6126163"/>
          <p14:tracePt t="142776" x="5054600" y="6134100"/>
          <p14:tracePt t="142791" x="5089525" y="6143625"/>
          <p14:tracePt t="142807" x="5126038" y="6153150"/>
          <p14:tracePt t="142819" x="5160963" y="6161088"/>
          <p14:tracePt t="142824" x="5187950" y="6170613"/>
          <p14:tracePt t="142836" x="5214938" y="6180138"/>
          <p14:tracePt t="142854" x="5259388" y="6188075"/>
          <p14:tracePt t="142866" x="5286375" y="6205538"/>
          <p14:tracePt t="142883" x="5303838" y="6242050"/>
          <p14:tracePt t="142916" x="5303838" y="6251575"/>
          <p14:tracePt t="144236" x="0" y="0"/>
        </p14:tracePtLst>
      </p14:laserTrace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66" name="Text Box 2"/>
          <p:cNvSpPr txBox="1">
            <a:spLocks noChangeArrowheads="1"/>
          </p:cNvSpPr>
          <p:nvPr/>
        </p:nvSpPr>
        <p:spPr bwMode="auto">
          <a:xfrm>
            <a:off x="101352" y="67271"/>
            <a:ext cx="540675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Ways to change the </a:t>
            </a: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  <a:sym typeface="Symbol"/>
              </a:rPr>
              <a:t></a:t>
            </a:r>
            <a:r>
              <a:rPr lang="en-US" sz="2200" i="1" dirty="0" smtClean="0">
                <a:solidFill>
                  <a:srgbClr val="0000FF"/>
                </a:solidFill>
                <a:latin typeface="Times New Roman" pitchFamily="18" charset="0"/>
                <a:sym typeface="Symbol"/>
              </a:rPr>
              <a:t>E</a:t>
            </a: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  <a:sym typeface="Symbol"/>
              </a:rPr>
              <a:t> </a:t>
            </a: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of 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a </a:t>
            </a:r>
            <a:r>
              <a:rPr lang="en-US" sz="2200" i="1" dirty="0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-molecule ideal gas system</a:t>
            </a:r>
          </a:p>
        </p:txBody>
      </p:sp>
      <p:graphicFrame>
        <p:nvGraphicFramePr>
          <p:cNvPr id="9936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762913"/>
              </p:ext>
            </p:extLst>
          </p:nvPr>
        </p:nvGraphicFramePr>
        <p:xfrm>
          <a:off x="5461000" y="195263"/>
          <a:ext cx="327183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55" name="Équation" r:id="rId6" imgW="2374560" imgH="444240" progId="Equation.3">
                  <p:embed/>
                </p:oleObj>
              </mc:Choice>
              <mc:Fallback>
                <p:oleObj name="Équation" r:id="rId6" imgW="23745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195263"/>
                        <a:ext cx="3271838" cy="614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5" name="Group 26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9526019"/>
              </p:ext>
            </p:extLst>
          </p:nvPr>
        </p:nvGraphicFramePr>
        <p:xfrm>
          <a:off x="323528" y="944725"/>
          <a:ext cx="6592190" cy="5859078"/>
        </p:xfrm>
        <a:graphic>
          <a:graphicData uri="http://schemas.openxmlformats.org/drawingml/2006/table">
            <a:tbl>
              <a:tblPr/>
              <a:tblGrid>
                <a:gridCol w="345112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14106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19192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C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Change the distribution of molecules among the stat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8399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C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Change the volume </a:t>
                      </a:r>
                      <a:r>
                        <a:rPr kumimoji="0" lang="en-CA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  <a:r>
                        <a:rPr kumimoji="0" lang="en-C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(which changes energy levels) without changing the distribution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5579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CA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Change the number of molecules in the system without changing the level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379215" y="1160748"/>
            <a:ext cx="2176463" cy="5281613"/>
            <a:chOff x="6480212" y="1273175"/>
            <a:chExt cx="2176463" cy="5281613"/>
          </a:xfrm>
        </p:grpSpPr>
        <p:grpSp>
          <p:nvGrpSpPr>
            <p:cNvPr id="99381" name="Group 270"/>
            <p:cNvGrpSpPr>
              <a:grpSpLocks/>
            </p:cNvGrpSpPr>
            <p:nvPr/>
          </p:nvGrpSpPr>
          <p:grpSpPr bwMode="auto">
            <a:xfrm>
              <a:off x="6480212" y="1273175"/>
              <a:ext cx="2176463" cy="5281613"/>
              <a:chOff x="3742" y="757"/>
              <a:chExt cx="1371" cy="3327"/>
            </a:xfrm>
          </p:grpSpPr>
          <p:grpSp>
            <p:nvGrpSpPr>
              <p:cNvPr id="99384" name="Group 258"/>
              <p:cNvGrpSpPr>
                <a:grpSpLocks noChangeAspect="1"/>
              </p:cNvGrpSpPr>
              <p:nvPr/>
            </p:nvGrpSpPr>
            <p:grpSpPr bwMode="auto">
              <a:xfrm>
                <a:off x="3790" y="3185"/>
                <a:ext cx="1283" cy="899"/>
                <a:chOff x="3470" y="3929"/>
                <a:chExt cx="1425" cy="999"/>
              </a:xfrm>
            </p:grpSpPr>
            <p:grpSp>
              <p:nvGrpSpPr>
                <p:cNvPr id="99473" name="Group 132"/>
                <p:cNvGrpSpPr>
                  <a:grpSpLocks noChangeAspect="1"/>
                </p:cNvGrpSpPr>
                <p:nvPr/>
              </p:nvGrpSpPr>
              <p:grpSpPr bwMode="auto">
                <a:xfrm>
                  <a:off x="4332" y="3929"/>
                  <a:ext cx="563" cy="999"/>
                  <a:chOff x="5100" y="2503"/>
                  <a:chExt cx="662" cy="1175"/>
                </a:xfrm>
              </p:grpSpPr>
              <p:sp>
                <p:nvSpPr>
                  <p:cNvPr id="99496" name="Line 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5100" y="3635"/>
                    <a:ext cx="651" cy="5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9497" name="Line 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5100" y="3351"/>
                    <a:ext cx="651" cy="0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9498" name="Line 9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5100" y="3252"/>
                    <a:ext cx="662" cy="0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9499" name="Line 10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5100" y="3134"/>
                    <a:ext cx="644" cy="0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9500" name="Line 11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5103" y="2894"/>
                    <a:ext cx="637" cy="4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9501" name="Line 1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5103" y="2546"/>
                    <a:ext cx="657" cy="1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9502" name="Oval 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225" y="3595"/>
                    <a:ext cx="53" cy="7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503" name="Oval 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313" y="3599"/>
                    <a:ext cx="53" cy="7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504" name="Oval 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400" y="3599"/>
                    <a:ext cx="53" cy="7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505" name="Oval 1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221" y="3308"/>
                    <a:ext cx="53" cy="7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506" name="Oval 2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209" y="3090"/>
                    <a:ext cx="53" cy="8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507" name="Oval 2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296" y="3090"/>
                    <a:ext cx="54" cy="8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508" name="Oval 2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384" y="3090"/>
                    <a:ext cx="53" cy="8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509" name="Oval 2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209" y="2851"/>
                    <a:ext cx="53" cy="7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510" name="Oval 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199" y="2503"/>
                    <a:ext cx="53" cy="7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</p:grpSp>
            <p:grpSp>
              <p:nvGrpSpPr>
                <p:cNvPr id="99474" name="Group 157"/>
                <p:cNvGrpSpPr>
                  <a:grpSpLocks noChangeAspect="1"/>
                </p:cNvGrpSpPr>
                <p:nvPr/>
              </p:nvGrpSpPr>
              <p:grpSpPr bwMode="auto">
                <a:xfrm>
                  <a:off x="3470" y="3929"/>
                  <a:ext cx="563" cy="999"/>
                  <a:chOff x="3268" y="1236"/>
                  <a:chExt cx="563" cy="999"/>
                </a:xfrm>
              </p:grpSpPr>
              <p:sp>
                <p:nvSpPr>
                  <p:cNvPr id="99475" name="Line 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68" y="2198"/>
                    <a:ext cx="554" cy="5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9476" name="Line 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68" y="1957"/>
                    <a:ext cx="554" cy="0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9477" name="Line 9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268" y="1873"/>
                    <a:ext cx="563" cy="0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9478" name="Line 10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268" y="1772"/>
                    <a:ext cx="548" cy="0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9479" name="Line 11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271" y="1568"/>
                    <a:ext cx="541" cy="4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9480" name="Line 1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71" y="1273"/>
                    <a:ext cx="558" cy="0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9481" name="Oval 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75" y="2164"/>
                    <a:ext cx="45" cy="67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82" name="Oval 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449" y="2168"/>
                    <a:ext cx="45" cy="67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83" name="Oval 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523" y="2168"/>
                    <a:ext cx="45" cy="67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84" name="Oval 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597" y="2168"/>
                    <a:ext cx="45" cy="67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85" name="Oval 1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71" y="1920"/>
                    <a:ext cx="45" cy="67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86" name="Oval 2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445" y="1920"/>
                    <a:ext cx="45" cy="67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87" name="Oval 2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61" y="1828"/>
                    <a:ext cx="45" cy="67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88" name="Oval 2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61" y="1735"/>
                    <a:ext cx="45" cy="68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89" name="Oval 2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435" y="1735"/>
                    <a:ext cx="46" cy="68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90" name="Oval 2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510" y="1735"/>
                    <a:ext cx="45" cy="68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91" name="Oval 2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584" y="1735"/>
                    <a:ext cx="45" cy="68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92" name="Oval 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658" y="1735"/>
                    <a:ext cx="46" cy="68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93" name="Oval 2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61" y="1532"/>
                    <a:ext cx="45" cy="67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94" name="Oval 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435" y="1532"/>
                    <a:ext cx="46" cy="67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95" name="Oval 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53" y="1236"/>
                    <a:ext cx="45" cy="67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</p:grpSp>
          </p:grpSp>
          <p:grpSp>
            <p:nvGrpSpPr>
              <p:cNvPr id="99385" name="Group 256"/>
              <p:cNvGrpSpPr>
                <a:grpSpLocks noChangeAspect="1"/>
              </p:cNvGrpSpPr>
              <p:nvPr/>
            </p:nvGrpSpPr>
            <p:grpSpPr bwMode="auto">
              <a:xfrm>
                <a:off x="3810" y="1982"/>
                <a:ext cx="1303" cy="981"/>
                <a:chOff x="3538" y="2340"/>
                <a:chExt cx="1448" cy="1090"/>
              </a:xfrm>
            </p:grpSpPr>
            <p:grpSp>
              <p:nvGrpSpPr>
                <p:cNvPr id="99431" name="Group 107"/>
                <p:cNvGrpSpPr>
                  <a:grpSpLocks noChangeAspect="1"/>
                </p:cNvGrpSpPr>
                <p:nvPr/>
              </p:nvGrpSpPr>
              <p:grpSpPr bwMode="auto">
                <a:xfrm>
                  <a:off x="4423" y="2726"/>
                  <a:ext cx="563" cy="704"/>
                  <a:chOff x="4082" y="2965"/>
                  <a:chExt cx="662" cy="828"/>
                </a:xfrm>
              </p:grpSpPr>
              <p:sp>
                <p:nvSpPr>
                  <p:cNvPr id="99454" name="Line 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082" y="3749"/>
                    <a:ext cx="651" cy="6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9455" name="Line 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082" y="3473"/>
                    <a:ext cx="651" cy="0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9456" name="Line 9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4082" y="3381"/>
                    <a:ext cx="662" cy="0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9457" name="Line 11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4085" y="3250"/>
                    <a:ext cx="637" cy="3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9458" name="Line 1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083" y="3009"/>
                    <a:ext cx="657" cy="0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9459" name="Oval 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208" y="3710"/>
                    <a:ext cx="53" cy="7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60" name="Oval 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295" y="3713"/>
                    <a:ext cx="53" cy="8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61" name="Oval 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493" y="3711"/>
                    <a:ext cx="53" cy="7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62" name="Oval 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397" y="3711"/>
                    <a:ext cx="54" cy="7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63" name="Oval 1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203" y="3430"/>
                    <a:ext cx="53" cy="7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64" name="Oval 2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290" y="3430"/>
                    <a:ext cx="53" cy="7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65" name="Oval 2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191" y="3328"/>
                    <a:ext cx="53" cy="7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66" name="Oval 2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618" y="3193"/>
                    <a:ext cx="53" cy="7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67" name="Oval 2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463" y="3207"/>
                    <a:ext cx="53" cy="7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68" name="Oval 2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273" y="2965"/>
                    <a:ext cx="53" cy="8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69" name="Oval 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377" y="3205"/>
                    <a:ext cx="53" cy="7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70" name="Oval 2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191" y="3207"/>
                    <a:ext cx="53" cy="7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71" name="Oval 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279" y="3207"/>
                    <a:ext cx="53" cy="7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72" name="Oval 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179" y="2965"/>
                    <a:ext cx="54" cy="8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</p:grpSp>
            <p:grpSp>
              <p:nvGrpSpPr>
                <p:cNvPr id="99432" name="Group 135"/>
                <p:cNvGrpSpPr>
                  <a:grpSpLocks noChangeAspect="1"/>
                </p:cNvGrpSpPr>
                <p:nvPr/>
              </p:nvGrpSpPr>
              <p:grpSpPr bwMode="auto">
                <a:xfrm>
                  <a:off x="3538" y="2340"/>
                  <a:ext cx="563" cy="999"/>
                  <a:chOff x="3268" y="1236"/>
                  <a:chExt cx="563" cy="999"/>
                </a:xfrm>
              </p:grpSpPr>
              <p:sp>
                <p:nvSpPr>
                  <p:cNvPr id="99433" name="Line 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68" y="2198"/>
                    <a:ext cx="554" cy="5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9434" name="Line 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68" y="1957"/>
                    <a:ext cx="554" cy="0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9435" name="Line 9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268" y="1873"/>
                    <a:ext cx="563" cy="0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9436" name="Line 10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268" y="1772"/>
                    <a:ext cx="548" cy="0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9437" name="Line 11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271" y="1568"/>
                    <a:ext cx="541" cy="4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9438" name="Line 1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71" y="1273"/>
                    <a:ext cx="558" cy="0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9439" name="Oval 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75" y="2164"/>
                    <a:ext cx="45" cy="67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40" name="Oval 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449" y="2168"/>
                    <a:ext cx="45" cy="67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41" name="Oval 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523" y="2168"/>
                    <a:ext cx="45" cy="67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42" name="Oval 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597" y="2168"/>
                    <a:ext cx="45" cy="67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43" name="Oval 1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71" y="1920"/>
                    <a:ext cx="45" cy="67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44" name="Oval 2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445" y="1920"/>
                    <a:ext cx="45" cy="67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45" name="Oval 2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61" y="1828"/>
                    <a:ext cx="45" cy="67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46" name="Oval 2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61" y="1735"/>
                    <a:ext cx="45" cy="68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47" name="Oval 2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435" y="1735"/>
                    <a:ext cx="46" cy="68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48" name="Oval 2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510" y="1735"/>
                    <a:ext cx="45" cy="68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49" name="Oval 2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584" y="1735"/>
                    <a:ext cx="45" cy="68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50" name="Oval 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658" y="1735"/>
                    <a:ext cx="46" cy="68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51" name="Oval 2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61" y="1532"/>
                    <a:ext cx="45" cy="67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52" name="Oval 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435" y="1532"/>
                    <a:ext cx="46" cy="67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53" name="Oval 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53" y="1236"/>
                    <a:ext cx="45" cy="67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</p:grpSp>
          </p:grpSp>
          <p:grpSp>
            <p:nvGrpSpPr>
              <p:cNvPr id="99386" name="Group 203"/>
              <p:cNvGrpSpPr>
                <a:grpSpLocks noChangeAspect="1"/>
              </p:cNvGrpSpPr>
              <p:nvPr/>
            </p:nvGrpSpPr>
            <p:grpSpPr bwMode="auto">
              <a:xfrm>
                <a:off x="3742" y="757"/>
                <a:ext cx="1233" cy="903"/>
                <a:chOff x="3211" y="935"/>
                <a:chExt cx="1370" cy="1003"/>
              </a:xfrm>
            </p:grpSpPr>
            <p:grpSp>
              <p:nvGrpSpPr>
                <p:cNvPr id="99387" name="Group 204"/>
                <p:cNvGrpSpPr>
                  <a:grpSpLocks noChangeAspect="1"/>
                </p:cNvGrpSpPr>
                <p:nvPr/>
              </p:nvGrpSpPr>
              <p:grpSpPr bwMode="auto">
                <a:xfrm>
                  <a:off x="3211" y="935"/>
                  <a:ext cx="563" cy="999"/>
                  <a:chOff x="3268" y="1236"/>
                  <a:chExt cx="563" cy="999"/>
                </a:xfrm>
              </p:grpSpPr>
              <p:sp>
                <p:nvSpPr>
                  <p:cNvPr id="99410" name="Line 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68" y="2198"/>
                    <a:ext cx="554" cy="5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9411" name="Line 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68" y="1957"/>
                    <a:ext cx="554" cy="0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9412" name="Line 9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268" y="1873"/>
                    <a:ext cx="563" cy="0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9413" name="Line 10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268" y="1772"/>
                    <a:ext cx="548" cy="0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9414" name="Line 11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271" y="1568"/>
                    <a:ext cx="541" cy="4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9415" name="Line 1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71" y="1273"/>
                    <a:ext cx="558" cy="0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9416" name="Oval 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75" y="2164"/>
                    <a:ext cx="45" cy="67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17" name="Oval 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449" y="2168"/>
                    <a:ext cx="45" cy="67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18" name="Oval 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523" y="2168"/>
                    <a:ext cx="45" cy="67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19" name="Oval 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597" y="2168"/>
                    <a:ext cx="45" cy="67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20" name="Oval 1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71" y="1920"/>
                    <a:ext cx="45" cy="67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21" name="Oval 2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445" y="1920"/>
                    <a:ext cx="45" cy="67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22" name="Oval 2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61" y="1828"/>
                    <a:ext cx="45" cy="67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23" name="Oval 2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61" y="1735"/>
                    <a:ext cx="45" cy="68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24" name="Oval 2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435" y="1735"/>
                    <a:ext cx="46" cy="68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25" name="Oval 2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510" y="1735"/>
                    <a:ext cx="45" cy="68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26" name="Oval 2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584" y="1735"/>
                    <a:ext cx="45" cy="68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27" name="Oval 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658" y="1735"/>
                    <a:ext cx="46" cy="68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28" name="Oval 2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61" y="1532"/>
                    <a:ext cx="45" cy="67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29" name="Oval 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435" y="1532"/>
                    <a:ext cx="46" cy="67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30" name="Oval 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53" y="1236"/>
                    <a:ext cx="45" cy="67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</p:grpSp>
            <p:grpSp>
              <p:nvGrpSpPr>
                <p:cNvPr id="99388" name="Group 226"/>
                <p:cNvGrpSpPr>
                  <a:grpSpLocks noChangeAspect="1"/>
                </p:cNvGrpSpPr>
                <p:nvPr/>
              </p:nvGrpSpPr>
              <p:grpSpPr bwMode="auto">
                <a:xfrm>
                  <a:off x="4018" y="938"/>
                  <a:ext cx="563" cy="1000"/>
                  <a:chOff x="4075" y="1239"/>
                  <a:chExt cx="662" cy="1176"/>
                </a:xfrm>
              </p:grpSpPr>
              <p:sp>
                <p:nvSpPr>
                  <p:cNvPr id="99389" name="Line 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075" y="2371"/>
                    <a:ext cx="651" cy="6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9390" name="Line 8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075" y="2088"/>
                    <a:ext cx="651" cy="0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9391" name="Line 9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4075" y="1989"/>
                    <a:ext cx="662" cy="0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9392" name="Line 10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4075" y="1870"/>
                    <a:ext cx="644" cy="0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9393" name="Line 11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4078" y="1631"/>
                    <a:ext cx="637" cy="3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9394" name="Line 1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078" y="1283"/>
                    <a:ext cx="657" cy="0"/>
                  </a:xfrm>
                  <a:prstGeom prst="lin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9395" name="Oval 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201" y="2332"/>
                    <a:ext cx="53" cy="7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396" name="Oval 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288" y="2335"/>
                    <a:ext cx="53" cy="8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397" name="Oval 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276" y="1936"/>
                    <a:ext cx="53" cy="7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398" name="Oval 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390" y="1933"/>
                    <a:ext cx="54" cy="7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399" name="Oval 1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196" y="2045"/>
                    <a:ext cx="53" cy="7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00" name="Oval 2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283" y="2045"/>
                    <a:ext cx="53" cy="7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01" name="Oval 2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184" y="1936"/>
                    <a:ext cx="53" cy="7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02" name="Oval 2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184" y="1827"/>
                    <a:ext cx="53" cy="7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03" name="Oval 2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272" y="1827"/>
                    <a:ext cx="53" cy="7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04" name="Oval 2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359" y="1827"/>
                    <a:ext cx="53" cy="7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05" name="Oval 2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268" y="1239"/>
                    <a:ext cx="53" cy="8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06" name="Oval 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370" y="1586"/>
                    <a:ext cx="53" cy="7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07" name="Oval 2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184" y="1588"/>
                    <a:ext cx="53" cy="7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08" name="Oval 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272" y="1588"/>
                    <a:ext cx="53" cy="7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9409" name="Oval 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174" y="1239"/>
                    <a:ext cx="54" cy="8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CA">
                      <a:latin typeface="Times New Roman" pitchFamily="18" charset="0"/>
                    </a:endParaRPr>
                  </a:p>
                </p:txBody>
              </p:sp>
            </p:grpSp>
          </p:grpSp>
        </p:grpSp>
        <p:sp>
          <p:nvSpPr>
            <p:cNvPr id="99382" name="Line 12"/>
            <p:cNvSpPr>
              <a:spLocks noChangeAspect="1" noChangeShapeType="1"/>
            </p:cNvSpPr>
            <p:nvPr/>
          </p:nvSpPr>
          <p:spPr bwMode="auto">
            <a:xfrm>
              <a:off x="7845425" y="3576638"/>
              <a:ext cx="796925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9383" name="Oval 29"/>
            <p:cNvSpPr>
              <a:spLocks noChangeAspect="1" noChangeArrowheads="1"/>
            </p:cNvSpPr>
            <p:nvPr/>
          </p:nvSpPr>
          <p:spPr bwMode="auto">
            <a:xfrm>
              <a:off x="7962900" y="3522663"/>
              <a:ext cx="63500" cy="9683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latin typeface="Times New Roman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07006" y="1880828"/>
                <a:ext cx="3217419" cy="8710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CA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CA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CA" b="0" i="1" smtClean="0">
                                  <a:latin typeface="Cambria Math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CA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CA" b="0" i="1" smtClean="0">
                              <a:latin typeface="Cambria Math"/>
                            </a:rPr>
                            <m:t>8</m:t>
                          </m:r>
                          <m:r>
                            <a:rPr lang="en-CA" b="0" i="1" smtClean="0">
                              <a:latin typeface="Cambria Math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CA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CA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p>
                              <m:r>
                                <a:rPr lang="en-CA" b="0" i="1" smtClean="0">
                                  <a:latin typeface="Cambria Math"/>
                                </a:rPr>
                                <m:t>2/3</m:t>
                              </m:r>
                            </m:sup>
                          </m:sSup>
                        </m:den>
                      </m:f>
                      <m:nary>
                        <m:naryPr>
                          <m:chr m:val="∑"/>
                          <m:ctrlPr>
                            <a:rPr lang="en-CA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CA" b="0" i="1" smtClean="0">
                              <a:latin typeface="Cambria Math"/>
                              <a:ea typeface="Cambria Math"/>
                            </a:rPr>
                            <m:t>𝜈</m:t>
                          </m:r>
                          <m:r>
                            <a:rPr lang="en-CA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CA" b="0" i="1" smtClean="0">
                              <a:latin typeface="Cambria Math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ctrlPr>
                                <a:rPr lang="en-CA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CA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CA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CA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CA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𝜈</m:t>
                                  </m:r>
                                </m:sub>
                                <m:sup>
                                  <m:r>
                                    <a:rPr lang="en-CA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CA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CA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CA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CA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en-CA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𝜈</m:t>
                                  </m:r>
                                </m:sub>
                                <m:sup>
                                  <m:r>
                                    <a:rPr lang="en-CA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CA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CA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CA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CA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𝑧</m:t>
                                  </m:r>
                                  <m:r>
                                    <a:rPr lang="en-CA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𝜈</m:t>
                                  </m:r>
                                </m:sub>
                                <m:sup>
                                  <m:r>
                                    <a:rPr lang="en-CA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  <m:r>
                            <a:rPr lang="en-CA" b="0" i="1" smtClean="0">
                              <a:latin typeface="Cambria Math"/>
                            </a:rPr>
                            <m:t> </m:t>
                          </m:r>
                        </m:e>
                      </m:nary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006" y="1880828"/>
                <a:ext cx="3217419" cy="87107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TextBox 138"/>
              <p:cNvSpPr txBox="1"/>
              <p:nvPr/>
            </p:nvSpPr>
            <p:spPr>
              <a:xfrm>
                <a:off x="543185" y="3889884"/>
                <a:ext cx="3334952" cy="8710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CA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CA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CA" b="0" i="1" smtClean="0">
                                  <a:latin typeface="Cambria Math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CA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CA" b="0" i="1" smtClean="0">
                              <a:latin typeface="Cambria Math"/>
                            </a:rPr>
                            <m:t>8</m:t>
                          </m:r>
                          <m:r>
                            <a:rPr lang="en-CA" b="0" i="1" smtClean="0">
                              <a:latin typeface="Cambria Math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CA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CA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𝑉</m:t>
                              </m:r>
                            </m:e>
                            <m:sup>
                              <m:r>
                                <a:rPr lang="en-CA" b="0" i="1" smtClean="0">
                                  <a:latin typeface="Cambria Math"/>
                                </a:rPr>
                                <m:t>2/3</m:t>
                              </m:r>
                            </m:sup>
                          </m:sSup>
                        </m:den>
                      </m:f>
                      <m:nary>
                        <m:naryPr>
                          <m:chr m:val="∑"/>
                          <m:ctrlPr>
                            <a:rPr lang="en-CA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CA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𝜈</m:t>
                          </m:r>
                          <m:r>
                            <a:rPr lang="en-CA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CA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ctrlPr>
                                <a:rPr lang="en-CA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CA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CA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CA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CA" i="1">
                                      <a:latin typeface="Cambria Math"/>
                                      <a:ea typeface="Cambria Math"/>
                                    </a:rPr>
                                    <m:t>𝜈</m:t>
                                  </m:r>
                                </m:sub>
                                <m:sup>
                                  <m:r>
                                    <a:rPr lang="en-CA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CA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CA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CA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CA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en-CA" i="1">
                                      <a:latin typeface="Cambria Math"/>
                                      <a:ea typeface="Cambria Math"/>
                                    </a:rPr>
                                    <m:t>𝜈</m:t>
                                  </m:r>
                                </m:sub>
                                <m:sup>
                                  <m:r>
                                    <a:rPr lang="en-CA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CA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CA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CA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CA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𝑧</m:t>
                                  </m:r>
                                  <m:r>
                                    <a:rPr lang="en-CA" i="1">
                                      <a:latin typeface="Cambria Math"/>
                                      <a:ea typeface="Cambria Math"/>
                                    </a:rPr>
                                    <m:t>𝜈</m:t>
                                  </m:r>
                                </m:sub>
                                <m:sup>
                                  <m:r>
                                    <a:rPr lang="en-CA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  <m:r>
                            <a:rPr lang="en-CA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</m:e>
                      </m:nary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139" name="TextBox 1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185" y="3889884"/>
                <a:ext cx="3334952" cy="87107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TextBox 139"/>
              <p:cNvSpPr txBox="1"/>
              <p:nvPr/>
            </p:nvSpPr>
            <p:spPr>
              <a:xfrm>
                <a:off x="507006" y="5841268"/>
                <a:ext cx="3217419" cy="8710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CA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CA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CA" b="0" i="1" smtClean="0">
                                  <a:latin typeface="Cambria Math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CA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CA" b="0" i="1" smtClean="0">
                              <a:latin typeface="Cambria Math"/>
                            </a:rPr>
                            <m:t>8</m:t>
                          </m:r>
                          <m:r>
                            <a:rPr lang="en-CA" b="0" i="1" smtClean="0">
                              <a:latin typeface="Cambria Math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CA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CA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𝑉</m:t>
                              </m:r>
                            </m:e>
                            <m:sup>
                              <m:r>
                                <a:rPr lang="en-CA" b="0" i="1" smtClean="0">
                                  <a:latin typeface="Cambria Math"/>
                                </a:rPr>
                                <m:t>2/3</m:t>
                              </m:r>
                            </m:sup>
                          </m:sSup>
                        </m:den>
                      </m:f>
                      <m:nary>
                        <m:naryPr>
                          <m:chr m:val="∑"/>
                          <m:ctrlPr>
                            <a:rPr lang="en-CA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CA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𝜈</m:t>
                          </m:r>
                          <m:r>
                            <a:rPr lang="en-CA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CA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𝑁</m:t>
                          </m:r>
                        </m:sup>
                        <m:e>
                          <m:d>
                            <m:dPr>
                              <m:ctrlPr>
                                <a:rPr lang="en-CA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CA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CA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CA" b="0" i="1" smtClean="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CA" i="1">
                                      <a:latin typeface="Cambria Math"/>
                                      <a:ea typeface="Cambria Math"/>
                                    </a:rPr>
                                    <m:t>𝜈</m:t>
                                  </m:r>
                                </m:sub>
                                <m:sup>
                                  <m:r>
                                    <a:rPr lang="en-CA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CA" i="1">
                                  <a:latin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CA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CA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CA" b="0" i="1" smtClean="0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en-CA" i="1">
                                      <a:latin typeface="Cambria Math"/>
                                      <a:ea typeface="Cambria Math"/>
                                    </a:rPr>
                                    <m:t>𝜈</m:t>
                                  </m:r>
                                </m:sub>
                                <m:sup>
                                  <m:r>
                                    <a:rPr lang="en-CA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CA" i="1">
                                  <a:latin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CA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CA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CA" b="0" i="1" smtClean="0">
                                      <a:latin typeface="Cambria Math"/>
                                    </a:rPr>
                                    <m:t>𝑧</m:t>
                                  </m:r>
                                  <m:r>
                                    <a:rPr lang="en-CA" i="1">
                                      <a:latin typeface="Cambria Math"/>
                                      <a:ea typeface="Cambria Math"/>
                                    </a:rPr>
                                    <m:t>𝜈</m:t>
                                  </m:r>
                                </m:sub>
                                <m:sup>
                                  <m:r>
                                    <a:rPr lang="en-CA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  <m:r>
                            <a:rPr lang="en-CA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</m:e>
                      </m:nary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140" name="TextBox 1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006" y="5841268"/>
                <a:ext cx="3217419" cy="87107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1" name="Text Box 2"/>
          <p:cNvSpPr txBox="1">
            <a:spLocks noChangeArrowheads="1"/>
          </p:cNvSpPr>
          <p:nvPr/>
        </p:nvSpPr>
        <p:spPr bwMode="auto">
          <a:xfrm>
            <a:off x="7020272" y="5018362"/>
            <a:ext cx="201884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itchFamily="18" charset="0"/>
              </a:rPr>
              <a:t>Important for open systems </a:t>
            </a:r>
          </a:p>
          <a:p>
            <a:r>
              <a:rPr lang="en-US" dirty="0" smtClean="0">
                <a:latin typeface="Times New Roman" pitchFamily="18" charset="0"/>
              </a:rPr>
              <a:t>(grand Canonical ensemble)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3" name="Right Arrow 2"/>
          <p:cNvSpPr/>
          <p:nvPr/>
        </p:nvSpPr>
        <p:spPr>
          <a:xfrm>
            <a:off x="5259534" y="1962754"/>
            <a:ext cx="240789" cy="45719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2" name="Right Arrow 141"/>
          <p:cNvSpPr/>
          <p:nvPr/>
        </p:nvSpPr>
        <p:spPr>
          <a:xfrm>
            <a:off x="5378785" y="4031353"/>
            <a:ext cx="240789" cy="45719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3" name="Right Arrow 142"/>
          <p:cNvSpPr/>
          <p:nvPr/>
        </p:nvSpPr>
        <p:spPr>
          <a:xfrm>
            <a:off x="5367546" y="5841268"/>
            <a:ext cx="240789" cy="45719"/>
          </a:xfrm>
          <a:prstGeom prst="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4" name="Text Box 2"/>
          <p:cNvSpPr txBox="1">
            <a:spLocks noChangeArrowheads="1"/>
          </p:cNvSpPr>
          <p:nvPr/>
        </p:nvSpPr>
        <p:spPr bwMode="auto">
          <a:xfrm>
            <a:off x="6912260" y="1368897"/>
            <a:ext cx="237626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200" dirty="0" smtClean="0">
                <a:latin typeface="Times New Roman" pitchFamily="18" charset="0"/>
                <a:sym typeface="Symbol"/>
              </a:rPr>
              <a:t></a:t>
            </a:r>
            <a:r>
              <a:rPr lang="en-US" sz="2200" i="1" baseline="-25000" dirty="0" err="1" smtClean="0">
                <a:latin typeface="Times New Roman" pitchFamily="18" charset="0"/>
                <a:sym typeface="Symbol"/>
              </a:rPr>
              <a:t>j</a:t>
            </a:r>
            <a:r>
              <a:rPr lang="en-US" sz="2200" i="1" dirty="0" err="1" smtClean="0">
                <a:latin typeface="Times New Roman" pitchFamily="18" charset="0"/>
                <a:sym typeface="Symbol"/>
              </a:rPr>
              <a:t>E</a:t>
            </a:r>
            <a:r>
              <a:rPr lang="en-US" sz="2200" i="1" baseline="-25000" dirty="0" err="1" smtClean="0">
                <a:latin typeface="Times New Roman" pitchFamily="18" charset="0"/>
                <a:sym typeface="Symbol"/>
              </a:rPr>
              <a:t>j</a:t>
            </a:r>
            <a:r>
              <a:rPr lang="en-US" sz="2200" dirty="0" smtClean="0">
                <a:latin typeface="Times New Roman" pitchFamily="18" charset="0"/>
                <a:sym typeface="Symbol"/>
              </a:rPr>
              <a:t>(</a:t>
            </a:r>
            <a:r>
              <a:rPr lang="en-US" sz="2200" i="1" dirty="0" smtClean="0">
                <a:latin typeface="Times New Roman" pitchFamily="18" charset="0"/>
                <a:sym typeface="Symbol"/>
              </a:rPr>
              <a:t>N</a:t>
            </a:r>
            <a:r>
              <a:rPr lang="en-US" sz="2200" dirty="0" smtClean="0">
                <a:latin typeface="Times New Roman" pitchFamily="18" charset="0"/>
                <a:sym typeface="Symbol"/>
              </a:rPr>
              <a:t>,</a:t>
            </a:r>
            <a:r>
              <a:rPr lang="en-US" sz="2200" i="1" dirty="0" smtClean="0">
                <a:latin typeface="Times New Roman" pitchFamily="18" charset="0"/>
                <a:sym typeface="Symbol"/>
              </a:rPr>
              <a:t>V</a:t>
            </a:r>
            <a:r>
              <a:rPr lang="en-US" sz="2200" dirty="0" smtClean="0">
                <a:latin typeface="Times New Roman" pitchFamily="18" charset="0"/>
                <a:sym typeface="Symbol"/>
              </a:rPr>
              <a:t>)</a:t>
            </a:r>
            <a:r>
              <a:rPr lang="en-US" sz="2200" i="1" dirty="0" err="1" smtClean="0">
                <a:solidFill>
                  <a:srgbClr val="FF0000"/>
                </a:solidFill>
                <a:latin typeface="Times New Roman" pitchFamily="18" charset="0"/>
                <a:sym typeface="Symbol"/>
              </a:rPr>
              <a:t>P</a:t>
            </a:r>
            <a:r>
              <a:rPr lang="en-US" sz="2200" i="1" baseline="-25000" dirty="0" err="1" smtClean="0">
                <a:solidFill>
                  <a:srgbClr val="FF0000"/>
                </a:solidFill>
                <a:latin typeface="Times New Roman" pitchFamily="18" charset="0"/>
                <a:sym typeface="Symbol"/>
              </a:rPr>
              <a:t>j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sym typeface="Symbol"/>
              </a:rPr>
              <a:t>(</a:t>
            </a:r>
            <a:r>
              <a:rPr lang="en-US" sz="2200" i="1" dirty="0" smtClean="0">
                <a:solidFill>
                  <a:srgbClr val="FF0000"/>
                </a:solidFill>
                <a:latin typeface="Times New Roman" pitchFamily="18" charset="0"/>
                <a:sym typeface="Symbol"/>
              </a:rPr>
              <a:t>N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sym typeface="Symbol"/>
              </a:rPr>
              <a:t>,</a:t>
            </a:r>
            <a:r>
              <a:rPr lang="en-US" sz="2200" i="1" dirty="0" smtClean="0">
                <a:solidFill>
                  <a:srgbClr val="FF0000"/>
                </a:solidFill>
                <a:latin typeface="Times New Roman" pitchFamily="18" charset="0"/>
                <a:sym typeface="Symbol"/>
              </a:rPr>
              <a:t>V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sym typeface="Symbol"/>
              </a:rPr>
              <a:t>,</a:t>
            </a:r>
            <a:r>
              <a:rPr lang="en-US" sz="2200" i="1" dirty="0" smtClean="0">
                <a:solidFill>
                  <a:srgbClr val="FF0000"/>
                </a:solidFill>
                <a:latin typeface="Times New Roman" pitchFamily="18" charset="0"/>
                <a:sym typeface="Symbol"/>
              </a:rPr>
              <a:t>T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sym typeface="Symbol"/>
              </a:rPr>
              <a:t>)</a:t>
            </a:r>
            <a:endParaRPr lang="en-US" sz="22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45" name="Text Box 2"/>
          <p:cNvSpPr txBox="1">
            <a:spLocks noChangeArrowheads="1"/>
          </p:cNvSpPr>
          <p:nvPr/>
        </p:nvSpPr>
        <p:spPr bwMode="auto">
          <a:xfrm>
            <a:off x="6912260" y="3142129"/>
            <a:ext cx="237626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200" dirty="0" smtClean="0">
                <a:latin typeface="Times New Roman" pitchFamily="18" charset="0"/>
                <a:sym typeface="Symbol"/>
              </a:rPr>
              <a:t></a:t>
            </a:r>
            <a:r>
              <a:rPr lang="en-US" sz="2200" i="1" baseline="-25000" dirty="0" err="1" smtClean="0">
                <a:latin typeface="Times New Roman" pitchFamily="18" charset="0"/>
                <a:sym typeface="Symbol"/>
              </a:rPr>
              <a:t>j</a:t>
            </a:r>
            <a:r>
              <a:rPr lang="en-US" sz="2200" i="1" dirty="0" err="1" smtClean="0">
                <a:latin typeface="Times New Roman" pitchFamily="18" charset="0"/>
                <a:sym typeface="Symbol"/>
              </a:rPr>
              <a:t>E</a:t>
            </a:r>
            <a:r>
              <a:rPr lang="en-US" sz="2200" i="1" baseline="-25000" dirty="0" err="1" smtClean="0">
                <a:latin typeface="Times New Roman" pitchFamily="18" charset="0"/>
                <a:sym typeface="Symbol"/>
              </a:rPr>
              <a:t>j</a:t>
            </a:r>
            <a:r>
              <a:rPr lang="en-US" sz="2200" dirty="0" smtClean="0">
                <a:latin typeface="Times New Roman" pitchFamily="18" charset="0"/>
                <a:sym typeface="Symbol"/>
              </a:rPr>
              <a:t>(</a:t>
            </a:r>
            <a:r>
              <a:rPr lang="en-US" sz="2200" i="1" dirty="0" smtClean="0">
                <a:latin typeface="Times New Roman" pitchFamily="18" charset="0"/>
                <a:sym typeface="Symbol"/>
              </a:rPr>
              <a:t>N</a:t>
            </a:r>
            <a:r>
              <a:rPr lang="en-US" sz="2200" dirty="0" smtClean="0">
                <a:latin typeface="Times New Roman" pitchFamily="18" charset="0"/>
                <a:sym typeface="Symbol"/>
              </a:rPr>
              <a:t>,</a:t>
            </a:r>
            <a:r>
              <a:rPr lang="en-US" sz="2200" i="1" dirty="0" smtClean="0">
                <a:solidFill>
                  <a:srgbClr val="FF0000"/>
                </a:solidFill>
                <a:latin typeface="Times New Roman" pitchFamily="18" charset="0"/>
                <a:sym typeface="Symbol"/>
              </a:rPr>
              <a:t>V</a:t>
            </a:r>
            <a:r>
              <a:rPr lang="en-US" sz="2200" dirty="0" smtClean="0">
                <a:latin typeface="Times New Roman" pitchFamily="18" charset="0"/>
                <a:sym typeface="Symbol"/>
              </a:rPr>
              <a:t>)</a:t>
            </a:r>
            <a:r>
              <a:rPr lang="en-US" sz="2200" i="1" dirty="0" err="1" smtClean="0">
                <a:latin typeface="Times New Roman" pitchFamily="18" charset="0"/>
                <a:sym typeface="Symbol"/>
              </a:rPr>
              <a:t>P</a:t>
            </a:r>
            <a:r>
              <a:rPr lang="en-US" sz="2200" i="1" baseline="-25000" dirty="0" err="1" smtClean="0">
                <a:latin typeface="Times New Roman" pitchFamily="18" charset="0"/>
                <a:sym typeface="Symbol"/>
              </a:rPr>
              <a:t>j</a:t>
            </a:r>
            <a:r>
              <a:rPr lang="en-US" sz="2200" dirty="0" smtClean="0">
                <a:latin typeface="Times New Roman" pitchFamily="18" charset="0"/>
                <a:sym typeface="Symbol"/>
              </a:rPr>
              <a:t>(</a:t>
            </a:r>
            <a:r>
              <a:rPr lang="en-US" sz="2200" i="1" dirty="0" smtClean="0">
                <a:latin typeface="Times New Roman" pitchFamily="18" charset="0"/>
                <a:sym typeface="Symbol"/>
              </a:rPr>
              <a:t>N</a:t>
            </a:r>
            <a:r>
              <a:rPr lang="en-US" sz="2200" dirty="0" smtClean="0">
                <a:latin typeface="Times New Roman" pitchFamily="18" charset="0"/>
                <a:sym typeface="Symbol"/>
              </a:rPr>
              <a:t>,</a:t>
            </a:r>
            <a:r>
              <a:rPr lang="en-US" sz="2200" i="1" dirty="0" smtClean="0">
                <a:latin typeface="Times New Roman" pitchFamily="18" charset="0"/>
                <a:sym typeface="Symbol"/>
              </a:rPr>
              <a:t>V</a:t>
            </a:r>
            <a:r>
              <a:rPr lang="en-US" sz="2200" dirty="0" smtClean="0">
                <a:latin typeface="Times New Roman" pitchFamily="18" charset="0"/>
                <a:sym typeface="Symbol"/>
              </a:rPr>
              <a:t>,</a:t>
            </a:r>
            <a:r>
              <a:rPr lang="en-US" sz="2200" i="1" dirty="0" smtClean="0">
                <a:latin typeface="Times New Roman" pitchFamily="18" charset="0"/>
                <a:sym typeface="Symbol"/>
              </a:rPr>
              <a:t>T</a:t>
            </a:r>
            <a:r>
              <a:rPr lang="en-US" sz="2200" dirty="0" smtClean="0">
                <a:latin typeface="Times New Roman" pitchFamily="18" charset="0"/>
                <a:sym typeface="Symbol"/>
              </a:rPr>
              <a:t>)</a:t>
            </a:r>
            <a:endParaRPr lang="en-US" sz="2200" dirty="0">
              <a:latin typeface="Times New Roman" pitchFamily="18" charset="0"/>
            </a:endParaRPr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6267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4494"/>
    </mc:Choice>
    <mc:Fallback xmlns="">
      <p:transition spd="slow" advTm="2444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14811" x="1384300" y="5537200"/>
          <p14:tracePt t="15285" x="1384300" y="5500688"/>
          <p14:tracePt t="15300" x="1393825" y="5429250"/>
          <p14:tracePt t="15307" x="1428750" y="5295900"/>
          <p14:tracePt t="15320" x="1571625" y="4857750"/>
          <p14:tracePt t="15342" x="1652588" y="4633913"/>
          <p14:tracePt t="15354" x="1724025" y="4438650"/>
          <p14:tracePt t="15369" x="1785938" y="4295775"/>
          <p14:tracePt t="15380" x="1982788" y="3973513"/>
          <p14:tracePt t="15404" x="2125663" y="3786188"/>
          <p14:tracePt t="15418" x="2419350" y="3465513"/>
          <p14:tracePt t="15429" x="2589213" y="3313113"/>
          <p14:tracePt t="15457" x="2795588" y="3125788"/>
          <p14:tracePt t="15466" x="3143250" y="2874963"/>
          <p14:tracePt t="15479" x="3286125" y="2795588"/>
          <p14:tracePt t="15502" x="3402013" y="2732088"/>
          <p14:tracePt t="15515" x="3509963" y="2714625"/>
          <p14:tracePt t="15745" x="3490913" y="2616200"/>
          <p14:tracePt t="15759" x="3465513" y="2465388"/>
          <p14:tracePt t="15775" x="3402013" y="1839913"/>
          <p14:tracePt t="15787" x="3384550" y="1527175"/>
          <p14:tracePt t="15806" x="3384550" y="1241425"/>
          <p14:tracePt t="15820" x="3384550" y="901700"/>
          <p14:tracePt t="15833" x="3384550" y="768350"/>
          <p14:tracePt t="15856" x="3384550" y="660400"/>
          <p14:tracePt t="15868" x="3384550" y="544513"/>
          <p14:tracePt t="15899" x="3394075" y="509588"/>
          <p14:tracePt t="15905" x="3402013" y="490538"/>
          <p14:tracePt t="15916" x="3419475" y="446088"/>
          <p14:tracePt t="15942" x="3429000" y="446088"/>
          <p14:tracePt t="17021" x="3465513" y="438150"/>
          <p14:tracePt t="17037" x="3527425" y="428625"/>
          <p14:tracePt t="17053" x="3776663" y="374650"/>
          <p14:tracePt t="17075" x="3929063" y="366713"/>
          <p14:tracePt t="17085" x="4081463" y="366713"/>
          <p14:tracePt t="17097" x="4357688" y="366713"/>
          <p14:tracePt t="17111" x="4483100" y="384175"/>
          <p14:tracePt t="17134" x="4705350" y="401638"/>
          <p14:tracePt t="17148" x="4786313" y="419100"/>
          <p14:tracePt t="17159" x="4867275" y="428625"/>
          <p14:tracePt t="17184" x="4946650" y="446088"/>
          <p14:tracePt t="17196" x="5108575" y="500063"/>
          <p14:tracePt t="17226" x="5187950" y="536575"/>
          <p14:tracePt t="17232" x="5340350" y="598488"/>
          <p14:tracePt t="17245" x="5402263" y="625475"/>
          <p14:tracePt t="17269" x="5537200" y="687388"/>
          <p14:tracePt t="17283" x="5572125" y="731838"/>
          <p14:tracePt t="17303" x="5589588" y="768350"/>
          <p14:tracePt t="17608" x="5616575" y="758825"/>
          <p14:tracePt t="17620" x="5634038" y="758825"/>
          <p14:tracePt t="17635" x="5661025" y="750888"/>
          <p14:tracePt t="17670" x="5670550" y="750888"/>
          <p14:tracePt t="17695" x="5688013" y="741363"/>
          <p14:tracePt t="17708" x="5715000" y="741363"/>
          <p14:tracePt t="17743" x="5715000" y="731838"/>
          <p14:tracePt t="17755" x="5724525" y="731838"/>
          <p14:tracePt t="17785" x="5751513" y="731838"/>
          <p14:tracePt t="17790" x="5768975" y="723900"/>
          <p14:tracePt t="17805" x="5786438" y="723900"/>
          <p14:tracePt t="17817" x="5822950" y="723900"/>
          <p14:tracePt t="17840" x="5840413" y="723900"/>
          <p14:tracePt t="17854" x="5857875" y="723900"/>
          <p14:tracePt t="17882" x="5867400" y="731838"/>
          <p14:tracePt t="18194" x="5894388" y="723900"/>
          <p14:tracePt t="18207" x="5929313" y="696913"/>
          <p14:tracePt t="18219" x="6108700" y="633413"/>
          <p14:tracePt t="18243" x="6296025" y="588963"/>
          <p14:tracePt t="18266" x="6357938" y="561975"/>
          <p14:tracePt t="18289" x="6446838" y="554038"/>
          <p14:tracePt t="18306" x="6473825" y="554038"/>
          <p14:tracePt t="18318" x="6510338" y="554038"/>
          <p14:tracePt t="18329" x="6572250" y="554038"/>
          <p14:tracePt t="18342" x="6589713" y="554038"/>
          <p14:tracePt t="18365" x="6626225" y="554038"/>
          <p14:tracePt t="18376" x="6688138" y="554038"/>
          <p14:tracePt t="18400" x="6732588" y="554038"/>
          <p14:tracePt t="18412" x="6769100" y="554038"/>
          <p14:tracePt t="18429" x="6813550" y="554038"/>
          <p14:tracePt t="18437" x="6840538" y="554038"/>
          <p14:tracePt t="18767" x="6848475" y="554038"/>
          <p14:tracePt t="18782" x="6875463" y="554038"/>
          <p14:tracePt t="18787" x="6902450" y="536575"/>
          <p14:tracePt t="18802" x="6946900" y="527050"/>
          <p14:tracePt t="18816" x="7081838" y="509588"/>
          <p14:tracePt t="18848" x="7126288" y="500063"/>
          <p14:tracePt t="18855" x="7161213" y="500063"/>
          <p14:tracePt t="18864" x="7188200" y="500063"/>
          <p14:tracePt t="18877" x="7215188" y="500063"/>
          <p14:tracePt t="18900" x="7224713" y="500063"/>
          <p14:tracePt t="18914" x="7269163" y="509588"/>
          <p14:tracePt t="18926" x="7296150" y="517525"/>
          <p14:tracePt t="18961" x="7340600" y="527050"/>
          <p14:tracePt t="18962" x="7367588" y="527050"/>
          <p14:tracePt t="18975" x="7419975" y="544513"/>
          <p14:tracePt t="19008" x="7446963" y="571500"/>
          <p14:tracePt t="19014" x="7456488" y="598488"/>
          <p14:tracePt t="19036" x="7466013" y="608013"/>
          <p14:tracePt t="19048" x="7483475" y="633413"/>
          <p14:tracePt t="19329" x="7473950" y="633413"/>
          <p14:tracePt t="19349" x="7429500" y="633413"/>
          <p14:tracePt t="19363" x="7394575" y="633413"/>
          <p14:tracePt t="19375" x="7340600" y="625475"/>
          <p14:tracePt t="19387" x="7153275" y="571500"/>
          <p14:tracePt t="19412" x="7045325" y="554038"/>
          <p14:tracePt t="19423" x="6929438" y="517525"/>
          <p14:tracePt t="19437" x="6705600" y="500063"/>
          <p14:tracePt t="19461" x="6599238" y="500063"/>
          <p14:tracePt t="19473" x="6473825" y="500063"/>
          <p14:tracePt t="19487" x="6367463" y="509588"/>
          <p14:tracePt t="19501" x="6180138" y="588963"/>
          <p14:tracePt t="19513" x="6062663" y="642938"/>
          <p14:tracePt t="19535" x="5884863" y="714375"/>
          <p14:tracePt t="19548" x="5830888" y="731838"/>
          <p14:tracePt t="19571" x="5786438" y="750888"/>
          <p14:tracePt t="19586" x="5741988" y="776288"/>
          <p14:tracePt t="20914" x="5751513" y="776288"/>
          <p14:tracePt t="20925" x="5768975" y="776288"/>
          <p14:tracePt t="20946" x="5902325" y="731838"/>
          <p14:tracePt t="20963" x="6010275" y="723900"/>
          <p14:tracePt t="20975" x="6108700" y="696913"/>
          <p14:tracePt t="20985" x="6303963" y="687388"/>
          <p14:tracePt t="21000" x="6429375" y="679450"/>
          <p14:tracePt t="21015" x="6643688" y="679450"/>
          <p14:tracePt t="21036" x="6759575" y="679450"/>
          <p14:tracePt t="21064" x="6884988" y="679450"/>
          <p14:tracePt t="21073" x="7108825" y="679450"/>
          <p14:tracePt t="21083" x="7188200" y="679450"/>
          <p14:tracePt t="21095" x="7251700" y="696913"/>
          <p14:tracePt t="21120" x="7331075" y="723900"/>
          <p14:tracePt t="21133" x="7358063" y="731838"/>
          <p14:tracePt t="21144" x="7394575" y="750888"/>
          <p14:tracePt t="21647" x="7402513" y="750888"/>
          <p14:tracePt t="21660" x="7429500" y="750888"/>
          <p14:tracePt t="21667" x="7446963" y="750888"/>
          <p14:tracePt t="21680" x="7473950" y="750888"/>
          <p14:tracePt t="21693" x="7491413" y="750888"/>
          <p14:tracePt t="21706" x="7562850" y="750888"/>
          <p14:tracePt t="21717" x="7589838" y="750888"/>
          <p14:tracePt t="21742" x="7626350" y="750888"/>
          <p14:tracePt t="21766" x="7653338" y="750888"/>
          <p14:tracePt t="21778" x="7670800" y="750888"/>
          <p14:tracePt t="21787" x="7697788" y="750888"/>
          <p14:tracePt t="21802" x="7705725" y="750888"/>
          <p14:tracePt t="21826" x="7715250" y="750888"/>
          <p14:tracePt t="21839" x="7732713" y="750888"/>
          <p14:tracePt t="22301" x="7724775" y="750888"/>
          <p14:tracePt t="22315" x="7705725" y="741363"/>
          <p14:tracePt t="22326" x="7670800" y="731838"/>
          <p14:tracePt t="22339" x="7634288" y="714375"/>
          <p14:tracePt t="22350" x="7572375" y="696913"/>
          <p14:tracePt t="22361" x="7473950" y="679450"/>
          <p14:tracePt t="22386" x="7143750" y="608013"/>
          <p14:tracePt t="22388" x="6840538" y="536575"/>
          <p14:tracePt t="22411" x="6562725" y="490538"/>
          <p14:tracePt t="22425" x="6259513" y="411163"/>
          <p14:tracePt t="22449" x="6180138" y="384175"/>
          <p14:tracePt t="22461" x="6108700" y="366713"/>
          <p14:tracePt t="22484" x="6099175" y="366713"/>
          <p14:tracePt t="22506" x="6089650" y="366713"/>
          <p14:tracePt t="22535" x="6081713" y="366713"/>
          <p14:tracePt t="22546" x="6072188" y="384175"/>
          <p14:tracePt t="22814" x="6054725" y="393700"/>
          <p14:tracePt t="22825" x="6027738" y="401638"/>
          <p14:tracePt t="22838" x="6000750" y="411163"/>
          <p14:tracePt t="22850" x="5983288" y="411163"/>
          <p14:tracePt t="22865" x="5956300" y="419100"/>
          <p14:tracePt t="22898" x="5911850" y="438150"/>
          <p14:tracePt t="22911" x="5902325" y="446088"/>
          <p14:tracePt t="22923" x="5875338" y="455613"/>
          <p14:tracePt t="22936" x="5830888" y="490538"/>
          <p14:tracePt t="22959" x="5813425" y="500063"/>
          <p14:tracePt t="22973" x="5803900" y="509588"/>
          <p14:tracePt t="22986" x="5776913" y="517525"/>
          <p14:tracePt t="23008" x="5768975" y="517525"/>
          <p14:tracePt t="23017" x="5768975" y="527050"/>
          <p14:tracePt t="23314" x="5776913" y="527050"/>
          <p14:tracePt t="23325" x="5795963" y="527050"/>
          <p14:tracePt t="23338" x="5848350" y="500063"/>
          <p14:tracePt t="23368" x="5946775" y="438150"/>
          <p14:tracePt t="23386" x="6027738" y="384175"/>
          <p14:tracePt t="23399" x="6126163" y="339725"/>
          <p14:tracePt t="23410" x="6242050" y="285750"/>
          <p14:tracePt t="23423" x="6446838" y="179388"/>
          <p14:tracePt t="23448" x="6545263" y="115888"/>
          <p14:tracePt t="23459" x="6705600" y="61913"/>
          <p14:tracePt t="23472" x="6786563" y="44450"/>
          <p14:tracePt t="23495" x="6848475" y="44450"/>
          <p14:tracePt t="23509" x="6929438" y="44450"/>
          <p14:tracePt t="23512" x="6991350" y="44450"/>
          <p14:tracePt t="23531" x="7072313" y="107950"/>
          <p14:tracePt t="23556" x="7099300" y="152400"/>
          <p14:tracePt t="23569" x="7116763" y="223838"/>
          <p14:tracePt t="23598" x="7116763" y="250825"/>
          <p14:tracePt t="23605" x="7116763" y="276225"/>
          <p14:tracePt t="23617" x="7134225" y="330200"/>
          <p14:tracePt t="23926" x="7205663" y="330200"/>
          <p14:tracePt t="23934" x="7269163" y="347663"/>
          <p14:tracePt t="23947" x="7323138" y="357188"/>
          <p14:tracePt t="23959" x="7385050" y="384175"/>
          <p14:tracePt t="23983" x="7402513" y="393700"/>
          <p14:tracePt t="23995" x="7429500" y="411163"/>
          <p14:tracePt t="24008" x="7466013" y="438150"/>
          <p14:tracePt t="24024" x="7473950" y="455613"/>
          <p14:tracePt t="24045" x="7491413" y="490538"/>
          <p14:tracePt t="24068" x="7500938" y="509588"/>
          <p14:tracePt t="24080" x="7500938" y="517525"/>
          <p14:tracePt t="24093" x="7500938" y="536575"/>
          <p14:tracePt t="24347" x="7483475" y="536575"/>
          <p14:tracePt t="24360" x="7456488" y="536575"/>
          <p14:tracePt t="24378" x="7429500" y="536575"/>
          <p14:tracePt t="24397" x="7412038" y="536575"/>
          <p14:tracePt t="24410" x="7394575" y="544513"/>
          <p14:tracePt t="24421" x="7375525" y="544513"/>
          <p14:tracePt t="24432" x="7348538" y="561975"/>
          <p14:tracePt t="24449" x="7313613" y="608013"/>
          <p14:tracePt t="24461" x="7296150" y="642938"/>
          <p14:tracePt t="24491" x="7269163" y="669925"/>
          <p14:tracePt t="24496" x="7259638" y="679450"/>
          <p14:tracePt t="24568" x="7259638" y="687388"/>
          <p14:tracePt t="24578" x="7259638" y="696913"/>
          <p14:tracePt t="24591" x="7277100" y="696913"/>
          <p14:tracePt t="24803" x="7277100" y="687388"/>
          <p14:tracePt t="24811" x="7277100" y="660400"/>
          <p14:tracePt t="24823" x="7269163" y="625475"/>
          <p14:tracePt t="24837" x="7251700" y="571500"/>
          <p14:tracePt t="24848" x="7242175" y="554038"/>
          <p14:tracePt t="24863" x="7224713" y="527050"/>
          <p14:tracePt t="24878" x="7215188" y="509588"/>
          <p14:tracePt t="24898" x="7215188" y="455613"/>
          <p14:tracePt t="24928" x="7205663" y="411163"/>
          <p14:tracePt t="24934" x="7205663" y="374650"/>
          <p14:tracePt t="24944" x="7205663" y="347663"/>
          <p14:tracePt t="24978" x="7205663" y="322263"/>
          <p14:tracePt t="24985" x="7205663" y="285750"/>
          <p14:tracePt t="24995" x="7205663" y="276225"/>
          <p14:tracePt t="25043" x="7205663" y="268288"/>
          <p14:tracePt t="25157" x="7205663" y="295275"/>
          <p14:tracePt t="25165" x="7205663" y="312738"/>
          <p14:tracePt t="25177" x="7205663" y="330200"/>
          <p14:tracePt t="25190" x="7205663" y="357188"/>
          <p14:tracePt t="25203" x="7205663" y="384175"/>
          <p14:tracePt t="25761" x="7205663" y="411163"/>
          <p14:tracePt t="25773" x="7205663" y="438150"/>
          <p14:tracePt t="25786" x="7215188" y="490538"/>
          <p14:tracePt t="25810" x="7242175" y="561975"/>
          <p14:tracePt t="25839" x="7259638" y="588963"/>
          <p14:tracePt t="25847" x="7269163" y="615950"/>
          <p14:tracePt t="25860" x="7304088" y="679450"/>
          <p14:tracePt t="25885" x="7313613" y="704850"/>
          <p14:tracePt t="25896" x="7348538" y="785813"/>
          <p14:tracePt t="25908" x="7358063" y="803275"/>
          <p14:tracePt t="25920" x="7375525" y="830263"/>
          <p14:tracePt t="25948" x="7375525" y="857250"/>
          <p14:tracePt t="25958" x="7394575" y="884238"/>
          <p14:tracePt t="25981" x="7394575" y="901700"/>
          <p14:tracePt t="26275" x="7394575" y="893763"/>
          <p14:tracePt t="26286" x="7375525" y="847725"/>
          <p14:tracePt t="26298" x="7331075" y="714375"/>
          <p14:tracePt t="26323" x="7323138" y="633413"/>
          <p14:tracePt t="26335" x="7277100" y="509588"/>
          <p14:tracePt t="26347" x="7232650" y="276225"/>
          <p14:tracePt t="26373" x="7224713" y="196850"/>
          <p14:tracePt t="26382" x="7205663" y="88900"/>
          <p14:tracePt t="26395" x="7205663" y="53975"/>
          <p14:tracePt t="26420" x="7205663" y="17463"/>
          <p14:tracePt t="26432" x="7205663" y="0"/>
          <p14:tracePt t="26468" x="7224713" y="0"/>
          <p14:tracePt t="26480" x="7251700" y="0"/>
          <p14:tracePt t="26788" x="7269163" y="17463"/>
          <p14:tracePt t="26799" x="7296150" y="44450"/>
          <p14:tracePt t="26809" x="7358063" y="88900"/>
          <p14:tracePt t="26833" x="7446963" y="142875"/>
          <p14:tracePt t="26859" x="7483475" y="160338"/>
          <p14:tracePt t="26881" x="7554913" y="258763"/>
          <p14:tracePt t="26886" x="7599363" y="312738"/>
          <p14:tracePt t="26898" x="7661275" y="384175"/>
          <p14:tracePt t="26919" x="7715250" y="446088"/>
          <p14:tracePt t="26932" x="7813675" y="598488"/>
          <p14:tracePt t="26956" x="7840663" y="642938"/>
          <p14:tracePt t="26969" x="7875588" y="679450"/>
          <p14:tracePt t="27199" x="7875588" y="660400"/>
          <p14:tracePt t="27215" x="7875588" y="642938"/>
          <p14:tracePt t="27224" x="7875588" y="625475"/>
          <p14:tracePt t="27236" x="7875588" y="581025"/>
          <p14:tracePt t="27249" x="7885113" y="554038"/>
          <p14:tracePt t="27273" x="7902575" y="544513"/>
          <p14:tracePt t="27286" x="8010525" y="473075"/>
          <p14:tracePt t="27299" x="8054975" y="446088"/>
          <p14:tracePt t="27320" x="8108950" y="428625"/>
          <p14:tracePt t="27332" x="8153400" y="428625"/>
          <p14:tracePt t="27359" x="8161338" y="428625"/>
          <p14:tracePt t="27382" x="8170863" y="428625"/>
          <p14:tracePt t="27395" x="8180388" y="428625"/>
          <p14:tracePt t="27422" x="8224838" y="455613"/>
          <p14:tracePt t="27445" x="8232775" y="473075"/>
          <p14:tracePt t="27455" x="8251825" y="490538"/>
          <p14:tracePt t="27467" x="8259763" y="509588"/>
          <p14:tracePt t="27740" x="8277225" y="509588"/>
          <p14:tracePt t="27750" x="8313738" y="509588"/>
          <p14:tracePt t="27759" x="8375650" y="509588"/>
          <p14:tracePt t="27773" x="8412163" y="509588"/>
          <p14:tracePt t="27786" x="8439150" y="509588"/>
          <p14:tracePt t="27809" x="8474075" y="509588"/>
          <p14:tracePt t="27823" x="8491538" y="509588"/>
          <p14:tracePt t="27836" x="8518525" y="509588"/>
          <p14:tracePt t="27857" x="8537575" y="509588"/>
          <p14:tracePt t="27869" x="8562975" y="509588"/>
          <p14:tracePt t="27892" x="8572500" y="509588"/>
          <p14:tracePt t="28442" x="8545513" y="509588"/>
          <p14:tracePt t="28454" x="8510588" y="509588"/>
          <p14:tracePt t="28467" x="8474075" y="509588"/>
          <p14:tracePt t="28484" x="8348663" y="517525"/>
          <p14:tracePt t="28504" x="8277225" y="517525"/>
          <p14:tracePt t="28525" x="8116888" y="536575"/>
          <p14:tracePt t="28540" x="8045450" y="536575"/>
          <p14:tracePt t="28554" x="7966075" y="544513"/>
          <p14:tracePt t="28564" x="7902575" y="544513"/>
          <p14:tracePt t="28577" x="7804150" y="561975"/>
          <p14:tracePt t="28601" x="7769225" y="561975"/>
          <p14:tracePt t="28611" x="7742238" y="561975"/>
          <p14:tracePt t="28625" x="7705725" y="571500"/>
          <p14:tracePt t="28651" x="7670800" y="571500"/>
          <p14:tracePt t="29689" x="7661275" y="571500"/>
          <p14:tracePt t="29724" x="7626350" y="571500"/>
          <p14:tracePt t="29735" x="7599363" y="571500"/>
          <p14:tracePt t="29747" x="7545388" y="581025"/>
          <p14:tracePt t="29759" x="7419975" y="588963"/>
          <p14:tracePt t="29774" x="7358063" y="608013"/>
          <p14:tracePt t="29787" x="7313613" y="608013"/>
          <p14:tracePt t="29808" x="7242175" y="615950"/>
          <p14:tracePt t="29819" x="7215188" y="615950"/>
          <p14:tracePt t="29840" x="7153275" y="625475"/>
          <p14:tracePt t="29868" x="7126288" y="633413"/>
          <p14:tracePt t="29880" x="7108825" y="642938"/>
          <p14:tracePt t="29893" x="7062788" y="652463"/>
          <p14:tracePt t="29917" x="7045325" y="669925"/>
          <p14:tracePt t="29929" x="7027863" y="669925"/>
          <p14:tracePt t="30343" x="7018338" y="679450"/>
          <p14:tracePt t="30356" x="7000875" y="696913"/>
          <p14:tracePt t="30368" x="6983413" y="704850"/>
          <p14:tracePt t="30380" x="6973888" y="714375"/>
          <p14:tracePt t="30411" x="6956425" y="723900"/>
          <p14:tracePt t="30501" x="6938963" y="723900"/>
          <p14:tracePt t="30513" x="6929438" y="723900"/>
          <p14:tracePt t="30538" x="6911975" y="723900"/>
          <p14:tracePt t="30551" x="6902450" y="723900"/>
          <p14:tracePt t="30575" x="6894513" y="723900"/>
          <p14:tracePt t="30586" x="6884988" y="723900"/>
          <p14:tracePt t="30600" x="6875463" y="723900"/>
          <p14:tracePt t="32038" x="6867525" y="723900"/>
          <p14:tracePt t="32050" x="6840538" y="723900"/>
          <p14:tracePt t="32072" x="6823075" y="723900"/>
          <p14:tracePt t="32085" x="6804025" y="714375"/>
          <p14:tracePt t="32096" x="6796088" y="704850"/>
          <p14:tracePt t="32108" x="6786563" y="696913"/>
          <p14:tracePt t="32121" x="6769100" y="679450"/>
          <p14:tracePt t="32146" x="6759575" y="679450"/>
          <p14:tracePt t="32418" x="6777038" y="679450"/>
          <p14:tracePt t="32428" x="6786563" y="679450"/>
          <p14:tracePt t="32452" x="6796088" y="679450"/>
          <p14:tracePt t="32466" x="6804025" y="679450"/>
          <p14:tracePt t="32478" x="6813550" y="679450"/>
          <p14:tracePt t="32636" x="6823075" y="679450"/>
          <p14:tracePt t="32647" x="6831013" y="679450"/>
          <p14:tracePt t="33632" x="6848475" y="679450"/>
          <p14:tracePt t="33646" x="6919913" y="687388"/>
          <p14:tracePt t="33675" x="6965950" y="696913"/>
          <p14:tracePt t="33682" x="7018338" y="714375"/>
          <p14:tracePt t="33694" x="7161213" y="741363"/>
          <p14:tracePt t="33710" x="7215188" y="758825"/>
          <p14:tracePt t="33729" x="7269163" y="785813"/>
          <p14:tracePt t="33742" x="7304088" y="803275"/>
          <p14:tracePt t="33755" x="7367588" y="857250"/>
          <p14:tracePt t="33787" x="7394575" y="884238"/>
          <p14:tracePt t="33791" x="7429500" y="919163"/>
          <p14:tracePt t="33804" x="7473950" y="990600"/>
          <p14:tracePt t="37270" x="7439025" y="990600"/>
          <p14:tracePt t="37287" x="7358063" y="973138"/>
          <p14:tracePt t="37291" x="7277100" y="955675"/>
          <p14:tracePt t="37306" x="7180263" y="928688"/>
          <p14:tracePt t="37319" x="6991350" y="857250"/>
          <p14:tracePt t="37350" x="6796088" y="795338"/>
          <p14:tracePt t="37368" x="6715125" y="776288"/>
          <p14:tracePt t="37379" x="6634163" y="750888"/>
          <p14:tracePt t="37392" x="6554788" y="741363"/>
          <p14:tracePt t="37416" x="6518275" y="741363"/>
          <p14:tracePt t="37431" x="6491288" y="731838"/>
          <p14:tracePt t="37443" x="6446838" y="723900"/>
          <p14:tracePt t="37471" x="6419850" y="714375"/>
          <p14:tracePt t="37478" x="6394450" y="714375"/>
          <p14:tracePt t="37490" x="6340475" y="714375"/>
          <p14:tracePt t="37503" x="6303963" y="714375"/>
          <p14:tracePt t="37519" x="6232525" y="723900"/>
          <p14:tracePt t="37539" x="6205538" y="731838"/>
          <p14:tracePt t="37572" x="6134100" y="750888"/>
          <p14:tracePt t="37587" x="6108700" y="758825"/>
          <p14:tracePt t="37598" x="6089650" y="768350"/>
          <p14:tracePt t="37610" x="6054725" y="785813"/>
          <p14:tracePt t="37994" x="6045200" y="785813"/>
          <p14:tracePt t="38014" x="6027738" y="785813"/>
          <p14:tracePt t="38020" x="6010275" y="776288"/>
          <p14:tracePt t="38050" x="6000750" y="776288"/>
          <p14:tracePt t="38063" x="5991225" y="768350"/>
          <p14:tracePt t="38086" x="5983288" y="758825"/>
          <p14:tracePt t="38107" x="5983288" y="750888"/>
          <p14:tracePt t="39297" x="5965825" y="750888"/>
          <p14:tracePt t="39304" x="5938838" y="750888"/>
          <p14:tracePt t="39316" x="5902325" y="750888"/>
          <p14:tracePt t="39329" x="5830888" y="723900"/>
          <p14:tracePt t="39341" x="5741988" y="687388"/>
          <p14:tracePt t="39353" x="5446713" y="598488"/>
          <p14:tracePt t="39384" x="5303838" y="561975"/>
          <p14:tracePt t="39392" x="5027613" y="482600"/>
          <p14:tracePt t="39415" x="4911725" y="438150"/>
          <p14:tracePt t="39427" x="4679950" y="384175"/>
          <p14:tracePt t="39450" x="4572000" y="366713"/>
          <p14:tracePt t="39463" x="4465638" y="347663"/>
          <p14:tracePt t="39474" x="4375150" y="347663"/>
          <p14:tracePt t="39486" x="4259263" y="347663"/>
          <p14:tracePt t="39525" x="4160838" y="357188"/>
          <p14:tracePt t="39536" x="4133850" y="366713"/>
          <p14:tracePt t="39767" x="4116388" y="374650"/>
          <p14:tracePt t="39784" x="4089400" y="384175"/>
          <p14:tracePt t="39807" x="4062413" y="393700"/>
          <p14:tracePt t="39816" x="3990975" y="393700"/>
          <p14:tracePt t="39828" x="3867150" y="393700"/>
          <p14:tracePt t="39839" x="3562350" y="393700"/>
          <p14:tracePt t="39867" x="3303588" y="366713"/>
          <p14:tracePt t="39892" x="3214688" y="366713"/>
          <p14:tracePt t="39902" x="3133725" y="357188"/>
          <p14:tracePt t="39915" x="3009900" y="357188"/>
          <p14:tracePt t="39944" x="2955925" y="366713"/>
          <p14:tracePt t="39951" x="2867025" y="401638"/>
          <p14:tracePt t="39964" x="2847975" y="419100"/>
          <p14:tracePt t="39978" x="2822575" y="419100"/>
          <p14:tracePt t="40010" x="2813050" y="419100"/>
          <p14:tracePt t="40255" x="2803525" y="419100"/>
          <p14:tracePt t="40266" x="2786063" y="428625"/>
          <p14:tracePt t="40292" x="2776538" y="428625"/>
          <p14:tracePt t="40352" x="2768600" y="438150"/>
          <p14:tracePt t="40365" x="2741613" y="446088"/>
          <p14:tracePt t="40376" x="2724150" y="455613"/>
          <p14:tracePt t="40390" x="2705100" y="465138"/>
          <p14:tracePt t="40403" x="2679700" y="473075"/>
          <p14:tracePt t="40415" x="2670175" y="482600"/>
          <p14:tracePt t="40948" x="2652713" y="482600"/>
          <p14:tracePt t="40963" x="2643188" y="490538"/>
          <p14:tracePt t="40973" x="2608263" y="500063"/>
          <p14:tracePt t="41010" x="2598738" y="500063"/>
          <p14:tracePt t="41024" x="2589213" y="509588"/>
          <p14:tracePt t="41035" x="2581275" y="509588"/>
          <p14:tracePt t="41061" x="2571750" y="509588"/>
          <p14:tracePt t="41438" x="2571750" y="517525"/>
          <p14:tracePt t="47503" x="2571750" y="509588"/>
          <p14:tracePt t="47531" x="2571750" y="500063"/>
          <p14:tracePt t="47542" x="2571750" y="490538"/>
          <p14:tracePt t="47554" x="2571750" y="482600"/>
          <p14:tracePt t="47565" x="2571750" y="473075"/>
          <p14:tracePt t="47590" x="2571750" y="465138"/>
          <p14:tracePt t="47638" x="2571750" y="455613"/>
          <p14:tracePt t="47665" x="2562225" y="455613"/>
          <p14:tracePt t="47676" x="2554288" y="455613"/>
          <p14:tracePt t="47692" x="2554288" y="446088"/>
          <p14:tracePt t="47712" x="2544763" y="438150"/>
          <p14:tracePt t="47725" x="2536825" y="438150"/>
          <p14:tracePt t="47749" x="2527300" y="419100"/>
          <p14:tracePt t="47763" x="2527300" y="401638"/>
          <p14:tracePt t="47773" x="2527300" y="393700"/>
          <p14:tracePt t="47790" x="2527300" y="347663"/>
          <p14:tracePt t="47810" x="2527300" y="322263"/>
          <p14:tracePt t="47835" x="2554288" y="276225"/>
          <p14:tracePt t="47846" x="2598738" y="223838"/>
          <p14:tracePt t="47859" x="2616200" y="204788"/>
          <p14:tracePt t="47881" x="2616200" y="196850"/>
          <p14:tracePt t="47994" x="2625725" y="196850"/>
          <p14:tracePt t="48004" x="2633663" y="196850"/>
          <p14:tracePt t="48030" x="2643188" y="196850"/>
          <p14:tracePt t="48053" x="2652713" y="196850"/>
          <p14:tracePt t="48066" x="2660650" y="196850"/>
          <p14:tracePt t="48080" x="2670175" y="204788"/>
          <p14:tracePt t="48117" x="2679700" y="204788"/>
          <p14:tracePt t="48127" x="2687638" y="214313"/>
          <p14:tracePt t="48138" x="2687638" y="223838"/>
          <p14:tracePt t="48152" x="2697163" y="250825"/>
          <p14:tracePt t="48165" x="2697163" y="268288"/>
          <p14:tracePt t="48177" x="2697163" y="276225"/>
          <p14:tracePt t="48201" x="2705100" y="312738"/>
          <p14:tracePt t="48211" x="2705100" y="322263"/>
          <p14:tracePt t="48236" x="2705100" y="347663"/>
          <p14:tracePt t="48249" x="2705100" y="357188"/>
          <p14:tracePt t="48287" x="2687638" y="374650"/>
          <p14:tracePt t="48297" x="2670175" y="384175"/>
          <p14:tracePt t="48310" x="2652713" y="393700"/>
          <p14:tracePt t="48333" x="2643188" y="393700"/>
          <p14:tracePt t="48350" x="2625725" y="393700"/>
          <p14:tracePt t="48363" x="2616200" y="393700"/>
          <p14:tracePt t="48382" x="2598738" y="393700"/>
          <p14:tracePt t="48395" x="2589213" y="384175"/>
          <p14:tracePt t="48407" x="2581275" y="384175"/>
          <p14:tracePt t="48419" x="2562225" y="366713"/>
          <p14:tracePt t="48431" x="2536825" y="339725"/>
          <p14:tracePt t="48459" x="2527300" y="330200"/>
          <p14:tracePt t="48476" x="2509838" y="322263"/>
          <p14:tracePt t="48477" x="2500313" y="312738"/>
          <p14:tracePt t="48496" x="2500313" y="303213"/>
          <p14:tracePt t="48540" x="2500313" y="295275"/>
          <p14:tracePt t="48552" x="2490788" y="295275"/>
          <p14:tracePt t="48578" x="2490788" y="285750"/>
          <p14:tracePt t="48589" x="2509838" y="276225"/>
          <p14:tracePt t="48602" x="2517775" y="258763"/>
          <p14:tracePt t="48634" x="2562225" y="231775"/>
          <p14:tracePt t="48650" x="2581275" y="223838"/>
          <p14:tracePt t="48662" x="2589213" y="214313"/>
          <p14:tracePt t="48674" x="2608263" y="204788"/>
          <p14:tracePt t="48686" x="2633663" y="204788"/>
          <p14:tracePt t="48699" x="2643188" y="204788"/>
          <p14:tracePt t="48723" x="2670175" y="204788"/>
          <p14:tracePt t="48753" x="2679700" y="204788"/>
          <p14:tracePt t="48759" x="2697163" y="204788"/>
          <p14:tracePt t="48774" x="2714625" y="241300"/>
          <p14:tracePt t="48787" x="2724150" y="258763"/>
          <p14:tracePt t="48807" x="2724150" y="268288"/>
          <p14:tracePt t="48822" x="2741613" y="312738"/>
          <p14:tracePt t="48833" x="2741613" y="322263"/>
          <p14:tracePt t="48857" x="2751138" y="366713"/>
          <p14:tracePt t="48882" x="2759075" y="384175"/>
          <p14:tracePt t="48910" x="2768600" y="401638"/>
          <p14:tracePt t="48931" x="2768600" y="411163"/>
          <p14:tracePt t="49076" x="2776538" y="401638"/>
          <p14:tracePt t="49088" x="2786063" y="393700"/>
          <p14:tracePt t="49101" x="2803525" y="393700"/>
          <p14:tracePt t="49132" x="2830513" y="393700"/>
          <p14:tracePt t="49150" x="2840038" y="393700"/>
          <p14:tracePt t="49161" x="2857500" y="393700"/>
          <p14:tracePt t="49173" x="2874963" y="393700"/>
          <p14:tracePt t="49184" x="2901950" y="393700"/>
          <p14:tracePt t="49208" x="2919413" y="393700"/>
          <p14:tracePt t="49516" x="2965450" y="384175"/>
          <p14:tracePt t="49529" x="3009900" y="384175"/>
          <p14:tracePt t="49539" x="3071813" y="384175"/>
          <p14:tracePt t="49550" x="3179763" y="384175"/>
          <p14:tracePt t="49564" x="3500438" y="401638"/>
          <p14:tracePt t="49588" x="3687763" y="465138"/>
          <p14:tracePt t="49600" x="3919538" y="544513"/>
          <p14:tracePt t="49612" x="4143375" y="642938"/>
          <p14:tracePt t="49624" x="4679950" y="893763"/>
          <p14:tracePt t="49647" x="5160963" y="1143000"/>
          <p14:tracePt t="49661" x="5348288" y="1285875"/>
          <p14:tracePt t="49675" x="5500688" y="1438275"/>
          <p14:tracePt t="49697" x="5741988" y="1687513"/>
          <p14:tracePt t="49709" x="5830888" y="1768475"/>
          <p14:tracePt t="49725" x="5946775" y="1847850"/>
          <p14:tracePt t="50002" x="5991225" y="1847850"/>
          <p14:tracePt t="50014" x="6062663" y="1847850"/>
          <p14:tracePt t="50022" x="6232525" y="1847850"/>
          <p14:tracePt t="50051" x="6483350" y="1830388"/>
          <p14:tracePt t="50076" x="6634163" y="1803400"/>
          <p14:tracePt t="50088" x="6786563" y="1795463"/>
          <p14:tracePt t="50099" x="6911975" y="1776413"/>
          <p14:tracePt t="50112" x="7062788" y="1768475"/>
          <p14:tracePt t="50135" x="7153275" y="1768475"/>
          <p14:tracePt t="50150" x="7215188" y="1768475"/>
          <p14:tracePt t="50162" x="7340600" y="1768475"/>
          <p14:tracePt t="50184" x="7412038" y="1795463"/>
          <p14:tracePt t="50513" x="7491413" y="1776413"/>
          <p14:tracePt t="50527" x="7599363" y="1751013"/>
          <p14:tracePt t="50538" x="7875588" y="1731963"/>
          <p14:tracePt t="50568" x="8010525" y="1731963"/>
          <p14:tracePt t="50575" x="8134350" y="1731963"/>
          <p14:tracePt t="50586" x="8304213" y="1731963"/>
          <p14:tracePt t="50620" x="8367713" y="1731963"/>
          <p14:tracePt t="50635" x="8402638" y="1741488"/>
          <p14:tracePt t="50648" x="8420100" y="1741488"/>
          <p14:tracePt t="50659" x="8447088" y="1741488"/>
          <p14:tracePt t="50673" x="8474075" y="1741488"/>
          <p14:tracePt t="50697" x="8501063" y="1741488"/>
          <p14:tracePt t="50729" x="8518525" y="1741488"/>
          <p14:tracePt t="50739" x="8537575" y="1741488"/>
          <p14:tracePt t="50748" x="8545513" y="1741488"/>
          <p14:tracePt t="51029" x="8537575" y="1741488"/>
          <p14:tracePt t="51037" x="8510588" y="1741488"/>
          <p14:tracePt t="51051" x="8483600" y="1741488"/>
          <p14:tracePt t="51062" x="8420100" y="1731963"/>
          <p14:tracePt t="51073" x="8323263" y="1679575"/>
          <p14:tracePt t="51087" x="8054975" y="1554163"/>
          <p14:tracePt t="51111" x="7813675" y="1438275"/>
          <p14:tracePt t="51124" x="7732713" y="1401763"/>
          <p14:tracePt t="51137" x="7697788" y="1384300"/>
          <p14:tracePt t="51160" x="7634288" y="1366838"/>
          <p14:tracePt t="51191" x="7608888" y="1357313"/>
          <p14:tracePt t="51209" x="7599363" y="1357313"/>
          <p14:tracePt t="51259" x="7589838" y="1357313"/>
          <p14:tracePt t="51291" x="7581900" y="1357313"/>
          <p14:tracePt t="51308" x="7572375" y="1357313"/>
          <p14:tracePt t="51319" x="7554913" y="1357313"/>
          <p14:tracePt t="51330" x="7537450" y="1366838"/>
          <p14:tracePt t="51341" x="7527925" y="1374775"/>
          <p14:tracePt t="51353" x="7527925" y="1384300"/>
          <p14:tracePt t="51477" x="7554913" y="1384300"/>
          <p14:tracePt t="51489" x="7634288" y="1384300"/>
          <p14:tracePt t="51501" x="7705725" y="1384300"/>
          <p14:tracePt t="51512" x="7786688" y="1374775"/>
          <p14:tracePt t="51521" x="7929563" y="1374775"/>
          <p14:tracePt t="51555" x="7991475" y="1374775"/>
          <p14:tracePt t="51562" x="8037513" y="1374775"/>
          <p14:tracePt t="51576" x="8108950" y="1384300"/>
          <p14:tracePt t="51598" x="8143875" y="1419225"/>
          <p14:tracePt t="51613" x="8143875" y="1438275"/>
          <p14:tracePt t="51624" x="8143875" y="1446213"/>
          <p14:tracePt t="51648" x="8143875" y="1465263"/>
          <p14:tracePt t="51685" x="8153400" y="1465263"/>
          <p14:tracePt t="51792" x="8153400" y="1455738"/>
          <p14:tracePt t="51807" x="8126413" y="1446213"/>
          <p14:tracePt t="51818" x="8062913" y="1411288"/>
          <p14:tracePt t="51843" x="8027988" y="1393825"/>
          <p14:tracePt t="51857" x="7974013" y="1374775"/>
          <p14:tracePt t="51866" x="7912100" y="1347788"/>
          <p14:tracePt t="51879" x="7777163" y="1303338"/>
          <p14:tracePt t="51894" x="7732713" y="1295400"/>
          <p14:tracePt t="51916" x="7705725" y="1295400"/>
          <p14:tracePt t="51927" x="7670800" y="1285875"/>
          <p14:tracePt t="51975" x="7670800" y="1276350"/>
          <p14:tracePt t="51989" x="7670800" y="1268413"/>
          <p14:tracePt t="52256" x="7653338" y="1268413"/>
          <p14:tracePt t="52273" x="7634288" y="1268413"/>
          <p14:tracePt t="52286" x="7626350" y="1258888"/>
          <p14:tracePt t="52293" x="7599363" y="1250950"/>
          <p14:tracePt t="52305" x="7491413" y="1187450"/>
          <p14:tracePt t="52331" x="7412038" y="1160463"/>
          <p14:tracePt t="52349" x="7126288" y="1062038"/>
          <p14:tracePt t="52354" x="6858000" y="1036638"/>
          <p14:tracePt t="52368" x="6634163" y="1017588"/>
          <p14:tracePt t="52390" x="6296025" y="1017588"/>
          <p14:tracePt t="52403" x="6170613" y="1017588"/>
          <p14:tracePt t="52419" x="6089650" y="1036638"/>
          <p14:tracePt t="52430" x="6010275" y="1044575"/>
          <p14:tracePt t="52452" x="5929313" y="1071563"/>
          <p14:tracePt t="52463" x="5911850" y="1098550"/>
          <p14:tracePt t="53260" x="5848350" y="1098550"/>
          <p14:tracePt t="53268" x="5776913" y="1098550"/>
          <p14:tracePt t="53278" x="5500688" y="1081088"/>
          <p14:tracePt t="53304" x="5286375" y="1054100"/>
          <p14:tracePt t="53317" x="4956175" y="1000125"/>
          <p14:tracePt t="53328" x="4572000" y="965200"/>
          <p14:tracePt t="53341" x="3795713" y="965200"/>
          <p14:tracePt t="53367" x="3509963" y="965200"/>
          <p14:tracePt t="53377" x="3170238" y="965200"/>
          <p14:tracePt t="53390" x="3044825" y="965200"/>
          <p14:tracePt t="53414" x="2874963" y="990600"/>
          <p14:tracePt t="53440" x="2830513" y="990600"/>
          <p14:tracePt t="53721" x="2813050" y="990600"/>
          <p14:tracePt t="53730" x="2803525" y="990600"/>
          <p14:tracePt t="53741" x="2776538" y="990600"/>
          <p14:tracePt t="53757" x="2759075" y="973138"/>
          <p14:tracePt t="53766" x="2741613" y="938213"/>
          <p14:tracePt t="53780" x="2724150" y="893763"/>
          <p14:tracePt t="53808" x="2705100" y="812800"/>
          <p14:tracePt t="53815" x="2705100" y="768350"/>
          <p14:tracePt t="53827" x="2705100" y="652463"/>
          <p14:tracePt t="53853" x="2705100" y="615950"/>
          <p14:tracePt t="53864" x="2705100" y="598488"/>
          <p14:tracePt t="53878" x="2705100" y="571500"/>
          <p14:tracePt t="53915" x="2705100" y="554038"/>
          <p14:tracePt t="54122" x="2705100" y="544513"/>
          <p14:tracePt t="54149" x="2697163" y="544513"/>
          <p14:tracePt t="54175" x="2687638" y="544513"/>
          <p14:tracePt t="54181" x="2679700" y="536575"/>
          <p14:tracePt t="54204" x="2670175" y="517525"/>
          <p14:tracePt t="54219" x="2660650" y="517525"/>
          <p14:tracePt t="54254" x="2652713" y="509588"/>
          <p14:tracePt t="54268" x="2652713" y="500063"/>
          <p14:tracePt t="54284" x="2643188" y="500063"/>
          <p14:tracePt t="54303" x="2633663" y="500063"/>
          <p14:tracePt t="54353" x="2625725" y="500063"/>
          <p14:tracePt t="54385" x="2608263" y="500063"/>
          <p14:tracePt t="54417" x="2598738" y="500063"/>
          <p14:tracePt t="54426" x="2589213" y="509588"/>
          <p14:tracePt t="58462" x="2598738" y="509588"/>
          <p14:tracePt t="58474" x="2670175" y="490538"/>
          <p14:tracePt t="58487" x="2751138" y="465138"/>
          <p14:tracePt t="58516" x="2857500" y="438150"/>
          <p14:tracePt t="58523" x="2982913" y="428625"/>
          <p14:tracePt t="58535" x="3276600" y="411163"/>
          <p14:tracePt t="58546" x="3446463" y="428625"/>
          <p14:tracePt t="58572" x="3652838" y="465138"/>
          <p14:tracePt t="58584" x="4152900" y="544513"/>
          <p14:tracePt t="58608" x="4429125" y="615950"/>
          <p14:tracePt t="58623" x="5062538" y="812800"/>
          <p14:tracePt t="58634" x="5322888" y="938213"/>
          <p14:tracePt t="58654" x="5562600" y="1054100"/>
          <p14:tracePt t="58669" x="5848350" y="1204913"/>
          <p14:tracePt t="58940" x="5857875" y="1204913"/>
          <p14:tracePt t="58950" x="5894388" y="1204913"/>
          <p14:tracePt t="58963" x="6054725" y="1223963"/>
          <p14:tracePt t="58991" x="6161088" y="1241425"/>
          <p14:tracePt t="58999" x="6269038" y="1268413"/>
          <p14:tracePt t="59010" x="6375400" y="1295400"/>
          <p14:tracePt t="59023" x="6537325" y="1312863"/>
          <p14:tracePt t="59053" x="6581775" y="1312863"/>
          <p14:tracePt t="59060" x="6697663" y="1303338"/>
          <p14:tracePt t="59082" x="6751638" y="1285875"/>
          <p14:tracePt t="59096" x="6804025" y="1258888"/>
          <p14:tracePt t="59109" x="7000875" y="1133475"/>
          <p14:tracePt t="59475" x="7018338" y="1125538"/>
          <p14:tracePt t="59487" x="7054850" y="1125538"/>
          <p14:tracePt t="59497" x="7089775" y="1116013"/>
          <p14:tracePt t="59509" x="7188200" y="1098550"/>
          <p14:tracePt t="59524" x="7251700" y="1089025"/>
          <p14:tracePt t="59548" x="7313613" y="1081088"/>
          <p14:tracePt t="59558" x="7323138" y="1081088"/>
          <p14:tracePt t="59597" x="7331075" y="1081088"/>
          <p14:tracePt t="59607" x="7340600" y="1081088"/>
          <p14:tracePt t="59619" x="7348538" y="1081088"/>
          <p14:tracePt t="59650" x="7375525" y="1081088"/>
          <p14:tracePt t="59668" x="7402513" y="1071563"/>
          <p14:tracePt t="59681" x="7412038" y="1071563"/>
          <p14:tracePt t="59829" x="0" y="0"/>
        </p14:tracePtLst>
        <p14:tracePtLst>
          <p14:tracePt t="63999" x="7412038" y="1071563"/>
          <p14:tracePt t="64641" x="7412038" y="1089025"/>
          <p14:tracePt t="64660" x="7394575" y="1116013"/>
          <p14:tracePt t="64676" x="7375525" y="1143000"/>
          <p14:tracePt t="64693" x="7323138" y="1223963"/>
          <p14:tracePt t="64711" x="7286625" y="1258888"/>
          <p14:tracePt t="64725" x="7269163" y="1285875"/>
          <p14:tracePt t="64736" x="7259638" y="1312863"/>
          <p14:tracePt t="64750" x="7251700" y="1347788"/>
          <p14:tracePt t="64774" x="7251700" y="1366838"/>
          <p14:tracePt t="64787" x="7259638" y="1411288"/>
          <p14:tracePt t="64820" x="7313613" y="1428750"/>
          <p14:tracePt t="64836" x="7348538" y="1438275"/>
          <p14:tracePt t="64848" x="7385050" y="1465263"/>
          <p14:tracePt t="64860" x="7439025" y="1482725"/>
          <p14:tracePt t="64870" x="7554913" y="1490663"/>
          <p14:tracePt t="64897" x="7599363" y="1509713"/>
          <p14:tracePt t="64910" x="7643813" y="1536700"/>
          <p14:tracePt t="65163" x="7661275" y="1527175"/>
          <p14:tracePt t="65176" x="7697788" y="1517650"/>
          <p14:tracePt t="65194" x="7724775" y="1517650"/>
          <p14:tracePt t="65201" x="7759700" y="1527175"/>
          <p14:tracePt t="65212" x="7813675" y="1544638"/>
          <p14:tracePt t="65230" x="7939088" y="1608138"/>
          <p14:tracePt t="65243" x="8018463" y="1625600"/>
          <p14:tracePt t="65262" x="8153400" y="1652588"/>
          <p14:tracePt t="65274" x="8188325" y="1652588"/>
          <p14:tracePt t="65291" x="8205788" y="1652588"/>
          <p14:tracePt t="65310" x="8224838" y="1652588"/>
          <p14:tracePt t="65359" x="8205788" y="1660525"/>
          <p14:tracePt t="65379" x="8108950" y="1697038"/>
          <p14:tracePt t="65397" x="8045450" y="1697038"/>
          <p14:tracePt t="65409" x="7966075" y="1704975"/>
          <p14:tracePt t="65420" x="7858125" y="1714500"/>
          <p14:tracePt t="65437" x="7751763" y="1724025"/>
          <p14:tracePt t="65445" x="7661275" y="1724025"/>
          <p14:tracePt t="65457" x="7510463" y="1724025"/>
          <p14:tracePt t="65481" x="7456488" y="1724025"/>
          <p14:tracePt t="65493" x="7348538" y="1714500"/>
          <p14:tracePt t="65520" x="7286625" y="1697038"/>
          <p14:tracePt t="65544" x="7269163" y="1697038"/>
          <p14:tracePt t="65566" x="7259638" y="1704975"/>
          <p14:tracePt t="65578" x="7259638" y="1714500"/>
          <p14:tracePt t="65590" x="7259638" y="1724025"/>
          <p14:tracePt t="65602" x="7259638" y="1731963"/>
          <p14:tracePt t="65615" x="7269163" y="1741488"/>
          <p14:tracePt t="65935" x="7251700" y="1741488"/>
          <p14:tracePt t="65945" x="7205663" y="1741488"/>
          <p14:tracePt t="65956" x="7170738" y="1741488"/>
          <p14:tracePt t="65970" x="7116763" y="1714500"/>
          <p14:tracePt t="65981" x="6956425" y="1670050"/>
          <p14:tracePt t="66004" x="6759575" y="1652588"/>
          <p14:tracePt t="66018" x="6616700" y="1652588"/>
          <p14:tracePt t="66031" x="6456363" y="1652588"/>
          <p14:tracePt t="66053" x="6269038" y="1652588"/>
          <p14:tracePt t="66066" x="5929313" y="1633538"/>
          <p14:tracePt t="66091" x="5688013" y="1608138"/>
          <p14:tracePt t="66104" x="5616575" y="1598613"/>
          <p14:tracePt t="66116" x="5554663" y="1598613"/>
          <p14:tracePt t="66140" x="5473700" y="1598613"/>
          <p14:tracePt t="66155" x="5446713" y="1598613"/>
          <p14:tracePt t="66166" x="5411788" y="1598613"/>
          <p14:tracePt t="66198" x="5340350" y="1598613"/>
          <p14:tracePt t="66213" x="5303838" y="1598613"/>
          <p14:tracePt t="66225" x="5276850" y="1598613"/>
          <p14:tracePt t="66238" x="5251450" y="1598613"/>
          <p14:tracePt t="66250" x="5205413" y="1598613"/>
          <p14:tracePt t="66492" x="5197475" y="1598613"/>
          <p14:tracePt t="66507" x="5170488" y="1598613"/>
          <p14:tracePt t="66513" x="5116513" y="1598613"/>
          <p14:tracePt t="66541" x="5072063" y="1589088"/>
          <p14:tracePt t="66553" x="4938713" y="1544638"/>
          <p14:tracePt t="66577" x="4848225" y="1509713"/>
          <p14:tracePt t="66591" x="4813300" y="1473200"/>
          <p14:tracePt t="66602" x="4795838" y="1455738"/>
          <p14:tracePt t="66635" x="4759325" y="1374775"/>
          <p14:tracePt t="66651" x="4741863" y="1357313"/>
          <p14:tracePt t="66663" x="4724400" y="1339850"/>
          <p14:tracePt t="66675" x="4705350" y="1312863"/>
          <p14:tracePt t="66700" x="4705350" y="1303338"/>
          <p14:tracePt t="66713" x="4714875" y="1276350"/>
          <p14:tracePt t="66725" x="4732338" y="1258888"/>
          <p14:tracePt t="66737" x="4751388" y="1241425"/>
          <p14:tracePt t="66761" x="4795838" y="1214438"/>
          <p14:tracePt t="66775" x="4822825" y="1214438"/>
          <p14:tracePt t="66787" x="4857750" y="1187450"/>
          <p14:tracePt t="66819" x="4911725" y="1179513"/>
          <p14:tracePt t="66838" x="4946650" y="1169988"/>
          <p14:tracePt t="66847" x="4965700" y="1152525"/>
          <p14:tracePt t="66860" x="4973638" y="1152525"/>
          <p14:tracePt t="66908" x="4991100" y="1152525"/>
          <p14:tracePt t="66927" x="5010150" y="1160463"/>
          <p14:tracePt t="66946" x="5018088" y="1169988"/>
          <p14:tracePt t="66957" x="5018088" y="1187450"/>
          <p14:tracePt t="66967" x="5018088" y="1204913"/>
          <p14:tracePt t="66979" x="5018088" y="1231900"/>
          <p14:tracePt t="66991" x="5018088" y="1268413"/>
          <p14:tracePt t="67004" x="5018088" y="1347788"/>
          <p14:tracePt t="67019" x="5018088" y="1384300"/>
          <p14:tracePt t="67040" x="5018088" y="1411288"/>
          <p14:tracePt t="67057" x="5018088" y="1446213"/>
          <p14:tracePt t="67089" x="5018088" y="1482725"/>
          <p14:tracePt t="67101" x="5018088" y="1517650"/>
          <p14:tracePt t="67113" x="5018088" y="1554163"/>
          <p14:tracePt t="67124" x="5018088" y="1625600"/>
          <p14:tracePt t="67151" x="5018088" y="1643063"/>
          <p14:tracePt t="67163" x="5037138" y="1697038"/>
          <p14:tracePt t="67431" x="5037138" y="1714500"/>
          <p14:tracePt t="67443" x="5037138" y="1724025"/>
          <p14:tracePt t="67456" x="5018088" y="1768475"/>
          <p14:tracePt t="67476" x="5010150" y="1803400"/>
          <p14:tracePt t="67491" x="5000625" y="1847850"/>
          <p14:tracePt t="67500" x="4973638" y="2009775"/>
          <p14:tracePt t="67530" x="4973638" y="2160588"/>
          <p14:tracePt t="67535" x="4973638" y="2224088"/>
          <p14:tracePt t="67554" x="4973638" y="2286000"/>
          <p14:tracePt t="67565" x="4973638" y="2357438"/>
          <p14:tracePt t="67579" x="4973638" y="2517775"/>
          <p14:tracePt t="67602" x="4973638" y="2608263"/>
          <p14:tracePt t="67631" x="4973638" y="2633663"/>
          <p14:tracePt t="67638" x="4983163" y="2660650"/>
          <p14:tracePt t="67650" x="4983163" y="2679700"/>
          <p14:tracePt t="67662" x="5000625" y="2687638"/>
          <p14:tracePt t="67713" x="5000625" y="2697163"/>
          <p14:tracePt t="67723" x="5000625" y="2705100"/>
          <p14:tracePt t="67746" x="5000625" y="2714625"/>
          <p14:tracePt t="67758" x="5000625" y="2724150"/>
          <p14:tracePt t="67905" x="5000625" y="2697163"/>
          <p14:tracePt t="67923" x="4983163" y="2571750"/>
          <p14:tracePt t="67941" x="4965700" y="2490788"/>
          <p14:tracePt t="67955" x="4938713" y="2241550"/>
          <p14:tracePt t="67968" x="4919663" y="2108200"/>
          <p14:tracePt t="67990" x="4911725" y="1822450"/>
          <p14:tracePt t="68003" x="4911725" y="1697038"/>
          <p14:tracePt t="68019" x="4911725" y="1589088"/>
          <p14:tracePt t="68039" x="4911725" y="1517650"/>
          <p14:tracePt t="68054" x="4911725" y="1428750"/>
          <p14:tracePt t="68066" x="4919663" y="1411288"/>
          <p14:tracePt t="68089" x="4938713" y="1393825"/>
          <p14:tracePt t="68100" x="5010150" y="1330325"/>
          <p14:tracePt t="68112" x="5062538" y="1312863"/>
          <p14:tracePt t="68381" x="5062538" y="1295400"/>
          <p14:tracePt t="68418" x="5062538" y="1285875"/>
          <p14:tracePt t="68503" x="5062538" y="1295400"/>
          <p14:tracePt t="68517" x="5062538" y="1322388"/>
          <p14:tracePt t="68523" x="5062538" y="1357313"/>
          <p14:tracePt t="68538" x="5062538" y="1419225"/>
          <p14:tracePt t="68553" x="5062538" y="1482725"/>
          <p14:tracePt t="68576" x="5062538" y="1544638"/>
          <p14:tracePt t="68589" x="5062538" y="1652588"/>
          <p14:tracePt t="68603" x="5072063" y="1741488"/>
          <p14:tracePt t="68636" x="5089525" y="1928813"/>
          <p14:tracePt t="68642" x="5116513" y="2054225"/>
          <p14:tracePt t="68660" x="5143500" y="2133600"/>
          <p14:tracePt t="68672" x="5160963" y="2205038"/>
          <p14:tracePt t="68917" x="5160963" y="2197100"/>
          <p14:tracePt t="68929" x="5160963" y="2170113"/>
          <p14:tracePt t="68941" x="5143500" y="2054225"/>
          <p14:tracePt t="68956" x="5133975" y="1946275"/>
          <p14:tracePt t="68978" x="5108575" y="1857375"/>
          <p14:tracePt t="68993" x="5089525" y="1625600"/>
          <p14:tracePt t="69015" x="5062538" y="1419225"/>
          <p14:tracePt t="69041" x="5054600" y="1347788"/>
          <p14:tracePt t="69051" x="5054600" y="1312863"/>
          <p14:tracePt t="69062" x="5045075" y="1276350"/>
          <p14:tracePt t="69076" x="5037138" y="1241425"/>
          <p14:tracePt t="69128" x="5027613" y="1241425"/>
          <p14:tracePt t="69174" x="5018088" y="1241425"/>
          <p14:tracePt t="69233" x="5010150" y="1241425"/>
          <p14:tracePt t="69332" x="5000625" y="1268413"/>
          <p14:tracePt t="69349" x="4991100" y="1322388"/>
          <p14:tracePt t="69370" x="4983163" y="1374775"/>
          <p14:tracePt t="69380" x="4973638" y="1419225"/>
          <p14:tracePt t="69392" x="4973638" y="1482725"/>
          <p14:tracePt t="69406" x="4973638" y="1562100"/>
          <p14:tracePt t="69417" x="4973638" y="1758950"/>
          <p14:tracePt t="69430" x="4973638" y="1866900"/>
          <p14:tracePt t="69453" x="4991100" y="1973263"/>
          <p14:tracePt t="69466" x="5018088" y="2116138"/>
          <p14:tracePt t="69478" x="5089525" y="2347913"/>
          <p14:tracePt t="69510" x="5143500" y="2527300"/>
          <p14:tracePt t="69516" x="5180013" y="2625725"/>
          <p14:tracePt t="69538" x="5197475" y="2687638"/>
          <p14:tracePt t="69549" x="5214938" y="2741613"/>
          <p14:tracePt t="69807" x="5214938" y="2724150"/>
          <p14:tracePt t="69819" x="5197475" y="2687638"/>
          <p14:tracePt t="69831" x="5187950" y="2625725"/>
          <p14:tracePt t="69850" x="5160963" y="2401888"/>
          <p14:tracePt t="69868" x="5153025" y="2286000"/>
          <p14:tracePt t="69880" x="5153025" y="2143125"/>
          <p14:tracePt t="69891" x="5133975" y="1990725"/>
          <p14:tracePt t="69906" x="5126038" y="1724025"/>
          <p14:tracePt t="69929" x="5126038" y="1616075"/>
          <p14:tracePt t="69940" x="5126038" y="1517650"/>
          <p14:tracePt t="69954" x="5126038" y="1411288"/>
          <p14:tracePt t="69976" x="5126038" y="1374775"/>
          <p14:tracePt t="69990" x="5126038" y="1339850"/>
          <p14:tracePt t="70014" x="5126038" y="1322388"/>
          <p14:tracePt t="70037" x="5126038" y="1303338"/>
          <p14:tracePt t="70054" x="5126038" y="1295400"/>
          <p14:tracePt t="70442" x="5116513" y="1330325"/>
          <p14:tracePt t="70451" x="5099050" y="1357313"/>
          <p14:tracePt t="70464" x="5089525" y="1393825"/>
          <p14:tracePt t="70477" x="5089525" y="1428750"/>
          <p14:tracePt t="70489" x="5072063" y="1527175"/>
          <p14:tracePt t="70514" x="5072063" y="1571625"/>
          <p14:tracePt t="70522" x="5072063" y="1670050"/>
          <p14:tracePt t="70538" x="5072063" y="1714500"/>
          <p14:tracePt t="70569" x="5072063" y="1857375"/>
          <p14:tracePt t="70576" x="5081588" y="1928813"/>
          <p14:tracePt t="70592" x="5108575" y="2000250"/>
          <p14:tracePt t="70603" x="5116513" y="2062163"/>
          <p14:tracePt t="70623" x="5160963" y="2197100"/>
          <p14:tracePt t="70646" x="5180013" y="2241550"/>
          <p14:tracePt t="70660" x="5197475" y="2295525"/>
          <p14:tracePt t="70671" x="5232400" y="2347913"/>
          <p14:tracePt t="70696" x="5241925" y="2366963"/>
          <p14:tracePt t="70709" x="5241925" y="2374900"/>
          <p14:tracePt t="71038" x="5232400" y="2374900"/>
          <p14:tracePt t="71049" x="5224463" y="2374900"/>
          <p14:tracePt t="71063" x="5205413" y="2374900"/>
          <p14:tracePt t="71073" x="5160963" y="2374900"/>
          <p14:tracePt t="71099" x="5108575" y="2339975"/>
          <p14:tracePt t="71126" x="5089525" y="2312988"/>
          <p14:tracePt t="71136" x="5072063" y="2276475"/>
          <p14:tracePt t="71148" x="5037138" y="2160588"/>
          <p14:tracePt t="71158" x="5037138" y="2116138"/>
          <p14:tracePt t="71183" x="5037138" y="1990725"/>
          <p14:tracePt t="71196" x="5062538" y="1884363"/>
          <p14:tracePt t="71228" x="5348288" y="1571625"/>
          <p14:tracePt t="71244" x="5545138" y="1428750"/>
          <p14:tracePt t="71256" x="5732463" y="1285875"/>
          <p14:tracePt t="71269" x="5867400" y="1196975"/>
          <p14:tracePt t="71280" x="5991225" y="1116013"/>
          <p14:tracePt t="71292" x="6143625" y="1054100"/>
          <p14:tracePt t="71318" x="6180138" y="1044575"/>
          <p14:tracePt t="71347" x="6188075" y="1044575"/>
          <p14:tracePt t="71353" x="6197600" y="1044575"/>
          <p14:tracePt t="71403" x="6215063" y="1044575"/>
          <p14:tracePt t="71416" x="6232525" y="1044575"/>
          <p14:tracePt t="71444" x="6251575" y="1044575"/>
          <p14:tracePt t="71451" x="6276975" y="1044575"/>
          <p14:tracePt t="71476" x="6296025" y="1044575"/>
          <p14:tracePt t="71488" x="6313488" y="1044575"/>
          <p14:tracePt t="71500" x="6323013" y="1044575"/>
          <p14:tracePt t="71512" x="6340475" y="1044575"/>
          <p14:tracePt t="71781" x="6303963" y="1054100"/>
          <p14:tracePt t="71787" x="6269038" y="1081088"/>
          <p14:tracePt t="71800" x="6197600" y="1125538"/>
          <p14:tracePt t="71817" x="6027738" y="1258888"/>
          <p14:tracePt t="71850" x="5848350" y="1384300"/>
          <p14:tracePt t="71866" x="5776913" y="1428750"/>
          <p14:tracePt t="71877" x="5724525" y="1446213"/>
          <p14:tracePt t="71889" x="5634038" y="1500188"/>
          <p14:tracePt t="71903" x="5608638" y="1517650"/>
          <p14:tracePt t="71914" x="5589588" y="1527175"/>
          <p14:tracePt t="71939" x="5581650" y="1527175"/>
          <p14:tracePt t="71989" x="5581650" y="1517650"/>
          <p14:tracePt t="72007" x="5599113" y="1500188"/>
          <p14:tracePt t="72023" x="5670550" y="1438275"/>
          <p14:tracePt t="72035" x="5732463" y="1393825"/>
          <p14:tracePt t="72048" x="5759450" y="1366838"/>
          <p14:tracePt t="72068" x="5776913" y="1347788"/>
          <p14:tracePt t="72085" x="5776913" y="1339850"/>
          <p14:tracePt t="72098" x="5786438" y="1339850"/>
          <p14:tracePt t="72122" x="5795963" y="1322388"/>
          <p14:tracePt t="72132" x="5822950" y="1295400"/>
          <p14:tracePt t="72147" x="5867400" y="1268413"/>
          <p14:tracePt t="72166" x="5973763" y="1187450"/>
          <p14:tracePt t="72171" x="6010275" y="1160463"/>
          <p14:tracePt t="72196" x="6027738" y="1133475"/>
          <p14:tracePt t="72210" x="6054725" y="1098550"/>
          <p14:tracePt t="72232" x="6062663" y="1089025"/>
          <p14:tracePt t="72255" x="6062663" y="1081088"/>
          <p14:tracePt t="72333" x="6062663" y="1089025"/>
          <p14:tracePt t="72346" x="6062663" y="1108075"/>
          <p14:tracePt t="72352" x="6054725" y="1116013"/>
          <p14:tracePt t="72366" x="6045200" y="1143000"/>
          <p14:tracePt t="72378" x="6018213" y="1187450"/>
          <p14:tracePt t="72391" x="6010275" y="1223963"/>
          <p14:tracePt t="72405" x="6000750" y="1268413"/>
          <p14:tracePt t="72427" x="5983288" y="1384300"/>
          <p14:tracePt t="72449" x="5973763" y="1428750"/>
          <p14:tracePt t="72461" x="5973763" y="1482725"/>
          <p14:tracePt t="72474" x="5973763" y="1544638"/>
          <p14:tracePt t="72487" x="5973763" y="1652588"/>
          <p14:tracePt t="72511" x="5983288" y="1704975"/>
          <p14:tracePt t="72523" x="5991225" y="1741488"/>
          <p14:tracePt t="72538" x="6018213" y="1822450"/>
          <p14:tracePt t="72560" x="6037263" y="1866900"/>
          <p14:tracePt t="72571" x="6062663" y="1938338"/>
          <p14:tracePt t="72603" x="6089650" y="1990725"/>
          <p14:tracePt t="72620" x="6099175" y="2027238"/>
          <p14:tracePt t="72939" x="6099175" y="2009775"/>
          <p14:tracePt t="72949" x="6099175" y="1990725"/>
          <p14:tracePt t="72963" x="6089650" y="1965325"/>
          <p14:tracePt t="72976" x="6081713" y="1911350"/>
          <p14:tracePt t="72998" x="6072188" y="1847850"/>
          <p14:tracePt t="73012" x="6062663" y="1812925"/>
          <p14:tracePt t="73024" x="6062663" y="1758950"/>
          <p14:tracePt t="73041" x="6054725" y="1697038"/>
          <p14:tracePt t="73062" x="6054725" y="1660525"/>
          <p14:tracePt t="73084" x="6054725" y="1633538"/>
          <p14:tracePt t="73097" x="6054725" y="1608138"/>
          <p14:tracePt t="73110" x="6054725" y="1598613"/>
          <p14:tracePt t="73134" x="6062663" y="1589088"/>
          <p14:tracePt t="73440" x="6062663" y="1571625"/>
          <p14:tracePt t="73450" x="6045200" y="1536700"/>
          <p14:tracePt t="73463" x="6018213" y="1446213"/>
          <p14:tracePt t="73494" x="6000750" y="1374775"/>
          <p14:tracePt t="73511" x="6000750" y="1347788"/>
          <p14:tracePt t="73518" x="6000750" y="1339850"/>
          <p14:tracePt t="73535" x="6000750" y="1322388"/>
          <p14:tracePt t="73547" x="6000750" y="1303338"/>
          <p14:tracePt t="73570" x="6000750" y="1276350"/>
          <p14:tracePt t="73607" x="6000750" y="1268413"/>
          <p14:tracePt t="73620" x="6010275" y="1258888"/>
          <p14:tracePt t="73649" x="6010275" y="1250950"/>
          <p14:tracePt t="73657" x="6018213" y="1231900"/>
          <p14:tracePt t="73682" x="6018213" y="1223963"/>
          <p14:tracePt t="73694" x="6027738" y="1223963"/>
          <p14:tracePt t="73705" x="6027738" y="1214438"/>
          <p14:tracePt t="73866" x="6027738" y="1223963"/>
          <p14:tracePt t="73877" x="6027738" y="1231900"/>
          <p14:tracePt t="73889" x="6027738" y="1250950"/>
          <p14:tracePt t="73925" x="6018213" y="1276350"/>
          <p14:tracePt t="73938" x="6018213" y="1285875"/>
          <p14:tracePt t="73960" x="6018213" y="1303338"/>
          <p14:tracePt t="73973" x="6010275" y="1357313"/>
          <p14:tracePt t="73987" x="6010275" y="1393825"/>
          <p14:tracePt t="73999" x="6010275" y="1419225"/>
          <p14:tracePt t="74018" x="6010275" y="1473200"/>
          <p14:tracePt t="74036" x="6010275" y="1509713"/>
          <p14:tracePt t="74058" x="6010275" y="1536700"/>
          <p14:tracePt t="74071" x="6010275" y="1571625"/>
          <p14:tracePt t="74083" x="6010275" y="1633538"/>
          <p14:tracePt t="74108" x="6018213" y="1714500"/>
          <p14:tracePt t="74132" x="6027738" y="1751013"/>
          <p14:tracePt t="74143" x="6037263" y="1785938"/>
          <p14:tracePt t="74157" x="6045200" y="1803400"/>
          <p14:tracePt t="74169" x="6054725" y="1866900"/>
          <p14:tracePt t="74192" x="6062663" y="1893888"/>
          <p14:tracePt t="74206" x="6062663" y="1911350"/>
          <p14:tracePt t="74486" x="6062663" y="1928813"/>
          <p14:tracePt t="74498" x="6054725" y="1965325"/>
          <p14:tracePt t="74510" x="6037263" y="2009775"/>
          <p14:tracePt t="74521" x="6027738" y="2098675"/>
          <p14:tracePt t="74546" x="6018213" y="2133600"/>
          <p14:tracePt t="74560" x="6018213" y="2232025"/>
          <p14:tracePt t="74582" x="6018213" y="2276475"/>
          <p14:tracePt t="74595" x="6018213" y="2347913"/>
          <p14:tracePt t="74619" x="6037263" y="2374900"/>
          <p14:tracePt t="74631" x="6045200" y="2411413"/>
          <p14:tracePt t="74643" x="6054725" y="2419350"/>
          <p14:tracePt t="74655" x="6062663" y="2455863"/>
          <p14:tracePt t="74681" x="6072188" y="2482850"/>
          <p14:tracePt t="75082" x="6072188" y="2419350"/>
          <p14:tracePt t="75099" x="6072188" y="2330450"/>
          <p14:tracePt t="75107" x="6062663" y="2187575"/>
          <p14:tracePt t="75120" x="6037263" y="2054225"/>
          <p14:tracePt t="75131" x="6027738" y="1911350"/>
          <p14:tracePt t="75143" x="6018213" y="1652588"/>
          <p14:tracePt t="75167" x="6000750" y="1482725"/>
          <p14:tracePt t="75181" x="6000750" y="1438275"/>
          <p14:tracePt t="75206" x="6000750" y="1393825"/>
          <p14:tracePt t="75217" x="6000750" y="1295400"/>
          <p14:tracePt t="75241" x="6010275" y="1258888"/>
          <p14:tracePt t="75252" x="6027738" y="1223963"/>
          <p14:tracePt t="75266" x="6072188" y="1204913"/>
          <p14:tracePt t="75545" x="6072188" y="1196975"/>
          <p14:tracePt t="75559" x="6072188" y="1179513"/>
          <p14:tracePt t="75644" x="6062663" y="1179513"/>
          <p14:tracePt t="75741" x="6054725" y="1179513"/>
          <p14:tracePt t="75752" x="6054725" y="1196975"/>
          <p14:tracePt t="75765" x="6054725" y="1204913"/>
          <p14:tracePt t="75779" x="6054725" y="1223963"/>
          <p14:tracePt t="75785" x="6054725" y="1241425"/>
          <p14:tracePt t="75801" x="6054725" y="1285875"/>
          <p14:tracePt t="75815" x="6054725" y="1322388"/>
          <p14:tracePt t="75837" x="6072188" y="1384300"/>
          <p14:tracePt t="75850" x="6099175" y="1500188"/>
          <p14:tracePt t="75874" x="6126163" y="1571625"/>
          <p14:tracePt t="75887" x="6143625" y="1714500"/>
          <p14:tracePt t="76180" x="6143625" y="1731963"/>
          <p14:tracePt t="76193" x="6126163" y="1822450"/>
          <p14:tracePt t="76215" x="6116638" y="1901825"/>
          <p14:tracePt t="76228" x="6116638" y="1990725"/>
          <p14:tracePt t="76240" x="6099175" y="2071688"/>
          <p14:tracePt t="76252" x="6099175" y="2224088"/>
          <p14:tracePt t="76277" x="6108700" y="2374900"/>
          <p14:tracePt t="76300" x="6116638" y="2428875"/>
          <p14:tracePt t="76314" x="6126163" y="2465388"/>
          <p14:tracePt t="76323" x="6134100" y="2490788"/>
          <p14:tracePt t="76336" x="6143625" y="2517775"/>
          <p14:tracePt t="76361" x="6153150" y="2527300"/>
          <p14:tracePt t="78869" x="6153150" y="2509838"/>
          <p14:tracePt t="78880" x="6143625" y="2473325"/>
          <p14:tracePt t="78893" x="6116638" y="2393950"/>
          <p14:tracePt t="78918" x="6099175" y="2339975"/>
          <p14:tracePt t="78929" x="6054725" y="2152650"/>
          <p14:tracePt t="78942" x="6027738" y="2027238"/>
          <p14:tracePt t="78967" x="6000750" y="1776413"/>
          <p14:tracePt t="78990" x="5991225" y="1643063"/>
          <p14:tracePt t="79002" x="5973763" y="1517650"/>
          <p14:tracePt t="79028" x="5965825" y="1347788"/>
          <p14:tracePt t="79038" x="5965825" y="1285875"/>
          <p14:tracePt t="79050" x="5965825" y="1231900"/>
          <p14:tracePt t="79064" x="5965825" y="1204913"/>
          <p14:tracePt t="79086" x="5965825" y="1169988"/>
          <p14:tracePt t="79098" x="5983288" y="1143000"/>
          <p14:tracePt t="79113" x="6010275" y="1116013"/>
          <p14:tracePt t="79128" x="6062663" y="1089025"/>
          <p14:tracePt t="79464" x="6062663" y="1098550"/>
          <p14:tracePt t="79476" x="6054725" y="1116013"/>
          <p14:tracePt t="79489" x="6045200" y="1152525"/>
          <p14:tracePt t="79501" x="6037263" y="1179513"/>
          <p14:tracePt t="79514" x="6027738" y="1250950"/>
          <p14:tracePt t="79538" x="6027738" y="1322388"/>
          <p14:tracePt t="79568" x="6027738" y="1374775"/>
          <p14:tracePt t="79575" x="6027738" y="1438275"/>
          <p14:tracePt t="79586" x="6027738" y="1500188"/>
          <p14:tracePt t="79599" x="6054725" y="1643063"/>
          <p14:tracePt t="79629" x="6062663" y="1687513"/>
          <p14:tracePt t="79634" x="6072188" y="1751013"/>
          <p14:tracePt t="79647" x="6108700" y="1830388"/>
          <p14:tracePt t="80014" x="6108700" y="1847850"/>
          <p14:tracePt t="80028" x="6099175" y="1857375"/>
          <p14:tracePt t="80037" x="6089650" y="1893888"/>
          <p14:tracePt t="80051" x="6081713" y="1928813"/>
          <p14:tracePt t="80062" x="6081713" y="1982788"/>
          <p14:tracePt t="80073" x="6081713" y="2009775"/>
          <p14:tracePt t="80086" x="6081713" y="2089150"/>
          <p14:tracePt t="80121" x="6081713" y="2170113"/>
          <p14:tracePt t="80127" x="6081713" y="2205038"/>
          <p14:tracePt t="80147" x="6089650" y="2259013"/>
          <p14:tracePt t="80161" x="6089650" y="2268538"/>
          <p14:tracePt t="80184" x="6099175" y="2286000"/>
          <p14:tracePt t="80201" x="6099175" y="2295525"/>
          <p14:tracePt t="80752" x="6099175" y="2303463"/>
          <p14:tracePt t="80842" x="6099175" y="2312988"/>
          <p14:tracePt t="80855" x="6099175" y="2322513"/>
          <p14:tracePt t="80866" x="6081713" y="2330450"/>
          <p14:tracePt t="80908" x="6072188" y="2339975"/>
          <p14:tracePt t="80916" x="6045200" y="2347913"/>
          <p14:tracePt t="80926" x="6010275" y="2366963"/>
          <p14:tracePt t="80950" x="5983288" y="2374900"/>
          <p14:tracePt t="80965" x="5919788" y="2374900"/>
          <p14:tracePt t="80976" x="5902325" y="2374900"/>
          <p14:tracePt t="80999" x="5830888" y="2366963"/>
          <p14:tracePt t="81030" x="5795963" y="2357438"/>
          <p14:tracePt t="81037" x="5768975" y="2347913"/>
          <p14:tracePt t="81049" x="5732463" y="2330450"/>
          <p14:tracePt t="81062" x="5661025" y="2312988"/>
          <p14:tracePt t="81086" x="5599113" y="2303463"/>
          <p14:tracePt t="81101" x="5572125" y="2303463"/>
          <p14:tracePt t="81121" x="5537200" y="2303463"/>
          <p14:tracePt t="81133" x="5465763" y="2303463"/>
          <p14:tracePt t="81165" x="5429250" y="2303463"/>
          <p14:tracePt t="81171" x="5394325" y="2303463"/>
          <p14:tracePt t="81197" x="5340350" y="2303463"/>
          <p14:tracePt t="81206" x="5322888" y="2303463"/>
          <p14:tracePt t="81226" x="5295900" y="2303463"/>
          <p14:tracePt t="81233" x="5276850" y="2303463"/>
          <p14:tracePt t="81244" x="5268913" y="2303463"/>
          <p14:tracePt t="81267" x="5268913" y="2312988"/>
          <p14:tracePt t="81524" x="5232400" y="2303463"/>
          <p14:tracePt t="81536" x="5180013" y="2276475"/>
          <p14:tracePt t="81548" x="5018088" y="2187575"/>
          <p14:tracePt t="81572" x="4848225" y="2098675"/>
          <p14:tracePt t="81585" x="4795838" y="2062163"/>
          <p14:tracePt t="81598" x="4741863" y="2036763"/>
          <p14:tracePt t="81634" x="4687888" y="1990725"/>
          <p14:tracePt t="81645" x="4670425" y="1973263"/>
          <p14:tracePt t="81657" x="4652963" y="1946275"/>
          <p14:tracePt t="81670" x="4616450" y="1911350"/>
          <p14:tracePt t="81693" x="4598988" y="1893888"/>
          <p14:tracePt t="81707" x="4581525" y="1884363"/>
          <p14:tracePt t="81719" x="4562475" y="1857375"/>
          <p14:tracePt t="81745" x="4554538" y="1847850"/>
          <p14:tracePt t="81766" x="4545013" y="1839913"/>
          <p14:tracePt t="81854" x="4545013" y="1830388"/>
          <p14:tracePt t="81963" x="4545013" y="1822450"/>
          <p14:tracePt t="82053" x="4554538" y="1822450"/>
          <p14:tracePt t="82065" x="4581525" y="1822450"/>
          <p14:tracePt t="82072" x="4633913" y="1795463"/>
          <p14:tracePt t="82085" x="4670425" y="1776413"/>
          <p14:tracePt t="82108" x="4724400" y="1751013"/>
          <p14:tracePt t="82135" x="4795838" y="1724025"/>
          <p14:tracePt t="82145" x="4830763" y="1714500"/>
          <p14:tracePt t="82158" x="4867275" y="1704975"/>
          <p14:tracePt t="82170" x="4919663" y="1679575"/>
          <p14:tracePt t="82194" x="4956175" y="1679575"/>
          <p14:tracePt t="82208" x="4973638" y="1679575"/>
          <p14:tracePt t="82230" x="5000625" y="1679575"/>
          <p14:tracePt t="82244" x="5037138" y="1679575"/>
          <p14:tracePt t="82258" x="5054600" y="1679575"/>
          <p14:tracePt t="82280" x="5072063" y="1679575"/>
          <p14:tracePt t="82305" x="5081588" y="1679575"/>
          <p14:tracePt t="82316" x="5089525" y="1679575"/>
          <p14:tracePt t="82368" x="5099050" y="1679575"/>
          <p14:tracePt t="82388" x="5099050" y="1687513"/>
          <p14:tracePt t="82414" x="5099050" y="1697038"/>
          <p14:tracePt t="82426" x="5054600" y="1714500"/>
          <p14:tracePt t="82441" x="5010150" y="1724025"/>
          <p14:tracePt t="82451" x="4946650" y="1724025"/>
          <p14:tracePt t="82461" x="4884738" y="1724025"/>
          <p14:tracePt t="82474" x="4786313" y="1724025"/>
          <p14:tracePt t="82500" x="4768850" y="1724025"/>
          <p14:tracePt t="82513" x="4732338" y="1724025"/>
          <p14:tracePt t="82547" x="4724400" y="1724025"/>
          <p14:tracePt t="82572" x="4714875" y="1724025"/>
          <p14:tracePt t="82694" x="4724400" y="1724025"/>
          <p14:tracePt t="82707" x="4724400" y="1714500"/>
          <p14:tracePt t="82718" x="4759325" y="1704975"/>
          <p14:tracePt t="82730" x="4813300" y="1687513"/>
          <p14:tracePt t="82743" x="4991100" y="1608138"/>
          <p14:tracePt t="82767" x="5081588" y="1571625"/>
          <p14:tracePt t="82791" x="5214938" y="1536700"/>
          <p14:tracePt t="82803" x="5295900" y="1527175"/>
          <p14:tracePt t="82816" x="5419725" y="1509713"/>
          <p14:tracePt t="82830" x="5465763" y="1509713"/>
          <p14:tracePt t="82852" x="5500688" y="1509713"/>
          <p14:tracePt t="82864" x="5518150" y="1509713"/>
          <p14:tracePt t="82886" x="5527675" y="1509713"/>
          <p14:tracePt t="82895" x="5545138" y="1509713"/>
          <p14:tracePt t="82924" x="5554663" y="1527175"/>
          <p14:tracePt t="82943" x="5562600" y="1544638"/>
          <p14:tracePt t="82949" x="5608638" y="1571625"/>
          <p14:tracePt t="82963" x="5626100" y="1589088"/>
          <p14:tracePt t="82985" x="5626100" y="1598613"/>
          <p14:tracePt t="83001" x="5653088" y="1625600"/>
          <p14:tracePt t="83016" x="5670550" y="1633538"/>
          <p14:tracePt t="83035" x="5715000" y="1660525"/>
          <p14:tracePt t="83059" x="5732463" y="1670050"/>
          <p14:tracePt t="83071" x="5741988" y="1679575"/>
          <p14:tracePt t="83082" x="5751513" y="1679575"/>
          <p14:tracePt t="83096" x="5768975" y="1679575"/>
          <p14:tracePt t="83121" x="5776913" y="1679575"/>
          <p14:tracePt t="83145" x="5786438" y="1679575"/>
          <p14:tracePt t="83183" x="5795963" y="1679575"/>
          <p14:tracePt t="83242" x="5803900" y="1679575"/>
          <p14:tracePt t="83305" x="5813425" y="1679575"/>
          <p14:tracePt t="83327" x="5822950" y="1679575"/>
          <p14:tracePt t="83389" x="5830888" y="1679575"/>
          <p14:tracePt t="83742" x="5848350" y="1679575"/>
          <p14:tracePt t="83753" x="5867400" y="1670050"/>
          <p14:tracePt t="83765" x="5894388" y="1660525"/>
          <p14:tracePt t="83786" x="6010275" y="1608138"/>
          <p14:tracePt t="83791" x="6134100" y="1581150"/>
          <p14:tracePt t="83803" x="6296025" y="1571625"/>
          <p14:tracePt t="83826" x="6518275" y="1536700"/>
          <p14:tracePt t="83838" x="6769100" y="1527175"/>
          <p14:tracePt t="83850" x="7062788" y="1527175"/>
          <p14:tracePt t="83875" x="7242175" y="1527175"/>
          <p14:tracePt t="83901" x="7348538" y="1527175"/>
          <p14:tracePt t="83924" x="7385050" y="1527175"/>
          <p14:tracePt t="83944" x="7419975" y="1527175"/>
          <p14:tracePt t="83974" x="7439025" y="1544638"/>
          <p14:tracePt t="83986" x="7456488" y="1554163"/>
          <p14:tracePt t="84004" x="7483475" y="1562100"/>
          <p14:tracePt t="84011" x="7510463" y="1589088"/>
          <p14:tracePt t="84033" x="7510463" y="1608138"/>
          <p14:tracePt t="84047" x="7510463" y="1616075"/>
          <p14:tracePt t="84070" x="7491413" y="1625600"/>
          <p14:tracePt t="84081" x="7491413" y="1633538"/>
          <p14:tracePt t="84093" x="7483475" y="1633538"/>
          <p14:tracePt t="84119" x="7483475" y="1643063"/>
          <p14:tracePt t="84158" x="7483475" y="1652588"/>
          <p14:tracePt t="84221" x="7491413" y="1652588"/>
          <p14:tracePt t="84229" x="7527925" y="1652588"/>
          <p14:tracePt t="84268" x="7537450" y="1652588"/>
          <p14:tracePt t="84279" x="7554913" y="1652588"/>
          <p14:tracePt t="84291" x="7554913" y="1660525"/>
          <p14:tracePt t="84312" x="7562850" y="1660525"/>
          <p14:tracePt t="84352" x="7572375" y="1660525"/>
          <p14:tracePt t="84362" x="7581900" y="1660525"/>
          <p14:tracePt t="84815" x="7589838" y="1660525"/>
          <p14:tracePt t="84826" x="7608888" y="1660525"/>
          <p14:tracePt t="84839" x="7626350" y="1652588"/>
          <p14:tracePt t="84850" x="7643813" y="1643063"/>
          <p14:tracePt t="84972" x="7653338" y="1643063"/>
          <p14:tracePt t="84998" x="7661275" y="1643063"/>
          <p14:tracePt t="85008" x="7670800" y="1643063"/>
          <p14:tracePt t="85035" x="7680325" y="1643063"/>
          <p14:tracePt t="86376" x="7670800" y="1643063"/>
          <p14:tracePt t="86910" x="7661275" y="1643063"/>
          <p14:tracePt t="86921" x="7653338" y="1643063"/>
          <p14:tracePt t="86933" x="7634288" y="1643063"/>
          <p14:tracePt t="86948" x="7599363" y="1643063"/>
          <p14:tracePt t="86977" x="7554913" y="1643063"/>
          <p14:tracePt t="86983" x="7510463" y="1643063"/>
          <p14:tracePt t="86994" x="7323138" y="1643063"/>
          <p14:tracePt t="87017" x="7215188" y="1643063"/>
          <p14:tracePt t="87028" x="6983413" y="1633538"/>
          <p14:tracePt t="87056" x="6894513" y="1616075"/>
          <p14:tracePt t="87068" x="6831013" y="1616075"/>
          <p14:tracePt t="87080" x="6724650" y="1616075"/>
          <p14:tracePt t="87105" x="6670675" y="1616075"/>
          <p14:tracePt t="87117" x="6634163" y="1625600"/>
          <p14:tracePt t="87129" x="6572250" y="1670050"/>
          <p14:tracePt t="87153" x="6537325" y="1724025"/>
          <p14:tracePt t="87494" x="6510338" y="1724025"/>
          <p14:tracePt t="87504" x="6483350" y="1724025"/>
          <p14:tracePt t="87519" x="6429375" y="1724025"/>
          <p14:tracePt t="87526" x="6357938" y="1724025"/>
          <p14:tracePt t="87543" x="6259513" y="1714500"/>
          <p14:tracePt t="87554" x="6153150" y="1697038"/>
          <p14:tracePt t="87564" x="5965825" y="1643063"/>
          <p14:tracePt t="87593" x="5857875" y="1589088"/>
          <p14:tracePt t="87605" x="5813425" y="1554163"/>
          <p14:tracePt t="87617" x="5803900" y="1554163"/>
          <p14:tracePt t="87652" x="5795963" y="1554163"/>
          <p14:tracePt t="87958" x="5776913" y="1554163"/>
          <p14:tracePt t="87971" x="5768975" y="1554163"/>
          <p14:tracePt t="87983" x="5751513" y="1554163"/>
          <p14:tracePt t="87993" x="5616575" y="1517650"/>
          <p14:tracePt t="88017" x="5465763" y="1482725"/>
          <p14:tracePt t="88024" x="5232400" y="1465263"/>
          <p14:tracePt t="88042" x="4919663" y="1465263"/>
          <p14:tracePt t="88054" x="4330700" y="1527175"/>
          <p14:tracePt t="88087" x="3983038" y="1598613"/>
          <p14:tracePt t="88102" x="3875088" y="1608138"/>
          <p14:tracePt t="88114" x="3803650" y="1633538"/>
          <p14:tracePt t="88128" x="3759200" y="1652588"/>
          <p14:tracePt t="88141" x="3741738" y="1652588"/>
          <p14:tracePt t="88238" x="3751263" y="1652588"/>
          <p14:tracePt t="88259" x="3776663" y="1652588"/>
          <p14:tracePt t="88274" x="3803650" y="1652588"/>
          <p14:tracePt t="88287" x="3840163" y="1643063"/>
          <p14:tracePt t="88299" x="3884613" y="1625600"/>
          <p14:tracePt t="88311" x="3965575" y="1625600"/>
          <p14:tracePt t="88322" x="4116388" y="1608138"/>
          <p14:tracePt t="88347" x="4303713" y="1608138"/>
          <p14:tracePt t="88360" x="4429125" y="1608138"/>
          <p14:tracePt t="88383" x="4537075" y="1608138"/>
          <p14:tracePt t="88397" x="4803775" y="1625600"/>
          <p14:tracePt t="88411" x="4946650" y="1633538"/>
          <p14:tracePt t="88431" x="5214938" y="1652588"/>
          <p14:tracePt t="88458" x="5357813" y="1652588"/>
          <p14:tracePt t="88477" x="5661025" y="1633538"/>
          <p14:tracePt t="88775" x="5688013" y="1633538"/>
          <p14:tracePt t="88785" x="5759450" y="1598613"/>
          <p14:tracePt t="88810" x="5822950" y="1562100"/>
          <p14:tracePt t="88821" x="5894388" y="1517650"/>
          <p14:tracePt t="88835" x="5946775" y="1482725"/>
          <p14:tracePt t="88858" x="5956300" y="1473200"/>
          <p14:tracePt t="88869" x="5965825" y="1465263"/>
          <p14:tracePt t="88888" x="5973763" y="1446213"/>
          <p14:tracePt t="88898" x="5983288" y="1438275"/>
          <p14:tracePt t="88919" x="5991225" y="1438275"/>
          <p14:tracePt t="88931" x="5991225" y="1428750"/>
          <p14:tracePt t="88945" x="5991225" y="1411288"/>
          <p14:tracePt t="88995" x="5991225" y="1401763"/>
          <p14:tracePt t="89102" x="5983288" y="1411288"/>
          <p14:tracePt t="89114" x="5973763" y="1419225"/>
          <p14:tracePt t="89126" x="5938838" y="1428750"/>
          <p14:tracePt t="89140" x="5840413" y="1438275"/>
          <p14:tracePt t="89152" x="5688013" y="1465263"/>
          <p14:tracePt t="89163" x="5384800" y="1490663"/>
          <p14:tracePt t="89192" x="5251450" y="1490663"/>
          <p14:tracePt t="89198" x="5108575" y="1490663"/>
          <p14:tracePt t="89210" x="4884738" y="1490663"/>
          <p14:tracePt t="89242" x="4795838" y="1490663"/>
          <p14:tracePt t="89246" x="4697413" y="1490663"/>
          <p14:tracePt t="89261" x="4679950" y="1490663"/>
          <p14:tracePt t="89276" x="4670425" y="1490663"/>
          <p14:tracePt t="89455" x="4687888" y="1490663"/>
          <p14:tracePt t="89481" x="4705350" y="1490663"/>
          <p14:tracePt t="89491" x="4714875" y="1490663"/>
          <p14:tracePt t="89515" x="4724400" y="1500188"/>
          <p14:tracePt t="89533" x="4724400" y="1509713"/>
          <p14:tracePt t="89541" x="4741863" y="1527175"/>
          <p14:tracePt t="89569" x="4741863" y="1536700"/>
          <p14:tracePt t="89578" x="4751388" y="1536700"/>
          <p14:tracePt t="89589" x="4759325" y="1554163"/>
          <p14:tracePt t="89619" x="4759325" y="1562100"/>
          <p14:tracePt t="89626" x="4768850" y="1562100"/>
          <p14:tracePt t="89688" x="4776788" y="1562100"/>
          <p14:tracePt t="89698" x="4786313" y="1562100"/>
          <p14:tracePt t="89712" x="4803775" y="1562100"/>
          <p14:tracePt t="89723" x="4840288" y="1562100"/>
          <p14:tracePt t="89736" x="4911725" y="1562100"/>
          <p14:tracePt t="89759" x="4956175" y="1562100"/>
          <p14:tracePt t="89773" x="4991100" y="1562100"/>
          <p14:tracePt t="89784" x="5108575" y="1509713"/>
          <p14:tracePt t="89810" x="5232400" y="1393825"/>
          <p14:tracePt t="89823" x="5303838" y="1322388"/>
          <p14:tracePt t="89852" x="5384800" y="1250950"/>
          <p14:tracePt t="89860" x="5562600" y="1054100"/>
          <p14:tracePt t="89882" x="5653088" y="955675"/>
          <p14:tracePt t="89894" x="5840413" y="776288"/>
          <p14:tracePt t="89906" x="5938838" y="687388"/>
          <p14:tracePt t="89919" x="6045200" y="625475"/>
          <p14:tracePt t="89942" x="6161088" y="561975"/>
          <p14:tracePt t="89956" x="6340475" y="455613"/>
          <p14:tracePt t="89979" x="6456363" y="411163"/>
          <p14:tracePt t="89991" x="6562725" y="366713"/>
          <p14:tracePt t="90004" x="6680200" y="339725"/>
          <p14:tracePt t="90020" x="6688138" y="339725"/>
          <p14:tracePt t="90234" x="6670675" y="339725"/>
          <p14:tracePt t="90261" x="6616700" y="339725"/>
          <p14:tracePt t="90271" x="6562725" y="347663"/>
          <p14:tracePt t="90285" x="6500813" y="357188"/>
          <p14:tracePt t="90298" x="6419850" y="374650"/>
          <p14:tracePt t="90320" x="6384925" y="384175"/>
          <p14:tracePt t="90332" x="6348413" y="393700"/>
          <p14:tracePt t="90344" x="6296025" y="401638"/>
          <p14:tracePt t="90357" x="6197600" y="438150"/>
          <p14:tracePt t="90386" x="6081713" y="482600"/>
          <p14:tracePt t="90398" x="6045200" y="490538"/>
          <p14:tracePt t="90419" x="6027738" y="490538"/>
          <p14:tracePt t="90430" x="6010275" y="490538"/>
          <p14:tracePt t="90493" x="6027738" y="490538"/>
          <p14:tracePt t="90504" x="6072188" y="490538"/>
          <p14:tracePt t="90515" x="6153150" y="490538"/>
          <p14:tracePt t="90541" x="6188075" y="490538"/>
          <p14:tracePt t="90553" x="6224588" y="490538"/>
          <p14:tracePt t="90563" x="6242050" y="490538"/>
          <p14:tracePt t="90576" x="6303963" y="490538"/>
          <p14:tracePt t="90603" x="6323013" y="490538"/>
          <p14:tracePt t="90613" x="6357938" y="490538"/>
          <p14:tracePt t="90626" x="6367463" y="490538"/>
          <p14:tracePt t="90650" x="6375400" y="490538"/>
          <p14:tracePt t="90662" x="6419850" y="490538"/>
          <p14:tracePt t="90695" x="6456363" y="509588"/>
          <p14:tracePt t="90712" x="6483350" y="509588"/>
          <p14:tracePt t="90723" x="6510338" y="517525"/>
          <p14:tracePt t="90735" x="6545263" y="527050"/>
          <p14:tracePt t="90748" x="6616700" y="536575"/>
          <p14:tracePt t="90759" x="6643688" y="536575"/>
          <p14:tracePt t="90791" x="6742113" y="544513"/>
          <p14:tracePt t="90809" x="6786563" y="554038"/>
          <p14:tracePt t="90820" x="6823075" y="554038"/>
          <p14:tracePt t="90833" x="6858000" y="554038"/>
          <p14:tracePt t="90844" x="6919913" y="554038"/>
          <p14:tracePt t="90869" x="6965950" y="554038"/>
          <p14:tracePt t="90881" x="7062788" y="544513"/>
          <p14:tracePt t="90906" x="7108825" y="544513"/>
          <p14:tracePt t="90932" x="7188200" y="544513"/>
          <p14:tracePt t="90943" x="7215188" y="544513"/>
          <p14:tracePt t="90955" x="7242175" y="544513"/>
          <p14:tracePt t="90980" x="7269163" y="544513"/>
          <p14:tracePt t="90991" x="7277100" y="544513"/>
          <p14:tracePt t="91002" x="7286625" y="544513"/>
          <p14:tracePt t="91011" x="7331075" y="544513"/>
          <p14:tracePt t="91050" x="7340600" y="544513"/>
          <p14:tracePt t="91063" x="7348538" y="544513"/>
          <p14:tracePt t="91090" x="7348538" y="536575"/>
          <p14:tracePt t="91100" x="7358063" y="536575"/>
          <p14:tracePt t="91112" x="7358063" y="527050"/>
          <p14:tracePt t="91137" x="7375525" y="527050"/>
          <p14:tracePt t="91172" x="7385050" y="527050"/>
          <p14:tracePt t="91185" x="7394575" y="517525"/>
          <p14:tracePt t="91301" x="7375525" y="517525"/>
          <p14:tracePt t="91319" x="7340600" y="509588"/>
          <p14:tracePt t="91347" x="7313613" y="509588"/>
          <p14:tracePt t="91356" x="7277100" y="500063"/>
          <p14:tracePt t="91367" x="7205663" y="500063"/>
          <p14:tracePt t="91379" x="7010400" y="500063"/>
          <p14:tracePt t="91415" x="6840538" y="500063"/>
          <p14:tracePt t="91429" x="6759575" y="500063"/>
          <p14:tracePt t="91440" x="6697663" y="517525"/>
          <p14:tracePt t="91454" x="6608763" y="536575"/>
          <p14:tracePt t="91466" x="6599238" y="536575"/>
          <p14:tracePt t="91491" x="6581775" y="536575"/>
          <p14:tracePt t="91526" x="6554788" y="536575"/>
          <p14:tracePt t="91539" x="6537325" y="536575"/>
          <p14:tracePt t="91551" x="6527800" y="536575"/>
          <p14:tracePt t="91686" x="6537325" y="536575"/>
          <p14:tracePt t="91697" x="6545263" y="536575"/>
          <p14:tracePt t="91709" x="6599238" y="536575"/>
          <p14:tracePt t="91735" x="6634163" y="544513"/>
          <p14:tracePt t="91746" x="6670675" y="544513"/>
          <p14:tracePt t="91758" x="6705600" y="571500"/>
          <p14:tracePt t="91769" x="6751638" y="571500"/>
          <p14:tracePt t="91787" x="6777038" y="581025"/>
          <p14:tracePt t="91807" x="6804025" y="588963"/>
          <p14:tracePt t="91820" x="6858000" y="608013"/>
          <p14:tracePt t="91842" x="6911975" y="615950"/>
          <p14:tracePt t="91868" x="6946900" y="615950"/>
          <p14:tracePt t="91880" x="6991350" y="615950"/>
          <p14:tracePt t="91891" x="7045325" y="608013"/>
          <p14:tracePt t="92244" x="7081838" y="608013"/>
          <p14:tracePt t="92257" x="7126288" y="598488"/>
          <p14:tracePt t="92271" x="7188200" y="598488"/>
          <p14:tracePt t="92289" x="7340600" y="598488"/>
          <p14:tracePt t="92308" x="7402513" y="598488"/>
          <p14:tracePt t="92320" x="7500938" y="598488"/>
          <p14:tracePt t="92331" x="7537450" y="598488"/>
          <p14:tracePt t="92346" x="7554913" y="598488"/>
          <p14:tracePt t="92357" x="7581900" y="598488"/>
          <p14:tracePt t="92370" x="7589838" y="598488"/>
          <p14:tracePt t="92391" x="7599363" y="598488"/>
          <p14:tracePt t="92430" x="7608888" y="598488"/>
          <p14:tracePt t="92512" x="7599363" y="588963"/>
          <p14:tracePt t="92517" x="7572375" y="581025"/>
          <p14:tracePt t="92537" x="7537450" y="571500"/>
          <p14:tracePt t="92550" x="7394575" y="554038"/>
          <p14:tracePt t="92563" x="7304088" y="536575"/>
          <p14:tracePt t="92577" x="7180263" y="536575"/>
          <p14:tracePt t="92600" x="6946900" y="536575"/>
          <p14:tracePt t="92629" x="6858000" y="536575"/>
          <p14:tracePt t="92635" x="6796088" y="544513"/>
          <p14:tracePt t="92647" x="6759575" y="544513"/>
          <p14:tracePt t="92661" x="6724650" y="544513"/>
          <p14:tracePt t="92683" x="6715125" y="544513"/>
          <p14:tracePt t="92696" x="6705600" y="544513"/>
          <p14:tracePt t="92868" x="6724650" y="544513"/>
          <p14:tracePt t="92880" x="6742113" y="544513"/>
          <p14:tracePt t="92890" x="6777038" y="544513"/>
          <p14:tracePt t="92917" x="6919913" y="527050"/>
          <p14:tracePt t="92922" x="7018338" y="509588"/>
          <p14:tracePt t="92931" x="7126288" y="500063"/>
          <p14:tracePt t="92951" x="7323138" y="490538"/>
          <p14:tracePt t="92966" x="7446963" y="473075"/>
          <p14:tracePt t="92978" x="7554913" y="473075"/>
          <p14:tracePt t="93001" x="7742238" y="455613"/>
          <p14:tracePt t="93013" x="7804150" y="455613"/>
          <p14:tracePt t="93035" x="7867650" y="446088"/>
          <p14:tracePt t="93049" x="7947025" y="428625"/>
          <p14:tracePt t="93065" x="8089900" y="419100"/>
          <p14:tracePt t="93245" x="8081963" y="419100"/>
          <p14:tracePt t="93258" x="8062913" y="419100"/>
          <p14:tracePt t="93287" x="8045450" y="419100"/>
          <p14:tracePt t="93295" x="8018463" y="419100"/>
          <p14:tracePt t="93305" x="7947025" y="419100"/>
          <p14:tracePt t="93319" x="7875588" y="419100"/>
          <p14:tracePt t="93353" x="7732713" y="419100"/>
          <p14:tracePt t="93367" x="7643813" y="419100"/>
          <p14:tracePt t="93378" x="7581900" y="419100"/>
          <p14:tracePt t="93391" x="7456488" y="428625"/>
          <p14:tracePt t="93415" x="7375525" y="446088"/>
          <p14:tracePt t="93427" x="7313613" y="455613"/>
          <p14:tracePt t="93439" x="7251700" y="465138"/>
          <p14:tracePt t="93453" x="7108825" y="490538"/>
          <p14:tracePt t="93476" x="7054850" y="509588"/>
          <p14:tracePt t="93488" x="7027863" y="509588"/>
          <p14:tracePt t="93501" x="6991350" y="517525"/>
          <p14:tracePt t="93517" x="6973888" y="527050"/>
          <p14:tracePt t="93536" x="6929438" y="527050"/>
          <p14:tracePt t="93550" x="6919913" y="527050"/>
          <p14:tracePt t="93575" x="6894513" y="527050"/>
          <p14:tracePt t="93587" x="6884988" y="527050"/>
          <p14:tracePt t="93616" x="6867525" y="527050"/>
          <p14:tracePt t="93622" x="6858000" y="527050"/>
          <p14:tracePt t="93634" x="6831013" y="527050"/>
          <p14:tracePt t="93732" x="6823075" y="527050"/>
          <p14:tracePt t="93786" x="6831013" y="527050"/>
          <p14:tracePt t="93793" x="6902450" y="527050"/>
          <p14:tracePt t="93820" x="6983413" y="517525"/>
          <p14:tracePt t="93830" x="7296150" y="482600"/>
          <p14:tracePt t="93842" x="7446963" y="482600"/>
          <p14:tracePt t="93853" x="7599363" y="465138"/>
          <p14:tracePt t="93871" x="7705725" y="465138"/>
          <p14:tracePt t="93889" x="7840663" y="465138"/>
          <p14:tracePt t="93914" x="7875588" y="465138"/>
          <p14:tracePt t="93928" x="7929563" y="482600"/>
          <p14:tracePt t="93950" x="7956550" y="490538"/>
          <p14:tracePt t="93962" x="7974013" y="500063"/>
          <p14:tracePt t="93976" x="8001000" y="509588"/>
          <p14:tracePt t="93988" x="8037513" y="509588"/>
          <p14:tracePt t="94012" x="8062913" y="517525"/>
          <p14:tracePt t="94027" x="8072438" y="517525"/>
          <p14:tracePt t="94159" x="8062913" y="517525"/>
          <p14:tracePt t="94170" x="8027988" y="517525"/>
          <p14:tracePt t="94183" x="7956550" y="517525"/>
          <p14:tracePt t="94195" x="7777163" y="517525"/>
          <p14:tracePt t="94206" x="7626350" y="517525"/>
          <p14:tracePt t="94231" x="7394575" y="517525"/>
          <p14:tracePt t="94244" x="7304088" y="517525"/>
          <p14:tracePt t="94275" x="7197725" y="517525"/>
          <p14:tracePt t="94282" x="7161213" y="517525"/>
          <p14:tracePt t="94305" x="7143750" y="517525"/>
          <p14:tracePt t="94317" x="7134225" y="517525"/>
          <p14:tracePt t="94329" x="7116763" y="517525"/>
          <p14:tracePt t="94341" x="7099300" y="517525"/>
          <p14:tracePt t="94366" x="7072313" y="517525"/>
          <p14:tracePt t="94414" x="7062788" y="527050"/>
          <p14:tracePt t="94425" x="7054850" y="527050"/>
          <p14:tracePt t="94445" x="7045325" y="527050"/>
          <p14:tracePt t="94451" x="7037388" y="536575"/>
          <p14:tracePt t="94464" x="6983413" y="554038"/>
          <p14:tracePt t="94475" x="6956425" y="561975"/>
          <p14:tracePt t="94499" x="6894513" y="588963"/>
          <p14:tracePt t="94526" x="6858000" y="598488"/>
          <p14:tracePt t="94536" x="6823075" y="625475"/>
          <p14:tracePt t="94547" x="6769100" y="652463"/>
          <p14:tracePt t="94560" x="6616700" y="741363"/>
          <p14:tracePt t="94584" x="6510338" y="812800"/>
          <p14:tracePt t="94852" x="6483350" y="812800"/>
          <p14:tracePt t="94863" x="6465888" y="822325"/>
          <p14:tracePt t="94881" x="6456363" y="830263"/>
          <p14:tracePt t="94892" x="6438900" y="847725"/>
          <p14:tracePt t="94902" x="6340475" y="938213"/>
          <p14:tracePt t="94915" x="6251575" y="1000125"/>
          <p14:tracePt t="94950" x="6027738" y="1152525"/>
          <p14:tracePt t="94955" x="5929313" y="1241425"/>
          <p14:tracePt t="94973" x="5840413" y="1312863"/>
          <p14:tracePt t="94986" x="5715000" y="1438275"/>
          <p14:tracePt t="95010" x="5661025" y="1482725"/>
          <p14:tracePt t="95017" x="5643563" y="1500188"/>
          <p14:tracePt t="95035" x="5626100" y="1509713"/>
          <p14:tracePt t="95047" x="5616575" y="1517650"/>
          <p14:tracePt t="95073" x="5608638" y="1517650"/>
          <p14:tracePt t="95181" x="5608638" y="1527175"/>
          <p14:tracePt t="95220" x="5608638" y="1544638"/>
          <p14:tracePt t="95230" x="5616575" y="1554163"/>
          <p14:tracePt t="95243" x="5626100" y="1562100"/>
          <p14:tracePt t="95254" x="5661025" y="1616075"/>
          <p14:tracePt t="95285" x="5688013" y="1660525"/>
          <p14:tracePt t="95290" x="5776913" y="1803400"/>
          <p14:tracePt t="95316" x="5840413" y="1874838"/>
          <p14:tracePt t="95327" x="5911850" y="1955800"/>
          <p14:tracePt t="95549" x="5902325" y="1955800"/>
          <p14:tracePt t="95571" x="5894388" y="1946275"/>
          <p14:tracePt t="95605" x="5884863" y="1946275"/>
          <p14:tracePt t="95618" x="5875338" y="1946275"/>
          <p14:tracePt t="95632" x="5867400" y="1965325"/>
          <p14:tracePt t="95644" x="5857875" y="2044700"/>
          <p14:tracePt t="95664" x="5848350" y="2197100"/>
          <p14:tracePt t="95667" x="5822950" y="2473325"/>
          <p14:tracePt t="95692" x="5822950" y="2652713"/>
          <p14:tracePt t="95719" x="5822950" y="2687638"/>
          <p14:tracePt t="95729" x="5822950" y="2714625"/>
          <p14:tracePt t="95746" x="5822950" y="2741613"/>
          <p14:tracePt t="95757" x="5822950" y="2751138"/>
          <p14:tracePt t="95789" x="5822950" y="2759075"/>
          <p14:tracePt t="95804" x="5822950" y="2768600"/>
          <p14:tracePt t="95817" x="5822950" y="2776538"/>
          <p14:tracePt t="95898" x="5822950" y="2732088"/>
          <p14:tracePt t="95913" x="5822950" y="2517775"/>
          <p14:tracePt t="95942" x="5822950" y="2384425"/>
          <p14:tracePt t="95949" x="5822950" y="2241550"/>
          <p14:tracePt t="95961" x="5822950" y="1955800"/>
          <p14:tracePt t="95993" x="5822950" y="1758950"/>
          <p14:tracePt t="96009" x="5813425" y="1679575"/>
          <p14:tracePt t="96022" x="5813425" y="1616075"/>
          <p14:tracePt t="96036" x="5813425" y="1571625"/>
          <p14:tracePt t="96047" x="5813425" y="1509713"/>
          <p14:tracePt t="96070" x="5813425" y="1500188"/>
          <p14:tracePt t="96084" x="5813425" y="1490663"/>
          <p14:tracePt t="96095" x="5813425" y="1473200"/>
          <p14:tracePt t="96110" x="5813425" y="1455738"/>
          <p14:tracePt t="96132" x="5822950" y="1446213"/>
          <p14:tracePt t="96158" x="5830888" y="1446213"/>
          <p14:tracePt t="96170" x="5830888" y="1438275"/>
          <p14:tracePt t="96451" x="5830888" y="1455738"/>
          <p14:tracePt t="96461" x="5830888" y="1473200"/>
          <p14:tracePt t="96472" x="5830888" y="1509713"/>
          <p14:tracePt t="96484" x="5830888" y="1544638"/>
          <p14:tracePt t="96500" x="5822950" y="1660525"/>
          <p14:tracePt t="96526" x="5822950" y="1724025"/>
          <p14:tracePt t="96534" x="5822950" y="1830388"/>
          <p14:tracePt t="96559" x="5822950" y="1893888"/>
          <p14:tracePt t="96571" x="5830888" y="2009775"/>
          <p14:tracePt t="96582" x="5840413" y="2062163"/>
          <p14:tracePt t="96606" x="5848350" y="2089150"/>
          <p14:tracePt t="96619" x="5867400" y="2143125"/>
          <p14:tracePt t="96631" x="5875338" y="2170113"/>
          <p14:tracePt t="96644" x="5875338" y="2179638"/>
          <p14:tracePt t="96667" x="5902325" y="2187575"/>
          <p14:tracePt t="96680" x="5911850" y="2205038"/>
          <p14:tracePt t="96703" x="5911850" y="2214563"/>
          <p14:tracePt t="96715" x="5919788" y="2214563"/>
          <p14:tracePt t="97087" x="5919788" y="2187575"/>
          <p14:tracePt t="97093" x="5902325" y="2133600"/>
          <p14:tracePt t="97118" x="5867400" y="1990725"/>
          <p14:tracePt t="97132" x="5840413" y="1901825"/>
          <p14:tracePt t="97145" x="5822950" y="1785938"/>
          <p14:tracePt t="97154" x="5786438" y="1598613"/>
          <p14:tracePt t="97179" x="5786438" y="1527175"/>
          <p14:tracePt t="97191" x="5786438" y="1366838"/>
          <p14:tracePt t="97204" x="5786438" y="1303338"/>
          <p14:tracePt t="97228" x="5786438" y="1258888"/>
          <p14:tracePt t="97239" x="5786438" y="1196975"/>
          <p14:tracePt t="97253" x="5786438" y="1179513"/>
          <p14:tracePt t="97266" x="5786438" y="1152525"/>
          <p14:tracePt t="97282" x="5786438" y="1143000"/>
          <p14:tracePt t="97320" x="5786438" y="1133475"/>
          <p14:tracePt t="97410" x="5786438" y="1152525"/>
          <p14:tracePt t="97424" x="5786438" y="1169988"/>
          <p14:tracePt t="97434" x="5776913" y="1241425"/>
          <p14:tracePt t="97471" x="5776913" y="1268413"/>
          <p14:tracePt t="97479" x="5776913" y="1366838"/>
          <p14:tracePt t="97490" x="5776913" y="1438275"/>
          <p14:tracePt t="97507" x="5795963" y="1625600"/>
          <p14:tracePt t="97534" x="5803900" y="1731963"/>
          <p14:tracePt t="97547" x="5830888" y="1847850"/>
          <p14:tracePt t="97556" x="5848350" y="1982788"/>
          <p14:tracePt t="97569" x="5875338" y="2125663"/>
          <p14:tracePt t="97582" x="5929313" y="2339975"/>
          <p14:tracePt t="97604" x="5946775" y="2393950"/>
          <p14:tracePt t="97619" x="6000750" y="2482850"/>
          <p14:tracePt t="97641" x="6018213" y="2509838"/>
          <p14:tracePt t="98032" x="6018213" y="2500313"/>
          <p14:tracePt t="98045" x="6018213" y="2490788"/>
          <p14:tracePt t="98056" x="6018213" y="2465388"/>
          <p14:tracePt t="98080" x="6018213" y="2455863"/>
          <p14:tracePt t="98142" x="6018213" y="2419350"/>
          <p14:tracePt t="98153" x="6018213" y="2374900"/>
          <p14:tracePt t="98166" x="6018213" y="2330450"/>
          <p14:tracePt t="98177" x="6018213" y="2205038"/>
          <p14:tracePt t="98190" x="6018213" y="2116138"/>
          <p14:tracePt t="98215" x="6027738" y="1866900"/>
          <p14:tracePt t="98228" x="6045200" y="1758950"/>
          <p14:tracePt t="98241" x="6045200" y="1652588"/>
          <p14:tracePt t="98263" x="6054725" y="1562100"/>
          <p14:tracePt t="98276" x="6062663" y="1438275"/>
          <p14:tracePt t="98291" x="6062663" y="1384300"/>
          <p14:tracePt t="98324" x="6072188" y="1339850"/>
          <p14:tracePt t="98329" x="6072188" y="1322388"/>
          <p14:tracePt t="98348" x="6089650" y="1312863"/>
          <p14:tracePt t="98362" x="6099175" y="1312863"/>
          <p14:tracePt t="98629" x="6099175" y="1330325"/>
          <p14:tracePt t="98646" x="6099175" y="1366838"/>
          <p14:tracePt t="98665" x="6099175" y="1428750"/>
          <p14:tracePt t="98678" x="6099175" y="1473200"/>
          <p14:tracePt t="98691" x="6099175" y="1536700"/>
          <p14:tracePt t="98703" x="6099175" y="1652588"/>
          <p14:tracePt t="98726" x="6099175" y="1697038"/>
          <p14:tracePt t="98741" x="6108700" y="1847850"/>
          <p14:tracePt t="98752" x="6126163" y="1946275"/>
          <p14:tracePt t="98777" x="6134100" y="2036763"/>
          <p14:tracePt t="98784" x="6161088" y="2108200"/>
          <p14:tracePt t="98800" x="6180138" y="2214563"/>
          <p14:tracePt t="98813" x="6205538" y="2268538"/>
          <p14:tracePt t="98838" x="6232525" y="2357438"/>
          <p14:tracePt t="98867" x="6242050" y="2393950"/>
          <p14:tracePt t="99104" x="6242050" y="2384425"/>
          <p14:tracePt t="99117" x="6242050" y="2366963"/>
          <p14:tracePt t="99130" x="6242050" y="2330450"/>
          <p14:tracePt t="99140" x="6232525" y="2259013"/>
          <p14:tracePt t="99154" x="6215063" y="2089150"/>
          <p14:tracePt t="99166" x="6205538" y="1982788"/>
          <p14:tracePt t="99198" x="6197600" y="1803400"/>
          <p14:tracePt t="99204" x="6197600" y="1704975"/>
          <p14:tracePt t="99226" x="6197600" y="1598613"/>
          <p14:tracePt t="99239" x="6188075" y="1509713"/>
          <p14:tracePt t="99251" x="6188075" y="1357313"/>
          <p14:tracePt t="99277" x="6188075" y="1295400"/>
          <p14:tracePt t="99287" x="6188075" y="1214438"/>
          <p14:tracePt t="99320" x="6188075" y="1179513"/>
          <p14:tracePt t="99335" x="6188075" y="1169988"/>
          <p14:tracePt t="99521" x="6188075" y="1196975"/>
          <p14:tracePt t="99533" x="6188075" y="1214438"/>
          <p14:tracePt t="99543" x="6180138" y="1231900"/>
          <p14:tracePt t="99557" x="6170613" y="1285875"/>
          <p14:tracePt t="99569" x="6170613" y="1322388"/>
          <p14:tracePt t="99601" x="6170613" y="1411288"/>
          <p14:tracePt t="99615" x="6170613" y="1490663"/>
          <p14:tracePt t="99629" x="6170613" y="1598613"/>
          <p14:tracePt t="99640" x="6197600" y="1785938"/>
          <p14:tracePt t="99653" x="6215063" y="1866900"/>
          <p14:tracePt t="99677" x="6259513" y="2000250"/>
          <p14:tracePt t="99704" x="6276975" y="2044700"/>
          <p14:tracePt t="99715" x="6303963" y="2089150"/>
          <p14:tracePt t="100042" x="6303963" y="2098675"/>
          <p14:tracePt t="100056" x="6303963" y="2116138"/>
          <p14:tracePt t="100068" x="6296025" y="2143125"/>
          <p14:tracePt t="100079" x="6286500" y="2205038"/>
          <p14:tracePt t="100104" x="6286500" y="2241550"/>
          <p14:tracePt t="100114" x="6276975" y="2276475"/>
          <p14:tracePt t="100121" x="6276975" y="2303463"/>
          <p14:tracePt t="100140" x="6276975" y="2339975"/>
          <p14:tracePt t="100162" x="6276975" y="2357438"/>
          <p14:tracePt t="100177" x="6269038" y="2366963"/>
          <p14:tracePt t="100200" x="6269038" y="2374900"/>
          <p14:tracePt t="100213" x="6269038" y="2384425"/>
          <p14:tracePt t="100274" x="6269038" y="2393950"/>
          <p14:tracePt t="100305" x="6269038" y="2401888"/>
          <p14:tracePt t="100312" x="6269038" y="2419350"/>
          <p14:tracePt t="100411" x="6269038" y="2401888"/>
          <p14:tracePt t="100421" x="6259513" y="2374900"/>
          <p14:tracePt t="100435" x="6251575" y="2312988"/>
          <p14:tracePt t="100447" x="6251575" y="2259013"/>
          <p14:tracePt t="100460" x="6242050" y="2197100"/>
          <p14:tracePt t="100481" x="6242050" y="2116138"/>
          <p14:tracePt t="100494" x="6242050" y="1965325"/>
          <p14:tracePt t="100526" x="6242050" y="1874838"/>
          <p14:tracePt t="100544" x="6242050" y="1822450"/>
          <p14:tracePt t="100559" x="6242050" y="1776413"/>
          <p14:tracePt t="100567" x="6242050" y="1741488"/>
          <p14:tracePt t="100581" x="6251575" y="1670050"/>
          <p14:tracePt t="100603" x="6259513" y="1616075"/>
          <p14:tracePt t="100615" x="6259513" y="1598613"/>
          <p14:tracePt t="100628" x="6259513" y="1571625"/>
          <p14:tracePt t="100652" x="6276975" y="1562100"/>
          <p14:tracePt t="100970" x="6276975" y="1527175"/>
          <p14:tracePt t="100980" x="6276975" y="1490663"/>
          <p14:tracePt t="100992" x="6269038" y="1455738"/>
          <p14:tracePt t="101005" x="6251575" y="1393825"/>
          <p14:tracePt t="101032" x="6242050" y="1374775"/>
          <p14:tracePt t="101041" x="6242050" y="1366838"/>
          <p14:tracePt t="101054" x="6242050" y="1357313"/>
          <p14:tracePt t="101078" x="6232525" y="1357313"/>
          <p14:tracePt t="101101" x="6232525" y="1347788"/>
          <p14:tracePt t="101203" x="6232525" y="1357313"/>
          <p14:tracePt t="101213" x="6232525" y="1374775"/>
          <p14:tracePt t="101225" x="6232525" y="1419225"/>
          <p14:tracePt t="101248" x="6232525" y="1438275"/>
          <p14:tracePt t="101260" x="6232525" y="1473200"/>
          <p14:tracePt t="101274" x="6232525" y="1509713"/>
          <p14:tracePt t="101285" x="6232525" y="1589088"/>
          <p14:tracePt t="101311" x="6232525" y="1633538"/>
          <p14:tracePt t="101323" x="6242050" y="1714500"/>
          <p14:tracePt t="101335" x="6259513" y="1839913"/>
          <p14:tracePt t="101357" x="6269038" y="1893888"/>
          <p14:tracePt t="101370" x="6286500" y="1973263"/>
          <p14:tracePt t="101394" x="6323013" y="2054225"/>
          <p14:tracePt t="101421" x="6340475" y="2081213"/>
          <p14:tracePt t="101432" x="6340475" y="2098675"/>
          <p14:tracePt t="101785" x="6340475" y="2108200"/>
          <p14:tracePt t="101797" x="6340475" y="2125663"/>
          <p14:tracePt t="101811" x="6330950" y="2170113"/>
          <p14:tracePt t="101835" x="6323013" y="2205038"/>
          <p14:tracePt t="101846" x="6323013" y="2259013"/>
          <p14:tracePt t="101861" x="6313488" y="2286000"/>
          <p14:tracePt t="101881" x="6313488" y="2295525"/>
          <p14:tracePt t="101894" x="6313488" y="2312988"/>
          <p14:tracePt t="101905" x="6313488" y="2347913"/>
          <p14:tracePt t="101931" x="6313488" y="2374900"/>
          <p14:tracePt t="101972" x="6330950" y="2384425"/>
          <p14:tracePt t="101979" x="6340475" y="2393950"/>
          <p14:tracePt t="102516" x="6348413" y="2374900"/>
          <p14:tracePt t="102521" x="6375400" y="2347913"/>
          <p14:tracePt t="102539" x="6419850" y="2312988"/>
          <p14:tracePt t="102552" x="6483350" y="2232025"/>
          <p14:tracePt t="102577" x="6527800" y="2179638"/>
          <p14:tracePt t="102590" x="6581775" y="2133600"/>
          <p14:tracePt t="102602" x="6688138" y="2017713"/>
          <p14:tracePt t="102615" x="6759575" y="1938338"/>
          <p14:tracePt t="102638" x="6902450" y="1795463"/>
          <p14:tracePt t="102651" x="6973888" y="1731963"/>
          <p14:tracePt t="102662" x="7045325" y="1679575"/>
          <p14:tracePt t="102685" x="7116763" y="1616075"/>
          <p14:tracePt t="102697" x="7188200" y="1571625"/>
          <p14:tracePt t="102715" x="7304088" y="1517650"/>
          <p14:tracePt t="102728" x="7394575" y="1490663"/>
          <p14:tracePt t="102759" x="7412038" y="1482725"/>
          <p14:tracePt t="102772" x="7429500" y="1482725"/>
          <p14:tracePt t="102784" x="7483475" y="1482725"/>
          <p14:tracePt t="102798" x="7500938" y="1482725"/>
          <p14:tracePt t="102820" x="7545388" y="1482725"/>
          <p14:tracePt t="102849" x="7572375" y="1500188"/>
          <p14:tracePt t="102857" x="7581900" y="1500188"/>
          <p14:tracePt t="102870" x="7599363" y="1517650"/>
          <p14:tracePt t="102883" x="7626350" y="1544638"/>
          <p14:tracePt t="102905" x="7653338" y="1598613"/>
          <p14:tracePt t="102931" x="7680325" y="1616075"/>
          <p14:tracePt t="102942" x="7715250" y="1643063"/>
          <p14:tracePt t="102955" x="7751763" y="1660525"/>
          <p14:tracePt t="102966" x="7813675" y="1704975"/>
          <p14:tracePt t="102993" x="7848600" y="1714500"/>
          <p14:tracePt t="103003" x="7902575" y="1751013"/>
          <p14:tracePt t="103320" x="7929563" y="1758950"/>
          <p14:tracePt t="103333" x="7966075" y="1758950"/>
          <p14:tracePt t="103347" x="8010525" y="1768475"/>
          <p14:tracePt t="103356" x="8134350" y="1768475"/>
          <p14:tracePt t="103368" x="8215313" y="1785938"/>
          <p14:tracePt t="103389" x="8296275" y="1803400"/>
          <p14:tracePt t="103405" x="8375650" y="1822450"/>
          <p14:tracePt t="103430" x="8402638" y="1822450"/>
          <p14:tracePt t="103441" x="8429625" y="1830388"/>
          <p14:tracePt t="103457" x="8466138" y="1830388"/>
          <p14:tracePt t="103478" x="8483600" y="1830388"/>
          <p14:tracePt t="103491" x="8510588" y="1830388"/>
          <p14:tracePt t="103502" x="8518525" y="1830388"/>
          <p14:tracePt t="103795" x="8518525" y="1822450"/>
          <p14:tracePt t="103806" x="8491538" y="1812925"/>
          <p14:tracePt t="103819" x="8456613" y="1795463"/>
          <p14:tracePt t="103831" x="8358188" y="1768475"/>
          <p14:tracePt t="103843" x="8323263" y="1768475"/>
          <p14:tracePt t="103870" x="8286750" y="1758950"/>
          <p14:tracePt t="103880" x="8232775" y="1758950"/>
          <p14:tracePt t="103892" x="8215313" y="1758950"/>
          <p14:tracePt t="103906" x="8188325" y="1758950"/>
          <p14:tracePt t="103929" x="8170863" y="1758950"/>
          <p14:tracePt t="103942" x="8134350" y="1758950"/>
          <p14:tracePt t="103964" x="8116888" y="1758950"/>
          <p14:tracePt t="103979" x="8108950" y="1758950"/>
          <p14:tracePt t="104050" x="8099425" y="1758950"/>
          <p14:tracePt t="104087" x="8089900" y="1758950"/>
          <p14:tracePt t="104161" x="8099425" y="1768475"/>
          <p14:tracePt t="104171" x="8126413" y="1768475"/>
          <p14:tracePt t="104196" x="8153400" y="1785938"/>
          <p14:tracePt t="104210" x="8170863" y="1785938"/>
          <p14:tracePt t="104220" x="8170863" y="1795463"/>
          <p14:tracePt t="104234" x="8205788" y="1795463"/>
          <p14:tracePt t="104257" x="8215313" y="1795463"/>
          <p14:tracePt t="104270" x="8242300" y="1795463"/>
          <p14:tracePt t="104281" x="8304213" y="1795463"/>
          <p14:tracePt t="104316" x="8323263" y="1795463"/>
          <p14:tracePt t="104322" x="8348663" y="1795463"/>
          <p14:tracePt t="104332" x="8375650" y="1795463"/>
          <p14:tracePt t="104344" x="8394700" y="1795463"/>
          <p14:tracePt t="104367" x="8412163" y="1795463"/>
          <p14:tracePt t="104391" x="8429625" y="1795463"/>
          <p14:tracePt t="104404" x="8439150" y="1795463"/>
          <p14:tracePt t="104419" x="8483600" y="1795463"/>
          <p14:tracePt t="104432" x="8510588" y="1795463"/>
          <p14:tracePt t="104452" x="8555038" y="1795463"/>
          <p14:tracePt t="104466" x="8572500" y="1785938"/>
          <p14:tracePt t="104477" x="8599488" y="1785938"/>
          <p14:tracePt t="104885" x="8572500" y="1785938"/>
          <p14:tracePt t="104906" x="8545513" y="1785938"/>
          <p14:tracePt t="104914" x="8528050" y="1785938"/>
          <p14:tracePt t="104927" x="8510588" y="1785938"/>
          <p14:tracePt t="104943" x="8491538" y="1795463"/>
          <p14:tracePt t="104950" x="8466138" y="1795463"/>
          <p14:tracePt t="104962" x="8429625" y="1795463"/>
          <p14:tracePt t="104990" x="8375650" y="1795463"/>
          <p14:tracePt t="105015" x="8367713" y="1795463"/>
          <p14:tracePt t="105021" x="8348663" y="1795463"/>
          <p14:tracePt t="105037" x="8331200" y="1795463"/>
          <p14:tracePt t="105069" x="8313738" y="1795463"/>
          <p14:tracePt t="105075" x="8304213" y="1795463"/>
          <p14:tracePt t="105110" x="8296275" y="1795463"/>
          <p14:tracePt t="105173" x="8286750" y="1795463"/>
          <p14:tracePt t="105367" x="8296275" y="1795463"/>
          <p14:tracePt t="105384" x="8323263" y="1785938"/>
          <p14:tracePt t="105394" x="8394700" y="1776413"/>
          <p14:tracePt t="105415" x="8439150" y="1776413"/>
          <p14:tracePt t="105427" x="8518525" y="1768475"/>
          <p14:tracePt t="105440" x="8609013" y="1751013"/>
          <p14:tracePt t="105453" x="8796338" y="1751013"/>
          <p14:tracePt t="105476" x="8858250" y="1751013"/>
          <p14:tracePt t="105489" x="8902700" y="1751013"/>
          <p14:tracePt t="105501" x="8966200" y="1768475"/>
          <p14:tracePt t="105519" x="9001125" y="1776413"/>
          <p14:tracePt t="105538" x="9010650" y="1776413"/>
          <p14:tracePt t="105571" x="9028113" y="1785938"/>
          <p14:tracePt t="105610" x="9045575" y="1785938"/>
          <p14:tracePt t="105622" x="9055100" y="1785938"/>
          <p14:tracePt t="105635" x="9063038" y="1785938"/>
          <p14:tracePt t="105721" x="9063038" y="1795463"/>
          <p14:tracePt t="105745" x="9055100" y="1795463"/>
          <p14:tracePt t="105758" x="9037638" y="1795463"/>
          <p14:tracePt t="105770" x="9028113" y="1795463"/>
          <p14:tracePt t="105787" x="9001125" y="1803400"/>
          <p14:tracePt t="105795" x="8929688" y="1803400"/>
          <p14:tracePt t="105818" x="8902700" y="1803400"/>
          <p14:tracePt t="105829" x="8848725" y="1803400"/>
          <p14:tracePt t="105839" x="8759825" y="1803400"/>
          <p14:tracePt t="105866" x="8724900" y="1803400"/>
          <p14:tracePt t="105878" x="8670925" y="1803400"/>
          <p14:tracePt t="105891" x="8634413" y="1803400"/>
          <p14:tracePt t="105921" x="8609013" y="1803400"/>
          <p14:tracePt t="105930" x="8555038" y="1803400"/>
          <p14:tracePt t="105952" x="8545513" y="1803400"/>
          <p14:tracePt t="105963" x="8518525" y="1803400"/>
          <p14:tracePt t="105976" x="8483600" y="1803400"/>
          <p14:tracePt t="106011" x="8447088" y="1803400"/>
          <p14:tracePt t="106044" x="8429625" y="1803400"/>
          <p14:tracePt t="106056" x="8412163" y="1803400"/>
          <p14:tracePt t="106064" x="8402638" y="1803400"/>
          <p14:tracePt t="106086" x="8394700" y="1803400"/>
          <p14:tracePt t="106122" x="8385175" y="1803400"/>
          <p14:tracePt t="106137" x="8367713" y="1803400"/>
          <p14:tracePt t="106159" x="8348663" y="1803400"/>
          <p14:tracePt t="106170" x="8340725" y="1803400"/>
          <p14:tracePt t="106184" x="8323263" y="1803400"/>
          <p14:tracePt t="106197" x="8313738" y="1803400"/>
          <p14:tracePt t="106225" x="8304213" y="1803400"/>
          <p14:tracePt t="106345" x="8340725" y="1785938"/>
          <p14:tracePt t="106353" x="8394700" y="1776413"/>
          <p14:tracePt t="106365" x="8456613" y="1768475"/>
          <p14:tracePt t="106378" x="8634413" y="1731963"/>
          <p14:tracePt t="106401" x="8813800" y="1714500"/>
          <p14:tracePt t="106431" x="8894763" y="1704975"/>
          <p14:tracePt t="106439" x="8939213" y="1704975"/>
          <p14:tracePt t="106450" x="8991600" y="1697038"/>
          <p14:tracePt t="106477" x="9045575" y="1697038"/>
          <p14:tracePt t="106488" x="9082088" y="1697038"/>
          <p14:tracePt t="106500" x="9109075" y="1697038"/>
          <p14:tracePt t="106782" x="9082088" y="1687513"/>
          <p14:tracePt t="106793" x="9037638" y="1679575"/>
          <p14:tracePt t="106803" x="8875713" y="1679575"/>
          <p14:tracePt t="106829" x="8769350" y="1679575"/>
          <p14:tracePt t="106840" x="8634413" y="1679575"/>
          <p14:tracePt t="106853" x="8528050" y="1679575"/>
          <p14:tracePt t="106866" x="8358188" y="1687513"/>
          <p14:tracePt t="106890" x="8277225" y="1704975"/>
          <p14:tracePt t="106904" x="8188325" y="1731963"/>
          <p14:tracePt t="106926" x="8153400" y="1741488"/>
          <p14:tracePt t="106937" x="8108950" y="1758950"/>
          <p14:tracePt t="106962" x="8081963" y="1768475"/>
          <p14:tracePt t="106974" x="8045450" y="1776413"/>
          <p14:tracePt t="106986" x="8010525" y="1785938"/>
          <p14:tracePt t="107001" x="7974013" y="1795463"/>
          <p14:tracePt t="107016" x="7956550" y="1795463"/>
          <p14:tracePt t="107036" x="7947025" y="1795463"/>
          <p14:tracePt t="107120" x="7947025" y="1803400"/>
          <p14:tracePt t="107267" x="7974013" y="1803400"/>
          <p14:tracePt t="107288" x="8010525" y="1803400"/>
          <p14:tracePt t="107306" x="8037513" y="1803400"/>
          <p14:tracePt t="107317" x="8045450" y="1803400"/>
          <p14:tracePt t="107329" x="8054975" y="1803400"/>
          <p14:tracePt t="107351" x="8072438" y="1803400"/>
          <p14:tracePt t="107364" x="8081963" y="1803400"/>
          <p14:tracePt t="107376" x="8089900" y="1803400"/>
          <p14:tracePt t="107387" x="8134350" y="1803400"/>
          <p14:tracePt t="107412" x="8161338" y="1795463"/>
          <p14:tracePt t="107426" x="8205788" y="1785938"/>
          <p14:tracePt t="107462" x="8224838" y="1785938"/>
          <p14:tracePt t="107693" x="8215313" y="1785938"/>
          <p14:tracePt t="107706" x="8188325" y="1785938"/>
          <p14:tracePt t="107726" x="8153400" y="1785938"/>
          <p14:tracePt t="107745" x="8081963" y="1785938"/>
          <p14:tracePt t="107758" x="8010525" y="1785938"/>
          <p14:tracePt t="107778" x="7796213" y="1785938"/>
          <p14:tracePt t="107792" x="7697788" y="1785938"/>
          <p14:tracePt t="107805" x="7626350" y="1785938"/>
          <p14:tracePt t="107822" x="7562850" y="1785938"/>
          <p14:tracePt t="107840" x="7419975" y="1795463"/>
          <p14:tracePt t="107863" x="7340600" y="1803400"/>
          <p14:tracePt t="107875" x="7108825" y="1847850"/>
          <p14:tracePt t="107891" x="7000875" y="1857375"/>
          <p14:tracePt t="107914" x="6769100" y="1893888"/>
          <p14:tracePt t="107944" x="6562725" y="1928813"/>
          <p14:tracePt t="107962" x="6456363" y="1928813"/>
          <p14:tracePt t="107974" x="6303963" y="1955800"/>
          <p14:tracePt t="107997" x="6224588" y="1973263"/>
          <p14:tracePt t="108010" x="6134100" y="1990725"/>
          <p14:tracePt t="108024" x="6126163" y="1990725"/>
          <p14:tracePt t="108041" x="6116638" y="1990725"/>
          <p14:tracePt t="108350" x="6089650" y="2009775"/>
          <p14:tracePt t="108363" x="6054725" y="2027238"/>
          <p14:tracePt t="108376" x="6010275" y="2036763"/>
          <p14:tracePt t="108388" x="5929313" y="2044700"/>
          <p14:tracePt t="108400" x="5768975" y="2071688"/>
          <p14:tracePt t="108425" x="5697538" y="2081213"/>
          <p14:tracePt t="108445" x="5581650" y="2089150"/>
          <p14:tracePt t="108460" x="5537200" y="2089150"/>
          <p14:tracePt t="108474" x="5500688" y="2089150"/>
          <p14:tracePt t="108483" x="5465763" y="2089150"/>
          <p14:tracePt t="108496" x="5438775" y="2089150"/>
          <p14:tracePt t="108512" x="5429250" y="2089150"/>
          <p14:tracePt t="108534" x="5419725" y="2089150"/>
          <p14:tracePt t="108547" x="5402263" y="2098675"/>
          <p14:tracePt t="108571" x="5394325" y="2098675"/>
          <p14:tracePt t="108668" x="5394325" y="2108200"/>
          <p14:tracePt t="108680" x="5384800" y="2108200"/>
          <p14:tracePt t="108721" x="5367338" y="2108200"/>
          <p14:tracePt t="108729" x="5348288" y="2116138"/>
          <p14:tracePt t="108742" x="5340350" y="2116138"/>
          <p14:tracePt t="108754" x="5313363" y="2116138"/>
          <p14:tracePt t="108780" x="5303838" y="2116138"/>
          <p14:tracePt t="108787" x="5286375" y="2116138"/>
          <p14:tracePt t="108802" x="5276850" y="2116138"/>
          <p14:tracePt t="108817" x="5241925" y="2116138"/>
          <p14:tracePt t="108838" x="5205413" y="2116138"/>
          <p14:tracePt t="108869" x="5187950" y="2116138"/>
          <p14:tracePt t="108875" x="5180013" y="2116138"/>
          <p14:tracePt t="108888" x="5170488" y="2116138"/>
          <p14:tracePt t="108899" x="5143500" y="2089150"/>
          <p14:tracePt t="108932" x="5143500" y="2071688"/>
          <p14:tracePt t="108937" x="5133975" y="2062163"/>
          <p14:tracePt t="108976" x="5126038" y="2044700"/>
          <p14:tracePt t="108998" x="5126038" y="2036763"/>
          <p14:tracePt t="109313" x="5116513" y="2036763"/>
          <p14:tracePt t="109326" x="5099050" y="2036763"/>
          <p14:tracePt t="109338" x="5054600" y="2036763"/>
          <p14:tracePt t="109360" x="5037138" y="2036763"/>
          <p14:tracePt t="109375" x="5000625" y="2017713"/>
          <p14:tracePt t="109388" x="4946650" y="2000250"/>
          <p14:tracePt t="109411" x="4884738" y="1938338"/>
          <p14:tracePt t="109441" x="4857750" y="1919288"/>
          <p14:tracePt t="109449" x="4830763" y="1901825"/>
          <p14:tracePt t="109460" x="4813300" y="1874838"/>
          <p14:tracePt t="109473" x="4768850" y="1830388"/>
          <p14:tracePt t="109507" x="4751388" y="1785938"/>
          <p14:tracePt t="109526" x="4751388" y="1768475"/>
          <p14:tracePt t="109534" x="4751388" y="1741488"/>
          <p14:tracePt t="109545" x="4741863" y="1724025"/>
          <p14:tracePt t="109557" x="4732338" y="1697038"/>
          <p14:tracePt t="109580" x="4732338" y="1687513"/>
          <p14:tracePt t="109595" x="4732338" y="1679575"/>
          <p14:tracePt t="109611" x="4732338" y="1670050"/>
          <p14:tracePt t="109632" x="4732338" y="1652588"/>
          <p14:tracePt t="109659" x="4732338" y="1643063"/>
          <p14:tracePt t="109668" x="4732338" y="1625600"/>
          <p14:tracePt t="109692" x="4732338" y="1616075"/>
          <p14:tracePt t="109704" x="4732338" y="1608138"/>
          <p14:tracePt t="109716" x="4732338" y="1589088"/>
          <p14:tracePt t="109730" x="4741863" y="1589088"/>
          <p14:tracePt t="109741" x="4759325" y="1562100"/>
          <p14:tracePt t="109778" x="4759325" y="1554163"/>
          <p14:tracePt t="109801" x="4759325" y="1544638"/>
          <p14:tracePt t="109864" x="4759325" y="1536700"/>
          <p14:tracePt t="109971" x="4759325" y="1554163"/>
          <p14:tracePt t="109984" x="4759325" y="1571625"/>
          <p14:tracePt t="109997" x="4759325" y="1589088"/>
          <p14:tracePt t="110009" x="4759325" y="1652588"/>
          <p14:tracePt t="110024" x="4759325" y="1687513"/>
          <p14:tracePt t="110045" x="4786313" y="1776413"/>
          <p14:tracePt t="110069" x="4786313" y="1830388"/>
          <p14:tracePt t="110081" x="4795838" y="1874838"/>
          <p14:tracePt t="110094" x="4813300" y="1990725"/>
          <p14:tracePt t="110117" x="4848225" y="2089150"/>
          <p14:tracePt t="110131" x="4867275" y="2143125"/>
          <p14:tracePt t="110162" x="4894263" y="2214563"/>
          <p14:tracePt t="110180" x="4902200" y="2251075"/>
          <p14:tracePt t="110191" x="4911725" y="2286000"/>
          <p14:tracePt t="110206" x="4919663" y="2312988"/>
          <p14:tracePt t="110227" x="4919663" y="2347913"/>
          <p14:tracePt t="110239" x="4919663" y="2357438"/>
          <p14:tracePt t="110252" x="4919663" y="2374900"/>
          <p14:tracePt t="110460" x="4929188" y="2374900"/>
          <p14:tracePt t="110471" x="4938713" y="2374900"/>
          <p14:tracePt t="110485" x="4983163" y="2357438"/>
          <p14:tracePt t="110508" x="5010150" y="2347913"/>
          <p14:tracePt t="110516" x="5027613" y="2339975"/>
          <p14:tracePt t="110533" x="5081588" y="2330450"/>
          <p14:tracePt t="110547" x="5099050" y="2330450"/>
          <p14:tracePt t="110568" x="5143500" y="2330450"/>
          <p14:tracePt t="110580" x="5170488" y="2330450"/>
          <p14:tracePt t="110618" x="5241925" y="2339975"/>
          <p14:tracePt t="110629" x="5259388" y="2347913"/>
          <p14:tracePt t="110642" x="5286375" y="2347913"/>
          <p14:tracePt t="110667" x="5357813" y="2347913"/>
          <p14:tracePt t="110972" x="5394325" y="2339975"/>
          <p14:tracePt t="110983" x="5429250" y="2330450"/>
          <p14:tracePt t="110995" x="5491163" y="2322513"/>
          <p14:tracePt t="111008" x="5697538" y="2295525"/>
          <p14:tracePt t="111030" x="5830888" y="2286000"/>
          <p14:tracePt t="111043" x="5956300" y="2286000"/>
          <p14:tracePt t="111056" x="6045200" y="2286000"/>
          <p14:tracePt t="111068" x="6197600" y="2286000"/>
          <p14:tracePt t="111100" x="6303963" y="2312988"/>
          <p14:tracePt t="111117" x="6348413" y="2322513"/>
          <p14:tracePt t="111129" x="6375400" y="2322513"/>
          <p14:tracePt t="111141" x="6402388" y="2330450"/>
          <p14:tracePt t="111156" x="6419850" y="2339975"/>
          <p14:tracePt t="111191" x="6429375" y="2339975"/>
          <p14:tracePt t="111509" x="6419850" y="2339975"/>
          <p14:tracePt t="111544" x="6411913" y="2339975"/>
          <p14:tracePt t="111556" x="6402388" y="2339975"/>
          <p14:tracePt t="111568" x="6394450" y="2339975"/>
          <p14:tracePt t="111580" x="6357938" y="2339975"/>
          <p14:tracePt t="111605" x="6348413" y="2339975"/>
          <p14:tracePt t="111618" x="6323013" y="2339975"/>
          <p14:tracePt t="111630" x="6303963" y="2339975"/>
          <p14:tracePt t="111641" x="6286500" y="2330450"/>
          <p14:tracePt t="111656" x="6276975" y="2322513"/>
          <p14:tracePt t="111677" x="6276975" y="2303463"/>
          <p14:tracePt t="111690" x="6276975" y="2232025"/>
          <p14:tracePt t="111715" x="6296025" y="2197100"/>
          <p14:tracePt t="111726" x="6465888" y="2098675"/>
          <p14:tracePt t="111760" x="6670675" y="2044700"/>
          <p14:tracePt t="111775" x="6796088" y="2027238"/>
          <p14:tracePt t="111787" x="6911975" y="2027238"/>
          <p14:tracePt t="111799" x="7037388" y="2027238"/>
          <p14:tracePt t="111812" x="7134225" y="2044700"/>
          <p14:tracePt t="111824" x="7304088" y="2089150"/>
          <p14:tracePt t="111849" x="7483475" y="2160588"/>
          <p14:tracePt t="111879" x="7554913" y="2197100"/>
          <p14:tracePt t="111886" x="7643813" y="2232025"/>
          <p14:tracePt t="112189" x="7661275" y="2224088"/>
          <p14:tracePt t="112200" x="7724775" y="2179638"/>
          <p14:tracePt t="112226" x="7777163" y="2143125"/>
          <p14:tracePt t="112237" x="7848600" y="2125663"/>
          <p14:tracePt t="112251" x="7947025" y="2081213"/>
          <p14:tracePt t="112274" x="8001000" y="2062163"/>
          <p14:tracePt t="112287" x="8037513" y="2054225"/>
          <p14:tracePt t="112299" x="8108950" y="2036763"/>
          <p14:tracePt t="112312" x="8134350" y="2027238"/>
          <p14:tracePt t="112336" x="8180388" y="2017713"/>
          <p14:tracePt t="112366" x="8215313" y="2017713"/>
          <p14:tracePt t="112372" x="8242300" y="2017713"/>
          <p14:tracePt t="112676" x="8251825" y="2000250"/>
          <p14:tracePt t="112689" x="8259763" y="1990725"/>
          <p14:tracePt t="112701" x="8269288" y="1965325"/>
          <p14:tracePt t="112714" x="8277225" y="1946275"/>
          <p14:tracePt t="112725" x="8304213" y="1893888"/>
          <p14:tracePt t="112738" x="8313738" y="1884363"/>
          <p14:tracePt t="112768" x="8323263" y="1866900"/>
          <p14:tracePt t="112773" x="8331200" y="1847850"/>
          <p14:tracePt t="112778" x="8340725" y="1839913"/>
          <p14:tracePt t="112812" x="8340725" y="1830388"/>
          <p14:tracePt t="112822" x="8348663" y="1830388"/>
          <p14:tracePt t="112884" x="8348663" y="1822450"/>
          <p14:tracePt t="113213" x="8340725" y="1822450"/>
          <p14:tracePt t="113224" x="8323263" y="1822450"/>
          <p14:tracePt t="113235" x="8304213" y="1822450"/>
          <p14:tracePt t="113248" x="8286750" y="1822450"/>
          <p14:tracePt t="113260" x="8259763" y="1822450"/>
          <p14:tracePt t="113272" x="8215313" y="1822450"/>
          <p14:tracePt t="113285" x="8072438" y="1822450"/>
          <p14:tracePt t="113316" x="7983538" y="1822450"/>
          <p14:tracePt t="113321" x="7894638" y="1822450"/>
          <p14:tracePt t="113333" x="7634288" y="1830388"/>
          <p14:tracePt t="113357" x="7510463" y="1830388"/>
          <p14:tracePt t="113369" x="7340600" y="1830388"/>
          <p14:tracePt t="113400" x="7323138" y="1830388"/>
          <p14:tracePt t="113405" x="7313613" y="1830388"/>
          <p14:tracePt t="113417" x="7304088" y="1839913"/>
          <p14:tracePt t="113435" x="7296150" y="1857375"/>
          <p14:tracePt t="113455" x="7304088" y="1884363"/>
          <p14:tracePt t="114056" x="7340600" y="1884363"/>
          <p14:tracePt t="114080" x="7348538" y="1884363"/>
          <p14:tracePt t="114151" x="7348538" y="1874838"/>
          <p14:tracePt t="114163" x="7323138" y="1857375"/>
          <p14:tracePt t="114177" x="7286625" y="1847850"/>
          <p14:tracePt t="114189" x="7215188" y="1830388"/>
          <p14:tracePt t="114199" x="7027863" y="1795463"/>
          <p14:tracePt t="114212" x="6875463" y="1785938"/>
          <p14:tracePt t="114237" x="6438900" y="1768475"/>
          <p14:tracePt t="114261" x="6205538" y="1751013"/>
          <p14:tracePt t="114274" x="5983288" y="1731963"/>
          <p14:tracePt t="114284" x="5786438" y="1724025"/>
          <p14:tracePt t="114297" x="5510213" y="1660525"/>
          <p14:tracePt t="114322" x="5348288" y="1616075"/>
          <p14:tracePt t="114334" x="5295900" y="1608138"/>
          <p14:tracePt t="114347" x="5251450" y="1589088"/>
          <p14:tracePt t="114370" x="5214938" y="1589088"/>
          <p14:tracePt t="114383" x="5160963" y="1589088"/>
          <p14:tracePt t="114402" x="5143500" y="1589088"/>
          <p14:tracePt t="114700" x="5126038" y="1589088"/>
          <p14:tracePt t="114711" x="5081588" y="1589088"/>
          <p14:tracePt t="114723" x="4875213" y="1517650"/>
          <p14:tracePt t="114737" x="4660900" y="1411288"/>
          <p14:tracePt t="114750" x="4313238" y="1268413"/>
          <p14:tracePt t="114771" x="3929063" y="1108075"/>
          <p14:tracePt t="114784" x="3197225" y="812800"/>
          <p14:tracePt t="114808" x="2928938" y="687388"/>
          <p14:tracePt t="114822" x="2724150" y="581025"/>
          <p14:tracePt t="114834" x="2509838" y="482600"/>
          <p14:tracePt t="114857" x="2455863" y="455613"/>
          <p14:tracePt t="114870" x="2393950" y="446088"/>
          <p14:tracePt t="114892" x="2322513" y="446088"/>
          <p14:tracePt t="114907" x="2276475" y="446088"/>
          <p14:tracePt t="114930" x="2232025" y="465138"/>
          <p14:tracePt t="114942" x="2187575" y="482600"/>
          <p14:tracePt t="114957" x="2125663" y="509588"/>
          <p14:tracePt t="114968" x="2108200" y="509588"/>
          <p14:tracePt t="114990" x="2098675" y="527050"/>
          <p14:tracePt t="115057" x="2116138" y="527050"/>
          <p14:tracePt t="115066" x="2160588" y="527050"/>
          <p14:tracePt t="115077" x="2224088" y="509588"/>
          <p14:tracePt t="115225" x="2232025" y="509588"/>
          <p14:tracePt t="115235" x="2251075" y="509588"/>
          <p14:tracePt t="115248" x="2268538" y="509588"/>
          <p14:tracePt t="115259" x="2303463" y="509588"/>
          <p14:tracePt t="115272" x="2393950" y="490538"/>
          <p14:tracePt t="115286" x="2438400" y="482600"/>
          <p14:tracePt t="115309" x="2536825" y="465138"/>
          <p14:tracePt t="115321" x="2571750" y="465138"/>
          <p14:tracePt t="115353" x="2589213" y="465138"/>
          <p14:tracePt t="115372" x="2598738" y="465138"/>
          <p14:tracePt t="115419" x="2608263" y="465138"/>
          <p14:tracePt t="115430" x="2616200" y="465138"/>
          <p14:tracePt t="115479" x="2625725" y="473075"/>
          <p14:tracePt t="115491" x="2625725" y="482600"/>
          <p14:tracePt t="115503" x="2625725" y="490538"/>
          <p14:tracePt t="115516" x="2633663" y="500063"/>
          <p14:tracePt t="115540" x="2633663" y="509588"/>
          <p14:tracePt t="115576" x="2633663" y="517525"/>
          <p14:tracePt t="116696" x="2652713" y="517525"/>
          <p14:tracePt t="116708" x="2679700" y="509588"/>
          <p14:tracePt t="116722" x="2724150" y="500063"/>
          <p14:tracePt t="116733" x="2857500" y="490538"/>
          <p14:tracePt t="116756" x="2946400" y="490538"/>
          <p14:tracePt t="116770" x="3187700" y="490538"/>
          <p14:tracePt t="116784" x="3313113" y="490538"/>
          <p14:tracePt t="116807" x="3544888" y="536575"/>
          <p14:tracePt t="116831" x="3652838" y="598488"/>
          <p14:tracePt t="116849" x="3768725" y="679450"/>
          <p14:tracePt t="116855" x="4010025" y="839788"/>
          <p14:tracePt t="116868" x="4143375" y="928688"/>
          <p14:tracePt t="116890" x="4348163" y="1081088"/>
          <p14:tracePt t="116915" x="4446588" y="1143000"/>
          <p14:tracePt t="116927" x="4554538" y="1214438"/>
          <p14:tracePt t="117257" x="4581525" y="1204913"/>
          <p14:tracePt t="117269" x="4598988" y="1196975"/>
          <p14:tracePt t="117286" x="4643438" y="1179513"/>
          <p14:tracePt t="117303" x="4652963" y="1179513"/>
          <p14:tracePt t="117319" x="4660900" y="1179513"/>
          <p14:tracePt t="117417" x="4625975" y="1179513"/>
          <p14:tracePt t="117427" x="4581525" y="1179513"/>
          <p14:tracePt t="117440" x="4411663" y="1187450"/>
          <p14:tracePt t="117463" x="4133850" y="1223963"/>
          <p14:tracePt t="117477" x="3983038" y="1250950"/>
          <p14:tracePt t="117506" x="3830638" y="1268413"/>
          <p14:tracePt t="117512" x="3536950" y="1276350"/>
          <p14:tracePt t="117540" x="3402013" y="1276350"/>
          <p14:tracePt t="117549" x="3170238" y="1258888"/>
          <p14:tracePt t="117564" x="3081338" y="1250950"/>
          <p14:tracePt t="117586" x="3027363" y="1241425"/>
          <p14:tracePt t="117597" x="2973388" y="1223963"/>
          <p14:tracePt t="117624" x="2973388" y="1214438"/>
          <p14:tracePt t="117853" x="2946400" y="1223963"/>
          <p14:tracePt t="117865" x="2919413" y="1231900"/>
          <p14:tracePt t="117879" x="2857500" y="1223963"/>
          <p14:tracePt t="117912" x="2705100" y="1133475"/>
          <p14:tracePt t="117928" x="2608263" y="1071563"/>
          <p14:tracePt t="117939" x="2536825" y="1009650"/>
          <p14:tracePt t="117952" x="2438400" y="874713"/>
          <p14:tracePt t="117967" x="2401888" y="822325"/>
          <p14:tracePt t="117987" x="2393950" y="768350"/>
          <p14:tracePt t="118000" x="2374900" y="714375"/>
          <p14:tracePt t="118015" x="2374900" y="704850"/>
          <p14:tracePt t="118050" x="2374900" y="696913"/>
          <p14:tracePt t="118087" x="2366963" y="679450"/>
          <p14:tracePt t="118123" x="2366963" y="669925"/>
          <p14:tracePt t="118159" x="2366963" y="660400"/>
          <p14:tracePt t="118210" x="2374900" y="642938"/>
          <p14:tracePt t="118220" x="2401888" y="615950"/>
          <p14:tracePt t="118245" x="2428875" y="598488"/>
          <p14:tracePt t="118256" x="2465388" y="581025"/>
          <p14:tracePt t="118272" x="2616200" y="517525"/>
          <p14:tracePt t="118284" x="2714625" y="482600"/>
          <p14:tracePt t="118305" x="2901950" y="428625"/>
          <p14:tracePt t="118681" x="2894013" y="428625"/>
          <p14:tracePt t="118695" x="2884488" y="428625"/>
          <p14:tracePt t="118708" x="2857500" y="428625"/>
          <p14:tracePt t="118731" x="2847975" y="428625"/>
          <p14:tracePt t="118743" x="2822575" y="428625"/>
          <p14:tracePt t="118754" x="2803525" y="428625"/>
          <p14:tracePt t="118768" x="2768600" y="428625"/>
          <p14:tracePt t="118784" x="2751138" y="428625"/>
          <p14:tracePt t="118821" x="2732088" y="428625"/>
          <p14:tracePt t="118829" x="2724150" y="428625"/>
          <p14:tracePt t="118855" x="2714625" y="428625"/>
          <p14:tracePt t="118880" x="2705100" y="428625"/>
          <p14:tracePt t="118890" x="2697163" y="428625"/>
          <p14:tracePt t="118926" x="2687638" y="428625"/>
          <p14:tracePt t="118933" x="2670175" y="428625"/>
          <p14:tracePt t="118975" x="2660650" y="428625"/>
          <p14:tracePt t="118991" x="2652713" y="428625"/>
          <p14:tracePt t="119011" x="2643188" y="428625"/>
          <p14:tracePt t="119048" x="2643188" y="438150"/>
          <p14:tracePt t="119065" x="2633663" y="438150"/>
          <p14:tracePt t="119088" x="2625725" y="438150"/>
          <p14:tracePt t="119256" x="2643188" y="438150"/>
          <p14:tracePt t="119267" x="2652713" y="438150"/>
          <p14:tracePt t="119279" x="2660650" y="438150"/>
          <p14:tracePt t="119305" x="2679700" y="438150"/>
          <p14:tracePt t="119315" x="2697163" y="438150"/>
          <p14:tracePt t="119327" x="2705100" y="446088"/>
          <p14:tracePt t="119340" x="2714625" y="446088"/>
          <p14:tracePt t="119355" x="2776538" y="465138"/>
          <p14:tracePt t="119377" x="2867025" y="490538"/>
          <p14:tracePt t="119390" x="2946400" y="517525"/>
          <p14:tracePt t="119414" x="3197225" y="615950"/>
          <p14:tracePt t="119441" x="3375025" y="687388"/>
          <p14:tracePt t="119450" x="3608388" y="785813"/>
          <p14:tracePt t="119462" x="3875088" y="911225"/>
          <p14:tracePt t="119473" x="4340225" y="1196975"/>
          <p14:tracePt t="119506" x="4724400" y="1401763"/>
          <p14:tracePt t="119523" x="4867275" y="1446213"/>
          <p14:tracePt t="119535" x="4991100" y="1500188"/>
          <p14:tracePt t="119793" x="5018088" y="1500188"/>
          <p14:tracePt t="119803" x="5089525" y="1500188"/>
          <p14:tracePt t="119814" x="5232400" y="1509713"/>
          <p14:tracePt t="119828" x="5715000" y="1562100"/>
          <p14:tracePt t="119851" x="6045200" y="1616075"/>
          <p14:tracePt t="119865" x="6473825" y="1724025"/>
          <p14:tracePt t="119877" x="6616700" y="1785938"/>
          <p14:tracePt t="119894" x="6742113" y="1847850"/>
          <p14:tracePt t="119913" x="6991350" y="1955800"/>
          <p14:tracePt t="119947" x="7242175" y="2000250"/>
          <p14:tracePt t="119961" x="7348538" y="2000250"/>
          <p14:tracePt t="119975" x="7429500" y="2000250"/>
          <p14:tracePt t="120229" x="7456488" y="1990725"/>
          <p14:tracePt t="120241" x="7473950" y="1973263"/>
          <p14:tracePt t="120254" x="7562850" y="1928813"/>
          <p14:tracePt t="120267" x="7634288" y="1901825"/>
          <p14:tracePt t="120280" x="7697788" y="1884363"/>
          <p14:tracePt t="120303" x="7796213" y="1857375"/>
          <p14:tracePt t="120329" x="7831138" y="1857375"/>
          <p14:tracePt t="120339" x="7885113" y="1839913"/>
          <p14:tracePt t="120352" x="7947025" y="1830388"/>
          <p14:tracePt t="120365" x="7966075" y="1830388"/>
          <p14:tracePt t="120393" x="7974013" y="1830388"/>
          <p14:tracePt t="120410" x="7983538" y="1830388"/>
          <p14:tracePt t="120511" x="7983538" y="1822450"/>
          <p14:tracePt t="120547" x="7983538" y="1812925"/>
          <p14:tracePt t="120569" x="7974013" y="1795463"/>
          <p14:tracePt t="120583" x="7956550" y="1776413"/>
          <p14:tracePt t="120596" x="7939088" y="1768475"/>
          <p14:tracePt t="120607" x="7920038" y="1751013"/>
          <p14:tracePt t="120618" x="7885113" y="1741488"/>
          <p14:tracePt t="120640" x="7875588" y="1741488"/>
          <p14:tracePt t="120656" x="7867650" y="1731963"/>
          <p14:tracePt t="120781" x="7885113" y="1731963"/>
          <p14:tracePt t="120791" x="7902575" y="1731963"/>
          <p14:tracePt t="120820" x="7929563" y="1731963"/>
          <p14:tracePt t="120839" x="7947025" y="1731963"/>
          <p14:tracePt t="120853" x="7966075" y="1741488"/>
          <p14:tracePt t="120866" x="7983538" y="1741488"/>
          <p14:tracePt t="120875" x="8018463" y="1758950"/>
          <p14:tracePt t="120890" x="8037513" y="1758950"/>
          <p14:tracePt t="121221" x="8045450" y="1758950"/>
          <p14:tracePt t="121228" x="8054975" y="1714500"/>
          <p14:tracePt t="121242" x="8072438" y="1697038"/>
          <p14:tracePt t="121266" x="8081963" y="1670050"/>
          <p14:tracePt t="121288" x="8089900" y="1598613"/>
          <p14:tracePt t="121305" x="8089900" y="1536700"/>
          <p14:tracePt t="121314" x="8081963" y="1374775"/>
          <p14:tracePt t="121327" x="8027988" y="1285875"/>
          <p14:tracePt t="121340" x="7966075" y="1196975"/>
          <p14:tracePt t="121362" x="7858125" y="1000125"/>
          <p14:tracePt t="121389" x="7796213" y="919163"/>
          <p14:tracePt t="121400" x="7724775" y="839788"/>
          <p14:tracePt t="121425" x="7697788" y="812800"/>
          <p14:tracePt t="121443" x="7688263" y="795338"/>
          <p14:tracePt t="121449" x="7680325" y="785813"/>
          <p14:tracePt t="121476" x="7670800" y="776288"/>
          <p14:tracePt t="121485" x="7670800" y="768350"/>
          <p14:tracePt t="121502" x="7670800" y="750888"/>
          <p14:tracePt t="121523" x="7670800" y="723900"/>
          <p14:tracePt t="121534" x="7670800" y="714375"/>
          <p14:tracePt t="121546" x="7670800" y="704850"/>
          <p14:tracePt t="121557" x="7661275" y="687388"/>
          <p14:tracePt t="121572" x="7653338" y="687388"/>
          <p14:tracePt t="121594" x="7608888" y="687388"/>
          <p14:tracePt t="121691" x="7634288" y="687388"/>
          <p14:tracePt t="121707" x="7670800" y="679450"/>
          <p14:tracePt t="121724" x="7786688" y="652463"/>
          <p14:tracePt t="121728" x="7848600" y="633413"/>
          <p14:tracePt t="121743" x="7929563" y="615950"/>
          <p14:tracePt t="121775" x="8027988" y="608013"/>
          <p14:tracePt t="121792" x="8054975" y="608013"/>
          <p14:tracePt t="121800" x="8089900" y="608013"/>
          <p14:tracePt t="121814" x="8170863" y="608013"/>
          <p14:tracePt t="121827" x="8197850" y="608013"/>
          <p14:tracePt t="121851" x="8277225" y="608013"/>
          <p14:tracePt t="121880" x="8340725" y="598488"/>
          <p14:tracePt t="121886" x="8412163" y="571500"/>
          <p14:tracePt t="121898" x="8474075" y="536575"/>
          <p14:tracePt t="121910" x="8616950" y="517525"/>
          <p14:tracePt t="121937" x="8688388" y="500063"/>
          <p14:tracePt t="121959" x="8697913" y="500063"/>
          <p14:tracePt t="121984" x="8705850" y="500063"/>
          <p14:tracePt t="122086" x="8688388" y="500063"/>
          <p14:tracePt t="122094" x="8670925" y="500063"/>
          <p14:tracePt t="122105" x="8653463" y="509588"/>
          <p14:tracePt t="122118" x="8626475" y="509588"/>
          <p14:tracePt t="122130" x="8501063" y="527050"/>
          <p14:tracePt t="122167" x="8286750" y="554038"/>
          <p14:tracePt t="122178" x="8161338" y="571500"/>
          <p14:tracePt t="122191" x="8037513" y="598488"/>
          <p14:tracePt t="122205" x="7804150" y="633413"/>
          <p14:tracePt t="122228" x="7742238" y="642938"/>
          <p14:tracePt t="122240" x="7705725" y="642938"/>
          <p14:tracePt t="122252" x="7670800" y="642938"/>
          <p14:tracePt t="122261" x="7653338" y="642938"/>
          <p14:tracePt t="122276" x="7643813" y="642938"/>
          <p14:tracePt t="122351" x="7653338" y="633413"/>
          <p14:tracePt t="122361" x="7680325" y="625475"/>
          <p14:tracePt t="122372" x="7732713" y="615950"/>
          <p14:tracePt t="122398" x="7759700" y="615950"/>
          <p14:tracePt t="122411" x="7796213" y="615950"/>
          <p14:tracePt t="122423" x="7823200" y="615950"/>
          <p14:tracePt t="122434" x="7840663" y="615950"/>
          <p14:tracePt t="122446" x="7885113" y="615950"/>
          <p14:tracePt t="122477" x="7912100" y="615950"/>
          <p14:tracePt t="122482" x="7956550" y="615950"/>
          <p14:tracePt t="122509" x="7983538" y="615950"/>
          <p14:tracePt t="122522" x="8018463" y="615950"/>
          <p14:tracePt t="122534" x="8045450" y="615950"/>
          <p14:tracePt t="122557" x="8072438" y="615950"/>
          <p14:tracePt t="122571" x="8134350" y="615950"/>
          <p14:tracePt t="122583" x="8170863" y="615950"/>
          <p14:tracePt t="122607" x="8269288" y="615950"/>
          <p14:tracePt t="122618" x="8296275" y="615950"/>
          <p14:tracePt t="122640" x="8348663" y="615950"/>
          <p14:tracePt t="123361" x="8340725" y="625475"/>
          <p14:tracePt t="123372" x="8331200" y="642938"/>
          <p14:tracePt t="123384" x="8304213" y="652463"/>
          <p14:tracePt t="123398" x="8251825" y="704850"/>
          <p14:tracePt t="123411" x="8197850" y="750888"/>
          <p14:tracePt t="123443" x="7956550" y="884238"/>
          <p14:tracePt t="123458" x="7769225" y="990600"/>
          <p14:tracePt t="123470" x="7562850" y="1098550"/>
          <p14:tracePt t="123482" x="7394575" y="1169988"/>
          <p14:tracePt t="123494" x="7277100" y="1231900"/>
          <p14:tracePt t="123505" x="7099300" y="1303338"/>
          <p14:tracePt t="123523" x="6991350" y="1357313"/>
          <p14:tracePt t="123543" x="6751638" y="1438275"/>
          <p14:tracePt t="123558" x="6626225" y="1482725"/>
          <p14:tracePt t="123580" x="6394450" y="1554163"/>
          <p14:tracePt t="123592" x="6296025" y="1562100"/>
          <p14:tracePt t="123971" x="6286500" y="1571625"/>
          <p14:tracePt t="123981" x="6259513" y="1589088"/>
          <p14:tracePt t="123995" x="6232525" y="1598613"/>
          <p14:tracePt t="124007" x="6197600" y="1616075"/>
          <p14:tracePt t="124016" x="6143625" y="1633538"/>
          <p14:tracePt t="124043" x="6108700" y="1660525"/>
          <p14:tracePt t="124055" x="6000750" y="1724025"/>
          <p14:tracePt t="124081" x="5946775" y="1758950"/>
          <p14:tracePt t="124100" x="5840413" y="1812925"/>
          <p14:tracePt t="124116" x="5795963" y="1830388"/>
          <p14:tracePt t="124129" x="5751513" y="1847850"/>
          <p14:tracePt t="124139" x="5715000" y="1866900"/>
          <p14:tracePt t="124151" x="5688013" y="1874838"/>
          <p14:tracePt t="124163" x="5670550" y="1893888"/>
          <p14:tracePt t="124182" x="5608638" y="1928813"/>
          <p14:tracePt t="124202" x="5562600" y="1955800"/>
          <p14:tracePt t="124213" x="5545138" y="1965325"/>
          <p14:tracePt t="124238" x="5537200" y="1965325"/>
          <p14:tracePt t="124774" x="5537200" y="1973263"/>
          <p14:tracePt t="124788" x="5545138" y="1990725"/>
          <p14:tracePt t="124798" x="5554663" y="2017713"/>
          <p14:tracePt t="124809" x="5572125" y="2027238"/>
          <p14:tracePt t="124824" x="5608638" y="2116138"/>
          <p14:tracePt t="124836" x="5643563" y="2170113"/>
          <p14:tracePt t="124858" x="5661025" y="2224088"/>
          <p14:tracePt t="124872" x="5724525" y="2330450"/>
          <p14:tracePt t="124887" x="5768975" y="2401888"/>
          <p14:tracePt t="124907" x="5902325" y="2598738"/>
          <p14:tracePt t="124922" x="5983288" y="2697163"/>
          <p14:tracePt t="124944" x="6134100" y="2840038"/>
          <p14:tracePt t="124973" x="6197600" y="2894013"/>
          <p14:tracePt t="125262" x="6197600" y="2919413"/>
          <p14:tracePt t="125273" x="6188075" y="2938463"/>
          <p14:tracePt t="125288" x="6161088" y="2955925"/>
          <p14:tracePt t="125298" x="6045200" y="3017838"/>
          <p14:tracePt t="125322" x="5991225" y="3062288"/>
          <p14:tracePt t="125335" x="5919788" y="3108325"/>
          <p14:tracePt t="125346" x="5813425" y="3197225"/>
          <p14:tracePt t="125358" x="5768975" y="3214688"/>
          <p14:tracePt t="125383" x="5724525" y="3241675"/>
          <p14:tracePt t="125690" x="5715000" y="3241675"/>
          <p14:tracePt t="125700" x="5688013" y="3241675"/>
          <p14:tracePt t="125712" x="5572125" y="3286125"/>
          <p14:tracePt t="125736" x="5465763" y="3322638"/>
          <p14:tracePt t="125749" x="5286375" y="3357563"/>
          <p14:tracePt t="125760" x="4705350" y="3482975"/>
          <p14:tracePt t="125777" x="4384675" y="3517900"/>
          <p14:tracePt t="125798" x="3795713" y="3589338"/>
          <p14:tracePt t="125822" x="3473450" y="3625850"/>
          <p14:tracePt t="125833" x="3187700" y="3643313"/>
          <p14:tracePt t="125847" x="2741613" y="3652838"/>
          <p14:tracePt t="125871" x="2482850" y="3679825"/>
          <p14:tracePt t="125898" x="2411413" y="3714750"/>
          <p14:tracePt t="125909" x="2374900" y="3724275"/>
          <p14:tracePt t="125928" x="2357438" y="3751263"/>
          <p14:tracePt t="125944" x="2357438" y="3759200"/>
          <p14:tracePt t="126225" x="2357438" y="3768725"/>
          <p14:tracePt t="126256" x="2357438" y="3776663"/>
          <p14:tracePt t="126263" x="2357438" y="3786188"/>
          <p14:tracePt t="126285" x="2357438" y="3795713"/>
          <p14:tracePt t="126289" x="2347913" y="3795713"/>
          <p14:tracePt t="126308" x="2347913" y="3813175"/>
          <p14:tracePt t="126324" x="2347913" y="3830638"/>
          <p14:tracePt t="126334" x="2347913" y="3840163"/>
          <p14:tracePt t="126356" x="2347913" y="3848100"/>
          <p14:tracePt t="126369" x="2347913" y="3867150"/>
          <p14:tracePt t="126380" x="2347913" y="3894138"/>
          <p14:tracePt t="126415" x="2347913" y="3929063"/>
          <p14:tracePt t="126429" x="2347913" y="3938588"/>
          <p14:tracePt t="126442" x="2347913" y="3946525"/>
          <p14:tracePt t="126456" x="2366963" y="3956050"/>
          <p14:tracePt t="126469" x="2374900" y="3965575"/>
          <p14:tracePt t="129088" x="2384425" y="3965575"/>
          <p14:tracePt t="129110" x="2401888" y="3965575"/>
          <p14:tracePt t="129139" x="2438400" y="3946525"/>
          <p14:tracePt t="129157" x="2455863" y="3946525"/>
          <p14:tracePt t="129171" x="2473325" y="3938588"/>
          <p14:tracePt t="129185" x="2482850" y="3938588"/>
          <p14:tracePt t="129194" x="2500313" y="3929063"/>
          <p14:tracePt t="129208" x="2544763" y="3919538"/>
          <p14:tracePt t="129231" x="2562225" y="3919538"/>
          <p14:tracePt t="129245" x="2616200" y="3911600"/>
          <p14:tracePt t="129277" x="2670175" y="3911600"/>
          <p14:tracePt t="129282" x="2687638" y="3911600"/>
          <p14:tracePt t="129949" x="2705100" y="3911600"/>
          <p14:tracePt t="129963" x="2714625" y="3902075"/>
          <p14:tracePt t="129975" x="2732088" y="3902075"/>
          <p14:tracePt t="129988" x="2751138" y="3902075"/>
          <p14:tracePt t="130267" x="2759075" y="3902075"/>
          <p14:tracePt t="130286" x="2786063" y="3894138"/>
          <p14:tracePt t="130290" x="2955925" y="3848100"/>
          <p14:tracePt t="130319" x="3108325" y="3803650"/>
          <p14:tracePt t="130328" x="3375025" y="3741738"/>
          <p14:tracePt t="130340" x="3929063" y="3697288"/>
          <p14:tracePt t="130355" x="4116388" y="3697288"/>
          <p14:tracePt t="130367" x="4286250" y="3697288"/>
          <p14:tracePt t="130388" x="4402138" y="3697288"/>
          <p14:tracePt t="130400" x="4608513" y="3697288"/>
          <p14:tracePt t="130425" x="4776788" y="3705225"/>
          <p14:tracePt t="130439" x="4884738" y="3705225"/>
          <p14:tracePt t="130452" x="4973638" y="3705225"/>
          <p14:tracePt t="130475" x="5081588" y="3705225"/>
          <p14:tracePt t="130503" x="5133975" y="3670300"/>
          <p14:tracePt t="130523" x="5170488" y="3652838"/>
          <p14:tracePt t="130841" x="5143500" y="3652838"/>
          <p14:tracePt t="130852" x="5108575" y="3652838"/>
          <p14:tracePt t="130864" x="5037138" y="3643313"/>
          <p14:tracePt t="130890" x="4991100" y="3643313"/>
          <p14:tracePt t="130901" x="4919663" y="3643313"/>
          <p14:tracePt t="130914" x="4822825" y="3643313"/>
          <p14:tracePt t="130926" x="4518025" y="3643313"/>
          <p14:tracePt t="130939" x="4313238" y="3643313"/>
          <p14:tracePt t="130963" x="3902075" y="3652838"/>
          <p14:tracePt t="130976" x="3776663" y="3652838"/>
          <p14:tracePt t="130998" x="3670300" y="3660775"/>
          <p14:tracePt t="131011" x="3589338" y="3660775"/>
          <p14:tracePt t="131020" x="3465513" y="3670300"/>
          <p14:tracePt t="131047" x="3402013" y="3679825"/>
          <p14:tracePt t="131061" x="3375025" y="3687763"/>
          <p14:tracePt t="131306" x="3367088" y="3687763"/>
          <p14:tracePt t="131319" x="3340100" y="3697288"/>
          <p14:tracePt t="131329" x="3197225" y="3759200"/>
          <p14:tracePt t="131351" x="2990850" y="3840163"/>
          <p14:tracePt t="131365" x="2108200" y="4152900"/>
          <p14:tracePt t="131389" x="1660525" y="4340225"/>
          <p14:tracePt t="131401" x="1017588" y="4625975"/>
          <p14:tracePt t="131413" x="812800" y="4724400"/>
          <p14:tracePt t="131426" x="687388" y="4786313"/>
          <p14:tracePt t="131455" x="588963" y="4822825"/>
          <p14:tracePt t="131461" x="482600" y="4867275"/>
          <p14:tracePt t="131492" x="473075" y="4875213"/>
          <p14:tracePt t="131501" x="446088" y="4875213"/>
          <p14:tracePt t="131526" x="438150" y="4884738"/>
          <p14:tracePt t="131648" x="438150" y="4894263"/>
          <p14:tracePt t="131773" x="536575" y="4830763"/>
          <p14:tracePt t="131790" x="642938" y="4768850"/>
          <p14:tracePt t="131803" x="938213" y="4608513"/>
          <p14:tracePt t="131816" x="1081088" y="4554538"/>
          <p14:tracePt t="131839" x="1384300" y="4438650"/>
          <p14:tracePt t="131868" x="1509713" y="4384675"/>
          <p14:tracePt t="131877" x="1616075" y="4348163"/>
          <p14:tracePt t="131888" x="1768475" y="4322763"/>
          <p14:tracePt t="131901" x="1803400" y="4313238"/>
          <p14:tracePt t="131914" x="1812925" y="4313238"/>
          <p14:tracePt t="131945" x="1839913" y="4295775"/>
          <p14:tracePt t="132071" x="1830388" y="4295775"/>
          <p14:tracePt t="132083" x="1822450" y="4303713"/>
          <p14:tracePt t="132094" x="1795463" y="4322763"/>
          <p14:tracePt t="132108" x="1741488" y="4357688"/>
          <p14:tracePt t="132120" x="1704975" y="4375150"/>
          <p14:tracePt t="132131" x="1652588" y="4419600"/>
          <p14:tracePt t="132164" x="1544638" y="4473575"/>
          <p14:tracePt t="132185" x="1509713" y="4500563"/>
          <p14:tracePt t="132194" x="1465263" y="4537075"/>
          <p14:tracePt t="132206" x="1411288" y="4554538"/>
          <p14:tracePt t="132228" x="1393825" y="4572000"/>
          <p14:tracePt t="132241" x="1339850" y="4598988"/>
          <p14:tracePt t="132272" x="1312863" y="4608513"/>
          <p14:tracePt t="132286" x="1285875" y="4616450"/>
          <p14:tracePt t="132290" x="1223963" y="4633913"/>
          <p14:tracePt t="132319" x="1214438" y="4643438"/>
          <p14:tracePt t="132337" x="1187450" y="4643438"/>
          <p14:tracePt t="132372" x="1169988" y="4652963"/>
          <p14:tracePt t="132596" x="1160463" y="4652963"/>
          <p14:tracePt t="132668" x="1152525" y="4652963"/>
          <p14:tracePt t="132708" x="1143000" y="4643438"/>
          <p14:tracePt t="132740" x="1133475" y="4633913"/>
          <p14:tracePt t="132756" x="1125538" y="4633913"/>
          <p14:tracePt t="132777" x="1116013" y="4633913"/>
          <p14:tracePt t="132791" x="1116013" y="4625975"/>
          <p14:tracePt t="132825" x="1108075" y="4616450"/>
          <p14:tracePt t="133645" x="1108075" y="4608513"/>
          <p14:tracePt t="133838" x="1116013" y="4598988"/>
          <p14:tracePt t="133849" x="1143000" y="4598988"/>
          <p14:tracePt t="133861" x="1169988" y="4581525"/>
          <p14:tracePt t="133873" x="1196975" y="4572000"/>
          <p14:tracePt t="133886" x="1250950" y="4554538"/>
          <p14:tracePt t="133898" x="1608138" y="4313238"/>
          <p14:tracePt t="133922" x="2401888" y="3830638"/>
          <p14:tracePt t="133948" x="2803525" y="3608388"/>
          <p14:tracePt t="133959" x="3133725" y="3429000"/>
          <p14:tracePt t="133970" x="3367088" y="3330575"/>
          <p14:tracePt t="133982" x="3589338" y="3241675"/>
          <p14:tracePt t="134000" x="3660775" y="3232150"/>
          <p14:tracePt t="134015" x="3776663" y="3232150"/>
          <p14:tracePt t="134044" x="3795713" y="3224213"/>
          <p14:tracePt t="134084" x="3803650" y="3224213"/>
          <p14:tracePt t="134106" x="3795713" y="3224213"/>
          <p14:tracePt t="134118" x="3776663" y="3232150"/>
          <p14:tracePt t="134130" x="3714750" y="3268663"/>
          <p14:tracePt t="134141" x="3598863" y="3313113"/>
          <p14:tracePt t="134156" x="3438525" y="3384550"/>
          <p14:tracePt t="134166" x="3036888" y="3554413"/>
          <p14:tracePt t="134183" x="2874963" y="3608388"/>
          <p14:tracePt t="134204" x="2598738" y="3732213"/>
          <p14:tracePt t="134217" x="2428875" y="3803650"/>
          <p14:tracePt t="134240" x="2205038" y="3911600"/>
          <p14:tracePt t="134265" x="2152650" y="3956050"/>
          <p14:tracePt t="134277" x="2098675" y="3983038"/>
          <p14:tracePt t="134317" x="2089150" y="3983038"/>
          <p14:tracePt t="134324" x="2089150" y="3990975"/>
          <p14:tracePt t="134373" x="2089150" y="4000500"/>
          <p14:tracePt t="134385" x="2089150" y="4017963"/>
          <p14:tracePt t="134398" x="2071688" y="4037013"/>
          <p14:tracePt t="134409" x="2054225" y="4062413"/>
          <p14:tracePt t="134424" x="2009775" y="4098925"/>
          <p14:tracePt t="134446" x="1982788" y="4116388"/>
          <p14:tracePt t="134458" x="1955800" y="4143375"/>
          <p14:tracePt t="134471" x="1847850" y="4205288"/>
          <p14:tracePt t="134486" x="1785938" y="4251325"/>
          <p14:tracePt t="134508" x="1731963" y="4276725"/>
          <p14:tracePt t="134521" x="1625600" y="4330700"/>
          <p14:tracePt t="134544" x="1554163" y="4348163"/>
          <p14:tracePt t="134557" x="1527175" y="4357688"/>
          <p14:tracePt t="134581" x="1509713" y="4367213"/>
          <p14:tracePt t="134592" x="1490663" y="4367213"/>
          <p14:tracePt t="134604" x="1455738" y="4375150"/>
          <p14:tracePt t="134641" x="1438275" y="4375150"/>
          <p14:tracePt t="134654" x="1428750" y="4375150"/>
          <p14:tracePt t="134677" x="1419225" y="4375150"/>
          <p14:tracePt t="134702" x="1419225" y="4384675"/>
          <p14:tracePt t="134945" x="1401763" y="4394200"/>
          <p14:tracePt t="134959" x="1393825" y="4402138"/>
          <p14:tracePt t="134970" x="1366838" y="4411663"/>
          <p14:tracePt t="134981" x="1347788" y="4411663"/>
          <p14:tracePt t="134995" x="1285875" y="4446588"/>
          <p14:tracePt t="135007" x="1241425" y="4473575"/>
          <p14:tracePt t="135023" x="1187450" y="4500563"/>
          <p14:tracePt t="135042" x="1081088" y="4554538"/>
          <p14:tracePt t="135056" x="1054100" y="4581525"/>
          <p14:tracePt t="135080" x="1000125" y="4608513"/>
          <p14:tracePt t="135105" x="990600" y="4616450"/>
          <p14:tracePt t="135116" x="973138" y="4633913"/>
          <p14:tracePt t="135129" x="938213" y="4643438"/>
          <p14:tracePt t="135151" x="928688" y="4643438"/>
          <p14:tracePt t="135190" x="928688" y="4652963"/>
          <p14:tracePt t="135347" x="919163" y="4660900"/>
          <p14:tracePt t="135470" x="928688" y="4660900"/>
          <p14:tracePt t="135485" x="973138" y="4660900"/>
          <p14:tracePt t="135507" x="1000125" y="4660900"/>
          <p14:tracePt t="135529" x="1044575" y="4652963"/>
          <p14:tracePt t="135535" x="1081088" y="4652963"/>
          <p14:tracePt t="135555" x="1125538" y="4643438"/>
          <p14:tracePt t="135566" x="1179513" y="4643438"/>
          <p14:tracePt t="135579" x="1223963" y="4633913"/>
          <p14:tracePt t="135595" x="1322388" y="4633913"/>
          <p14:tracePt t="135993" x="1312863" y="4633913"/>
          <p14:tracePt t="136005" x="1303338" y="4633913"/>
          <p14:tracePt t="136011" x="1295400" y="4633913"/>
          <p14:tracePt t="136037" x="1276350" y="4633913"/>
          <p14:tracePt t="136055" x="1268413" y="4625975"/>
          <p14:tracePt t="136066" x="1241425" y="4616450"/>
          <p14:tracePt t="136104" x="1223963" y="4616450"/>
          <p14:tracePt t="136115" x="1223963" y="4608513"/>
          <p14:tracePt t="136144" x="1214438" y="4608513"/>
          <p14:tracePt t="136212" x="1204913" y="4608513"/>
          <p14:tracePt t="136244" x="1196975" y="4608513"/>
          <p14:tracePt t="136276" x="1187450" y="4608513"/>
          <p14:tracePt t="136315" x="1179513" y="4608513"/>
          <p14:tracePt t="136346" x="1169988" y="4608513"/>
          <p14:tracePt t="136594" x="1160463" y="4608513"/>
          <p14:tracePt t="137190" x="1152525" y="4608513"/>
          <p14:tracePt t="137214" x="1143000" y="4608513"/>
          <p14:tracePt t="137248" x="1133475" y="4608513"/>
          <p14:tracePt t="137267" x="1125538" y="4608513"/>
          <p14:tracePt t="139465" x="1125538" y="4616450"/>
          <p14:tracePt t="139537" x="1133475" y="4616450"/>
          <p14:tracePt t="149837" x="1133475" y="4608513"/>
          <p14:tracePt t="150335" x="1133475" y="4598988"/>
          <p14:tracePt t="150365" x="1143000" y="4598988"/>
          <p14:tracePt t="150385" x="1143000" y="4589463"/>
          <p14:tracePt t="150520" x="1169988" y="4581525"/>
          <p14:tracePt t="150542" x="1187450" y="4581525"/>
          <p14:tracePt t="150564" x="1241425" y="4572000"/>
          <p14:tracePt t="150579" x="1258888" y="4572000"/>
          <p14:tracePt t="150589" x="1285875" y="4572000"/>
          <p14:tracePt t="150604" x="1312863" y="4572000"/>
          <p14:tracePt t="150615" x="1330325" y="4572000"/>
          <p14:tracePt t="150629" x="1347788" y="4572000"/>
          <p14:tracePt t="150640" x="1366838" y="4572000"/>
          <p14:tracePt t="150664" x="1374775" y="4572000"/>
          <p14:tracePt t="150945" x="1384300" y="4572000"/>
          <p14:tracePt t="150957" x="1393825" y="4562475"/>
          <p14:tracePt t="150968" x="1393825" y="4554538"/>
          <p14:tracePt t="150981" x="1411288" y="4545013"/>
          <p14:tracePt t="150994" x="1428750" y="4537075"/>
          <p14:tracePt t="151017" x="1455738" y="4527550"/>
          <p14:tracePt t="151031" x="1465263" y="4527550"/>
          <p14:tracePt t="151053" x="1473200" y="4527550"/>
          <p14:tracePt t="151066" x="1482725" y="4518025"/>
          <p14:tracePt t="151097" x="1500188" y="4518025"/>
          <p14:tracePt t="151103" x="1517650" y="4518025"/>
          <p14:tracePt t="151114" x="1536700" y="4518025"/>
          <p14:tracePt t="151128" x="1589088" y="4500563"/>
          <p14:tracePt t="151150" x="1616075" y="4500563"/>
          <p14:tracePt t="151162" x="1697038" y="4483100"/>
          <p14:tracePt t="151178" x="1758950" y="4465638"/>
          <p14:tracePt t="151202" x="1919288" y="4456113"/>
          <p14:tracePt t="151215" x="1990725" y="4446588"/>
          <p14:tracePt t="151228" x="2071688" y="4438650"/>
          <p14:tracePt t="151249" x="2152650" y="4438650"/>
          <p14:tracePt t="151262" x="2276475" y="4419600"/>
          <p14:tracePt t="151542" x="2295525" y="4419600"/>
          <p14:tracePt t="151553" x="2330450" y="4411663"/>
          <p14:tracePt t="151566" x="2428875" y="4375150"/>
          <p14:tracePt t="151589" x="2571750" y="4340225"/>
          <p14:tracePt t="151603" x="2643188" y="4322763"/>
          <p14:tracePt t="151615" x="2705100" y="4303713"/>
          <p14:tracePt t="151639" x="2857500" y="4232275"/>
          <p14:tracePt t="151654" x="2965450" y="4179888"/>
          <p14:tracePt t="151665" x="3089275" y="4143375"/>
          <p14:tracePt t="151697" x="3357563" y="4044950"/>
          <p14:tracePt t="151712" x="3500438" y="4000500"/>
          <p14:tracePt t="151726" x="3786188" y="3929063"/>
          <p14:tracePt t="151738" x="3929063" y="3875088"/>
          <p14:tracePt t="151751" x="4071938" y="3848100"/>
          <p14:tracePt t="151772" x="4197350" y="3813175"/>
          <p14:tracePt t="151785" x="4402138" y="3741738"/>
          <p14:tracePt t="151808" x="4500563" y="3697288"/>
          <p14:tracePt t="151821" x="4633913" y="3598863"/>
          <p14:tracePt t="152054" x="4705350" y="3571875"/>
          <p14:tracePt t="152065" x="4830763" y="3517900"/>
          <p14:tracePt t="152078" x="5465763" y="3286125"/>
          <p14:tracePt t="152090" x="5830888" y="3205163"/>
          <p14:tracePt t="152103" x="6161088" y="3152775"/>
          <p14:tracePt t="152118" x="6394450" y="3116263"/>
          <p14:tracePt t="152138" x="6688138" y="3098800"/>
          <p14:tracePt t="152163" x="6804025" y="3098800"/>
          <p14:tracePt t="152174" x="6902450" y="3081338"/>
          <p14:tracePt t="152187" x="7116763" y="3044825"/>
          <p14:tracePt t="152211" x="7375525" y="3009900"/>
          <p14:tracePt t="152228" x="7473950" y="3009900"/>
          <p14:tracePt t="152468" x="7500938" y="3027363"/>
          <p14:tracePt t="152485" x="7608888" y="3116263"/>
          <p14:tracePt t="152495" x="7680325" y="3187700"/>
          <p14:tracePt t="152507" x="7759700" y="3259138"/>
          <p14:tracePt t="152522" x="7831138" y="3330575"/>
          <p14:tracePt t="152542" x="7920038" y="3438525"/>
          <p14:tracePt t="152555" x="7956550" y="3482975"/>
          <p14:tracePt t="152577" x="7966075" y="3490913"/>
          <p14:tracePt t="152592" x="8001000" y="3509963"/>
          <p14:tracePt t="152614" x="8045450" y="3509963"/>
          <p14:tracePt t="152908" x="8045450" y="3517900"/>
          <p14:tracePt t="152919" x="8001000" y="3527425"/>
          <p14:tracePt t="152943" x="7974013" y="3536950"/>
          <p14:tracePt t="152955" x="7966075" y="3536950"/>
          <p14:tracePt t="152967" x="7920038" y="3554413"/>
          <p14:tracePt t="152980" x="7912100" y="3554413"/>
          <p14:tracePt t="152992" x="7902575" y="3554413"/>
          <p14:tracePt t="153015" x="7885113" y="3554413"/>
          <p14:tracePt t="153051" x="7867650" y="3554413"/>
          <p14:tracePt t="153063" x="7858125" y="3554413"/>
          <p14:tracePt t="153089" x="7840663" y="3554413"/>
          <p14:tracePt t="153101" x="7831138" y="3554413"/>
          <p14:tracePt t="153136" x="7823200" y="3554413"/>
          <p14:tracePt t="153144" x="7813675" y="3554413"/>
          <p14:tracePt t="153181" x="7804150" y="3554413"/>
          <p14:tracePt t="153319" x="7796213" y="3554413"/>
          <p14:tracePt t="153332" x="7786688" y="3554413"/>
          <p14:tracePt t="153346" x="7777163" y="3554413"/>
          <p14:tracePt t="153358" x="7769225" y="3544888"/>
          <p14:tracePt t="153368" x="7751763" y="3527425"/>
          <p14:tracePt t="153381" x="7688263" y="3473450"/>
          <p14:tracePt t="153413" x="7562850" y="3303588"/>
          <p14:tracePt t="153418" x="7491413" y="3205163"/>
          <p14:tracePt t="153442" x="7419975" y="3108325"/>
          <p14:tracePt t="153453" x="7358063" y="3009900"/>
          <p14:tracePt t="153476" x="7296150" y="2928938"/>
          <p14:tracePt t="153478" x="7232650" y="2822575"/>
          <p14:tracePt t="153493" x="7224713" y="2803525"/>
          <p14:tracePt t="153514" x="7215188" y="2795588"/>
          <p14:tracePt t="153552" x="7197725" y="2795588"/>
          <p14:tracePt t="153568" x="7188200" y="2795588"/>
          <p14:tracePt t="153819" x="7153275" y="2795588"/>
          <p14:tracePt t="153832" x="7108825" y="2776538"/>
          <p14:tracePt t="153845" x="6991350" y="2714625"/>
          <p14:tracePt t="153856" x="6777038" y="2589213"/>
          <p14:tracePt t="153869" x="5991225" y="2160588"/>
          <p14:tracePt t="153883" x="5545138" y="1990725"/>
          <p14:tracePt t="153905" x="4687888" y="1758950"/>
          <p14:tracePt t="153930" x="4357688" y="1704975"/>
          <p14:tracePt t="153942" x="3946525" y="1643063"/>
          <p14:tracePt t="153972" x="3776663" y="1633538"/>
          <p14:tracePt t="153978" x="3643313" y="1633538"/>
          <p14:tracePt t="153992" x="3419475" y="1633538"/>
          <p14:tracePt t="154014" x="3357563" y="1633538"/>
          <p14:tracePt t="154022" x="3340100" y="1616075"/>
          <p14:tracePt t="154259" x="3322638" y="1616075"/>
          <p14:tracePt t="154272" x="3313113" y="1616075"/>
          <p14:tracePt t="154282" x="3286125" y="1598613"/>
          <p14:tracePt t="154296" x="3214688" y="1465263"/>
          <p14:tracePt t="154320" x="3179763" y="1366838"/>
          <p14:tracePt t="154331" x="3160713" y="1276350"/>
          <p14:tracePt t="154343" x="3133725" y="1179513"/>
          <p14:tracePt t="154357" x="3054350" y="1044575"/>
          <p14:tracePt t="154380" x="3027363" y="990600"/>
          <p14:tracePt t="154395" x="2973388" y="928688"/>
          <p14:tracePt t="154417" x="2965450" y="901700"/>
          <p14:tracePt t="154429" x="2955925" y="884238"/>
          <p14:tracePt t="154440" x="2938463" y="857250"/>
          <p14:tracePt t="154476" x="2911475" y="839788"/>
          <p14:tracePt t="154490" x="2901950" y="839788"/>
          <p14:tracePt t="154502" x="2894013" y="839788"/>
          <p14:tracePt t="154515" x="2874963" y="839788"/>
          <p14:tracePt t="154528" x="2847975" y="839788"/>
          <p14:tracePt t="154539" x="2776538" y="839788"/>
          <p14:tracePt t="154572" x="2714625" y="857250"/>
          <p14:tracePt t="154587" x="2687638" y="866775"/>
          <p14:tracePt t="154599" x="2643188" y="884238"/>
          <p14:tracePt t="154613" x="2589213" y="901700"/>
          <p14:tracePt t="154642" x="2544763" y="919163"/>
          <p14:tracePt t="154651" x="2473325" y="955675"/>
          <p14:tracePt t="154662" x="2446338" y="965200"/>
          <p14:tracePt t="154675" x="2419350" y="973138"/>
          <p14:tracePt t="154707" x="2411413" y="973138"/>
          <p14:tracePt t="154721" x="2401888" y="973138"/>
          <p14:tracePt t="154784" x="2411413" y="973138"/>
          <p14:tracePt t="154795" x="2438400" y="955675"/>
          <p14:tracePt t="154808" x="2455863" y="946150"/>
          <p14:tracePt t="154818" x="2490788" y="928688"/>
          <p14:tracePt t="154830" x="2544763" y="919163"/>
          <p14:tracePt t="154844" x="2714625" y="901700"/>
          <p14:tracePt t="154861" x="2884488" y="884238"/>
          <p14:tracePt t="154880" x="3348038" y="857250"/>
          <p14:tracePt t="154913" x="3822700" y="857250"/>
          <p14:tracePt t="154929" x="4054475" y="884238"/>
          <p14:tracePt t="154941" x="4276725" y="965200"/>
          <p14:tracePt t="154954" x="4438650" y="1081088"/>
          <p14:tracePt t="154965" x="4598988" y="1250950"/>
          <p14:tracePt t="154978" x="4919663" y="1697038"/>
          <p14:tracePt t="155009" x="5116513" y="2000250"/>
          <p14:tracePt t="155017" x="5518150" y="2867025"/>
          <p14:tracePt t="155037" x="5705475" y="3348038"/>
          <p14:tracePt t="155051" x="5857875" y="3786188"/>
          <p14:tracePt t="155063" x="6037263" y="4402138"/>
          <p14:tracePt t="155332" x="6054725" y="4402138"/>
          <p14:tracePt t="155349" x="6161088" y="4402138"/>
          <p14:tracePt t="155368" x="6269038" y="4402138"/>
          <p14:tracePt t="155379" x="6438900" y="4402138"/>
          <p14:tracePt t="155413" x="6545263" y="4402138"/>
          <p14:tracePt t="155429" x="6626225" y="4375150"/>
          <p14:tracePt t="155440" x="6724650" y="4330700"/>
          <p14:tracePt t="155453" x="6823075" y="4286250"/>
          <p14:tracePt t="155466" x="6973888" y="4205288"/>
          <p14:tracePt t="155492" x="7081838" y="4116388"/>
          <p14:tracePt t="155503" x="7180263" y="4062413"/>
          <p14:tracePt t="155515" x="7296150" y="4000500"/>
          <p14:tracePt t="155793" x="7304088" y="3973513"/>
          <p14:tracePt t="155806" x="7340600" y="3938588"/>
          <p14:tracePt t="155819" x="7412038" y="3867150"/>
          <p14:tracePt t="155832" x="7483475" y="3795713"/>
          <p14:tracePt t="155842" x="7581900" y="3687763"/>
          <p14:tracePt t="155855" x="7616825" y="3643313"/>
          <p14:tracePt t="155867" x="7643813" y="3616325"/>
          <p14:tracePt t="155900" x="7697788" y="3589338"/>
          <p14:tracePt t="155905" x="7724775" y="3571875"/>
          <p14:tracePt t="155918" x="7751763" y="3554413"/>
          <p14:tracePt t="155940" x="7777163" y="3544888"/>
          <p14:tracePt t="155953" x="7823200" y="3517900"/>
          <p14:tracePt t="155977" x="7858125" y="3490913"/>
          <p14:tracePt t="156005" x="7885113" y="3490913"/>
          <p14:tracePt t="156940" x="7885113" y="3500438"/>
          <p14:tracePt t="156950" x="7885113" y="3509963"/>
          <p14:tracePt t="156964" x="7885113" y="3517900"/>
          <p14:tracePt t="157011" x="7885113" y="3527425"/>
          <p14:tracePt t="157026" x="7885113" y="3536950"/>
          <p14:tracePt t="157049" x="7894638" y="3544888"/>
          <p14:tracePt t="157067" x="7902575" y="3554413"/>
          <p14:tracePt t="157086" x="7912100" y="3562350"/>
          <p14:tracePt t="157123" x="7912100" y="3571875"/>
          <p14:tracePt t="157134" x="7912100" y="3581400"/>
          <p14:tracePt t="157162" x="7920038" y="3581400"/>
          <p14:tracePt t="157182" x="7929563" y="3589338"/>
          <p14:tracePt t="158668" x="7912100" y="3589338"/>
          <p14:tracePt t="158681" x="7885113" y="3589338"/>
          <p14:tracePt t="158712" x="7858125" y="3589338"/>
          <p14:tracePt t="158736" x="7813675" y="3589338"/>
          <p14:tracePt t="158755" x="7786688" y="3571875"/>
          <p14:tracePt t="158768" x="7732713" y="3554413"/>
          <p14:tracePt t="158782" x="7715250" y="3544888"/>
          <p14:tracePt t="158793" x="7705725" y="3536950"/>
          <p14:tracePt t="158816" x="7697788" y="3536950"/>
          <p14:tracePt t="158828" x="7680325" y="3527425"/>
          <p14:tracePt t="158851" x="7661275" y="3527425"/>
          <p14:tracePt t="158866" x="7643813" y="3527425"/>
          <p14:tracePt t="158878" x="7634288" y="3527425"/>
          <p14:tracePt t="158902" x="7599363" y="3527425"/>
          <p14:tracePt t="158935" x="7589838" y="3527425"/>
          <p14:tracePt t="159060" x="7643813" y="3500438"/>
          <p14:tracePt t="159071" x="7751763" y="3465513"/>
          <p14:tracePt t="159084" x="7885113" y="3419475"/>
          <p14:tracePt t="159096" x="8205788" y="3340100"/>
          <p14:tracePt t="159118" x="8348663" y="3303588"/>
          <p14:tracePt t="159134" x="8491538" y="3303588"/>
          <p14:tracePt t="159147" x="8510588" y="3303588"/>
          <p14:tracePt t="159178" x="8537575" y="3303588"/>
          <p14:tracePt t="159194" x="8545513" y="3303588"/>
          <p14:tracePt t="159206" x="8609013" y="3322638"/>
          <p14:tracePt t="159217" x="8661400" y="3340100"/>
          <p14:tracePt t="159231" x="8732838" y="3357563"/>
          <p14:tracePt t="159254" x="8769350" y="3394075"/>
          <p14:tracePt t="159496" x="8759825" y="3394075"/>
          <p14:tracePt t="159524" x="8751888" y="3394075"/>
          <p14:tracePt t="159536" x="8742363" y="3394075"/>
          <p14:tracePt t="159557" x="8626475" y="3384550"/>
          <p14:tracePt t="159572" x="8518525" y="3357563"/>
          <p14:tracePt t="159583" x="8331200" y="3348038"/>
          <p14:tracePt t="159607" x="8001000" y="3303588"/>
          <p14:tracePt t="159623" x="7259638" y="3303588"/>
          <p14:tracePt t="159633" x="6946900" y="3303588"/>
          <p14:tracePt t="159665" x="6357938" y="3303588"/>
          <p14:tracePt t="159671" x="6134100" y="3303588"/>
          <p14:tracePt t="159692" x="5795963" y="3303588"/>
          <p14:tracePt t="159719" x="5643563" y="3303588"/>
          <p14:tracePt t="159729" x="5554663" y="3303588"/>
          <p14:tracePt t="159740" x="5473700" y="3313113"/>
          <p14:tracePt t="159754" x="5384800" y="3330575"/>
          <p14:tracePt t="159780" x="5375275" y="3340100"/>
          <p14:tracePt t="160008" x="5348288" y="3357563"/>
          <p14:tracePt t="160026" x="5313363" y="3375025"/>
          <p14:tracePt t="160033" x="5251450" y="3384550"/>
          <p14:tracePt t="160045" x="5126038" y="3384550"/>
          <p14:tracePt t="160069" x="5045075" y="3384550"/>
          <p14:tracePt t="160083" x="4965700" y="3384550"/>
          <p14:tracePt t="160097" x="4830763" y="3340100"/>
          <p14:tracePt t="160109" x="4776788" y="3303588"/>
          <p14:tracePt t="160132" x="4741863" y="3286125"/>
          <p14:tracePt t="160144" x="4697413" y="3251200"/>
          <p14:tracePt t="160167" x="4679950" y="3232150"/>
          <p14:tracePt t="160179" x="4643438" y="3214688"/>
          <p14:tracePt t="160213" x="4608513" y="3197225"/>
          <p14:tracePt t="160222" x="4589463" y="3187700"/>
          <p14:tracePt t="160230" x="4572000" y="3179763"/>
          <p14:tracePt t="160244" x="4562475" y="3179763"/>
          <p14:tracePt t="160262" x="4562475" y="3170238"/>
          <p14:tracePt t="160399" x="4572000" y="3170238"/>
          <p14:tracePt t="160411" x="4589463" y="3170238"/>
          <p14:tracePt t="160425" x="4608513" y="3170238"/>
          <p14:tracePt t="160448" x="4616450" y="3170238"/>
          <p14:tracePt t="160473" x="4625975" y="3179763"/>
          <p14:tracePt t="160484" x="4625975" y="3187700"/>
          <p14:tracePt t="160499" x="4633913" y="3214688"/>
          <p14:tracePt t="160527" x="4643438" y="3232150"/>
          <p14:tracePt t="160533" x="4643438" y="3276600"/>
          <p14:tracePt t="160547" x="4643438" y="3303588"/>
          <p14:tracePt t="160559" x="4643438" y="3313113"/>
          <p14:tracePt t="160582" x="4652963" y="3330575"/>
          <p14:tracePt t="160594" x="4660900" y="3394075"/>
          <p14:tracePt t="160620" x="4660900" y="3429000"/>
          <p14:tracePt t="160631" x="4670425" y="3473450"/>
          <p14:tracePt t="160644" x="4687888" y="3536950"/>
          <p14:tracePt t="160667" x="4724400" y="3598863"/>
          <p14:tracePt t="160693" x="4751388" y="3625850"/>
          <p14:tracePt t="160709" x="4776788" y="3643313"/>
          <p14:tracePt t="160716" x="4813300" y="3670300"/>
          <p14:tracePt t="160938" x="4813300" y="3660775"/>
          <p14:tracePt t="160948" x="4813300" y="3633788"/>
          <p14:tracePt t="160961" x="4813300" y="3598863"/>
          <p14:tracePt t="160972" x="4813300" y="3554413"/>
          <p14:tracePt t="160985" x="4813300" y="3509963"/>
          <p14:tracePt t="160998" x="4813300" y="3357563"/>
          <p14:tracePt t="161012" x="4813300" y="3259138"/>
          <p14:tracePt t="161033" x="4848225" y="3017838"/>
          <p14:tracePt t="161068" x="4902200" y="2822575"/>
          <p14:tracePt t="161084" x="4911725" y="2786063"/>
          <p14:tracePt t="161094" x="4911725" y="2776538"/>
          <p14:tracePt t="161105" x="4911725" y="2768600"/>
          <p14:tracePt t="161117" x="4911725" y="2759075"/>
          <p14:tracePt t="161207" x="4911725" y="2768600"/>
          <p14:tracePt t="161216" x="4911725" y="2776538"/>
          <p14:tracePt t="161229" x="4902200" y="2803525"/>
          <p14:tracePt t="161239" x="4894263" y="2830513"/>
          <p14:tracePt t="161252" x="4884738" y="2867025"/>
          <p14:tracePt t="161264" x="4867275" y="2965450"/>
          <p14:tracePt t="161281" x="4840288" y="3027363"/>
          <p14:tracePt t="161300" x="4830763" y="3152775"/>
          <p14:tracePt t="161324" x="4830763" y="3251200"/>
          <p14:tracePt t="161336" x="4830763" y="3340100"/>
          <p14:tracePt t="161348" x="4830763" y="3509963"/>
          <p14:tracePt t="161387" x="4848225" y="3724275"/>
          <p14:tracePt t="161391" x="4857750" y="3830638"/>
          <p14:tracePt t="161411" x="4884738" y="3911600"/>
          <p14:tracePt t="161423" x="4929188" y="4071938"/>
          <p14:tracePt t="161448" x="4965700" y="4152900"/>
          <p14:tracePt t="161459" x="5000625" y="4232275"/>
          <p14:tracePt t="161471" x="5027613" y="4313238"/>
          <p14:tracePt t="161483" x="5062538" y="4402138"/>
          <p14:tracePt t="161828" x="5062538" y="4394200"/>
          <p14:tracePt t="161837" x="5062538" y="4375150"/>
          <p14:tracePt t="161849" x="5054600" y="4357688"/>
          <p14:tracePt t="161861" x="5054600" y="4330700"/>
          <p14:tracePt t="161874" x="5054600" y="4259263"/>
          <p14:tracePt t="161887" x="5054600" y="4214813"/>
          <p14:tracePt t="161909" x="5054600" y="4108450"/>
          <p14:tracePt t="161938" x="5054600" y="4027488"/>
          <p14:tracePt t="161945" x="5054600" y="3956050"/>
          <p14:tracePt t="161958" x="5054600" y="3786188"/>
          <p14:tracePt t="161970" x="5072063" y="3705225"/>
          <p14:tracePt t="161996" x="5081588" y="3589338"/>
          <p14:tracePt t="162010" x="5081588" y="3571875"/>
          <p14:tracePt t="162023" x="5081588" y="3544888"/>
          <p14:tracePt t="162433" x="5081588" y="3536950"/>
          <p14:tracePt t="162554" x="5081588" y="3509963"/>
          <p14:tracePt t="162568" x="5081588" y="3473450"/>
          <p14:tracePt t="162581" x="5081588" y="3375025"/>
          <p14:tracePt t="162592" x="5081588" y="3313113"/>
          <p14:tracePt t="162616" x="5081588" y="3251200"/>
          <p14:tracePt t="162647" x="5081588" y="3232150"/>
          <p14:tracePt t="162653" x="5081588" y="3224213"/>
          <p14:tracePt t="162664" x="5081588" y="3205163"/>
          <p14:tracePt t="162682" x="5081588" y="3197225"/>
          <p14:tracePt t="162702" x="5081588" y="3187700"/>
          <p14:tracePt t="162873" x="5081588" y="3197225"/>
          <p14:tracePt t="162883" x="5081588" y="3205163"/>
          <p14:tracePt t="162919" x="5081588" y="3214688"/>
          <p14:tracePt t="162958" x="5081588" y="3224213"/>
          <p14:tracePt t="162969" x="5081588" y="3241675"/>
          <p14:tracePt t="162983" x="5081588" y="3251200"/>
          <p14:tracePt t="162999" x="5081588" y="3259138"/>
          <p14:tracePt t="163031" x="5072063" y="3276600"/>
          <p14:tracePt t="163043" x="5072063" y="3286125"/>
          <p14:tracePt t="163054" x="5072063" y="3295650"/>
          <p14:tracePt t="163067" x="5072063" y="3303588"/>
          <p14:tracePt t="163462" x="5062538" y="3303588"/>
          <p14:tracePt t="163468" x="5054600" y="3313113"/>
          <p14:tracePt t="163480" x="5045075" y="3313113"/>
          <p14:tracePt t="163517" x="5037138" y="3330575"/>
          <p14:tracePt t="163532" x="5027613" y="3348038"/>
          <p14:tracePt t="163542" x="5010150" y="3375025"/>
          <p14:tracePt t="163556" x="5000625" y="3402013"/>
          <p14:tracePt t="163566" x="5000625" y="3419475"/>
          <p14:tracePt t="163599" x="5000625" y="3446463"/>
          <p14:tracePt t="163616" x="5000625" y="3473450"/>
          <p14:tracePt t="163628" x="5000625" y="3490913"/>
          <p14:tracePt t="163641" x="5000625" y="3527425"/>
          <p14:tracePt t="163652" x="5000625" y="3589338"/>
          <p14:tracePt t="163678" x="5027613" y="3652838"/>
          <p14:tracePt t="163690" x="5045075" y="3687763"/>
          <p14:tracePt t="163702" x="5062538" y="3714750"/>
          <p14:tracePt t="163725" x="5072063" y="3732213"/>
          <p14:tracePt t="163737" x="5081588" y="3759200"/>
          <p14:tracePt t="163754" x="5089525" y="3776663"/>
          <p14:tracePt t="163798" x="5089525" y="3786188"/>
          <p14:tracePt t="163811" x="5099050" y="3786188"/>
          <p14:tracePt t="163864" x="5099050" y="3795713"/>
          <p14:tracePt t="163908" x="5099050" y="3803650"/>
          <p14:tracePt t="163933" x="5099050" y="3813175"/>
          <p14:tracePt t="163943" x="5099050" y="3840163"/>
          <p14:tracePt t="163974" x="5099050" y="3848100"/>
          <p14:tracePt t="163981" x="5099050" y="3867150"/>
          <p14:tracePt t="163992" x="5108575" y="3875088"/>
          <p14:tracePt t="164006" x="5116513" y="3894138"/>
          <p14:tracePt t="164021" x="5116513" y="3911600"/>
          <p14:tracePt t="164054" x="5116513" y="3929063"/>
          <p14:tracePt t="164065" x="5116513" y="3946525"/>
          <p14:tracePt t="164322" x="5116513" y="3938588"/>
          <p14:tracePt t="164334" x="5116513" y="3911600"/>
          <p14:tracePt t="164347" x="5108575" y="3857625"/>
          <p14:tracePt t="164359" x="5089525" y="3679825"/>
          <p14:tracePt t="164383" x="5062538" y="3465513"/>
          <p14:tracePt t="164395" x="5037138" y="3367088"/>
          <p14:tracePt t="164426" x="5027613" y="3276600"/>
          <p14:tracePt t="164430" x="5010150" y="3197225"/>
          <p14:tracePt t="164444" x="4991100" y="3108325"/>
          <p14:tracePt t="164455" x="4983163" y="3009900"/>
          <p14:tracePt t="164479" x="4983163" y="2982913"/>
          <p14:tracePt t="164494" x="4983163" y="2955925"/>
          <p14:tracePt t="164524" x="4991100" y="2946400"/>
          <p14:tracePt t="164787" x="4991100" y="2955925"/>
          <p14:tracePt t="164797" x="4983163" y="2973388"/>
          <p14:tracePt t="164815" x="4973638" y="3000375"/>
          <p14:tracePt t="164827" x="4973638" y="3027363"/>
          <p14:tracePt t="164835" x="4965700" y="3054350"/>
          <p14:tracePt t="164846" x="4956175" y="3160713"/>
          <p14:tracePt t="164883" x="4956175" y="3276600"/>
          <p14:tracePt t="164894" x="4956175" y="3340100"/>
          <p14:tracePt t="164903" x="4956175" y="3411538"/>
          <p14:tracePt t="164919" x="4973638" y="3616325"/>
          <p14:tracePt t="164944" x="4991100" y="3697288"/>
          <p14:tracePt t="164957" x="5018088" y="3776663"/>
          <p14:tracePt t="164968" x="5054600" y="3840163"/>
          <p14:tracePt t="164980" x="5099050" y="3919538"/>
          <p14:tracePt t="165431" x="5099050" y="3911600"/>
          <p14:tracePt t="165442" x="5099050" y="3875088"/>
          <p14:tracePt t="165481" x="5099050" y="3857625"/>
          <p14:tracePt t="165492" x="5099050" y="3830638"/>
          <p14:tracePt t="165521" x="5099050" y="3795713"/>
          <p14:tracePt t="165525" x="5099050" y="3768725"/>
          <p14:tracePt t="165540" x="5099050" y="3732213"/>
          <p14:tracePt t="165551" x="5099050" y="3687763"/>
          <p14:tracePt t="165584" x="5099050" y="3652838"/>
          <p14:tracePt t="165591" x="5099050" y="3633788"/>
          <p14:tracePt t="165601" x="5099050" y="3625850"/>
          <p14:tracePt t="165635" x="5099050" y="3616325"/>
          <p14:tracePt t="165662" x="5099050" y="3608388"/>
          <p14:tracePt t="165992" x="5081588" y="3544888"/>
          <p14:tracePt t="166014" x="5062538" y="3402013"/>
          <p14:tracePt t="166040" x="5045075" y="3214688"/>
          <p14:tracePt t="166052" x="5045075" y="3143250"/>
          <p14:tracePt t="166065" x="5045075" y="3000375"/>
          <p14:tracePt t="166078" x="5045075" y="2982913"/>
          <p14:tracePt t="166114" x="5045075" y="2973388"/>
          <p14:tracePt t="166174" x="5045075" y="3009900"/>
          <p14:tracePt t="166193" x="5037138" y="3044825"/>
          <p14:tracePt t="166199" x="5027613" y="3143250"/>
          <p14:tracePt t="166225" x="5027613" y="3205163"/>
          <p14:tracePt t="166235" x="5045075" y="3268663"/>
          <p14:tracePt t="166246" x="5062538" y="3322638"/>
          <p14:tracePt t="166259" x="5133975" y="3446463"/>
          <p14:tracePt t="166289" x="5187950" y="3527425"/>
          <p14:tracePt t="166295" x="5375275" y="3714750"/>
          <p14:tracePt t="166601" x="5375275" y="3705225"/>
          <p14:tracePt t="166614" x="5394325" y="3687763"/>
          <p14:tracePt t="166625" x="5411788" y="3670300"/>
          <p14:tracePt t="166636" x="5446713" y="3652838"/>
          <p14:tracePt t="166650" x="5510213" y="3633788"/>
          <p14:tracePt t="166663" x="5705475" y="3598863"/>
          <p14:tracePt t="166693" x="5857875" y="3581400"/>
          <p14:tracePt t="166698" x="5919788" y="3581400"/>
          <p14:tracePt t="166711" x="5965825" y="3571875"/>
          <p14:tracePt t="166734" x="6018213" y="3571875"/>
          <p14:tracePt t="166745" x="6143625" y="3571875"/>
          <p14:tracePt t="166773" x="6205538" y="3562350"/>
          <p14:tracePt t="166783" x="6269038" y="3562350"/>
          <p14:tracePt t="166796" x="6296025" y="3562350"/>
          <p14:tracePt t="166821" x="6330950" y="3562350"/>
          <p14:tracePt t="166833" x="6357938" y="3562350"/>
          <p14:tracePt t="166847" x="6384925" y="3554413"/>
          <p14:tracePt t="166869" x="6429375" y="3536950"/>
          <p14:tracePt t="166893" x="6438900" y="3536950"/>
          <p14:tracePt t="166908" x="6446838" y="3536950"/>
          <p14:tracePt t="167087" x="6446838" y="3571875"/>
          <p14:tracePt t="167099" x="6446838" y="3598863"/>
          <p14:tracePt t="167113" x="6438900" y="3633788"/>
          <p14:tracePt t="167124" x="6429375" y="3670300"/>
          <p14:tracePt t="167136" x="6429375" y="3697288"/>
          <p14:tracePt t="167149" x="6429375" y="3795713"/>
          <p14:tracePt t="167173" x="6429375" y="3840163"/>
          <p14:tracePt t="167188" x="6429375" y="3902075"/>
          <p14:tracePt t="167199" x="6456363" y="4037013"/>
          <p14:tracePt t="167222" x="6465888" y="4098925"/>
          <p14:tracePt t="167233" x="6500813" y="4187825"/>
          <p14:tracePt t="167258" x="6537325" y="4251325"/>
          <p14:tracePt t="167286" x="6554788" y="4268788"/>
          <p14:tracePt t="167290" x="6562725" y="4295775"/>
          <p14:tracePt t="167676" x="6554788" y="4322763"/>
          <p14:tracePt t="167689" x="6537325" y="4348163"/>
          <p14:tracePt t="167697" x="6518275" y="4384675"/>
          <p14:tracePt t="167708" x="6500813" y="4446588"/>
          <p14:tracePt t="167723" x="6483350" y="4545013"/>
          <p14:tracePt t="167757" x="6483350" y="4616450"/>
          <p14:tracePt t="167770" x="6483350" y="4643438"/>
          <p14:tracePt t="167787" x="6483350" y="4670425"/>
          <p14:tracePt t="167806" x="6483350" y="4679950"/>
          <p14:tracePt t="167929" x="6473825" y="4679950"/>
          <p14:tracePt t="167963" x="6473825" y="4670425"/>
          <p14:tracePt t="167977" x="6465888" y="4652963"/>
          <p14:tracePt t="167988" x="6446838" y="4589463"/>
          <p14:tracePt t="168013" x="6419850" y="4446588"/>
          <p14:tracePt t="168039" x="6411913" y="4340225"/>
          <p14:tracePt t="168051" x="6402388" y="4197350"/>
          <p14:tracePt t="168062" x="6375400" y="4062413"/>
          <p14:tracePt t="168076" x="6286500" y="3643313"/>
          <p14:tracePt t="168100" x="6242050" y="3438525"/>
          <p14:tracePt t="168112" x="6188075" y="3187700"/>
          <p14:tracePt t="168124" x="6180138" y="3108325"/>
          <p14:tracePt t="168148" x="6180138" y="3027363"/>
          <p14:tracePt t="168171" x="6180138" y="3009900"/>
          <p14:tracePt t="168197" x="6180138" y="3000375"/>
          <p14:tracePt t="168346" x="6180138" y="3009900"/>
          <p14:tracePt t="168356" x="6180138" y="3027363"/>
          <p14:tracePt t="168367" x="6180138" y="3054350"/>
          <p14:tracePt t="168380" x="6180138" y="3089275"/>
          <p14:tracePt t="168393" x="6180138" y="3125788"/>
          <p14:tracePt t="168415" x="6180138" y="3179763"/>
          <p14:tracePt t="168428" x="6153150" y="3295650"/>
          <p14:tracePt t="168451" x="6153150" y="3357563"/>
          <p14:tracePt t="168465" x="6153150" y="3419475"/>
          <p14:tracePt t="168477" x="6153150" y="3598863"/>
          <p14:tracePt t="168494" x="6153150" y="3697288"/>
          <p14:tracePt t="168512" x="6161088" y="3848100"/>
          <p14:tracePt t="168538" x="6170613" y="3956050"/>
          <p14:tracePt t="168550" x="6180138" y="4054475"/>
          <p14:tracePt t="168561" x="6251575" y="4214813"/>
          <p14:tracePt t="168586" x="6303963" y="4322763"/>
          <p14:tracePt t="168610" x="6323013" y="4357688"/>
          <p14:tracePt t="168631" x="6357938" y="4429125"/>
          <p14:tracePt t="169097" x="6357938" y="4419600"/>
          <p14:tracePt t="169118" x="6340475" y="4367213"/>
          <p14:tracePt t="169134" x="6330950" y="4330700"/>
          <p14:tracePt t="169145" x="6313488" y="4268788"/>
          <p14:tracePt t="169157" x="6303963" y="4187825"/>
          <p14:tracePt t="169170" x="6296025" y="4081463"/>
          <p14:tracePt t="169181" x="6276975" y="3803650"/>
          <p14:tracePt t="169212" x="6276975" y="3633788"/>
          <p14:tracePt t="169218" x="6276975" y="3500438"/>
          <p14:tracePt t="169233" x="6259513" y="3303588"/>
          <p14:tracePt t="169256" x="6251575" y="3224213"/>
          <p14:tracePt t="169268" x="6251575" y="3081338"/>
          <p14:tracePt t="169282" x="6259513" y="3044825"/>
          <p14:tracePt t="169306" x="6313488" y="3000375"/>
          <p14:tracePt t="169319" x="6375400" y="2965450"/>
          <p14:tracePt t="169340" x="6384925" y="2955925"/>
          <p14:tracePt t="169596" x="6384925" y="2965450"/>
          <p14:tracePt t="169609" x="6384925" y="2990850"/>
          <p14:tracePt t="169621" x="6375400" y="3089275"/>
          <p14:tracePt t="169635" x="6357938" y="3152775"/>
          <p14:tracePt t="169657" x="6357938" y="3276600"/>
          <p14:tracePt t="169682" x="6357938" y="3322638"/>
          <p14:tracePt t="169693" x="6357938" y="3455988"/>
          <p14:tracePt t="169708" x="6367463" y="3536950"/>
          <p14:tracePt t="169732" x="6384925" y="3608388"/>
          <p14:tracePt t="169759" x="6429375" y="3724275"/>
          <p14:tracePt t="169768" x="6446838" y="3759200"/>
          <p14:tracePt t="169790" x="6473825" y="3822700"/>
          <p14:tracePt t="169796" x="6491288" y="3840163"/>
          <p14:tracePt t="169815" x="6500813" y="3857625"/>
          <p14:tracePt t="170120" x="6500813" y="3867150"/>
          <p14:tracePt t="170134" x="6500813" y="3929063"/>
          <p14:tracePt t="170145" x="6491288" y="3965575"/>
          <p14:tracePt t="170177" x="6483350" y="4062413"/>
          <p14:tracePt t="170193" x="6473825" y="4108450"/>
          <p14:tracePt t="170206" x="6473825" y="4143375"/>
          <p14:tracePt t="170227" x="6473825" y="4232275"/>
          <p14:tracePt t="170244" x="6473825" y="4268788"/>
          <p14:tracePt t="170256" x="6473825" y="4313238"/>
          <p14:tracePt t="170267" x="6473825" y="4322763"/>
          <p14:tracePt t="170296" x="6473825" y="4340225"/>
          <p14:tracePt t="170305" x="6473825" y="4357688"/>
          <p14:tracePt t="170327" x="6473825" y="4367213"/>
          <p14:tracePt t="170363" x="6473825" y="4375150"/>
          <p14:tracePt t="170379" x="6473825" y="4384675"/>
          <p14:tracePt t="170473" x="6483350" y="4402138"/>
          <p14:tracePt t="170485" x="6483350" y="4411663"/>
          <p14:tracePt t="170510" x="6483350" y="4419600"/>
          <p14:tracePt t="170536" x="6483350" y="4429125"/>
          <p14:tracePt t="170572" x="6491288" y="4429125"/>
          <p14:tracePt t="170583" x="6491288" y="4438650"/>
          <p14:tracePt t="170594" x="6491288" y="4456113"/>
          <p14:tracePt t="170622" x="6491288" y="4473575"/>
          <p14:tracePt t="170633" x="6491288" y="4483100"/>
          <p14:tracePt t="170644" x="6491288" y="4491038"/>
          <p14:tracePt t="170672" x="6491288" y="4510088"/>
          <p14:tracePt t="170693" x="6491288" y="4518025"/>
          <p14:tracePt t="170704" x="6500813" y="4518025"/>
          <p14:tracePt t="170723" x="6500813" y="4537075"/>
          <p14:tracePt t="170742" x="6500813" y="4545013"/>
          <p14:tracePt t="170832" x="6500813" y="4554538"/>
          <p14:tracePt t="170840" x="6500813" y="4562475"/>
          <p14:tracePt t="170851" x="6500813" y="4572000"/>
          <p14:tracePt t="170884" x="6500813" y="4581525"/>
          <p14:tracePt t="170892" x="6500813" y="4589463"/>
          <p14:tracePt t="170911" x="6500813" y="4598988"/>
          <p14:tracePt t="170960" x="6500813" y="4572000"/>
          <p14:tracePt t="170972" x="6491288" y="4500563"/>
          <p14:tracePt t="170986" x="6483350" y="4438650"/>
          <p14:tracePt t="170999" x="6473825" y="4313238"/>
          <p14:tracePt t="171013" x="6456363" y="4187825"/>
          <p14:tracePt t="171034" x="6446838" y="4089400"/>
          <p14:tracePt t="171068" x="6446838" y="3884613"/>
          <p14:tracePt t="171083" x="6446838" y="3759200"/>
          <p14:tracePt t="171096" x="6446838" y="3670300"/>
          <p14:tracePt t="171107" x="6446838" y="3571875"/>
          <p14:tracePt t="171131" x="6446838" y="3562350"/>
          <p14:tracePt t="171144" x="6438900" y="3544888"/>
          <p14:tracePt t="171257" x="6438900" y="3554413"/>
          <p14:tracePt t="171266" x="6438900" y="3571875"/>
          <p14:tracePt t="171411" x="6438900" y="3589338"/>
          <p14:tracePt t="171424" x="6438900" y="3616325"/>
          <p14:tracePt t="171447" x="6438900" y="3643313"/>
          <p14:tracePt t="171459" x="6438900" y="3687763"/>
          <p14:tracePt t="171472" x="6438900" y="3732213"/>
          <p14:tracePt t="171482" x="6438900" y="3813175"/>
          <p14:tracePt t="171510" x="6438900" y="3894138"/>
          <p14:tracePt t="171522" x="6438900" y="3938588"/>
          <p14:tracePt t="171538" x="6438900" y="3990975"/>
          <p14:tracePt t="171557" x="6456363" y="4081463"/>
          <p14:tracePt t="171570" x="6465888" y="4125913"/>
          <p14:tracePt t="171601" x="6483350" y="4214813"/>
          <p14:tracePt t="171606" x="6491288" y="4224338"/>
          <p14:tracePt t="171621" x="6500813" y="4241800"/>
          <p14:tracePt t="171643" x="6500813" y="4251325"/>
          <p14:tracePt t="171654" x="6518275" y="4268788"/>
          <p14:tracePt t="171678" x="6527800" y="4276725"/>
          <p14:tracePt t="171693" x="6537325" y="4286250"/>
          <p14:tracePt t="171705" x="6545263" y="4295775"/>
          <p14:tracePt t="172179" x="6545263" y="4313238"/>
          <p14:tracePt t="172190" x="6545263" y="4322763"/>
          <p14:tracePt t="172211" x="6527800" y="4375150"/>
          <p14:tracePt t="172227" x="6527800" y="4402138"/>
          <p14:tracePt t="172240" x="6527800" y="4411663"/>
          <p14:tracePt t="172253" x="6527800" y="4429125"/>
          <p14:tracePt t="172264" x="6518275" y="4446588"/>
          <p14:tracePt t="172291" x="6518275" y="4465638"/>
          <p14:tracePt t="172300" x="6518275" y="4483100"/>
          <p14:tracePt t="172329" x="6518275" y="4491038"/>
          <p14:tracePt t="172338" x="6518275" y="4500563"/>
          <p14:tracePt t="172366" x="6518275" y="4510088"/>
          <p14:tracePt t="172373" x="6518275" y="4527550"/>
          <p14:tracePt t="172411" x="6518275" y="4537075"/>
          <p14:tracePt t="173177" x="6518275" y="4545013"/>
          <p14:tracePt t="173313" x="6518275" y="4554538"/>
          <p14:tracePt t="173362" x="6510338" y="4554538"/>
          <p14:tracePt t="173377" x="6500813" y="4554538"/>
          <p14:tracePt t="173446" x="6491288" y="4554538"/>
          <p14:tracePt t="174943" x="6483350" y="4554538"/>
          <p14:tracePt t="174958" x="6375400" y="4500563"/>
          <p14:tracePt t="174970" x="6296025" y="4429125"/>
          <p14:tracePt t="174983" x="6161088" y="4340225"/>
          <p14:tracePt t="175007" x="5768975" y="4071938"/>
          <p14:tracePt t="175020" x="5554663" y="3938588"/>
          <p14:tracePt t="175042" x="5375275" y="3830638"/>
          <p14:tracePt t="175055" x="5224463" y="3751263"/>
          <p14:tracePt t="175067" x="5018088" y="3625850"/>
          <p14:tracePt t="175091" x="4938713" y="3598863"/>
          <p14:tracePt t="175106" x="4786313" y="3527425"/>
          <p14:tracePt t="175117" x="4751388" y="3509963"/>
          <p14:tracePt t="175139" x="4705350" y="3490913"/>
          <p14:tracePt t="175166" x="4687888" y="3482975"/>
          <p14:tracePt t="175177" x="4679950" y="3482975"/>
          <p14:tracePt t="175206" x="4670425" y="3473450"/>
          <p14:tracePt t="175242" x="4670425" y="3465513"/>
          <p14:tracePt t="175262" x="4670425" y="3455988"/>
          <p14:tracePt t="175335" x="4687888" y="3455988"/>
          <p14:tracePt t="175347" x="4705350" y="3455988"/>
          <p14:tracePt t="175384" x="4714875" y="3455988"/>
          <p14:tracePt t="175410" x="4724400" y="3465513"/>
          <p14:tracePt t="175422" x="4724400" y="3482975"/>
          <p14:tracePt t="175436" x="4732338" y="3509963"/>
          <p14:tracePt t="175444" x="4732338" y="3536950"/>
          <p14:tracePt t="175458" x="4751388" y="3616325"/>
          <p14:tracePt t="175481" x="4768850" y="3652838"/>
          <p14:tracePt t="175494" x="4795838" y="3724275"/>
          <p14:tracePt t="175519" x="4830763" y="3768725"/>
          <p14:tracePt t="175523" x="4867275" y="3822700"/>
          <p14:tracePt t="175542" x="4911725" y="3857625"/>
          <p14:tracePt t="175555" x="4946650" y="3938588"/>
          <p14:tracePt t="175577" x="4973638" y="3965575"/>
          <p14:tracePt t="175604" x="4983163" y="3973513"/>
          <p14:tracePt t="175614" x="4983163" y="3983038"/>
          <p14:tracePt t="175862" x="4991100" y="3973513"/>
          <p14:tracePt t="175871" x="5010150" y="3938588"/>
          <p14:tracePt t="175884" x="5054600" y="3884613"/>
          <p14:tracePt t="175897" x="5089525" y="3857625"/>
          <p14:tracePt t="175908" x="5143500" y="3840163"/>
          <p14:tracePt t="175932" x="5259388" y="3803650"/>
          <p14:tracePt t="175945" x="5295900" y="3803650"/>
          <p14:tracePt t="175978" x="5357813" y="3803650"/>
          <p14:tracePt t="175992" x="5384800" y="3803650"/>
          <p14:tracePt t="176005" x="5419725" y="3803650"/>
          <p14:tracePt t="176025" x="5456238" y="3813175"/>
          <p14:tracePt t="176031" x="5491163" y="3822700"/>
          <p14:tracePt t="176041" x="5572125" y="3840163"/>
          <p14:tracePt t="176058" x="5626100" y="3848100"/>
          <p14:tracePt t="176078" x="5715000" y="3884613"/>
          <p14:tracePt t="176103" x="5724525" y="3894138"/>
          <p14:tracePt t="176115" x="5759450" y="3911600"/>
          <p14:tracePt t="176127" x="5768975" y="3919538"/>
          <p14:tracePt t="176151" x="5776913" y="3929063"/>
          <p14:tracePt t="176490" x="5786438" y="3929063"/>
          <p14:tracePt t="176526" x="5813425" y="3929063"/>
          <p14:tracePt t="176541" x="5848350" y="3929063"/>
          <p14:tracePt t="176553" x="5946775" y="3929063"/>
          <p14:tracePt t="176577" x="5991225" y="3929063"/>
          <p14:tracePt t="176599" x="6081713" y="3956050"/>
          <p14:tracePt t="176614" x="6108700" y="3983038"/>
          <p14:tracePt t="176626" x="6126163" y="3990975"/>
          <p14:tracePt t="176640" x="6161088" y="4027488"/>
          <p14:tracePt t="176652" x="6170613" y="4037013"/>
          <p14:tracePt t="176970" x="6197600" y="4037013"/>
          <p14:tracePt t="176980" x="6215063" y="4037013"/>
          <p14:tracePt t="176991" x="6242050" y="4037013"/>
          <p14:tracePt t="177004" x="6323013" y="4037013"/>
          <p14:tracePt t="177017" x="6367463" y="4037013"/>
          <p14:tracePt t="177033" x="6465888" y="4037013"/>
          <p14:tracePt t="177053" x="6500813" y="4037013"/>
          <p14:tracePt t="177078" x="6518275" y="4037013"/>
          <p14:tracePt t="177088" x="6537325" y="4037013"/>
          <p14:tracePt t="177129" x="6545263" y="4037013"/>
          <p14:tracePt t="177181" x="6483350" y="4010025"/>
          <p14:tracePt t="177199" x="6419850" y="3990975"/>
          <p14:tracePt t="177210" x="6330950" y="3946525"/>
          <p14:tracePt t="177222" x="6224588" y="3884613"/>
          <p14:tracePt t="177234" x="5884863" y="3679825"/>
          <p14:tracePt t="177260" x="5537200" y="3411538"/>
          <p14:tracePt t="177285" x="5330825" y="3232150"/>
          <p14:tracePt t="177295" x="5126038" y="3044825"/>
          <p14:tracePt t="177317" x="4830763" y="2776538"/>
          <p14:tracePt t="177333" x="4759325" y="2687638"/>
          <p14:tracePt t="177349" x="4724400" y="2633663"/>
          <p14:tracePt t="177358" x="4714875" y="2598738"/>
          <p14:tracePt t="177371" x="4705350" y="2581275"/>
          <p14:tracePt t="177613" x="4687888" y="2581275"/>
          <p14:tracePt t="177628" x="4652963" y="2581275"/>
          <p14:tracePt t="177638" x="4598988" y="2544763"/>
          <p14:tracePt t="177649" x="4527550" y="2490788"/>
          <p14:tracePt t="177661" x="4348163" y="2259013"/>
          <p14:tracePt t="177676" x="4251325" y="2108200"/>
          <p14:tracePt t="177698" x="4152900" y="1946275"/>
          <p14:tracePt t="177710" x="4027488" y="1758950"/>
          <p14:tracePt t="177723" x="3795713" y="1482725"/>
          <p14:tracePt t="177748" x="3625850" y="1339850"/>
          <p14:tracePt t="177760" x="3554413" y="1303338"/>
          <p14:tracePt t="177772" x="3509963" y="1285875"/>
          <p14:tracePt t="177789" x="3429000" y="1258888"/>
          <p14:tracePt t="178062" x="3384550" y="1250950"/>
          <p14:tracePt t="178076" x="3313113" y="1214438"/>
          <p14:tracePt t="178088" x="3251200" y="1152525"/>
          <p14:tracePt t="178095" x="3143250" y="1071563"/>
          <p14:tracePt t="178112" x="2946400" y="847725"/>
          <p14:tracePt t="178127" x="2840038" y="750888"/>
          <p14:tracePt t="178149" x="2687638" y="633413"/>
          <p14:tracePt t="178172" x="2633663" y="598488"/>
          <p14:tracePt t="178197" x="2571750" y="571500"/>
          <p14:tracePt t="178211" x="2554288" y="554038"/>
          <p14:tracePt t="178233" x="2544763" y="554038"/>
          <p14:tracePt t="178246" x="2536825" y="554038"/>
          <p14:tracePt t="178356" x="2527300" y="554038"/>
          <p14:tracePt t="178672" x="2536825" y="554038"/>
          <p14:tracePt t="178692" x="2544763" y="554038"/>
          <p14:tracePt t="178708" x="2554288" y="554038"/>
          <p14:tracePt t="178720" x="2562225" y="554038"/>
          <p14:tracePt t="178738" x="2571750" y="554038"/>
          <p14:tracePt t="178759" x="2581275" y="554038"/>
          <p14:tracePt t="178785" x="2589213" y="554038"/>
          <p14:tracePt t="178880" x="2589213" y="561975"/>
          <p14:tracePt t="179976" x="2598738" y="561975"/>
          <p14:tracePt t="180158" x="2625725" y="561975"/>
          <p14:tracePt t="180173" x="2633663" y="561975"/>
          <p14:tracePt t="180192" x="2670175" y="561975"/>
          <p14:tracePt t="180221" x="2687638" y="561975"/>
          <p14:tracePt t="180232" x="2705100" y="561975"/>
          <p14:tracePt t="180271" x="2714625" y="561975"/>
          <p14:tracePt t="180440" x="2697163" y="561975"/>
          <p14:tracePt t="180453" x="2679700" y="571500"/>
          <p14:tracePt t="180476" x="2670175" y="571500"/>
          <p14:tracePt t="180504" x="2660650" y="581025"/>
          <p14:tracePt t="180512" x="2652713" y="581025"/>
          <p14:tracePt t="180537" x="2643188" y="581025"/>
          <p14:tracePt t="180580" x="2633663" y="581025"/>
          <p14:tracePt t="180882" x="2643188" y="581025"/>
          <p14:tracePt t="180904" x="2652713" y="581025"/>
          <p14:tracePt t="180913" x="2660650" y="581025"/>
          <p14:tracePt t="180940" x="2670175" y="588963"/>
          <p14:tracePt t="180952" x="2687638" y="588963"/>
          <p14:tracePt t="180976" x="2687638" y="598488"/>
          <p14:tracePt t="180988" x="2697163" y="598488"/>
          <p14:tracePt t="181002" x="2705100" y="598488"/>
          <p14:tracePt t="181012" x="2714625" y="598488"/>
          <p14:tracePt t="181100" x="2724150" y="598488"/>
          <p14:tracePt t="181159" x="2732088" y="598488"/>
          <p14:tracePt t="181209" x="2741613" y="598488"/>
          <p14:tracePt t="181646" x="2759075" y="598488"/>
          <p14:tracePt t="181657" x="2776538" y="598488"/>
          <p14:tracePt t="181669" x="2803525" y="598488"/>
          <p14:tracePt t="181682" x="2946400" y="625475"/>
          <p14:tracePt t="181695" x="3054350" y="679450"/>
          <p14:tracePt t="181706" x="3170238" y="750888"/>
          <p14:tracePt t="181730" x="3384550" y="955675"/>
          <p14:tracePt t="181755" x="3500438" y="1125538"/>
          <p14:tracePt t="181766" x="3660775" y="1401763"/>
          <p14:tracePt t="181779" x="3840163" y="1731963"/>
          <p14:tracePt t="181791" x="4197350" y="2455863"/>
          <p14:tracePt t="181816" x="4340225" y="2724150"/>
          <p14:tracePt t="181829" x="4537075" y="3081338"/>
          <p14:tracePt t="181853" x="4589463" y="3179763"/>
          <p14:tracePt t="181865" x="4616450" y="3241675"/>
          <p14:tracePt t="182107" x="4633913" y="3268663"/>
          <p14:tracePt t="182123" x="4652963" y="3303588"/>
          <p14:tracePt t="182132" x="4768850" y="3446463"/>
          <p14:tracePt t="182144" x="4857750" y="3562350"/>
          <p14:tracePt t="182172" x="4965700" y="3697288"/>
          <p14:tracePt t="182181" x="5072063" y="3803650"/>
          <p14:tracePt t="182191" x="5214938" y="3973513"/>
          <p14:tracePt t="182224" x="5276850" y="4062413"/>
          <p14:tracePt t="182228" x="5330825" y="4133850"/>
          <p14:tracePt t="182241" x="5446713" y="4286250"/>
          <p14:tracePt t="182525" x="5473700" y="4286250"/>
          <p14:tracePt t="182534" x="5518150" y="4286250"/>
          <p14:tracePt t="182554" x="5616575" y="4276725"/>
          <p14:tracePt t="182560" x="5705475" y="4259263"/>
          <p14:tracePt t="182571" x="5919788" y="4251325"/>
          <p14:tracePt t="182601" x="6000750" y="4251325"/>
          <p14:tracePt t="182609" x="6062663" y="4251325"/>
          <p14:tracePt t="182621" x="6134100" y="4251325"/>
          <p14:tracePt t="182632" x="6161088" y="4251325"/>
          <p14:tracePt t="182654" x="6215063" y="4241800"/>
          <p14:tracePt t="182670" x="6259513" y="4241800"/>
          <p14:tracePt t="182683" x="6276975" y="4241800"/>
          <p14:tracePt t="182729" x="6303963" y="4224338"/>
          <p14:tracePt t="182742" x="6323013" y="4214813"/>
          <p14:tracePt t="183207" x="6242050" y="4197350"/>
          <p14:tracePt t="183222" x="6116638" y="4160838"/>
          <p14:tracePt t="183229" x="5965825" y="4133850"/>
          <p14:tracePt t="183241" x="5670550" y="4081463"/>
          <p14:tracePt t="183254" x="5518150" y="4071938"/>
          <p14:tracePt t="183278" x="5232400" y="4044950"/>
          <p14:tracePt t="183307" x="5108575" y="4044950"/>
          <p14:tracePt t="183314" x="5018088" y="4037013"/>
          <p14:tracePt t="183326" x="4919663" y="4010025"/>
          <p14:tracePt t="183339" x="4857750" y="3990975"/>
          <p14:tracePt t="183351" x="4776788" y="3946525"/>
          <p14:tracePt t="183383" x="4759325" y="3929063"/>
          <p14:tracePt t="183388" x="4714875" y="3902075"/>
          <p14:tracePt t="183412" x="4679950" y="3884613"/>
          <p14:tracePt t="183426" x="4679950" y="3875088"/>
          <p14:tracePt t="183449" x="4670425" y="3875088"/>
          <p14:tracePt t="183461" x="4660900" y="3867150"/>
          <p14:tracePt t="183485" x="4652963" y="3867150"/>
          <p14:tracePt t="183523" x="4643438" y="3867150"/>
          <p14:tracePt t="183533" x="4633913" y="3867150"/>
          <p14:tracePt t="183576" x="4633913" y="3857625"/>
          <p14:tracePt t="183598" x="4643438" y="3848100"/>
          <p14:tracePt t="183608" x="4660900" y="3840163"/>
          <p14:tracePt t="183633" x="4670425" y="3840163"/>
          <p14:tracePt t="183642" x="4679950" y="3840163"/>
          <p14:tracePt t="183660" x="4679950" y="3830638"/>
          <p14:tracePt t="183679" x="4687888" y="3830638"/>
          <p14:tracePt t="183719" x="4697413" y="3830638"/>
          <p14:tracePt t="183727" x="4714875" y="3830638"/>
          <p14:tracePt t="183744" x="4732338" y="3830638"/>
          <p14:tracePt t="183752" x="4751388" y="3830638"/>
          <p14:tracePt t="183766" x="4786313" y="3830638"/>
          <p14:tracePt t="183790" x="4803775" y="3830638"/>
          <p14:tracePt t="183803" x="4822825" y="3830638"/>
          <p14:tracePt t="183814" x="4830763" y="3830638"/>
          <p14:tracePt t="183826" x="4875213" y="3830638"/>
          <p14:tracePt t="183850" x="4894263" y="3830638"/>
          <p14:tracePt t="183863" x="4929188" y="3830638"/>
          <p14:tracePt t="183876" x="5027613" y="3830638"/>
          <p14:tracePt t="183898" x="5116513" y="3830638"/>
          <p14:tracePt t="183924" x="5153025" y="3830638"/>
          <p14:tracePt t="183935" x="5197475" y="3830638"/>
          <p14:tracePt t="183947" x="5232400" y="3830638"/>
          <p14:tracePt t="183960" x="5330825" y="3822700"/>
          <p14:tracePt t="183983" x="5394325" y="3813175"/>
          <p14:tracePt t="183999" x="5500688" y="3813175"/>
          <p14:tracePt t="184027" x="5581650" y="3813175"/>
          <p14:tracePt t="184034" x="5616575" y="3813175"/>
          <p14:tracePt t="184047" x="5643563" y="3822700"/>
          <p14:tracePt t="184483" x="5670550" y="3822700"/>
          <p14:tracePt t="184503" x="5724525" y="3822700"/>
          <p14:tracePt t="184522" x="5768975" y="3822700"/>
          <p14:tracePt t="184534" x="5830888" y="3840163"/>
          <p14:tracePt t="184549" x="5902325" y="3848100"/>
          <p14:tracePt t="184556" x="6045200" y="3884613"/>
          <p14:tracePt t="184582" x="6108700" y="3894138"/>
          <p14:tracePt t="184594" x="6170613" y="3911600"/>
          <p14:tracePt t="184606" x="6251575" y="3929063"/>
          <p14:tracePt t="184617" x="6323013" y="3946525"/>
          <p14:tracePt t="185141" x="6323013" y="3965575"/>
          <p14:tracePt t="185157" x="6330950" y="3990975"/>
          <p14:tracePt t="185166" x="6348413" y="4010025"/>
          <p14:tracePt t="185190" x="6384925" y="4071938"/>
          <p14:tracePt t="185194" x="6402388" y="4098925"/>
          <p14:tracePt t="185222" x="6438900" y="4160838"/>
          <p14:tracePt t="185229" x="6446838" y="4187825"/>
          <p14:tracePt t="185241" x="6456363" y="4214813"/>
          <p14:tracePt t="185263" x="6473825" y="4251325"/>
          <p14:tracePt t="185277" x="6483350" y="4286250"/>
          <p14:tracePt t="185286" x="6510338" y="4322763"/>
          <p14:tracePt t="185319" x="6518275" y="4340225"/>
          <p14:tracePt t="186094" x="6527800" y="4340225"/>
          <p14:tracePt t="186130" x="6537325" y="4340225"/>
          <p14:tracePt t="186166" x="6545263" y="4340225"/>
          <p14:tracePt t="186178" x="6562725" y="4340225"/>
          <p14:tracePt t="186191" x="6581775" y="4340225"/>
          <p14:tracePt t="186202" x="6634163" y="4303713"/>
          <p14:tracePt t="186227" x="6661150" y="4276725"/>
          <p14:tracePt t="186244" x="6759575" y="4214813"/>
          <p14:tracePt t="186264" x="6823075" y="4170363"/>
          <p14:tracePt t="186274" x="6894513" y="4116388"/>
          <p14:tracePt t="186286" x="6983413" y="4054475"/>
          <p14:tracePt t="186297" x="7062788" y="3983038"/>
          <p14:tracePt t="186312" x="7215188" y="3848100"/>
          <p14:tracePt t="186335" x="7286625" y="3795713"/>
          <p14:tracePt t="186348" x="7439025" y="3697288"/>
          <p14:tracePt t="186372" x="7491413" y="3670300"/>
          <p14:tracePt t="186385" x="7608888" y="3625850"/>
          <p14:tracePt t="186653" x="7581900" y="3625850"/>
          <p14:tracePt t="186664" x="7527925" y="3625850"/>
          <p14:tracePt t="186678" x="7412038" y="3608388"/>
          <p14:tracePt t="186687" x="7296150" y="3598863"/>
          <p14:tracePt t="186701" x="7037388" y="3598863"/>
          <p14:tracePt t="186725" x="6929438" y="3598863"/>
          <p14:tracePt t="186739" x="6751638" y="3660775"/>
          <p14:tracePt t="186764" x="6653213" y="3697288"/>
          <p14:tracePt t="186779" x="6510338" y="3768725"/>
          <p14:tracePt t="186788" x="6465888" y="3786188"/>
          <p14:tracePt t="186804" x="6456363" y="3786188"/>
          <p14:tracePt t="186823" x="6438900" y="3795713"/>
          <p14:tracePt t="186837" x="6419850" y="3795713"/>
          <p14:tracePt t="186851" x="6411913" y="3803650"/>
          <p14:tracePt t="186871" x="6402388" y="3803650"/>
          <p14:tracePt t="186886" x="6384925" y="3813175"/>
          <p14:tracePt t="186993" x="6375400" y="3813175"/>
          <p14:tracePt t="187007" x="6367463" y="3813175"/>
          <p14:tracePt t="187261" x="6367463" y="3822700"/>
          <p14:tracePt t="187297" x="6367463" y="3830638"/>
          <p14:tracePt t="187315" x="6367463" y="3840163"/>
          <p14:tracePt t="187328" x="6367463" y="3848100"/>
          <p14:tracePt t="187375" x="6367463" y="3867150"/>
          <p14:tracePt t="187385" x="6367463" y="3875088"/>
          <p14:tracePt t="187411" x="6367463" y="3894138"/>
          <p14:tracePt t="187431" x="6367463" y="3902075"/>
          <p14:tracePt t="187439" x="6367463" y="3911600"/>
          <p14:tracePt t="187448" x="6367463" y="3929063"/>
          <p14:tracePt t="187459" x="6367463" y="3938588"/>
          <p14:tracePt t="187481" x="6367463" y="3956050"/>
          <p14:tracePt t="187498" x="6367463" y="3965575"/>
          <p14:tracePt t="187531" x="6367463" y="3973513"/>
          <p14:tracePt t="187565" x="6367463" y="3983038"/>
          <p14:tracePt t="187593" x="6367463" y="3990975"/>
          <p14:tracePt t="187615" x="6367463" y="4000500"/>
          <p14:tracePt t="187652" x="6367463" y="4010025"/>
          <p14:tracePt t="187664" x="6367463" y="4027488"/>
          <p14:tracePt t="187695" x="6367463" y="4054475"/>
          <p14:tracePt t="187713" x="6367463" y="4081463"/>
          <p14:tracePt t="187724" x="6384925" y="4098925"/>
          <p14:tracePt t="187738" x="6402388" y="4125913"/>
          <p14:tracePt t="187749" x="6446838" y="4160838"/>
          <p14:tracePt t="187773" x="6465888" y="4179888"/>
          <p14:tracePt t="188163" x="6465888" y="4152900"/>
          <p14:tracePt t="188174" x="6465888" y="4116388"/>
          <p14:tracePt t="188193" x="6473825" y="4054475"/>
          <p14:tracePt t="188200" x="6473825" y="4027488"/>
          <p14:tracePt t="188212" x="6491288" y="3990975"/>
          <p14:tracePt t="188237" x="6518275" y="3919538"/>
          <p14:tracePt t="188260" x="6562725" y="3857625"/>
          <p14:tracePt t="188274" x="6616700" y="3803650"/>
          <p14:tracePt t="188287" x="6680200" y="3724275"/>
          <p14:tracePt t="188299" x="6840538" y="3544888"/>
          <p14:tracePt t="188322" x="7108825" y="3340100"/>
          <p14:tracePt t="188334" x="7296150" y="3214688"/>
          <p14:tracePt t="188347" x="7446963" y="3116263"/>
          <p14:tracePt t="188370" x="7572375" y="3036888"/>
          <p14:tracePt t="188381" x="7697788" y="2955925"/>
          <p14:tracePt t="188399" x="7724775" y="2946400"/>
          <p14:tracePt t="188424" x="7742238" y="2946400"/>
          <p14:tracePt t="188442" x="7759700" y="2946400"/>
          <p14:tracePt t="188723" x="7759700" y="2965450"/>
          <p14:tracePt t="188739" x="7759700" y="2990850"/>
          <p14:tracePt t="188748" x="7759700" y="3009900"/>
          <p14:tracePt t="188759" x="7796213" y="3071813"/>
          <p14:tracePt t="188785" x="7813675" y="3108325"/>
          <p14:tracePt t="188796" x="7831138" y="3152775"/>
          <p14:tracePt t="188816" x="7885113" y="3214688"/>
          <p14:tracePt t="188835" x="7902575" y="3251200"/>
          <p14:tracePt t="188845" x="7912100" y="3276600"/>
          <p14:tracePt t="188857" x="7912100" y="3286125"/>
          <p14:tracePt t="188870" x="7947025" y="3313113"/>
          <p14:tracePt t="189398" x="7947025" y="3330575"/>
          <p14:tracePt t="189407" x="7939088" y="3367088"/>
          <p14:tracePt t="189431" x="7875588" y="3438525"/>
          <p14:tracePt t="189458" x="7777163" y="3500438"/>
          <p14:tracePt t="189469" x="7589838" y="3581400"/>
          <p14:tracePt t="189476" x="7296150" y="3714750"/>
          <p14:tracePt t="189489" x="6732588" y="3875088"/>
          <p14:tracePt t="189503" x="6500813" y="3902075"/>
          <p14:tracePt t="189523" x="6215063" y="3919538"/>
          <p14:tracePt t="189550" x="6010275" y="3848100"/>
          <p14:tracePt t="189565" x="5911850" y="3813175"/>
          <p14:tracePt t="189894" x="5911850" y="3822700"/>
          <p14:tracePt t="189913" x="5902325" y="3840163"/>
          <p14:tracePt t="189929" x="5894388" y="3857625"/>
          <p14:tracePt t="189941" x="5875338" y="3884613"/>
          <p14:tracePt t="189953" x="5813425" y="3973513"/>
          <p14:tracePt t="189967" x="5759450" y="4062413"/>
          <p14:tracePt t="189994" x="5653088" y="4160838"/>
          <p14:tracePt t="190002" x="5357813" y="4473575"/>
          <p14:tracePt t="190015" x="5214938" y="4616450"/>
          <p14:tracePt t="190029" x="5072063" y="4741863"/>
          <p14:tracePt t="190051" x="4867275" y="4946650"/>
          <p14:tracePt t="190075" x="4795838" y="5062538"/>
          <p14:tracePt t="190086" x="4714875" y="5160963"/>
          <p14:tracePt t="190101" x="4616450" y="5313363"/>
          <p14:tracePt t="190131" x="4554538" y="5402263"/>
          <p14:tracePt t="190137" x="4537075" y="5429250"/>
          <p14:tracePt t="190149" x="4527550" y="5456238"/>
          <p14:tracePt t="190163" x="4527550" y="5465763"/>
          <p14:tracePt t="190443" x="4500563" y="5465763"/>
          <p14:tracePt t="190454" x="4465638" y="5473700"/>
          <p14:tracePt t="190463" x="4367213" y="5510213"/>
          <p14:tracePt t="190490" x="4197350" y="5589588"/>
          <p14:tracePt t="190518" x="4108450" y="5626100"/>
          <p14:tracePt t="190523" x="4027488" y="5661025"/>
          <p14:tracePt t="190540" x="3894138" y="5705475"/>
          <p14:tracePt t="190569" x="3830638" y="5724525"/>
          <p14:tracePt t="190577" x="3670300" y="5732463"/>
          <p14:tracePt t="190598" x="3608388" y="5732463"/>
          <p14:tracePt t="190612" x="3536950" y="5732463"/>
          <p14:tracePt t="190632" x="3438525" y="5732463"/>
          <p14:tracePt t="190648" x="3402013" y="5732463"/>
          <p14:tracePt t="190661" x="3384550" y="5732463"/>
          <p14:tracePt t="190672" x="3367088" y="5732463"/>
          <p14:tracePt t="190684" x="3348038" y="5732463"/>
          <p14:tracePt t="190709" x="3330575" y="5732463"/>
          <p14:tracePt t="190720" x="3313113" y="5732463"/>
          <p14:tracePt t="190976" x="3313113" y="5751513"/>
          <p14:tracePt t="190989" x="3295650" y="5759450"/>
          <p14:tracePt t="191002" x="3268663" y="5776913"/>
          <p14:tracePt t="191013" x="3259138" y="5776913"/>
          <p14:tracePt t="191022" x="3251200" y="5786438"/>
          <p14:tracePt t="191056" x="3241675" y="5786438"/>
          <p14:tracePt t="191065" x="3224213" y="5795963"/>
          <p14:tracePt t="191086" x="3214688" y="5795963"/>
          <p14:tracePt t="191100" x="3197225" y="5795963"/>
          <p14:tracePt t="191112" x="3170238" y="5795963"/>
          <p14:tracePt t="191135" x="3152775" y="5803900"/>
          <p14:tracePt t="191147" x="3143250" y="5803900"/>
          <p14:tracePt t="191159" x="3116263" y="5803900"/>
          <p14:tracePt t="191172" x="3081338" y="5803900"/>
          <p14:tracePt t="191196" x="3044825" y="5803900"/>
          <p14:tracePt t="191236" x="3036888" y="5803900"/>
          <p14:tracePt t="191245" x="3027363" y="5803900"/>
          <p14:tracePt t="191283" x="3017838" y="5803900"/>
          <p14:tracePt t="194514" x="3017838" y="5795963"/>
          <p14:tracePt t="194537" x="3017838" y="5786438"/>
          <p14:tracePt t="194627" x="3044825" y="5786438"/>
          <p14:tracePt t="194635" x="3071813" y="5786438"/>
          <p14:tracePt t="194647" x="3108325" y="5786438"/>
          <p14:tracePt t="194661" x="3170238" y="5786438"/>
          <p14:tracePt t="194673" x="3322638" y="5786438"/>
          <p14:tracePt t="194685" x="3411538" y="5786438"/>
          <p14:tracePt t="194708" x="3625850" y="5786438"/>
          <p14:tracePt t="194733" x="3714750" y="5786438"/>
          <p14:tracePt t="194745" x="3813175" y="5786438"/>
          <p14:tracePt t="194760" x="4054475" y="5786438"/>
          <p14:tracePt t="194773" x="4187825" y="5786438"/>
          <p14:tracePt t="194785" x="4340225" y="5786438"/>
          <p14:tracePt t="194804" x="4554538" y="5786438"/>
          <p14:tracePt t="195127" x="4572000" y="5786438"/>
          <p14:tracePt t="195135" x="4598988" y="5786438"/>
          <p14:tracePt t="195146" x="4724400" y="5786438"/>
          <p14:tracePt t="195159" x="4795838" y="5786438"/>
          <p14:tracePt t="195172" x="4875213" y="5786438"/>
          <p14:tracePt t="195196" x="5027613" y="5786438"/>
          <p14:tracePt t="195227" x="5232400" y="5786438"/>
          <p14:tracePt t="195244" x="5367338" y="5795963"/>
          <p14:tracePt t="195256" x="5643563" y="5822950"/>
          <p14:tracePt t="195285" x="5776913" y="5822950"/>
          <p14:tracePt t="195287" x="5902325" y="5840413"/>
          <p14:tracePt t="195597" x="5938838" y="5840413"/>
          <p14:tracePt t="195610" x="5983288" y="5840413"/>
          <p14:tracePt t="195628" x="6161088" y="5840413"/>
          <p14:tracePt t="195634" x="6286500" y="5830888"/>
          <p14:tracePt t="195662" x="6438900" y="5830888"/>
          <p14:tracePt t="195670" x="6562725" y="5830888"/>
          <p14:tracePt t="195692" x="6742113" y="5830888"/>
          <p14:tracePt t="195697" x="6823075" y="5830888"/>
          <p14:tracePt t="195709" x="6884988" y="5830888"/>
          <p14:tracePt t="195732" x="7018338" y="5830888"/>
          <p14:tracePt t="195745" x="7072313" y="5830888"/>
          <p14:tracePt t="195760" x="7108825" y="5830888"/>
          <p14:tracePt t="196023" x="7099300" y="5840413"/>
          <p14:tracePt t="196035" x="7062788" y="5840413"/>
          <p14:tracePt t="196051" x="6991350" y="5840413"/>
          <p14:tracePt t="196074" x="6946900" y="5840413"/>
          <p14:tracePt t="196085" x="6840538" y="5786438"/>
          <p14:tracePt t="196097" x="6796088" y="5751513"/>
          <p14:tracePt t="196134" x="6759575" y="5670550"/>
          <p14:tracePt t="196146" x="6759575" y="5643563"/>
          <p14:tracePt t="196160" x="6759575" y="5626100"/>
          <p14:tracePt t="196170" x="6759575" y="5599113"/>
          <p14:tracePt t="196182" x="6786563" y="5545138"/>
          <p14:tracePt t="196197" x="6823075" y="5518150"/>
          <p14:tracePt t="196218" x="6858000" y="5500688"/>
          <p14:tracePt t="196231" x="6965950" y="5456238"/>
          <p14:tracePt t="196255" x="7089775" y="5429250"/>
          <p14:tracePt t="196279" x="7277100" y="5411788"/>
          <p14:tracePt t="196303" x="7367588" y="5402263"/>
          <p14:tracePt t="196314" x="7510463" y="5402263"/>
          <p14:tracePt t="196339" x="7554913" y="5402263"/>
          <p14:tracePt t="196351" x="7626350" y="5411788"/>
          <p14:tracePt t="197097" x="7599363" y="5411788"/>
          <p14:tracePt t="197109" x="7545388" y="5411788"/>
          <p14:tracePt t="197127" x="7394575" y="5411788"/>
          <p14:tracePt t="197145" x="7286625" y="5411788"/>
          <p14:tracePt t="197158" x="7143750" y="5411788"/>
          <p14:tracePt t="197170" x="6919913" y="5411788"/>
          <p14:tracePt t="197182" x="6188075" y="5446713"/>
          <p14:tracePt t="197206" x="5875338" y="5465763"/>
          <p14:tracePt t="197225" x="5330825" y="5483225"/>
          <p14:tracePt t="197231" x="5170488" y="5483225"/>
          <p14:tracePt t="197243" x="5045075" y="5483225"/>
          <p14:tracePt t="197267" x="4956175" y="5491163"/>
          <p14:tracePt t="197289" x="4822825" y="5554663"/>
          <p14:tracePt t="197561" x="4751388" y="5599113"/>
          <p14:tracePt t="197572" x="4625975" y="5643563"/>
          <p14:tracePt t="197583" x="4268788" y="5741988"/>
          <p14:tracePt t="197596" x="3965575" y="5795963"/>
          <p14:tracePt t="197620" x="3608388" y="5848350"/>
          <p14:tracePt t="197633" x="3098800" y="5929313"/>
          <p14:tracePt t="197664" x="2973388" y="5956300"/>
          <p14:tracePt t="197669" x="2867025" y="5983288"/>
          <p14:tracePt t="197681" x="2768600" y="6000750"/>
          <p14:tracePt t="197692" x="2616200" y="6037263"/>
          <p14:tracePt t="197723" x="2544763" y="6062663"/>
          <p14:tracePt t="197729" x="2428875" y="6089650"/>
          <p14:tracePt t="197743" x="2411413" y="6099175"/>
          <p14:tracePt t="197769" x="2357438" y="6126163"/>
          <p14:tracePt t="198024" x="2259013" y="6161088"/>
          <p14:tracePt t="198033" x="2152650" y="6170613"/>
          <p14:tracePt t="198047" x="2062163" y="6170613"/>
          <p14:tracePt t="198058" x="1938338" y="6170613"/>
          <p14:tracePt t="198069" x="1830388" y="6170613"/>
          <p14:tracePt t="198084" x="1704975" y="6170613"/>
          <p14:tracePt t="198117" x="1616075" y="6153150"/>
          <p14:tracePt t="198132" x="1598613" y="6143625"/>
          <p14:tracePt t="198143" x="1571625" y="6134100"/>
          <p14:tracePt t="198155" x="1544638" y="6116638"/>
          <p14:tracePt t="198204" x="1536700" y="6116638"/>
          <p14:tracePt t="198220" x="1527175" y="6116638"/>
          <p14:tracePt t="198242" x="1517650" y="6116638"/>
          <p14:tracePt t="198266" x="1509713" y="6116638"/>
          <p14:tracePt t="198277" x="1500188" y="6116638"/>
          <p14:tracePt t="198285" x="1490663" y="6116638"/>
          <p14:tracePt t="198304" x="1490663" y="6108700"/>
          <p14:tracePt t="198366" x="1490663" y="6099175"/>
          <p14:tracePt t="198388" x="1490663" y="6089650"/>
          <p14:tracePt t="198401" x="1490663" y="6081713"/>
          <p14:tracePt t="198423" x="1500188" y="6045200"/>
          <p14:tracePt t="198448" x="1517650" y="6037263"/>
          <p14:tracePt t="198460" x="1536700" y="6018213"/>
          <p14:tracePt t="198471" x="1544638" y="6000750"/>
          <p14:tracePt t="198483" x="1554163" y="5991225"/>
          <p14:tracePt t="198514" x="1554163" y="5983288"/>
          <p14:tracePt t="198520" x="1562100" y="5973763"/>
          <p14:tracePt t="198554" x="1571625" y="5965825"/>
          <p14:tracePt t="198570" x="1589088" y="5946775"/>
          <p14:tracePt t="198814" x="1581150" y="5946775"/>
          <p14:tracePt t="198829" x="1562100" y="5956300"/>
          <p14:tracePt t="198846" x="1536700" y="5973763"/>
          <p14:tracePt t="198862" x="1509713" y="5983288"/>
          <p14:tracePt t="198879" x="1490663" y="5983288"/>
          <p14:tracePt t="198886" x="1482725" y="5991225"/>
          <p14:tracePt t="198899" x="1455738" y="5991225"/>
          <p14:tracePt t="198912" x="1411288" y="5991225"/>
          <p14:tracePt t="198942" x="1401763" y="5991225"/>
          <p14:tracePt t="198948" x="1384300" y="5991225"/>
          <p14:tracePt t="198960" x="1366838" y="5983288"/>
          <p14:tracePt t="198991" x="1347788" y="5938838"/>
          <p14:tracePt t="199008" x="1347788" y="5919788"/>
          <p14:tracePt t="199027" x="1347788" y="5894388"/>
          <p14:tracePt t="199034" x="1347788" y="5867400"/>
          <p14:tracePt t="199055" x="1401763" y="5776913"/>
          <p14:tracePt t="199069" x="1446213" y="5724525"/>
          <p14:tracePt t="199083" x="1581150" y="5634038"/>
          <p14:tracePt t="199098" x="1660525" y="5599113"/>
          <p14:tracePt t="199118" x="1741488" y="5562600"/>
          <p14:tracePt t="199131" x="1785938" y="5545138"/>
          <p14:tracePt t="199143" x="1830388" y="5537200"/>
          <p14:tracePt t="199168" x="1847850" y="5537200"/>
          <p14:tracePt t="199179" x="1866900" y="5537200"/>
          <p14:tracePt t="199191" x="1893888" y="5554663"/>
          <p14:tracePt t="199227" x="1919288" y="5599113"/>
          <p14:tracePt t="199241" x="1938338" y="5626100"/>
          <p14:tracePt t="199253" x="1946275" y="5670550"/>
          <p14:tracePt t="199273" x="1973263" y="5776913"/>
          <p14:tracePt t="199279" x="1982788" y="5822950"/>
          <p14:tracePt t="199290" x="2000250" y="5875338"/>
          <p14:tracePt t="199314" x="2000250" y="5911850"/>
          <p14:tracePt t="199327" x="2017713" y="5973763"/>
          <p14:tracePt t="199349" x="2017713" y="6045200"/>
          <p14:tracePt t="199363" x="2027238" y="6062663"/>
          <p14:tracePt t="199376" x="2027238" y="6089650"/>
          <p14:tracePt t="199399" x="2009775" y="6126163"/>
          <p14:tracePt t="199428" x="1990725" y="6134100"/>
          <p14:tracePt t="199436" x="1965325" y="6143625"/>
          <p14:tracePt t="199447" x="1911350" y="6161088"/>
          <p14:tracePt t="199459" x="1812925" y="6197600"/>
          <p14:tracePt t="199485" x="1731963" y="6215063"/>
          <p14:tracePt t="199500" x="1697038" y="6215063"/>
          <p14:tracePt t="199527" x="1660525" y="6224588"/>
          <p14:tracePt t="199533" x="1625600" y="6224588"/>
          <p14:tracePt t="199546" x="1554163" y="6224588"/>
          <p14:tracePt t="199569" x="1536700" y="6224588"/>
          <p14:tracePt t="199587" x="1473200" y="6224588"/>
          <p14:tracePt t="199607" x="1446213" y="6224588"/>
          <p14:tracePt t="199618" x="1401763" y="6205538"/>
          <p14:tracePt t="199647" x="1374775" y="6188075"/>
          <p14:tracePt t="199655" x="1347788" y="6161088"/>
          <p14:tracePt t="199669" x="1303338" y="6072188"/>
          <p14:tracePt t="199694" x="1295400" y="6037263"/>
          <p14:tracePt t="199705" x="1285875" y="5991225"/>
          <p14:tracePt t="199716" x="1285875" y="5894388"/>
          <p14:tracePt t="199729" x="1285875" y="5848350"/>
          <p14:tracePt t="199744" x="1285875" y="5786438"/>
          <p14:tracePt t="199764" x="1322388" y="5715000"/>
          <p14:tracePt t="199778" x="1366838" y="5688013"/>
          <p14:tracePt t="199804" x="1455738" y="5653088"/>
          <p14:tracePt t="199826" x="1490663" y="5634038"/>
          <p14:tracePt t="199836" x="1571625" y="5616575"/>
          <p14:tracePt t="199862" x="1625600" y="5616575"/>
          <p14:tracePt t="199882" x="1704975" y="5616575"/>
          <p14:tracePt t="199898" x="1751013" y="5616575"/>
          <p14:tracePt t="199910" x="1785938" y="5616575"/>
          <p14:tracePt t="199922" x="1822450" y="5616575"/>
          <p14:tracePt t="199935" x="1874838" y="5626100"/>
          <p14:tracePt t="199959" x="1901825" y="5634038"/>
          <p14:tracePt t="199974" x="1938338" y="5688013"/>
          <p14:tracePt t="199999" x="1946275" y="5741988"/>
          <p14:tracePt t="200008" x="1955800" y="5768975"/>
          <p14:tracePt t="200021" x="1965325" y="5857875"/>
          <p14:tracePt t="200044" x="1965325" y="5894388"/>
          <p14:tracePt t="200057" x="1965325" y="5919788"/>
          <p14:tracePt t="200068" x="1965325" y="5956300"/>
          <p14:tracePt t="200081" x="1938338" y="6018213"/>
          <p14:tracePt t="200106" x="1911350" y="6045200"/>
          <p14:tracePt t="200129" x="1857375" y="6099175"/>
          <p14:tracePt t="200134" x="1822450" y="6126163"/>
          <p14:tracePt t="200163" x="1758950" y="6161088"/>
          <p14:tracePt t="200177" x="1731963" y="6170613"/>
          <p14:tracePt t="200191" x="1670050" y="6197600"/>
          <p14:tracePt t="200216" x="1633538" y="6205538"/>
          <p14:tracePt t="200241" x="1571625" y="6215063"/>
          <p14:tracePt t="200258" x="1536700" y="6224588"/>
          <p14:tracePt t="200265" x="1509713" y="6224588"/>
          <p14:tracePt t="200275" x="1482725" y="6224588"/>
          <p14:tracePt t="200289" x="1455738" y="6224588"/>
          <p14:tracePt t="200301" x="1411288" y="6215063"/>
          <p14:tracePt t="200324" x="1366838" y="6197600"/>
          <p14:tracePt t="200338" x="1339850" y="6161088"/>
          <p14:tracePt t="200352" x="1268413" y="6062663"/>
          <p14:tracePt t="200373" x="1241425" y="5991225"/>
          <p14:tracePt t="200398" x="1231900" y="5973763"/>
          <p14:tracePt t="200409" x="1231900" y="5946775"/>
          <p14:tracePt t="200422" x="1231900" y="5919788"/>
          <p14:tracePt t="200434" x="1295400" y="5822950"/>
          <p14:tracePt t="200458" x="1384300" y="5741988"/>
          <p14:tracePt t="200472" x="1509713" y="5634038"/>
          <p14:tracePt t="200485" x="1812925" y="5446713"/>
          <p14:tracePt t="200508" x="2044700" y="5340350"/>
          <p14:tracePt t="200524" x="2116138" y="5322888"/>
          <p14:tracePt t="200545" x="2152650" y="5322888"/>
          <p14:tracePt t="200558" x="2170113" y="5322888"/>
          <p14:tracePt t="200570" x="2205038" y="5322888"/>
          <p14:tracePt t="200601" x="2224088" y="5340350"/>
          <p14:tracePt t="200607" x="2241550" y="5357813"/>
          <p14:tracePt t="200618" x="2241550" y="5384800"/>
          <p14:tracePt t="200642" x="2251075" y="5411788"/>
          <p14:tracePt t="200654" x="2259013" y="5456238"/>
          <p14:tracePt t="200669" x="2268538" y="5572125"/>
          <p14:tracePt t="200689" x="2268538" y="5616575"/>
          <p14:tracePt t="200704" x="2286000" y="5724525"/>
          <p14:tracePt t="200726" x="2286000" y="5786438"/>
          <p14:tracePt t="200740" x="2286000" y="5902325"/>
          <p14:tracePt t="200763" x="2286000" y="5929313"/>
          <p14:tracePt t="200779" x="2241550" y="6010275"/>
          <p14:tracePt t="200790" x="2224088" y="6037263"/>
          <p14:tracePt t="200803" x="2197100" y="6062663"/>
          <p14:tracePt t="200825" x="2143125" y="6089650"/>
          <p14:tracePt t="200838" x="2071688" y="6116638"/>
          <p14:tracePt t="200853" x="2036763" y="6143625"/>
          <p14:tracePt t="200873" x="1990725" y="6143625"/>
          <p14:tracePt t="200890" x="1847850" y="6143625"/>
          <p14:tracePt t="200910" x="1768475" y="6134100"/>
          <p14:tracePt t="200922" x="1652588" y="6062663"/>
          <p14:tracePt t="200946" x="1536700" y="5973763"/>
          <p14:tracePt t="200974" x="1490663" y="5919788"/>
          <p14:tracePt t="200982" x="1428750" y="5867400"/>
          <p14:tracePt t="200995" x="1384300" y="5813425"/>
          <p14:tracePt t="201007" x="1339850" y="5776913"/>
          <p14:tracePt t="201021" x="1322388" y="5759450"/>
          <p14:tracePt t="201043" x="1303338" y="5715000"/>
          <p14:tracePt t="201055" x="1295400" y="5697538"/>
          <p14:tracePt t="201081" x="1295400" y="5670550"/>
          <p14:tracePt t="201105" x="1312863" y="5634038"/>
          <p14:tracePt t="201117" x="1330325" y="5599113"/>
          <p14:tracePt t="201128" x="1384300" y="5545138"/>
          <p14:tracePt t="201142" x="1527175" y="5429250"/>
          <p14:tracePt t="201165" x="1731963" y="5303838"/>
          <p14:tracePt t="201191" x="1847850" y="5251450"/>
          <p14:tracePt t="201206" x="2009775" y="5205413"/>
          <p14:tracePt t="201215" x="2054225" y="5205413"/>
          <p14:tracePt t="201228" x="2089150" y="5205413"/>
          <p14:tracePt t="201256" x="2116138" y="5205413"/>
          <p14:tracePt t="201264" x="2133600" y="5224463"/>
          <p14:tracePt t="201276" x="2179638" y="5313363"/>
          <p14:tracePt t="201290" x="2187575" y="5375275"/>
          <p14:tracePt t="201311" x="2214563" y="5545138"/>
          <p14:tracePt t="201325" x="2232025" y="5643563"/>
          <p14:tracePt t="201348" x="2232025" y="5724525"/>
          <p14:tracePt t="201360" x="2232025" y="5884863"/>
          <p14:tracePt t="201385" x="2232025" y="5965825"/>
          <p14:tracePt t="201397" x="2232025" y="6027738"/>
          <p14:tracePt t="201410" x="2224088" y="6108700"/>
          <p14:tracePt t="201435" x="2187575" y="6180138"/>
          <p14:tracePt t="201448" x="2160588" y="6197600"/>
          <p14:tracePt t="201460" x="2133600" y="6205538"/>
          <p14:tracePt t="201483" x="2116138" y="6215063"/>
          <p14:tracePt t="201495" x="2044700" y="6242050"/>
          <p14:tracePt t="201509" x="1990725" y="6269038"/>
          <p14:tracePt t="201525" x="1866900" y="6276975"/>
          <p14:tracePt t="201555" x="1785938" y="6276975"/>
          <p14:tracePt t="201569" x="1643063" y="6276975"/>
          <p14:tracePt t="201597" x="1571625" y="6259513"/>
          <p14:tracePt t="201604" x="1500188" y="6232525"/>
          <p14:tracePt t="201616" x="1428750" y="6180138"/>
          <p14:tracePt t="201629" x="1303338" y="6081713"/>
          <p14:tracePt t="201664" x="1231900" y="5983288"/>
          <p14:tracePt t="201677" x="1214438" y="5938838"/>
          <p14:tracePt t="201691" x="1196975" y="5894388"/>
          <p14:tracePt t="201702" x="1196975" y="5848350"/>
          <p14:tracePt t="201726" x="1196975" y="5830888"/>
          <p14:tracePt t="201743" x="1196975" y="5795963"/>
          <p14:tracePt t="201752" x="1268413" y="5715000"/>
          <p14:tracePt t="201774" x="1339850" y="5670550"/>
          <p14:tracePt t="201788" x="1482725" y="5599113"/>
          <p14:tracePt t="201800" x="1562100" y="5572125"/>
          <p14:tracePt t="201812" x="1633538" y="5545138"/>
          <p14:tracePt t="201837" x="1731963" y="5527675"/>
          <p14:tracePt t="201850" x="1758950" y="5527675"/>
          <p14:tracePt t="201872" x="1803400" y="5527675"/>
          <p14:tracePt t="201887" x="1822450" y="5527675"/>
          <p14:tracePt t="201899" x="1839913" y="5545138"/>
          <p14:tracePt t="201921" x="1857375" y="5581650"/>
          <p14:tracePt t="201935" x="1866900" y="5616575"/>
          <p14:tracePt t="201947" x="1874838" y="5653088"/>
          <p14:tracePt t="201962" x="1893888" y="5705475"/>
          <p14:tracePt t="201981" x="1893888" y="5786438"/>
          <p14:tracePt t="202007" x="1893888" y="5840413"/>
          <p14:tracePt t="202032" x="1893888" y="5857875"/>
          <p14:tracePt t="202044" x="1893888" y="5884863"/>
          <p14:tracePt t="202055" x="1893888" y="5902325"/>
          <p14:tracePt t="202085" x="1893888" y="5911850"/>
          <p14:tracePt t="202104" x="1893888" y="5919788"/>
          <p14:tracePt t="202130" x="1884363" y="5919788"/>
          <p14:tracePt t="202140" x="1874838" y="5929313"/>
          <p14:tracePt t="202166" x="1874838" y="5938838"/>
          <p14:tracePt t="202178" x="1866900" y="5938838"/>
          <p14:tracePt t="202278" x="1866900" y="5946775"/>
          <p14:tracePt t="202289" x="1866900" y="5956300"/>
          <p14:tracePt t="202595" x="1839913" y="5956300"/>
          <p14:tracePt t="202604" x="1812925" y="5956300"/>
          <p14:tracePt t="202615" x="1785938" y="5956300"/>
          <p14:tracePt t="202627" x="1751013" y="5965825"/>
          <p14:tracePt t="202641" x="1714500" y="5983288"/>
          <p14:tracePt t="202654" x="1643063" y="6010275"/>
          <p14:tracePt t="202677" x="1589088" y="6045200"/>
          <p14:tracePt t="202708" x="1554163" y="6054725"/>
          <p14:tracePt t="202725" x="1554163" y="6072188"/>
          <p14:tracePt t="202739" x="1527175" y="6089650"/>
          <p14:tracePt t="202763" x="1527175" y="6108700"/>
          <p14:tracePt t="202847" x="1536700" y="6108700"/>
          <p14:tracePt t="202858" x="1544638" y="6108700"/>
          <p14:tracePt t="202871" x="1554163" y="6108700"/>
          <p14:tracePt t="202883" x="1571625" y="6099175"/>
          <p14:tracePt t="202895" x="1581150" y="6089650"/>
          <p14:tracePt t="202911" x="1598613" y="6081713"/>
          <p14:tracePt t="202985" x="1608138" y="6081713"/>
          <p14:tracePt t="202993" x="1616075" y="6081713"/>
          <p14:tracePt t="203043" x="1625600" y="6081713"/>
          <p14:tracePt t="203102" x="1633538" y="6081713"/>
          <p14:tracePt t="203130" x="1643063" y="6081713"/>
          <p14:tracePt t="203343" x="1643063" y="6072188"/>
          <p14:tracePt t="203371" x="1643063" y="6062663"/>
          <p14:tracePt t="203409" x="1652588" y="6062663"/>
          <p14:tracePt t="203444" x="1652588" y="6054725"/>
          <p14:tracePt t="203493" x="1660525" y="6054725"/>
          <p14:tracePt t="203533" x="1670050" y="6054725"/>
          <p14:tracePt t="203581" x="1670050" y="6062663"/>
          <p14:tracePt t="203590" x="1670050" y="6072188"/>
          <p14:tracePt t="203602" x="1670050" y="6099175"/>
          <p14:tracePt t="203617" x="1670050" y="6126163"/>
          <p14:tracePt t="203640" x="1670050" y="6153150"/>
          <p14:tracePt t="203664" x="1670050" y="6170613"/>
          <p14:tracePt t="203674" x="1670050" y="6180138"/>
          <p14:tracePt t="203690" x="1670050" y="6188075"/>
          <p14:tracePt t="203700" x="1670050" y="6197600"/>
          <p14:tracePt t="203711" x="1670050" y="6224588"/>
          <p14:tracePt t="203736" x="1679575" y="6242050"/>
          <p14:tracePt t="203750" x="1687513" y="6251575"/>
          <p14:tracePt t="204020" x="1714500" y="6251575"/>
          <p14:tracePt t="204030" x="1776413" y="6251575"/>
          <p14:tracePt t="204041" x="1866900" y="6251575"/>
          <p14:tracePt t="204054" x="2000250" y="6251575"/>
          <p14:tracePt t="204066" x="2357438" y="6251575"/>
          <p14:tracePt t="204101" x="2625725" y="6276975"/>
          <p14:tracePt t="204115" x="2741613" y="6286500"/>
          <p14:tracePt t="204127" x="2822575" y="6313488"/>
          <p14:tracePt t="204138" x="2911475" y="6330950"/>
          <p14:tracePt t="204151" x="3098800" y="6384925"/>
          <p14:tracePt t="204168" x="3214688" y="6402388"/>
          <p14:tracePt t="204188" x="3446463" y="6429375"/>
          <p14:tracePt t="204224" x="3517900" y="6429375"/>
          <p14:tracePt t="204545" x="3554413" y="6384925"/>
          <p14:tracePt t="204553" x="3633788" y="6323013"/>
          <p14:tracePt t="204565" x="3751263" y="6276975"/>
          <p14:tracePt t="204577" x="3875088" y="6224588"/>
          <p14:tracePt t="204591" x="4143375" y="6108700"/>
          <p14:tracePt t="204614" x="4286250" y="6072188"/>
          <p14:tracePt t="204627" x="4411663" y="6018213"/>
          <p14:tracePt t="204641" x="4670425" y="5956300"/>
          <p14:tracePt t="204663" x="4875213" y="5894388"/>
          <p14:tracePt t="204678" x="4956175" y="5875338"/>
          <p14:tracePt t="204699" x="5010150" y="5840413"/>
          <p14:tracePt t="204711" x="5062538" y="5813425"/>
          <p14:tracePt t="204722" x="5143500" y="5776913"/>
          <p14:tracePt t="204735" x="5197475" y="5751513"/>
          <p14:tracePt t="205101" x="5214938" y="5741988"/>
          <p14:tracePt t="205113" x="5259388" y="5724525"/>
          <p14:tracePt t="205125" x="5446713" y="5688013"/>
          <p14:tracePt t="205151" x="5554663" y="5688013"/>
          <p14:tracePt t="205162" x="5724525" y="5705475"/>
          <p14:tracePt t="205175" x="5803900" y="5732463"/>
          <p14:tracePt t="205198" x="5956300" y="5759450"/>
          <p14:tracePt t="205213" x="6037263" y="5786438"/>
          <p14:tracePt t="205225" x="6108700" y="5795963"/>
          <p14:tracePt t="205257" x="6197600" y="5840413"/>
          <p14:tracePt t="205275" x="6232525" y="5848350"/>
          <p14:tracePt t="205285" x="6313488" y="5875338"/>
          <p14:tracePt t="205298" x="6330950" y="5884863"/>
          <p14:tracePt t="205310" x="6357938" y="5884863"/>
          <p14:tracePt t="205332" x="6375400" y="5894388"/>
          <p14:tracePt t="205344" x="6394450" y="5894388"/>
          <p14:tracePt t="205418" x="6375400" y="5894388"/>
          <p14:tracePt t="205430" x="6348413" y="5894388"/>
          <p14:tracePt t="205441" x="6313488" y="5875338"/>
          <p14:tracePt t="205455" x="6269038" y="5857875"/>
          <p14:tracePt t="205475" x="6062663" y="5803900"/>
          <p14:tracePt t="205496" x="5919788" y="5751513"/>
          <p14:tracePt t="205505" x="5759450" y="5697538"/>
          <p14:tracePt t="205513" x="5402263" y="5572125"/>
          <p14:tracePt t="205540" x="5214938" y="5510213"/>
          <p14:tracePt t="205552" x="4902200" y="5456238"/>
          <p14:tracePt t="205565" x="4786313" y="5446713"/>
          <p14:tracePt t="205597" x="4608513" y="5419725"/>
          <p14:tracePt t="205614" x="4572000" y="5411788"/>
          <p14:tracePt t="205626" x="4554538" y="5402263"/>
          <p14:tracePt t="205638" x="4545013" y="5402263"/>
          <p14:tracePt t="205698" x="4608513" y="5394325"/>
          <p14:tracePt t="205711" x="4670425" y="5394325"/>
          <p14:tracePt t="205722" x="4857750" y="5394325"/>
          <p14:tracePt t="205753" x="4956175" y="5394325"/>
          <p14:tracePt t="205759" x="5099050" y="5394325"/>
          <p14:tracePt t="205770" x="5429250" y="5394325"/>
          <p14:tracePt t="205783" x="5572125" y="5429250"/>
          <p14:tracePt t="205797" x="5697538" y="5456238"/>
          <p14:tracePt t="205820" x="5894388" y="5491163"/>
          <p14:tracePt t="205835" x="6000750" y="5500688"/>
          <p14:tracePt t="205856" x="6126163" y="5518150"/>
          <p14:tracePt t="205869" x="6269038" y="5545138"/>
          <p14:tracePt t="206313" x="6259513" y="5545138"/>
          <p14:tracePt t="206320" x="6251575" y="5545138"/>
          <p14:tracePt t="206348" x="6242050" y="5545138"/>
          <p14:tracePt t="206356" x="6232525" y="5545138"/>
          <p14:tracePt t="206369" x="6224588" y="5545138"/>
          <p14:tracePt t="206615" x="6197600" y="5545138"/>
          <p14:tracePt t="206629" x="6161088" y="5545138"/>
          <p14:tracePt t="206643" x="6089650" y="5545138"/>
          <p14:tracePt t="206660" x="6054725" y="5545138"/>
          <p14:tracePt t="206673" x="6000750" y="5545138"/>
          <p14:tracePt t="206690" x="5938838" y="5545138"/>
          <p14:tracePt t="206697" x="5857875" y="5554663"/>
          <p14:tracePt t="206710" x="5616575" y="5581650"/>
          <p14:tracePt t="206742" x="5510213" y="5581650"/>
          <p14:tracePt t="206747" x="5340350" y="5562600"/>
          <p14:tracePt t="206772" x="5286375" y="5545138"/>
          <p14:tracePt t="206787" x="5251450" y="5537200"/>
          <p14:tracePt t="206795" x="5214938" y="5527675"/>
          <p14:tracePt t="206806" x="5153025" y="5510213"/>
          <p14:tracePt t="206837" x="5133975" y="5510213"/>
          <p14:tracePt t="206844" x="5126038" y="5510213"/>
          <p14:tracePt t="206857" x="5099050" y="5510213"/>
          <p14:tracePt t="206881" x="5099050" y="5500688"/>
          <p14:tracePt t="206894" x="5089525" y="5491163"/>
          <p14:tracePt t="207149" x="5027613" y="5491163"/>
          <p14:tracePt t="207162" x="4965700" y="5491163"/>
          <p14:tracePt t="207173" x="4894263" y="5491163"/>
          <p14:tracePt t="207194" x="4795838" y="5491163"/>
          <p14:tracePt t="207211" x="4768850" y="5491163"/>
          <p14:tracePt t="207223" x="4741863" y="5491163"/>
          <p14:tracePt t="207234" x="4697413" y="5500688"/>
          <p14:tracePt t="207249" x="4670425" y="5500688"/>
          <p14:tracePt t="207272" x="4652963" y="5500688"/>
          <p14:tracePt t="207284" x="4616450" y="5518150"/>
          <p14:tracePt t="207307" x="4608513" y="5518150"/>
          <p14:tracePt t="207319" x="4598988" y="5518150"/>
          <p14:tracePt t="207357" x="4589463" y="5518150"/>
          <p14:tracePt t="207367" x="4581525" y="5518150"/>
          <p14:tracePt t="207399" x="4581525" y="5527675"/>
          <p14:tracePt t="207539" x="4598988" y="5527675"/>
          <p14:tracePt t="207550" x="4625975" y="5527675"/>
          <p14:tracePt t="207557" x="4652963" y="5527675"/>
          <p14:tracePt t="207579" x="4679950" y="5527675"/>
          <p14:tracePt t="207599" x="4697413" y="5527675"/>
          <p14:tracePt t="207612" x="4705350" y="5527675"/>
          <p14:tracePt t="207661" x="4714875" y="5527675"/>
          <p14:tracePt t="207807" x="4732338" y="5518150"/>
          <p14:tracePt t="207838" x="4759325" y="5510213"/>
          <p14:tracePt t="207855" x="4768850" y="5510213"/>
          <p14:tracePt t="207869" x="4786313" y="5500688"/>
          <p14:tracePt t="207878" x="4795838" y="5491163"/>
          <p14:tracePt t="208038" x="4786313" y="5491163"/>
          <p14:tracePt t="208187" x="4776788" y="5491163"/>
          <p14:tracePt t="208196" x="4768850" y="5491163"/>
          <p14:tracePt t="208221" x="4759325" y="5491163"/>
          <p14:tracePt t="208257" x="4751388" y="5491163"/>
          <p14:tracePt t="208294" x="4741863" y="5491163"/>
          <p14:tracePt t="208408" x="4751388" y="5491163"/>
          <p14:tracePt t="208431" x="4759325" y="5491163"/>
          <p14:tracePt t="208457" x="4768850" y="5491163"/>
          <p14:tracePt t="208539" x="4776788" y="5491163"/>
          <p14:tracePt t="208565" x="4786313" y="5491163"/>
          <p14:tracePt t="208635" x="4803775" y="5500688"/>
          <p14:tracePt t="208647" x="4822825" y="5518150"/>
          <p14:tracePt t="208673" x="4830763" y="5537200"/>
          <p14:tracePt t="208690" x="4848225" y="5554663"/>
          <p14:tracePt t="208695" x="4867275" y="5572125"/>
          <p14:tracePt t="208710" x="4919663" y="5608638"/>
          <p14:tracePt t="208722" x="4956175" y="5626100"/>
          <p14:tracePt t="208746" x="5062538" y="5688013"/>
          <p14:tracePt t="209062" x="5072063" y="5688013"/>
          <p14:tracePt t="209073" x="5089525" y="5688013"/>
          <p14:tracePt t="209098" x="5099050" y="5688013"/>
          <p14:tracePt t="209209" x="5099050" y="5697538"/>
          <p14:tracePt t="209258" x="5099050" y="5705475"/>
          <p14:tracePt t="209269" x="5089525" y="5715000"/>
          <p14:tracePt t="209294" x="5081588" y="5715000"/>
          <p14:tracePt t="209416" x="5081588" y="5724525"/>
          <p14:tracePt t="209451" x="5089525" y="5724525"/>
          <p14:tracePt t="209465" x="5108575" y="5732463"/>
          <p14:tracePt t="209477" x="5116513" y="5732463"/>
          <p14:tracePt t="209487" x="5133975" y="5741988"/>
          <p14:tracePt t="209499" x="5160963" y="5759450"/>
          <p14:tracePt t="209511" x="5197475" y="5776913"/>
          <p14:tracePt t="209536" x="5232400" y="5795963"/>
          <p14:tracePt t="209816" x="5259388" y="5795963"/>
          <p14:tracePt t="209827" x="5303838" y="5786438"/>
          <p14:tracePt t="209852" x="5465763" y="5786438"/>
          <p14:tracePt t="209865" x="5554663" y="5786438"/>
          <p14:tracePt t="209877" x="5634038" y="5786438"/>
          <p14:tracePt t="209889" x="5751513" y="5786438"/>
          <p14:tracePt t="209903" x="5786438" y="5786438"/>
          <p14:tracePt t="209914" x="5813425" y="5795963"/>
          <p14:tracePt t="209938" x="5848350" y="5795963"/>
          <p14:tracePt t="209952" x="5929313" y="5803900"/>
          <p14:tracePt t="209966" x="5983288" y="5803900"/>
          <p14:tracePt t="209986" x="6027738" y="5803900"/>
          <p14:tracePt t="210291" x="6054725" y="5803900"/>
          <p14:tracePt t="210322" x="6126163" y="5786438"/>
          <p14:tracePt t="210331" x="6180138" y="5759450"/>
          <p14:tracePt t="210351" x="6384925" y="5688013"/>
          <p14:tracePt t="210366" x="6527800" y="5634038"/>
          <p14:tracePt t="210378" x="6724650" y="5572125"/>
          <p14:tracePt t="210403" x="6777038" y="5554663"/>
          <p14:tracePt t="210418" x="6813550" y="5545138"/>
          <p14:tracePt t="210428" x="6840538" y="5537200"/>
          <p14:tracePt t="210963" x="6831013" y="5537200"/>
          <p14:tracePt t="210974" x="6813550" y="5537200"/>
          <p14:tracePt t="210987" x="6786563" y="5527675"/>
          <p14:tracePt t="210999" x="6715125" y="5518150"/>
          <p14:tracePt t="211013" x="6680200" y="5500688"/>
          <p14:tracePt t="211024" x="6643688" y="5483225"/>
          <p14:tracePt t="211047" x="6616700" y="5465763"/>
          <p14:tracePt t="211060" x="6581775" y="5446713"/>
          <p14:tracePt t="211099" x="6562725" y="5438775"/>
          <p14:tracePt t="211108" x="6554788" y="5438775"/>
          <p14:tracePt t="211133" x="6545263" y="5438775"/>
          <p14:tracePt t="211144" x="6527800" y="5438775"/>
          <p14:tracePt t="213271" x="6518275" y="5438775"/>
          <p14:tracePt t="213285" x="6518275" y="5446713"/>
          <p14:tracePt t="213289" x="6510338" y="5465763"/>
          <p14:tracePt t="213305" x="6500813" y="5483225"/>
          <p14:tracePt t="213317" x="6483350" y="5500688"/>
          <p14:tracePt t="213331" x="6473825" y="5545138"/>
          <p14:tracePt t="213353" x="6465888" y="5572125"/>
          <p14:tracePt t="213365" x="6456363" y="5589588"/>
          <p14:tracePt t="213379" x="6446838" y="5643563"/>
          <p14:tracePt t="213405" x="6446838" y="5670550"/>
          <p14:tracePt t="213416" x="6446838" y="5688013"/>
          <p14:tracePt t="213429" x="6446838" y="5697538"/>
          <p14:tracePt t="213865" x="6473825" y="5697538"/>
          <p14:tracePt t="213878" x="6527800" y="5688013"/>
          <p14:tracePt t="213890" x="6589713" y="5680075"/>
          <p14:tracePt t="213903" x="6759575" y="5653088"/>
          <p14:tracePt t="213916" x="6858000" y="5643563"/>
          <p14:tracePt t="213939" x="6938963" y="5634038"/>
          <p14:tracePt t="213952" x="7089775" y="5608638"/>
          <p14:tracePt t="213976" x="7259638" y="5599113"/>
          <p14:tracePt t="213987" x="7323138" y="5589588"/>
          <p14:tracePt t="214011" x="7394575" y="5581650"/>
          <p14:tracePt t="214021" x="7456488" y="5572125"/>
          <p14:tracePt t="214335" x="7491413" y="5572125"/>
          <p14:tracePt t="214343" x="7537450" y="5572125"/>
          <p14:tracePt t="214353" x="7589838" y="5572125"/>
          <p14:tracePt t="214370" x="7634288" y="5572125"/>
          <p14:tracePt t="214389" x="7742238" y="5589588"/>
          <p14:tracePt t="214416" x="7804150" y="5599113"/>
          <p14:tracePt t="214426" x="7902575" y="5616575"/>
          <p14:tracePt t="214438" x="7939088" y="5626100"/>
          <p14:tracePt t="214466" x="8001000" y="5634038"/>
          <p14:tracePt t="215001" x="7947025" y="5653088"/>
          <p14:tracePt t="215017" x="7697788" y="5688013"/>
          <p14:tracePt t="215034" x="7483475" y="5732463"/>
          <p14:tracePt t="215047" x="7126288" y="5768975"/>
          <p14:tracePt t="215058" x="6518275" y="5822950"/>
          <p14:tracePt t="215083" x="6108700" y="5822950"/>
          <p14:tracePt t="215097" x="5965825" y="5803900"/>
          <p14:tracePt t="215119" x="5830888" y="5776913"/>
          <p14:tracePt t="215133" x="5626100" y="5732463"/>
          <p14:tracePt t="215162" x="5545138" y="5715000"/>
          <p14:tracePt t="215169" x="5483225" y="5705475"/>
          <p14:tracePt t="215181" x="5402263" y="5705475"/>
          <p14:tracePt t="215193" x="5384800" y="5705475"/>
          <p14:tracePt t="215227" x="5357813" y="5697538"/>
          <p14:tracePt t="215255" x="5348288" y="5697538"/>
          <p14:tracePt t="215279" x="5348288" y="5688013"/>
          <p14:tracePt t="215328" x="5367338" y="5670550"/>
          <p14:tracePt t="215681" x="5348288" y="5653088"/>
          <p14:tracePt t="215692" x="5313363" y="5616575"/>
          <p14:tracePt t="215705" x="5232400" y="5500688"/>
          <p14:tracePt t="215718" x="5072063" y="5286375"/>
          <p14:tracePt t="215733" x="4589463" y="4491038"/>
          <p14:tracePt t="215754" x="4340225" y="4062413"/>
          <p14:tracePt t="215768" x="3894138" y="3375025"/>
          <p14:tracePt t="215782" x="3714750" y="3098800"/>
          <p14:tracePt t="215803" x="3571875" y="2857500"/>
          <p14:tracePt t="215816" x="3438525" y="2633663"/>
          <p14:tracePt t="215848" x="3411538" y="2473325"/>
          <p14:tracePt t="216120" x="3394075" y="2455863"/>
          <p14:tracePt t="216132" x="3375025" y="2411413"/>
          <p14:tracePt t="216143" x="3340100" y="2312988"/>
          <p14:tracePt t="216160" x="3232150" y="2017713"/>
          <p14:tracePt t="216180" x="3197225" y="1857375"/>
          <p14:tracePt t="216192" x="3160713" y="1704975"/>
          <p14:tracePt t="216205" x="3108325" y="1490663"/>
          <p14:tracePt t="216229" x="3089275" y="1374775"/>
          <p14:tracePt t="216241" x="3062288" y="1223963"/>
          <p14:tracePt t="216253" x="3062288" y="1169988"/>
          <p14:tracePt t="216290" x="3071813" y="1116013"/>
          <p14:tracePt t="216299" x="3081338" y="1089025"/>
          <p14:tracePt t="216597" x="3054350" y="1071563"/>
          <p14:tracePt t="216608" x="3000375" y="1027113"/>
          <p14:tracePt t="216620" x="2955925" y="955675"/>
          <p14:tracePt t="216633" x="2901950" y="874713"/>
          <p14:tracePt t="216644" x="2830513" y="696913"/>
          <p14:tracePt t="216657" x="2795588" y="615950"/>
          <p14:tracePt t="216679" x="2776538" y="561975"/>
          <p14:tracePt t="216696" x="2759075" y="517525"/>
          <p14:tracePt t="216707" x="2759075" y="500063"/>
          <p14:tracePt t="216728" x="2751138" y="482600"/>
          <p14:tracePt t="216742" x="2751138" y="465138"/>
          <p14:tracePt t="216774" x="2751138" y="455613"/>
          <p14:tracePt t="216839" x="2741613" y="455613"/>
          <p14:tracePt t="216876" x="2741613" y="446088"/>
          <p14:tracePt t="216887" x="2732088" y="446088"/>
          <p14:tracePt t="216899" x="2714625" y="446088"/>
          <p14:tracePt t="216930" x="2705100" y="446088"/>
          <p14:tracePt t="216936" x="2697163" y="446088"/>
          <p14:tracePt t="216962" x="2687638" y="438150"/>
          <p14:tracePt t="217002" x="2679700" y="438150"/>
          <p14:tracePt t="217081" x="2687638" y="446088"/>
          <p14:tracePt t="217094" x="2705100" y="455613"/>
          <p14:tracePt t="217105" x="2714625" y="473075"/>
          <p14:tracePt t="217119" x="2724150" y="490538"/>
          <p14:tracePt t="217131" x="2751138" y="517525"/>
          <p14:tracePt t="217143" x="2857500" y="642938"/>
          <p14:tracePt t="217167" x="2965450" y="776288"/>
          <p14:tracePt t="217181" x="3375025" y="1339850"/>
          <p14:tracePt t="217200" x="3759200" y="2062163"/>
          <p14:tracePt t="217229" x="3875088" y="2438400"/>
          <p14:tracePt t="217240" x="4000500" y="2847975"/>
          <p14:tracePt t="217253" x="4170363" y="3490913"/>
          <p14:tracePt t="217533" x="4187825" y="3554413"/>
          <p14:tracePt t="217545" x="4251325" y="3687763"/>
          <p14:tracePt t="217557" x="4375150" y="3902075"/>
          <p14:tracePt t="217569" x="4759325" y="4625975"/>
          <p14:tracePt t="217581" x="4956175" y="4983163"/>
          <p14:tracePt t="217605" x="5224463" y="5599113"/>
          <p14:tracePt t="217618" x="5322888" y="5786438"/>
          <p14:tracePt t="217631" x="5419725" y="5938838"/>
          <p14:tracePt t="217664" x="5572125" y="6197600"/>
          <p14:tracePt t="217679" x="5616575" y="6286500"/>
          <p14:tracePt t="218009" x="5616575" y="6269038"/>
          <p14:tracePt t="218024" x="5616575" y="6251575"/>
          <p14:tracePt t="218033" x="5616575" y="6224588"/>
          <p14:tracePt t="218045" x="5616575" y="6188075"/>
          <p14:tracePt t="218057" x="5581650" y="6089650"/>
          <p14:tracePt t="218071" x="5554663" y="6037263"/>
          <p14:tracePt t="218101" x="5473700" y="5956300"/>
          <p14:tracePt t="218118" x="5419725" y="5919788"/>
          <p14:tracePt t="218129" x="5375275" y="5902325"/>
          <p14:tracePt t="218143" x="5303838" y="5867400"/>
          <p14:tracePt t="218166" x="5268913" y="5848350"/>
          <p14:tracePt t="218179" x="5241925" y="5822950"/>
          <p14:tracePt t="218215" x="5241925" y="5813425"/>
          <p14:tracePt t="218240" x="5241925" y="5803900"/>
          <p14:tracePt t="218251" x="5259388" y="5786438"/>
          <p14:tracePt t="218265" x="5313363" y="5768975"/>
          <p14:tracePt t="218285" x="5527675" y="5670550"/>
          <p14:tracePt t="218305" x="5670550" y="5626100"/>
          <p14:tracePt t="218313" x="5894388" y="5545138"/>
          <p14:tracePt t="218326" x="6491288" y="5348288"/>
          <p14:tracePt t="218338" x="6724650" y="5251450"/>
          <p14:tracePt t="218362" x="6983413" y="5153025"/>
          <p14:tracePt t="218375" x="7072313" y="5133975"/>
          <p14:tracePt t="218399" x="7153275" y="5108575"/>
          <p14:tracePt t="218411" x="7269163" y="5099050"/>
          <p14:tracePt t="218442" x="7313613" y="5133975"/>
          <p14:tracePt t="218448" x="7331075" y="5143500"/>
          <p14:tracePt t="218543" x="7323138" y="5153025"/>
          <p14:tracePt t="218555" x="7304088" y="5180013"/>
          <p14:tracePt t="218568" x="7296150" y="5187950"/>
          <p14:tracePt t="218581" x="7277100" y="5214938"/>
          <p14:tracePt t="218606" x="7269163" y="5224463"/>
          <p14:tracePt t="218617" x="7242175" y="5241925"/>
          <p14:tracePt t="218630" x="7161213" y="5276850"/>
          <p14:tracePt t="218660" x="7126288" y="5295900"/>
          <p14:tracePt t="218666" x="7089775" y="5330825"/>
          <p14:tracePt t="218678" x="7054850" y="5348288"/>
          <p14:tracePt t="218692" x="6965950" y="5419725"/>
          <p14:tracePt t="218714" x="6929438" y="5456238"/>
          <p14:tracePt t="218729" x="6875463" y="5518150"/>
          <p14:tracePt t="218741" x="6751638" y="5616575"/>
          <p14:tracePt t="218765" x="6616700" y="5670550"/>
          <p14:tracePt t="218778" x="6323013" y="5768975"/>
          <p14:tracePt t="218791" x="6180138" y="5795963"/>
          <p14:tracePt t="218808" x="5894388" y="5848350"/>
          <p14:tracePt t="218846" x="5643563" y="5875338"/>
          <p14:tracePt t="218863" x="5554663" y="5884863"/>
          <p14:tracePt t="218877" x="5465763" y="5884863"/>
          <p14:tracePt t="218885" x="5402263" y="5884863"/>
          <p14:tracePt t="218897" x="5340350" y="5884863"/>
          <p14:tracePt t="218910" x="5259388" y="5884863"/>
          <p14:tracePt t="218933" x="5232400" y="5884863"/>
          <p14:tracePt t="218949" x="5205413" y="5884863"/>
          <p14:tracePt t="218960" x="5153025" y="5884863"/>
          <p14:tracePt t="218983" x="5099050" y="5884863"/>
          <p14:tracePt t="219000" x="5081588" y="5875338"/>
          <p14:tracePt t="219033" x="5072063" y="5875338"/>
          <p14:tracePt t="219044" x="5072063" y="5867400"/>
          <p14:tracePt t="219105" x="5072063" y="5857875"/>
          <p14:tracePt t="219117" x="5116513" y="5813425"/>
          <p14:tracePt t="219143" x="5197475" y="5751513"/>
          <p14:tracePt t="219165" x="5483225" y="5608638"/>
          <p14:tracePt t="219179" x="5680075" y="5527675"/>
          <p14:tracePt t="219191" x="5848350" y="5465763"/>
          <p14:tracePt t="219202" x="6116638" y="5348288"/>
          <p14:tracePt t="219216" x="6242050" y="5313363"/>
          <p14:tracePt t="219229" x="6330950" y="5276850"/>
          <p14:tracePt t="219251" x="6411913" y="5251450"/>
          <p14:tracePt t="219263" x="6554788" y="5214938"/>
          <p14:tracePt t="219280" x="6608763" y="5205413"/>
          <p14:tracePt t="219299" x="6705600" y="5197475"/>
          <p14:tracePt t="219313" x="6751638" y="5197475"/>
          <p14:tracePt t="219335" x="6804025" y="5205413"/>
          <p14:tracePt t="219347" x="6840538" y="5224463"/>
          <p14:tracePt t="219360" x="6902450" y="5322888"/>
          <p14:tracePt t="219384" x="6946900" y="5456238"/>
          <p14:tracePt t="219397" x="6956425" y="5518150"/>
          <p14:tracePt t="219422" x="6983413" y="5661025"/>
          <p14:tracePt t="219435" x="6983413" y="5705475"/>
          <p14:tracePt t="219448" x="6983413" y="5751513"/>
          <p14:tracePt t="219465" x="6983413" y="5786438"/>
          <p14:tracePt t="219482" x="6956425" y="5867400"/>
          <p14:tracePt t="219506" x="6919913" y="5911850"/>
          <p14:tracePt t="219521" x="6848475" y="5983288"/>
          <p14:tracePt t="219532" x="6697663" y="6089650"/>
          <p14:tracePt t="219556" x="6562725" y="6143625"/>
          <p14:tracePt t="219568" x="6510338" y="6161088"/>
          <p14:tracePt t="219582" x="6456363" y="6197600"/>
          <p14:tracePt t="219605" x="6375400" y="6224588"/>
          <p14:tracePt t="219618" x="6188075" y="6269038"/>
          <p14:tracePt t="219641" x="6081713" y="6276975"/>
          <p14:tracePt t="219654" x="5813425" y="6276975"/>
          <p14:tracePt t="219676" x="5688013" y="6224588"/>
          <p14:tracePt t="219691" x="5429250" y="6045200"/>
          <p14:tracePt t="219715" x="5313363" y="5965825"/>
          <p14:tracePt t="219726" x="5232400" y="5894388"/>
          <p14:tracePt t="219738" x="5081588" y="5759450"/>
          <p14:tracePt t="219750" x="5018088" y="5697538"/>
          <p14:tracePt t="219775" x="4946650" y="5599113"/>
          <p14:tracePt t="219788" x="4911725" y="5562600"/>
          <p14:tracePt t="219819" x="4902200" y="5491163"/>
          <p14:tracePt t="219837" x="4902200" y="5465763"/>
          <p14:tracePt t="219849" x="4911725" y="5438775"/>
          <p14:tracePt t="219859" x="4956175" y="5402263"/>
          <p14:tracePt t="219873" x="5010150" y="5348288"/>
          <p14:tracePt t="219885" x="5205413" y="5170488"/>
          <p14:tracePt t="219902" x="5367338" y="5045075"/>
          <p14:tracePt t="219923" x="5751513" y="4822825"/>
          <p14:tracePt t="219945" x="5894388" y="4759325"/>
          <p14:tracePt t="219957" x="5991225" y="4724400"/>
          <p14:tracePt t="219971" x="6161088" y="4724400"/>
          <p14:tracePt t="219997" x="6296025" y="4724400"/>
          <p14:tracePt t="220026" x="6375400" y="4732338"/>
          <p14:tracePt t="220032" x="6429375" y="4768850"/>
          <p14:tracePt t="220042" x="6510338" y="4795838"/>
          <p14:tracePt t="220055" x="6680200" y="4902200"/>
          <p14:tracePt t="220080" x="6777038" y="4956175"/>
          <p14:tracePt t="220092" x="6875463" y="5037138"/>
          <p14:tracePt t="220103" x="7045325" y="5180013"/>
          <p14:tracePt t="220120" x="7143750" y="5241925"/>
          <p14:tracePt t="220141" x="7340600" y="5394325"/>
          <p14:tracePt t="220155" x="7446963" y="5473700"/>
          <p14:tracePt t="220178" x="7599363" y="5634038"/>
          <p14:tracePt t="220201" x="7643813" y="5680075"/>
          <p14:tracePt t="220214" x="7688263" y="5715000"/>
          <p14:tracePt t="220521" x="7732713" y="5715000"/>
          <p14:tracePt t="220525" x="7786688" y="5705475"/>
          <p14:tracePt t="220543" x="7848600" y="5705475"/>
          <p14:tracePt t="220554" x="7947025" y="5705475"/>
          <p14:tracePt t="220568" x="8089900" y="5697538"/>
          <p14:tracePt t="220578" x="8242300" y="5697538"/>
          <p14:tracePt t="220592" x="8528050" y="5697538"/>
          <p14:tracePt t="220615" x="8715375" y="5732463"/>
          <p14:tracePt t="220639" x="8786813" y="5751513"/>
          <p14:tracePt t="220661" x="8894763" y="5751513"/>
          <p14:tracePt t="243110" x="0" y="0"/>
        </p14:tracePtLst>
      </p14:laserTraceLst>
    </p:ext>
  </p:extLs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459876"/>
              </p:ext>
            </p:extLst>
          </p:nvPr>
        </p:nvGraphicFramePr>
        <p:xfrm>
          <a:off x="440809" y="625851"/>
          <a:ext cx="4824536" cy="826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1" name="Equation" r:id="rId6" imgW="3111480" imgH="533160" progId="Equation.DSMT4">
                  <p:embed/>
                </p:oleObj>
              </mc:Choice>
              <mc:Fallback>
                <p:oleObj name="Equation" r:id="rId6" imgW="31114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09" y="625851"/>
                        <a:ext cx="4824536" cy="826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5859" name="Text Box 3"/>
          <p:cNvSpPr txBox="1">
            <a:spLocks noChangeArrowheads="1"/>
          </p:cNvSpPr>
          <p:nvPr/>
        </p:nvSpPr>
        <p:spPr bwMode="auto">
          <a:xfrm>
            <a:off x="250825" y="2041326"/>
            <a:ext cx="716131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</a:rPr>
              <a:t>Decompose into kinetic energy and potential energy contributions: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719572" y="188913"/>
            <a:ext cx="766885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Classical expression for </a:t>
            </a: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average energy in 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the canonical ensemble</a:t>
            </a:r>
          </a:p>
        </p:txBody>
      </p:sp>
      <p:graphicFrame>
        <p:nvGraphicFramePr>
          <p:cNvPr id="46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930871"/>
              </p:ext>
            </p:extLst>
          </p:nvPr>
        </p:nvGraphicFramePr>
        <p:xfrm>
          <a:off x="476250" y="1449388"/>
          <a:ext cx="35115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2" name="Equation" r:id="rId8" imgW="2095200" imgH="317160" progId="Equation.DSMT4">
                  <p:embed/>
                </p:oleObj>
              </mc:Choice>
              <mc:Fallback>
                <p:oleObj name="Equation" r:id="rId8" imgW="20952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1449388"/>
                        <a:ext cx="35115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106025"/>
              </p:ext>
            </p:extLst>
          </p:nvPr>
        </p:nvGraphicFramePr>
        <p:xfrm>
          <a:off x="595313" y="2568575"/>
          <a:ext cx="6892925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3" name="Equation" r:id="rId10" imgW="4228920" imgH="1193760" progId="Equation.DSMT4">
                  <p:embed/>
                </p:oleObj>
              </mc:Choice>
              <mc:Fallback>
                <p:oleObj name="Equation" r:id="rId10" imgW="422892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2568575"/>
                        <a:ext cx="6892925" cy="193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739BE83A-E0DA-4C84-B343-C336E319A394}" type="slidenum">
              <a:rPr lang="en-US" smtClean="0"/>
              <a:pPr eaLnBrk="1" hangingPunct="1"/>
              <a:t>20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2552"/>
              </p:ext>
            </p:extLst>
          </p:nvPr>
        </p:nvGraphicFramePr>
        <p:xfrm>
          <a:off x="660083" y="5085184"/>
          <a:ext cx="3997325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4" name="Equation" r:id="rId12" imgW="2450880" imgH="736560" progId="Equation.DSMT4">
                  <p:embed/>
                </p:oleObj>
              </mc:Choice>
              <mc:Fallback>
                <p:oleObj name="Equation" r:id="rId12" imgW="24508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3" y="5085184"/>
                        <a:ext cx="3997325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51520" y="4545124"/>
            <a:ext cx="661129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</a:rPr>
              <a:t>Each kinetic energy term gives the same contribution of </a:t>
            </a:r>
            <a:r>
              <a:rPr lang="en-US" sz="2000" i="1" dirty="0" err="1" smtClean="0">
                <a:latin typeface="Times New Roman" pitchFamily="18" charset="0"/>
              </a:rPr>
              <a:t>kT</a:t>
            </a:r>
            <a:r>
              <a:rPr lang="en-US" sz="2000" dirty="0" smtClean="0">
                <a:latin typeface="Times New Roman" pitchFamily="18" charset="0"/>
              </a:rPr>
              <a:t>/2</a:t>
            </a:r>
            <a:endParaRPr lang="en-US" sz="2000" dirty="0">
              <a:latin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413083"/>
              </p:ext>
            </p:extLst>
          </p:nvPr>
        </p:nvGraphicFramePr>
        <p:xfrm>
          <a:off x="5280774" y="5265204"/>
          <a:ext cx="3164086" cy="734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5" name="Equation" r:id="rId14" imgW="2057400" imgH="482400" progId="Equation.DSMT4">
                  <p:embed/>
                </p:oleObj>
              </mc:Choice>
              <mc:Fallback>
                <p:oleObj name="Equation" r:id="rId14" imgW="2057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774" y="5265204"/>
                        <a:ext cx="3164086" cy="734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269830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3588"/>
    </mc:Choice>
    <mc:Fallback xmlns="">
      <p:transition spd="slow" advTm="10358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505859" grpId="0"/>
      <p:bldP spid="10" grpId="0"/>
    </p:bldLst>
  </p:timing>
  <p:extLst mod="1">
    <p:ext uri="{3A86A75C-4F4B-4683-9AE1-C65F6400EC91}">
      <p14:laserTraceLst xmlns:p14="http://schemas.microsoft.com/office/powerpoint/2010/main">
        <p14:tracePtLst>
          <p14:tracePt t="9858" x="4348163" y="4724400"/>
          <p14:tracePt t="10198" x="4330700" y="4705350"/>
          <p14:tracePt t="10210" x="4303713" y="4679950"/>
          <p14:tracePt t="10222" x="4259263" y="4643438"/>
          <p14:tracePt t="10234" x="4232275" y="4589463"/>
          <p14:tracePt t="10247" x="4187825" y="4518025"/>
          <p14:tracePt t="10259" x="4098925" y="4348163"/>
          <p14:tracePt t="10283" x="4054475" y="4268788"/>
          <p14:tracePt t="10295" x="3990975" y="4170363"/>
          <p14:tracePt t="10308" x="3830638" y="3946525"/>
          <p14:tracePt t="10333" x="3768725" y="3803650"/>
          <p14:tracePt t="10346" x="3625850" y="3589338"/>
          <p14:tracePt t="10368" x="3581400" y="3509963"/>
          <p14:tracePt t="10382" x="3544888" y="3429000"/>
          <p14:tracePt t="10395" x="3500438" y="3276600"/>
          <p14:tracePt t="10417" x="3482975" y="3232150"/>
          <p14:tracePt t="10429" x="3411538" y="3160713"/>
          <p14:tracePt t="10685" x="3375025" y="3108325"/>
          <p14:tracePt t="10698" x="3303588" y="2990850"/>
          <p14:tracePt t="10711" x="3179763" y="2776538"/>
          <p14:tracePt t="10722" x="2973388" y="2411413"/>
          <p14:tracePt t="10733" x="2786063" y="2108200"/>
          <p14:tracePt t="10747" x="2482850" y="1670050"/>
          <p14:tracePt t="10771" x="2374900" y="1554163"/>
          <p14:tracePt t="10784" x="2268538" y="1446213"/>
          <p14:tracePt t="10799" x="2036763" y="1285875"/>
          <p14:tracePt t="10821" x="1938338" y="1196975"/>
          <p14:tracePt t="10832" x="1795463" y="1089025"/>
          <p14:tracePt t="10856" x="1741488" y="1062038"/>
          <p14:tracePt t="10871" x="1697038" y="1062038"/>
          <p14:tracePt t="10881" x="1670050" y="1062038"/>
          <p14:tracePt t="11088" x="1643063" y="1062038"/>
          <p14:tracePt t="11099" x="1616075" y="1044575"/>
          <p14:tracePt t="11112" x="1571625" y="1000125"/>
          <p14:tracePt t="11125" x="1482725" y="946150"/>
          <p14:tracePt t="11137" x="1419225" y="911225"/>
          <p14:tracePt t="11149" x="1330325" y="884238"/>
          <p14:tracePt t="11165" x="1268413" y="884238"/>
          <p14:tracePt t="11186" x="1179513" y="884238"/>
          <p14:tracePt t="11210" x="1143000" y="884238"/>
          <p14:tracePt t="11225" x="1116013" y="884238"/>
          <p14:tracePt t="11235" x="1081088" y="893763"/>
          <p14:tracePt t="11258" x="1071563" y="901700"/>
          <p14:tracePt t="11272" x="990600" y="938213"/>
          <p14:tracePt t="11299" x="955675" y="973138"/>
          <p14:tracePt t="11309" x="928688" y="990600"/>
          <p14:tracePt t="11319" x="901700" y="1017588"/>
          <p14:tracePt t="11357" x="901700" y="1027113"/>
          <p14:tracePt t="11393" x="901700" y="1036638"/>
          <p14:tracePt t="11636" x="901700" y="1044575"/>
          <p14:tracePt t="11648" x="893763" y="1054100"/>
          <p14:tracePt t="11662" x="866775" y="1062038"/>
          <p14:tracePt t="11673" x="795338" y="1081088"/>
          <p14:tracePt t="11686" x="731838" y="1089025"/>
          <p14:tracePt t="11710" x="652463" y="1098550"/>
          <p14:tracePt t="11722" x="482600" y="1116013"/>
          <p14:tracePt t="11753" x="419100" y="1116013"/>
          <p14:tracePt t="11759" x="366713" y="1116013"/>
          <p14:tracePt t="11771" x="357188" y="1116013"/>
          <p14:tracePt t="11794" x="347663" y="1116013"/>
          <p14:tracePt t="11820" x="339725" y="1116013"/>
          <p14:tracePt t="11881" x="366713" y="1116013"/>
          <p14:tracePt t="11892" x="438150" y="1116013"/>
          <p14:tracePt t="11909" x="527050" y="1116013"/>
          <p14:tracePt t="11916" x="652463" y="1143000"/>
          <p14:tracePt t="11928" x="785813" y="1179513"/>
          <p14:tracePt t="11941" x="1027113" y="1241425"/>
          <p14:tracePt t="11972" x="1133475" y="1268413"/>
          <p14:tracePt t="11978" x="1223963" y="1295400"/>
          <p14:tracePt t="11992" x="1401763" y="1312863"/>
          <p14:tracePt t="12014" x="1473200" y="1330325"/>
          <p14:tracePt t="12041" x="1589088" y="1330325"/>
          <p14:tracePt t="12050" x="1633538" y="1330325"/>
          <p14:tracePt t="12063" x="1670050" y="1322388"/>
          <p14:tracePt t="12077" x="1724025" y="1276350"/>
          <p14:tracePt t="12099" x="1741488" y="1250950"/>
          <p14:tracePt t="12112" x="1803400" y="1152525"/>
          <p14:tracePt t="12124" x="1830388" y="1098550"/>
          <p14:tracePt t="12149" x="1857375" y="1054100"/>
          <p14:tracePt t="12160" x="1866900" y="965200"/>
          <p14:tracePt t="12175" x="1866900" y="919163"/>
          <p14:tracePt t="12197" x="1866900" y="874713"/>
          <p14:tracePt t="12210" x="1839913" y="758825"/>
          <p14:tracePt t="12225" x="1822450" y="704850"/>
          <p14:tracePt t="12247" x="1768475" y="571500"/>
          <p14:tracePt t="12270" x="1731963" y="517525"/>
          <p14:tracePt t="12288" x="1625600" y="446088"/>
          <p14:tracePt t="12312" x="1554163" y="419100"/>
          <p14:tracePt t="12320" x="1482725" y="411163"/>
          <p14:tracePt t="12331" x="1374775" y="411163"/>
          <p14:tracePt t="12345" x="1116013" y="428625"/>
          <p14:tracePt t="12367" x="973138" y="455613"/>
          <p14:tracePt t="12380" x="874713" y="490538"/>
          <p14:tracePt t="12410" x="714375" y="598488"/>
          <p14:tracePt t="12414" x="642938" y="679450"/>
          <p14:tracePt t="12429" x="544513" y="822325"/>
          <p14:tracePt t="12453" x="509588" y="884238"/>
          <p14:tracePt t="12477" x="446088" y="1036638"/>
          <p14:tracePt t="12490" x="419100" y="1089025"/>
          <p14:tracePt t="12504" x="401638" y="1133475"/>
          <p14:tracePt t="12530" x="401638" y="1143000"/>
          <p14:tracePt t="12564" x="401638" y="1152525"/>
          <p14:tracePt t="12589" x="401638" y="1187450"/>
          <p14:tracePt t="12600" x="401638" y="1223963"/>
          <p14:tracePt t="12612" x="401638" y="1241425"/>
          <p14:tracePt t="12623" x="401638" y="1258888"/>
          <p14:tracePt t="12646" x="473075" y="1276350"/>
          <p14:tracePt t="12650" x="527050" y="1276350"/>
          <p14:tracePt t="12661" x="571500" y="1276350"/>
          <p14:tracePt t="12679" x="615950" y="1276350"/>
          <p14:tracePt t="12697" x="679450" y="1276350"/>
          <p14:tracePt t="13172" x="687388" y="1276350"/>
          <p14:tracePt t="13184" x="696913" y="1276350"/>
          <p14:tracePt t="13196" x="704850" y="1276350"/>
          <p14:tracePt t="13210" x="723900" y="1276350"/>
          <p14:tracePt t="13221" x="758825" y="1276350"/>
          <p14:tracePt t="13254" x="785813" y="1276350"/>
          <p14:tracePt t="13257" x="822325" y="1276350"/>
          <p14:tracePt t="13269" x="847725" y="1276350"/>
          <p14:tracePt t="13294" x="866775" y="1268413"/>
          <p14:tracePt t="13341" x="874713" y="1268413"/>
          <p14:tracePt t="13357" x="911225" y="1250950"/>
          <p14:tracePt t="13368" x="938213" y="1241425"/>
          <p14:tracePt t="13379" x="946150" y="1241425"/>
          <p14:tracePt t="13391" x="955675" y="1241425"/>
          <p14:tracePt t="13404" x="965200" y="1241425"/>
          <p14:tracePt t="13831" x="973138" y="1231900"/>
          <p14:tracePt t="13844" x="1009650" y="1214438"/>
          <p14:tracePt t="13854" x="1062038" y="1204913"/>
          <p14:tracePt t="13868" x="1160463" y="1179513"/>
          <p14:tracePt t="13884" x="1347788" y="1143000"/>
          <p14:tracePt t="13894" x="1438275" y="1116013"/>
          <p14:tracePt t="13915" x="1536700" y="1098550"/>
          <p14:tracePt t="13928" x="1795463" y="1036638"/>
          <p14:tracePt t="13939" x="1955800" y="1009650"/>
          <p14:tracePt t="13972" x="2089150" y="990600"/>
          <p14:tracePt t="13977" x="2241550" y="990600"/>
          <p14:tracePt t="13991" x="2517775" y="1009650"/>
          <p14:tracePt t="14013" x="2598738" y="1044575"/>
          <p14:tracePt t="14023" x="2714625" y="1108075"/>
          <p14:tracePt t="14050" x="2741613" y="1125538"/>
          <p14:tracePt t="14355" x="2751138" y="1125538"/>
          <p14:tracePt t="14380" x="2732088" y="1108075"/>
          <p14:tracePt t="14392" x="2705100" y="1081088"/>
          <p14:tracePt t="14409" x="2679700" y="1062038"/>
          <p14:tracePt t="14416" x="2643188" y="1036638"/>
          <p14:tracePt t="14428" x="2589213" y="982663"/>
          <p14:tracePt t="14451" x="2571750" y="982663"/>
          <p14:tracePt t="14476" x="2562225" y="973138"/>
          <p14:tracePt t="14488" x="2554288" y="973138"/>
          <p14:tracePt t="14586" x="2554288" y="965200"/>
          <p14:tracePt t="14598" x="2562225" y="955675"/>
          <p14:tracePt t="14611" x="2571750" y="946150"/>
          <p14:tracePt t="14624" x="2589213" y="946150"/>
          <p14:tracePt t="14636" x="2608263" y="946150"/>
          <p14:tracePt t="14662" x="2616200" y="946150"/>
          <p14:tracePt t="14671" x="2633663" y="946150"/>
          <p14:tracePt t="14892" x="2643188" y="946150"/>
          <p14:tracePt t="14907" x="2660650" y="928688"/>
          <p14:tracePt t="14915" x="2670175" y="919163"/>
          <p14:tracePt t="14932" x="2670175" y="911225"/>
          <p14:tracePt t="14976" x="2705100" y="884238"/>
          <p14:tracePt t="14988" x="2741613" y="847725"/>
          <p14:tracePt t="15002" x="2759075" y="839788"/>
          <p14:tracePt t="15011" x="2786063" y="812800"/>
          <p14:tracePt t="15026" x="2813050" y="795338"/>
          <p14:tracePt t="15038" x="2830513" y="776288"/>
          <p14:tracePt t="15086" x="2822575" y="776288"/>
          <p14:tracePt t="15097" x="2803525" y="776288"/>
          <p14:tracePt t="15109" x="2795588" y="776288"/>
          <p14:tracePt t="15122" x="2776538" y="776288"/>
          <p14:tracePt t="15149" x="2759075" y="776288"/>
          <p14:tracePt t="15152" x="2751138" y="785813"/>
          <p14:tracePt t="15173" x="2741613" y="785813"/>
          <p14:tracePt t="15244" x="2732088" y="785813"/>
          <p14:tracePt t="15257" x="2732088" y="795338"/>
          <p14:tracePt t="15354" x="2732088" y="803275"/>
          <p14:tracePt t="15378" x="2714625" y="822325"/>
          <p14:tracePt t="15393" x="2697163" y="857250"/>
          <p14:tracePt t="15406" x="2670175" y="884238"/>
          <p14:tracePt t="15414" x="2652713" y="911225"/>
          <p14:tracePt t="15428" x="2625725" y="919163"/>
          <p14:tracePt t="15439" x="2589213" y="946150"/>
          <p14:tracePt t="15452" x="2581275" y="946150"/>
          <p14:tracePt t="15745" x="2589213" y="946150"/>
          <p14:tracePt t="15756" x="2598738" y="946150"/>
          <p14:tracePt t="15768" x="2616200" y="938213"/>
          <p14:tracePt t="15782" x="2652713" y="928688"/>
          <p14:tracePt t="15793" x="2660650" y="928688"/>
          <p14:tracePt t="15805" x="2687638" y="919163"/>
          <p14:tracePt t="15829" x="2724150" y="911225"/>
          <p14:tracePt t="15842" x="2768600" y="911225"/>
          <p14:tracePt t="15866" x="2803525" y="911225"/>
          <p14:tracePt t="15877" x="2847975" y="911225"/>
          <p14:tracePt t="15891" x="2867025" y="911225"/>
          <p14:tracePt t="15915" x="2884488" y="911225"/>
          <p14:tracePt t="15927" x="2938463" y="911225"/>
          <p14:tracePt t="15950" x="2946400" y="911225"/>
          <p14:tracePt t="15965" x="2973388" y="911225"/>
          <p14:tracePt t="15976" x="2990850" y="911225"/>
          <p14:tracePt t="15992" x="3027363" y="911225"/>
          <p14:tracePt t="16013" x="3054350" y="911225"/>
          <p14:tracePt t="16451" x="3054350" y="901700"/>
          <p14:tracePt t="16467" x="3054350" y="893763"/>
          <p14:tracePt t="16476" x="3054350" y="884238"/>
          <p14:tracePt t="16488" x="3054350" y="874713"/>
          <p14:tracePt t="16500" x="3054350" y="866775"/>
          <p14:tracePt t="16539" x="3054350" y="857250"/>
          <p14:tracePt t="16549" x="3044825" y="839788"/>
          <p14:tracePt t="16560" x="3027363" y="822325"/>
          <p14:tracePt t="16577" x="3017838" y="822325"/>
          <p14:tracePt t="16585" x="2990850" y="812800"/>
          <p14:tracePt t="16597" x="2919413" y="803275"/>
          <p14:tracePt t="16621" x="2874963" y="803275"/>
          <p14:tracePt t="16644" x="2830513" y="803275"/>
          <p14:tracePt t="16648" x="2705100" y="803275"/>
          <p14:tracePt t="16662" x="2625725" y="803275"/>
          <p14:tracePt t="16679" x="2455863" y="830263"/>
          <p14:tracePt t="16708" x="2419350" y="847725"/>
          <p14:tracePt t="16719" x="2393950" y="857250"/>
          <p14:tracePt t="16732" x="2366963" y="857250"/>
          <p14:tracePt t="16842" x="2366963" y="866775"/>
          <p14:tracePt t="16854" x="2393950" y="874713"/>
          <p14:tracePt t="16865" x="2419350" y="884238"/>
          <p14:tracePt t="16877" x="2438400" y="884238"/>
          <p14:tracePt t="16889" x="2455863" y="893763"/>
          <p14:tracePt t="16915" x="2527300" y="901700"/>
          <p14:tracePt t="16926" x="2554288" y="901700"/>
          <p14:tracePt t="16938" x="2581275" y="901700"/>
          <p14:tracePt t="16952" x="2625725" y="901700"/>
          <p14:tracePt t="16974" x="2652713" y="901700"/>
          <p14:tracePt t="16987" x="2687638" y="901700"/>
          <p14:tracePt t="17000" x="2795588" y="884238"/>
          <p14:tracePt t="17413" x="2822575" y="874713"/>
          <p14:tracePt t="17425" x="2857500" y="866775"/>
          <p14:tracePt t="17438" x="2919413" y="847725"/>
          <p14:tracePt t="17452" x="3009900" y="839788"/>
          <p14:tracePt t="17464" x="3116263" y="839788"/>
          <p14:tracePt t="17474" x="3214688" y="839788"/>
          <p14:tracePt t="17487" x="3375025" y="839788"/>
          <p14:tracePt t="17512" x="3455988" y="839788"/>
          <p14:tracePt t="17523" x="3581400" y="839788"/>
          <p14:tracePt t="17549" x="3633788" y="839788"/>
          <p14:tracePt t="17560" x="3643313" y="839788"/>
          <p14:tracePt t="17597" x="3652838" y="839788"/>
          <p14:tracePt t="18133" x="3633788" y="839788"/>
          <p14:tracePt t="18144" x="3589338" y="839788"/>
          <p14:tracePt t="18159" x="3517900" y="857250"/>
          <p14:tracePt t="18170" x="3455988" y="866775"/>
          <p14:tracePt t="18182" x="3375025" y="884238"/>
          <p14:tracePt t="18195" x="3232150" y="911225"/>
          <p14:tracePt t="18225" x="3160713" y="911225"/>
          <p14:tracePt t="18244" x="2973388" y="911225"/>
          <p14:tracePt t="18255" x="2822575" y="911225"/>
          <p14:tracePt t="18280" x="2759075" y="911225"/>
          <p14:tracePt t="18292" x="2714625" y="911225"/>
          <p14:tracePt t="18303" x="2679700" y="911225"/>
          <p14:tracePt t="18315" x="2643188" y="911225"/>
          <p14:tracePt t="18332" x="2581275" y="901700"/>
          <p14:tracePt t="18353" x="2554288" y="901700"/>
          <p14:tracePt t="18364" x="2536825" y="901700"/>
          <p14:tracePt t="18378" x="2527300" y="901700"/>
          <p14:tracePt t="18793" x="2527300" y="928688"/>
          <p14:tracePt t="18804" x="2527300" y="955675"/>
          <p14:tracePt t="18815" x="2544763" y="973138"/>
          <p14:tracePt t="18829" x="2571750" y="1000125"/>
          <p14:tracePt t="18847" x="2589213" y="1044575"/>
          <p14:tracePt t="18852" x="2643188" y="1108075"/>
          <p14:tracePt t="18865" x="2643188" y="1133475"/>
          <p14:tracePt t="18888" x="2660650" y="1152525"/>
          <p14:tracePt t="18900" x="2687638" y="1169988"/>
          <p14:tracePt t="18926" x="2697163" y="1179513"/>
          <p14:tracePt t="19413" x="2687638" y="1179513"/>
          <p14:tracePt t="19425" x="2652713" y="1179513"/>
          <p14:tracePt t="19436" x="2554288" y="1196975"/>
          <p14:tracePt t="19450" x="2401888" y="1223963"/>
          <p14:tracePt t="19462" x="2214563" y="1223963"/>
          <p14:tracePt t="19473" x="1847850" y="1204913"/>
          <p14:tracePt t="19503" x="1724025" y="1169988"/>
          <p14:tracePt t="19510" x="1643063" y="1133475"/>
          <p14:tracePt t="19523" x="1536700" y="1044575"/>
          <p14:tracePt t="19546" x="1509713" y="1027113"/>
          <p14:tracePt t="19560" x="1482725" y="1009650"/>
          <p14:tracePt t="19572" x="1465263" y="1000125"/>
          <p14:tracePt t="19595" x="1455738" y="1000125"/>
          <p14:tracePt t="19620" x="1446213" y="990600"/>
          <p14:tracePt t="19645" x="1438275" y="973138"/>
          <p14:tracePt t="19660" x="1438275" y="965200"/>
          <p14:tracePt t="19671" x="1438275" y="955675"/>
          <p14:tracePt t="19676" x="1438275" y="946150"/>
          <p14:tracePt t="19864" x="1446213" y="946150"/>
          <p14:tracePt t="19876" x="1455738" y="946150"/>
          <p14:tracePt t="19902" x="1465263" y="946150"/>
          <p14:tracePt t="19916" x="1482725" y="955675"/>
          <p14:tracePt t="19925" x="1527175" y="955675"/>
          <p14:tracePt t="19940" x="1589088" y="965200"/>
          <p14:tracePt t="19950" x="1697038" y="973138"/>
          <p14:tracePt t="19974" x="1955800" y="1009650"/>
          <p14:tracePt t="19985" x="2098675" y="1036638"/>
          <p14:tracePt t="19998" x="2205038" y="1062038"/>
          <p14:tracePt t="20010" x="2393950" y="1081088"/>
          <p14:tracePt t="20036" x="2554288" y="1098550"/>
          <p14:tracePt t="20060" x="2598738" y="1098550"/>
          <p14:tracePt t="20072" x="2660650" y="1098550"/>
          <p14:tracePt t="20316" x="2670175" y="1098550"/>
          <p14:tracePt t="20327" x="2705100" y="1098550"/>
          <p14:tracePt t="20349" x="2830513" y="1098550"/>
          <p14:tracePt t="20364" x="2901950" y="1098550"/>
          <p14:tracePt t="20382" x="2982913" y="1116013"/>
          <p14:tracePt t="20388" x="3062288" y="1133475"/>
          <p14:tracePt t="20401" x="3224213" y="1152525"/>
          <p14:tracePt t="20412" x="3286125" y="1160463"/>
          <p14:tracePt t="20436" x="3348038" y="1160463"/>
          <p14:tracePt t="20451" x="3411538" y="1160463"/>
          <p14:tracePt t="20475" x="3446463" y="1160463"/>
          <p14:tracePt t="20487" x="3482975" y="1160463"/>
          <p14:tracePt t="20705" x="3473450" y="1160463"/>
          <p14:tracePt t="20731" x="3465513" y="1160463"/>
          <p14:tracePt t="20741" x="3500438" y="1160463"/>
          <p14:tracePt t="20754" x="3598863" y="1160463"/>
          <p14:tracePt t="20769" x="3911600" y="1179513"/>
          <p14:tracePt t="20790" x="4089400" y="1231900"/>
          <p14:tracePt t="20803" x="4456113" y="1339850"/>
          <p14:tracePt t="20815" x="4616450" y="1374775"/>
          <p14:tracePt t="20848" x="4857750" y="1384300"/>
          <p14:tracePt t="20873" x="4938713" y="1384300"/>
          <p14:tracePt t="20883" x="5000625" y="1374775"/>
          <p14:tracePt t="21143" x="5045075" y="1330325"/>
          <p14:tracePt t="21156" x="5108575" y="1285875"/>
          <p14:tracePt t="21168" x="5224463" y="1223963"/>
          <p14:tracePt t="21173" x="5340350" y="1160463"/>
          <p14:tracePt t="21194" x="5465763" y="1089025"/>
          <p14:tracePt t="21208" x="5634038" y="965200"/>
          <p14:tracePt t="21220" x="5705475" y="911225"/>
          <p14:tracePt t="21243" x="5759450" y="847725"/>
          <p14:tracePt t="21253" x="5867400" y="785813"/>
          <p14:tracePt t="21278" x="5919788" y="768350"/>
          <p14:tracePt t="21294" x="6000750" y="758825"/>
          <p14:tracePt t="21305" x="6027738" y="750888"/>
          <p14:tracePt t="21656" x="6027738" y="758825"/>
          <p14:tracePt t="21668" x="6027738" y="776288"/>
          <p14:tracePt t="21678" x="6027738" y="812800"/>
          <p14:tracePt t="21692" x="6027738" y="911225"/>
          <p14:tracePt t="21722" x="6027738" y="946150"/>
          <p14:tracePt t="21724" x="6018213" y="1000125"/>
          <p14:tracePt t="21741" x="6010275" y="1009650"/>
          <p14:tracePt t="23638" x="5983288" y="1009650"/>
          <p14:tracePt t="23648" x="5938838" y="1009650"/>
          <p14:tracePt t="23662" x="5902325" y="1017588"/>
          <p14:tracePt t="23675" x="5813425" y="1017588"/>
          <p14:tracePt t="23693" x="5786438" y="1017588"/>
          <p14:tracePt t="23711" x="5768975" y="1027113"/>
          <p14:tracePt t="23747" x="5759450" y="1027113"/>
          <p14:tracePt t="23856" x="5768975" y="1027113"/>
          <p14:tracePt t="23869" x="5786438" y="1036638"/>
          <p14:tracePt t="23883" x="5803900" y="1044575"/>
          <p14:tracePt t="23895" x="5822950" y="1044575"/>
          <p14:tracePt t="23918" x="5830888" y="1044575"/>
          <p14:tracePt t="23939" x="5840413" y="1054100"/>
          <p14:tracePt t="23969" x="5857875" y="1054100"/>
          <p14:tracePt t="23983" x="5867400" y="1054100"/>
          <p14:tracePt t="24431" x="5867400" y="1062038"/>
          <p14:tracePt t="24443" x="5867400" y="1071563"/>
          <p14:tracePt t="24504" x="5867400" y="1089025"/>
          <p14:tracePt t="24516" x="5875338" y="1108075"/>
          <p14:tracePt t="24540" x="5875338" y="1125538"/>
          <p14:tracePt t="24551" x="5875338" y="1133475"/>
          <p14:tracePt t="24565" x="5875338" y="1143000"/>
          <p14:tracePt t="24576" x="5875338" y="1152525"/>
          <p14:tracePt t="24600" x="5875338" y="1160463"/>
          <p14:tracePt t="25066" x="5857875" y="1160463"/>
          <p14:tracePt t="25078" x="5776913" y="1187450"/>
          <p14:tracePt t="25099" x="5653088" y="1250950"/>
          <p14:tracePt t="25112" x="5419725" y="1339850"/>
          <p14:tracePt t="25117" x="5062538" y="1500188"/>
          <p14:tracePt t="25126" x="4714875" y="1616075"/>
          <p14:tracePt t="25138" x="4108450" y="1857375"/>
          <p14:tracePt t="25162" x="3884613" y="1919288"/>
          <p14:tracePt t="25173" x="3581400" y="1982788"/>
          <p14:tracePt t="25187" x="3490913" y="1982788"/>
          <p14:tracePt t="25212" x="3419475" y="1973263"/>
          <p14:tracePt t="25224" x="3367088" y="1901825"/>
          <p14:tracePt t="25246" x="3357563" y="1884363"/>
          <p14:tracePt t="25259" x="3348038" y="1830388"/>
          <p14:tracePt t="25479" x="3330575" y="1830388"/>
          <p14:tracePt t="25493" x="3313113" y="1830388"/>
          <p14:tracePt t="25504" x="3251200" y="1830388"/>
          <p14:tracePt t="25515" x="3125788" y="1874838"/>
          <p14:tracePt t="25541" x="2598738" y="2054225"/>
          <p14:tracePt t="25553" x="2286000" y="2170113"/>
          <p14:tracePt t="25564" x="2089150" y="2241550"/>
          <p14:tracePt t="25575" x="1874838" y="2295525"/>
          <p14:tracePt t="25600" x="1812925" y="2295525"/>
          <p14:tracePt t="25613" x="1776413" y="2295525"/>
          <p14:tracePt t="25626" x="1714500" y="2295525"/>
          <p14:tracePt t="25650" x="1704975" y="2295525"/>
          <p14:tracePt t="25673" x="1697038" y="2295525"/>
          <p14:tracePt t="25832" x="1697038" y="2286000"/>
          <p14:tracePt t="25991" x="1697038" y="2276475"/>
          <p14:tracePt t="26003" x="1697038" y="2259013"/>
          <p14:tracePt t="26027" x="1697038" y="2251075"/>
          <p14:tracePt t="26039" x="1697038" y="2232025"/>
          <p14:tracePt t="26066" x="1697038" y="2214563"/>
          <p14:tracePt t="26087" x="1697038" y="2205038"/>
          <p14:tracePt t="26115" x="1697038" y="2197100"/>
          <p14:tracePt t="26128" x="1697038" y="2179638"/>
          <p14:tracePt t="26136" x="1697038" y="2160588"/>
          <p14:tracePt t="26150" x="1704975" y="2125663"/>
          <p14:tracePt t="26161" x="1714500" y="2098675"/>
          <p14:tracePt t="26178" x="1724025" y="2081213"/>
          <p14:tracePt t="26197" x="1731963" y="2054225"/>
          <p14:tracePt t="26212" x="1741488" y="2036763"/>
          <p14:tracePt t="26552" x="1751013" y="2036763"/>
          <p14:tracePt t="26563" x="1758950" y="2036763"/>
          <p14:tracePt t="26575" x="1776413" y="2036763"/>
          <p14:tracePt t="26600" x="1795463" y="2036763"/>
          <p14:tracePt t="26604" x="1803400" y="2036763"/>
          <p14:tracePt t="26637" x="1812925" y="2036763"/>
          <p14:tracePt t="26660" x="1874838" y="2017713"/>
          <p14:tracePt t="26672" x="1946275" y="2000250"/>
          <p14:tracePt t="26685" x="2027238" y="1982788"/>
          <p14:tracePt t="26699" x="2108200" y="1982788"/>
          <p14:tracePt t="26710" x="2187575" y="1955800"/>
          <p14:tracePt t="26721" x="2276475" y="1946275"/>
          <p14:tracePt t="26735" x="2411413" y="1938338"/>
          <p14:tracePt t="26759" x="2482850" y="1919288"/>
          <p14:tracePt t="26771" x="2625725" y="1919288"/>
          <p14:tracePt t="27075" x="2687638" y="1919288"/>
          <p14:tracePt t="27088" x="2776538" y="1928813"/>
          <p14:tracePt t="27099" x="2874963" y="1965325"/>
          <p14:tracePt t="27117" x="3062288" y="2017713"/>
          <p14:tracePt t="27136" x="3133725" y="2044700"/>
          <p14:tracePt t="27147" x="3214688" y="2062163"/>
          <p14:tracePt t="27161" x="3259138" y="2081213"/>
          <p14:tracePt t="27172" x="3322638" y="2089150"/>
          <p14:tracePt t="27188" x="3348038" y="2089150"/>
          <p14:tracePt t="27209" x="3402013" y="2089150"/>
          <p14:tracePt t="27586" x="3465513" y="2081213"/>
          <p14:tracePt t="27599" x="3509963" y="2081213"/>
          <p14:tracePt t="27613" x="3544888" y="2081213"/>
          <p14:tracePt t="27627" x="3589338" y="2081213"/>
          <p14:tracePt t="27635" x="3616325" y="2081213"/>
          <p14:tracePt t="27652" x="3670300" y="2081213"/>
          <p14:tracePt t="27663" x="3697288" y="2081213"/>
          <p14:tracePt t="27676" x="3724275" y="2081213"/>
          <p14:tracePt t="27697" x="3759200" y="2081213"/>
          <p14:tracePt t="27709" x="3776663" y="2081213"/>
          <p14:tracePt t="29151" x="0" y="0"/>
        </p14:tracePtLst>
        <p14:tracePtLst>
          <p14:tracePt t="39672" x="2401888" y="3419475"/>
          <p14:tracePt t="40136" x="2411413" y="3411538"/>
          <p14:tracePt t="40150" x="2428875" y="3357563"/>
          <p14:tracePt t="40162" x="2500313" y="3286125"/>
          <p14:tracePt t="40169" x="2589213" y="3170238"/>
          <p14:tracePt t="40184" x="2874963" y="2867025"/>
          <p14:tracePt t="40211" x="2982913" y="2768600"/>
          <p14:tracePt t="40223" x="3081338" y="2705100"/>
          <p14:tracePt t="40235" x="3276600" y="2608263"/>
          <p14:tracePt t="40258" x="3384550" y="2571750"/>
          <p14:tracePt t="40269" x="3598863" y="2527300"/>
          <p14:tracePt t="40295" x="3679825" y="2527300"/>
          <p14:tracePt t="40307" x="3759200" y="2527300"/>
          <p14:tracePt t="40318" x="3875088" y="2581275"/>
          <p14:tracePt t="40350" x="3919538" y="2633663"/>
          <p14:tracePt t="40356" x="3956050" y="2687638"/>
          <p14:tracePt t="40369" x="4010025" y="2813050"/>
          <p14:tracePt t="40384" x="4027488" y="2857500"/>
          <p14:tracePt t="40405" x="4044950" y="2901950"/>
          <p14:tracePt t="40420" x="4054475" y="2919413"/>
          <p14:tracePt t="40441" x="4054475" y="2938463"/>
          <p14:tracePt t="40453" x="4071938" y="2955925"/>
          <p14:tracePt t="40477" x="4089400" y="2973388"/>
          <p14:tracePt t="40809" x="4108450" y="2973388"/>
          <p14:tracePt t="40818" x="4125913" y="2973388"/>
          <p14:tracePt t="40831" x="4143375" y="2973388"/>
          <p14:tracePt t="40844" x="4160838" y="2973388"/>
          <p14:tracePt t="40856" x="4251325" y="2973388"/>
          <p14:tracePt t="40881" x="4313238" y="2973388"/>
          <p14:tracePt t="40892" x="4465638" y="3044825"/>
          <p14:tracePt t="40920" x="4527550" y="3071813"/>
          <p14:tracePt t="40927" x="4589463" y="3133725"/>
          <p14:tracePt t="40940" x="4687888" y="3214688"/>
          <p14:tracePt t="40964" x="4714875" y="3259138"/>
          <p14:tracePt t="40976" x="4751388" y="3295650"/>
          <p14:tracePt t="41283" x="4751388" y="3286125"/>
          <p14:tracePt t="41294" x="4751388" y="3259138"/>
          <p14:tracePt t="41308" x="4751388" y="3251200"/>
          <p14:tracePt t="41319" x="4660900" y="3197225"/>
          <p14:tracePt t="41343" x="4581525" y="3187700"/>
          <p14:tracePt t="41355" x="4500563" y="3170238"/>
          <p14:tracePt t="41368" x="4438650" y="3160713"/>
          <p14:tracePt t="41381" x="4313238" y="3160713"/>
          <p14:tracePt t="41414" x="4251325" y="3160713"/>
          <p14:tracePt t="41427" x="4214813" y="3160713"/>
          <p14:tracePt t="41441" x="4205288" y="3160713"/>
          <p14:tracePt t="41453" x="4197350" y="3160713"/>
          <p14:tracePt t="41481" x="4187825" y="3160713"/>
          <p14:tracePt t="41539" x="4187825" y="3152775"/>
          <p14:tracePt t="41551" x="4187825" y="3143250"/>
          <p14:tracePt t="41562" x="4214813" y="3133725"/>
          <p14:tracePt t="41573" x="4241800" y="3133725"/>
          <p14:tracePt t="41598" x="4276725" y="3133725"/>
          <p14:tracePt t="41607" x="4348163" y="3133725"/>
          <p14:tracePt t="41617" x="4384675" y="3133725"/>
          <p14:tracePt t="41636" x="4419600" y="3143250"/>
          <p14:tracePt t="41648" x="4483100" y="3179763"/>
          <p14:tracePt t="41671" x="4518025" y="3205163"/>
          <p14:tracePt t="41677" x="4554538" y="3224213"/>
          <p14:tracePt t="41700" x="4679950" y="3276600"/>
          <p14:tracePt t="41712" x="4741863" y="3313113"/>
          <p14:tracePt t="41728" x="4840288" y="3394075"/>
          <p14:tracePt t="41757" x="4867275" y="3411538"/>
          <p14:tracePt t="41769" x="4919663" y="3446463"/>
          <p14:tracePt t="41781" x="4938713" y="3446463"/>
          <p14:tracePt t="41807" x="4973638" y="3455988"/>
          <p14:tracePt t="42208" x="4938713" y="3455988"/>
          <p14:tracePt t="42224" x="4894263" y="3455988"/>
          <p14:tracePt t="42235" x="4813300" y="3473450"/>
          <p14:tracePt t="42246" x="4714875" y="3490913"/>
          <p14:tracePt t="42258" x="4608513" y="3544888"/>
          <p14:tracePt t="42269" x="4394200" y="3652838"/>
          <p14:tracePt t="42293" x="4303713" y="3687763"/>
          <p14:tracePt t="42306" x="4214813" y="3741738"/>
          <p14:tracePt t="42319" x="4062413" y="3830638"/>
          <p14:tracePt t="42350" x="4010025" y="3875088"/>
          <p14:tracePt t="42367" x="3902075" y="3938588"/>
          <p14:tracePt t="42380" x="3875088" y="3956050"/>
          <p14:tracePt t="42390" x="3857625" y="3965575"/>
          <p14:tracePt t="42402" x="3840163" y="3938588"/>
          <p14:tracePt t="42709" x="3840163" y="4000500"/>
          <p14:tracePt t="42724" x="3857625" y="4108450"/>
          <p14:tracePt t="42726" x="3867150" y="4205288"/>
          <p14:tracePt t="42744" x="3875088" y="4295775"/>
          <p14:tracePt t="42756" x="3902075" y="4375150"/>
          <p14:tracePt t="42772" x="3929063" y="4473575"/>
          <p14:tracePt t="42793" x="3946525" y="4518025"/>
          <p14:tracePt t="42806" x="3965575" y="4545013"/>
          <p14:tracePt t="42821" x="3973513" y="4554538"/>
          <p14:tracePt t="43098" x="3973513" y="4537075"/>
          <p14:tracePt t="43109" x="3973513" y="4500563"/>
          <p14:tracePt t="43121" x="3973513" y="4456113"/>
          <p14:tracePt t="43134" x="3973513" y="4394200"/>
          <p14:tracePt t="43146" x="3973513" y="4340225"/>
          <p14:tracePt t="43158" x="3911600" y="4224338"/>
          <p14:tracePt t="43171" x="3840163" y="4160838"/>
          <p14:tracePt t="43188" x="3741738" y="4089400"/>
          <p14:tracePt t="43208" x="3598863" y="4017963"/>
          <p14:tracePt t="43226" x="3465513" y="4000500"/>
          <p14:tracePt t="43256" x="3438525" y="4000500"/>
          <p14:tracePt t="43270" x="3411538" y="4000500"/>
          <p14:tracePt t="43281" x="3402013" y="4000500"/>
          <p14:tracePt t="43293" x="3394075" y="4000500"/>
          <p14:tracePt t="43391" x="3394075" y="4017963"/>
          <p14:tracePt t="43402" x="3394075" y="4044950"/>
          <p14:tracePt t="43417" x="3394075" y="4062413"/>
          <p14:tracePt t="43438" x="3394075" y="4081463"/>
          <p14:tracePt t="43451" x="3402013" y="4089400"/>
          <p14:tracePt t="43464" x="3411538" y="4108450"/>
          <p14:tracePt t="43478" x="3411538" y="4116388"/>
          <p14:tracePt t="43494" x="3419475" y="4125913"/>
          <p14:tracePt t="43494" x="3429000" y="4133850"/>
          <p14:tracePt t="43940" x="3438525" y="4133850"/>
          <p14:tracePt t="44414" x="3438525" y="4143375"/>
          <p14:tracePt t="44477" x="3446463" y="4143375"/>
          <p14:tracePt t="44487" x="3446463" y="4152900"/>
          <p14:tracePt t="44988" x="3455988" y="4152900"/>
          <p14:tracePt t="45036" x="3465513" y="4152900"/>
          <p14:tracePt t="47537" x="3465513" y="4133850"/>
          <p14:tracePt t="47551" x="3455988" y="4108450"/>
          <p14:tracePt t="47562" x="3438525" y="4071938"/>
          <p14:tracePt t="47573" x="3411538" y="4017963"/>
          <p14:tracePt t="47588" x="3394075" y="3965575"/>
          <p14:tracePt t="47597" x="3322638" y="3848100"/>
          <p14:tracePt t="47620" x="3295650" y="3795713"/>
          <p14:tracePt t="47634" x="3251200" y="3660775"/>
          <p14:tracePt t="47647" x="3251200" y="3581400"/>
          <p14:tracePt t="47669" x="3241675" y="3536950"/>
          <p14:tracePt t="47679" x="3241675" y="3455988"/>
          <p14:tracePt t="47706" x="3241675" y="3429000"/>
          <p14:tracePt t="47717" x="3241675" y="3402013"/>
          <p14:tracePt t="47731" x="3241675" y="3375025"/>
          <p14:tracePt t="47754" x="3241675" y="3348038"/>
          <p14:tracePt t="47767" x="3286125" y="3276600"/>
          <p14:tracePt t="47803" x="3384550" y="3179763"/>
          <p14:tracePt t="47819" x="3419475" y="3133725"/>
          <p14:tracePt t="47835" x="3438525" y="3108325"/>
          <p14:tracePt t="48073" x="3438525" y="3098800"/>
          <p14:tracePt t="48084" x="3438525" y="3071813"/>
          <p14:tracePt t="48096" x="3438525" y="3044825"/>
          <p14:tracePt t="48109" x="3438525" y="3036888"/>
          <p14:tracePt t="48134" x="3438525" y="3027363"/>
          <p14:tracePt t="48267" x="3438525" y="3036888"/>
          <p14:tracePt t="48280" x="3438525" y="3062288"/>
          <p14:tracePt t="48291" x="3438525" y="3089275"/>
          <p14:tracePt t="48303" x="3438525" y="3125788"/>
          <p14:tracePt t="48315" x="3438525" y="3170238"/>
          <p14:tracePt t="48329" x="3438525" y="3232150"/>
          <p14:tracePt t="48342" x="3438525" y="3340100"/>
          <p14:tracePt t="48353" x="3438525" y="3384550"/>
          <p14:tracePt t="48376" x="3438525" y="3438525"/>
          <p14:tracePt t="48388" x="3465513" y="3562350"/>
          <p14:tracePt t="48403" x="3500438" y="3633788"/>
          <p14:tracePt t="48428" x="3527425" y="3697288"/>
          <p14:tracePt t="48438" x="3554413" y="3759200"/>
          <p14:tracePt t="48462" x="3554413" y="3768725"/>
          <p14:tracePt t="48473" x="3554413" y="3776663"/>
          <p14:tracePt t="48767" x="3554413" y="3759200"/>
          <p14:tracePt t="48781" x="3554413" y="3705225"/>
          <p14:tracePt t="48791" x="3536950" y="3608388"/>
          <p14:tracePt t="48803" x="3509963" y="3500438"/>
          <p14:tracePt t="48816" x="3473450" y="3384550"/>
          <p14:tracePt t="48829" x="3429000" y="3214688"/>
          <p14:tracePt t="48843" x="3419475" y="3160713"/>
          <p14:tracePt t="48866" x="3411538" y="3143250"/>
          <p14:tracePt t="48877" x="3402013" y="3108325"/>
          <p14:tracePt t="48902" x="3402013" y="3098800"/>
          <p14:tracePt t="48930" x="3402013" y="3089275"/>
          <p14:tracePt t="48937" x="3402013" y="3081338"/>
          <p14:tracePt t="49022" x="3394075" y="3098800"/>
          <p14:tracePt t="49035" x="3394075" y="3143250"/>
          <p14:tracePt t="49045" x="3394075" y="3313113"/>
          <p14:tracePt t="49070" x="3394075" y="3402013"/>
          <p14:tracePt t="49084" x="3394075" y="3509963"/>
          <p14:tracePt t="49095" x="3438525" y="3768725"/>
          <p14:tracePt t="49121" x="3465513" y="3875088"/>
          <p14:tracePt t="49133" x="3500438" y="4000500"/>
          <p14:tracePt t="49145" x="3562350" y="4224338"/>
          <p14:tracePt t="49168" x="3581400" y="4303713"/>
          <p14:tracePt t="49175" x="3608388" y="4384675"/>
          <p14:tracePt t="49194" x="3643313" y="4473575"/>
          <p14:tracePt t="49227" x="3652838" y="4491038"/>
          <p14:tracePt t="49232" x="3660775" y="4500563"/>
          <p14:tracePt t="49291" x="3660775" y="4510088"/>
          <p14:tracePt t="49302" x="3660775" y="4518025"/>
          <p14:tracePt t="49327" x="3660775" y="4527550"/>
          <p14:tracePt t="49347" x="3660775" y="4537075"/>
          <p14:tracePt t="49352" x="3660775" y="4545013"/>
          <p14:tracePt t="49378" x="3660775" y="4562475"/>
          <p14:tracePt t="49413" x="3670300" y="4572000"/>
          <p14:tracePt t="49437" x="3670300" y="4581525"/>
          <p14:tracePt t="49450" x="3670300" y="4589463"/>
          <p14:tracePt t="49467" x="3670300" y="4598988"/>
          <p14:tracePt t="49473" x="3616325" y="4510088"/>
          <p14:tracePt t="49485" x="3500438" y="4340225"/>
          <p14:tracePt t="49503" x="3098800" y="3822700"/>
          <p14:tracePt t="49512" x="2874963" y="3589338"/>
          <p14:tracePt t="49533" x="2679700" y="3429000"/>
          <p14:tracePt t="49547" x="2374900" y="3179763"/>
          <p14:tracePt t="49572" x="2286000" y="3098800"/>
          <p14:tracePt t="49584" x="2160588" y="2990850"/>
          <p14:tracePt t="49617" x="2133600" y="2973388"/>
          <p14:tracePt t="49629" x="2108200" y="2965450"/>
          <p14:tracePt t="49647" x="2089150" y="2965450"/>
          <p14:tracePt t="49663" x="2081213" y="2946400"/>
          <p14:tracePt t="50000" x="2071688" y="2946400"/>
          <p14:tracePt t="50009" x="2062163" y="2946400"/>
          <p14:tracePt t="50095" x="2062163" y="2955925"/>
          <p14:tracePt t="50107" x="2062163" y="2965450"/>
          <p14:tracePt t="50123" x="2062163" y="2973388"/>
          <p14:tracePt t="50132" x="2081213" y="2982913"/>
          <p14:tracePt t="50154" x="2098675" y="3000375"/>
          <p14:tracePt t="50161" x="2116138" y="3009900"/>
          <p14:tracePt t="50166" x="2170113" y="3044825"/>
          <p14:tracePt t="50194" x="2187575" y="3054350"/>
          <p14:tracePt t="50205" x="2197100" y="3081338"/>
          <p14:tracePt t="50221" x="2197100" y="3098800"/>
          <p14:tracePt t="50240" x="2197100" y="3108325"/>
          <p14:tracePt t="50339" x="2170113" y="3108325"/>
          <p14:tracePt t="50351" x="2133600" y="3108325"/>
          <p14:tracePt t="50364" x="2098675" y="3108325"/>
          <p14:tracePt t="50375" x="2027238" y="3108325"/>
          <p14:tracePt t="50388" x="1830388" y="3071813"/>
          <p14:tracePt t="50412" x="1724025" y="3062288"/>
          <p14:tracePt t="50424" x="1517650" y="3062288"/>
          <p14:tracePt t="50437" x="1411288" y="3054350"/>
          <p14:tracePt t="50462" x="1322388" y="3054350"/>
          <p14:tracePt t="50473" x="1143000" y="3054350"/>
          <p14:tracePt t="50510" x="1044575" y="3054350"/>
          <p14:tracePt t="50521" x="1017588" y="3054350"/>
          <p14:tracePt t="50539" x="1000125" y="3054350"/>
          <p14:tracePt t="50656" x="1027113" y="3036888"/>
          <p14:tracePt t="50961" x="1062038" y="3036888"/>
          <p14:tracePt t="50973" x="1081088" y="3036888"/>
          <p14:tracePt t="50985" x="1089025" y="3036888"/>
          <p14:tracePt t="50996" x="1125538" y="3017838"/>
          <p14:tracePt t="51023" x="1187450" y="2946400"/>
          <p14:tracePt t="51035" x="1258888" y="2840038"/>
          <p14:tracePt t="51046" x="1544638" y="2438400"/>
          <p14:tracePt t="51060" x="1679575" y="2224088"/>
          <p14:tracePt t="51082" x="1785938" y="2089150"/>
          <p14:tracePt t="51096" x="1866900" y="1973263"/>
          <p14:tracePt t="51112" x="2027238" y="1776413"/>
          <p14:tracePt t="51132" x="2152650" y="1616075"/>
          <p14:tracePt t="51143" x="2214563" y="1544638"/>
          <p14:tracePt t="51168" x="2276475" y="1482725"/>
          <p14:tracePt t="51175" x="2446338" y="1330325"/>
          <p14:tracePt t="51209" x="2509838" y="1258888"/>
          <p14:tracePt t="51227" x="2581275" y="1214438"/>
          <p14:tracePt t="51232" x="2633663" y="1160463"/>
          <p14:tracePt t="51547" x="2633663" y="1179513"/>
          <p14:tracePt t="51558" x="2633663" y="1196975"/>
          <p14:tracePt t="51569" x="2652713" y="1322388"/>
          <p14:tracePt t="51582" x="2660650" y="1446213"/>
          <p14:tracePt t="51613" x="2687638" y="1581150"/>
          <p14:tracePt t="51620" x="2714625" y="1704975"/>
          <p14:tracePt t="51631" x="2786063" y="1990725"/>
          <p14:tracePt t="51663" x="2840038" y="2098675"/>
          <p14:tracePt t="51680" x="2946400" y="2295525"/>
          <p14:tracePt t="51691" x="2982913" y="2393950"/>
          <p14:tracePt t="51924" x="2982913" y="2401888"/>
          <p14:tracePt t="51936" x="2982913" y="2411413"/>
          <p14:tracePt t="51947" x="2982913" y="2419350"/>
          <p14:tracePt t="51985" x="2982913" y="2455863"/>
          <p14:tracePt t="51995" x="2990850" y="2536825"/>
          <p14:tracePt t="52010" x="3009900" y="2625725"/>
          <p14:tracePt t="52021" x="3062288" y="2822575"/>
          <p14:tracePt t="52049" x="3098800" y="2884488"/>
          <p14:tracePt t="52057" x="3133725" y="2955925"/>
          <p14:tracePt t="52069" x="3179763" y="3009900"/>
          <p14:tracePt t="52100" x="3197225" y="3027363"/>
          <p14:tracePt t="52105" x="3224213" y="3036888"/>
          <p14:tracePt t="52523" x="3232150" y="3036888"/>
          <p14:tracePt t="52618" x="3259138" y="3036888"/>
          <p14:tracePt t="52629" x="3276600" y="3027363"/>
          <p14:tracePt t="52645" x="3286125" y="3009900"/>
          <p14:tracePt t="52659" x="3313113" y="3000375"/>
          <p14:tracePt t="52672" x="3340100" y="2973388"/>
          <p14:tracePt t="52673" x="3375025" y="2955925"/>
          <p14:tracePt t="52693" x="3438525" y="2919413"/>
          <p14:tracePt t="52723" x="3482975" y="2901950"/>
          <p14:tracePt t="52725" x="3517900" y="2894013"/>
          <p14:tracePt t="52756" x="3536950" y="2894013"/>
          <p14:tracePt t="52765" x="3544888" y="2894013"/>
          <p14:tracePt t="52777" x="3581400" y="2894013"/>
          <p14:tracePt t="52791" x="3598863" y="2894013"/>
          <p14:tracePt t="52813" x="3616325" y="2894013"/>
          <p14:tracePt t="52829" x="3643313" y="2894013"/>
          <p14:tracePt t="52850" x="3660775" y="2901950"/>
          <p14:tracePt t="52861" x="3679825" y="2911475"/>
          <p14:tracePt t="52875" x="3697288" y="2928938"/>
          <p14:tracePt t="53191" x="3705225" y="2928938"/>
          <p14:tracePt t="53203" x="3714750" y="2928938"/>
          <p14:tracePt t="53219" x="3732213" y="2928938"/>
          <p14:tracePt t="53230" x="3768725" y="2928938"/>
          <p14:tracePt t="53240" x="3803650" y="2928938"/>
          <p14:tracePt t="53257" x="3894138" y="2911475"/>
          <p14:tracePt t="53278" x="3946525" y="2911475"/>
          <p14:tracePt t="53288" x="3990975" y="2911475"/>
          <p14:tracePt t="53300" x="4037013" y="2911475"/>
          <p14:tracePt t="53313" x="4108450" y="2911475"/>
          <p14:tracePt t="53337" x="4143375" y="2911475"/>
          <p14:tracePt t="53349" x="4232275" y="2955925"/>
          <p14:tracePt t="53362" x="4286250" y="3009900"/>
          <p14:tracePt t="53680" x="4313238" y="3009900"/>
          <p14:tracePt t="53692" x="4394200" y="3009900"/>
          <p14:tracePt t="53704" x="4438650" y="3036888"/>
          <p14:tracePt t="53718" x="4500563" y="3081338"/>
          <p14:tracePt t="53741" x="4537075" y="3116263"/>
          <p14:tracePt t="53752" x="4608513" y="3197225"/>
          <p14:tracePt t="53776" x="4633913" y="3241675"/>
          <p14:tracePt t="53792" x="4670425" y="3295650"/>
          <p14:tracePt t="53801" x="4714875" y="3384550"/>
          <p14:tracePt t="53824" x="4732338" y="3429000"/>
          <p14:tracePt t="53838" x="4768850" y="3536950"/>
          <p14:tracePt t="53851" x="4776788" y="3571875"/>
          <p14:tracePt t="53882" x="4776788" y="3589338"/>
          <p14:tracePt t="53934" x="4768850" y="3589338"/>
          <p14:tracePt t="53954" x="4741863" y="3589338"/>
          <p14:tracePt t="53959" x="4714875" y="3589338"/>
          <p14:tracePt t="53971" x="4670425" y="3554413"/>
          <p14:tracePt t="53985" x="4652963" y="3536950"/>
          <p14:tracePt t="54011" x="4633913" y="3500438"/>
          <p14:tracePt t="54020" x="4562475" y="3429000"/>
          <p14:tracePt t="54051" x="4537075" y="3394075"/>
          <p14:tracePt t="54057" x="4465638" y="3322638"/>
          <p14:tracePt t="54068" x="4419600" y="3268663"/>
          <p14:tracePt t="54102" x="4348163" y="3160713"/>
          <p14:tracePt t="54117" x="4303713" y="3108325"/>
          <p14:tracePt t="54130" x="4268788" y="3054350"/>
          <p14:tracePt t="54141" x="4251325" y="2982913"/>
          <p14:tracePt t="54153" x="4224338" y="2911475"/>
          <p14:tracePt t="54170" x="4214813" y="2894013"/>
          <p14:tracePt t="54202" x="4214813" y="2884488"/>
          <p14:tracePt t="54229" x="4241800" y="2847975"/>
          <p14:tracePt t="54239" x="4276725" y="2830513"/>
          <p14:tracePt t="54252" x="4313238" y="2830513"/>
          <p14:tracePt t="54264" x="4357688" y="2830513"/>
          <p14:tracePt t="54286" x="4394200" y="2830513"/>
          <p14:tracePt t="54290" x="4465638" y="2847975"/>
          <p14:tracePt t="54320" x="4483100" y="2867025"/>
          <p14:tracePt t="54326" x="4545013" y="2901950"/>
          <p14:tracePt t="54337" x="4572000" y="2928938"/>
          <p14:tracePt t="54362" x="4598988" y="2955925"/>
          <p14:tracePt t="54374" x="4652963" y="3044825"/>
          <p14:tracePt t="54398" x="4687888" y="3098800"/>
          <p14:tracePt t="54410" x="4741863" y="3214688"/>
          <p14:tracePt t="54442" x="4751388" y="3251200"/>
          <p14:tracePt t="54454" x="4759325" y="3276600"/>
          <p14:tracePt t="54460" x="4776788" y="3322638"/>
          <p14:tracePt t="54483" x="4795838" y="3348038"/>
          <p14:tracePt t="55032" x="4795838" y="3357563"/>
          <p14:tracePt t="55056" x="4795838" y="3384550"/>
          <p14:tracePt t="55068" x="4786313" y="3419475"/>
          <p14:tracePt t="55082" x="4768850" y="3465513"/>
          <p14:tracePt t="55099" x="4759325" y="3544888"/>
          <p14:tracePt t="55105" x="4751388" y="3625850"/>
          <p14:tracePt t="55117" x="4732338" y="3714750"/>
          <p14:tracePt t="55130" x="4724400" y="3857625"/>
          <p14:tracePt t="55160" x="4724400" y="3919538"/>
          <p14:tracePt t="55165" x="4724400" y="3965575"/>
          <p14:tracePt t="55177" x="4724400" y="4017963"/>
          <p14:tracePt t="56912" x="4705350" y="4037013"/>
          <p14:tracePt t="56930" x="4670425" y="4071938"/>
          <p14:tracePt t="56936" x="4616450" y="4108450"/>
          <p14:tracePt t="56949" x="4500563" y="4187825"/>
          <p14:tracePt t="56978" x="4456113" y="4224338"/>
          <p14:tracePt t="56987" x="4268788" y="4322763"/>
          <p14:tracePt t="56997" x="4187825" y="4357688"/>
          <p14:tracePt t="57021" x="4098925" y="4357688"/>
          <p14:tracePt t="57033" x="4017963" y="4357688"/>
          <p14:tracePt t="57045" x="3875088" y="4295775"/>
          <p14:tracePt t="57069" x="3822700" y="4259263"/>
          <p14:tracePt t="57085" x="3776663" y="4224338"/>
          <p14:tracePt t="57095" x="3714750" y="4152900"/>
          <p14:tracePt t="57119" x="3687763" y="4125913"/>
          <p14:tracePt t="57130" x="3660775" y="4081463"/>
          <p14:tracePt t="57161" x="3652838" y="4062413"/>
          <p14:tracePt t="57166" x="3643313" y="4044950"/>
          <p14:tracePt t="57177" x="3643313" y="4017963"/>
          <p14:tracePt t="57203" x="3660775" y="3973513"/>
          <p14:tracePt t="57212" x="3830638" y="3884613"/>
          <p14:tracePt t="57229" x="3938588" y="3848100"/>
          <p14:tracePt t="57253" x="4062413" y="3822700"/>
          <p14:tracePt t="57265" x="4286250" y="3822700"/>
          <p14:tracePt t="57289" x="4375150" y="3848100"/>
          <p14:tracePt t="57304" x="4438650" y="3884613"/>
          <p14:tracePt t="57314" x="4527550" y="3965575"/>
          <p14:tracePt t="57338" x="4554538" y="4017963"/>
          <p14:tracePt t="57350" x="4598988" y="4133850"/>
          <p14:tracePt t="57380" x="4598988" y="4197350"/>
          <p14:tracePt t="57387" x="4598988" y="4232275"/>
          <p14:tracePt t="57400" x="4598988" y="4268788"/>
          <p14:tracePt t="57414" x="4598988" y="4276725"/>
          <p14:tracePt t="57436" x="4581525" y="4295775"/>
          <p14:tracePt t="57459" x="4562475" y="4313238"/>
          <p14:tracePt t="57473" x="4554538" y="4340225"/>
          <p14:tracePt t="57483" x="4527550" y="4375150"/>
          <p14:tracePt t="57717" x="0" y="0"/>
        </p14:tracePtLst>
        <p14:tracePtLst>
          <p14:tracePt t="64339" x="3554413" y="2867025"/>
          <p14:tracePt t="66157" x="3562350" y="2867025"/>
          <p14:tracePt t="66168" x="3581400" y="2867025"/>
          <p14:tracePt t="66175" x="3598863" y="2867025"/>
          <p14:tracePt t="66197" x="3616325" y="2867025"/>
          <p14:tracePt t="66207" x="3660775" y="2874963"/>
          <p14:tracePt t="66223" x="3705225" y="2911475"/>
          <p14:tracePt t="66255" x="3732213" y="2938463"/>
          <p14:tracePt t="66266" x="3759200" y="2955925"/>
          <p14:tracePt t="66289" x="3786188" y="2982913"/>
          <p14:tracePt t="66292" x="3830638" y="3054350"/>
          <p14:tracePt t="66316" x="3848100" y="3071813"/>
          <p14:tracePt t="66327" x="3867150" y="3108325"/>
          <p14:tracePt t="66364" x="3867150" y="3125788"/>
          <p14:tracePt t="66838" x="3875088" y="3125788"/>
          <p14:tracePt t="66890" x="3875088" y="3143250"/>
          <p14:tracePt t="66903" x="3875088" y="3170238"/>
          <p14:tracePt t="66912" x="3875088" y="3197225"/>
          <p14:tracePt t="66928" x="3875088" y="3224213"/>
          <p14:tracePt t="66944" x="3875088" y="3241675"/>
          <p14:tracePt t="66951" x="3875088" y="3340100"/>
          <p14:tracePt t="66963" x="3875088" y="3402013"/>
          <p14:tracePt t="66985" x="3875088" y="3465513"/>
          <p14:tracePt t="66998" x="3902075" y="3732213"/>
          <p14:tracePt t="67022" x="3946525" y="3929063"/>
          <p14:tracePt t="67034" x="3990975" y="4143375"/>
          <p14:tracePt t="67047" x="4062413" y="4438650"/>
          <p14:tracePt t="67071" x="4116388" y="4554538"/>
          <p14:tracePt t="67082" x="4224338" y="4741863"/>
          <p14:tracePt t="67113" x="4295775" y="4803775"/>
          <p14:tracePt t="67376" x="4295775" y="4822825"/>
          <p14:tracePt t="67391" x="4295775" y="4848225"/>
          <p14:tracePt t="67402" x="4295775" y="4884738"/>
          <p14:tracePt t="67412" x="4286250" y="4973638"/>
          <p14:tracePt t="67425" x="4241800" y="5126038"/>
          <p14:tracePt t="67438" x="4197350" y="5643563"/>
          <p14:tracePt t="67462" x="4224338" y="5875338"/>
          <p14:tracePt t="67477" x="4268788" y="6089650"/>
          <p14:tracePt t="67486" x="4367213" y="6384925"/>
          <p14:tracePt t="67509" x="4429125" y="6483350"/>
          <p14:tracePt t="67522" x="4518025" y="6661150"/>
          <p14:tracePt t="67839" x="4465638" y="6626225"/>
          <p14:tracePt t="67851" x="4402138" y="6572250"/>
          <p14:tracePt t="67865" x="4303713" y="6510338"/>
          <p14:tracePt t="67876" x="4116388" y="6375400"/>
          <p14:tracePt t="67900" x="4044950" y="6303963"/>
          <p14:tracePt t="67913" x="3973513" y="6232525"/>
          <p14:tracePt t="67924" x="3894138" y="6108700"/>
          <p14:tracePt t="67937" x="3875088" y="6072188"/>
          <p14:tracePt t="67961" x="3867150" y="6037263"/>
          <p14:tracePt t="67973" x="3867150" y="5983288"/>
          <p14:tracePt t="67998" x="3894138" y="5938838"/>
          <p14:tracePt t="68329" x="3875088" y="5938838"/>
          <p14:tracePt t="68343" x="3848100" y="5938838"/>
          <p14:tracePt t="68350" x="3803650" y="5911850"/>
          <p14:tracePt t="68363" x="3732213" y="5884863"/>
          <p14:tracePt t="68375" x="3544888" y="5813425"/>
          <p14:tracePt t="68407" x="3419475" y="5768975"/>
          <p14:tracePt t="68411" x="3143250" y="5724525"/>
          <p14:tracePt t="68446" x="2840038" y="5653088"/>
          <p14:tracePt t="68462" x="2697163" y="5616575"/>
          <p14:tracePt t="68473" x="2562225" y="5608638"/>
          <p14:tracePt t="68486" x="2438400" y="5608638"/>
          <p14:tracePt t="68497" x="2232025" y="5634038"/>
          <p14:tracePt t="68522" x="2152650" y="5680075"/>
          <p14:tracePt t="68534" x="2098675" y="5715000"/>
          <p14:tracePt t="68778" x="1965325" y="5715000"/>
          <p14:tracePt t="68789" x="1544638" y="5705475"/>
          <p14:tracePt t="68814" x="1196975" y="5705475"/>
          <p14:tracePt t="68827" x="901700" y="5732463"/>
          <p14:tracePt t="68838" x="669925" y="5768975"/>
          <p14:tracePt t="68851" x="536575" y="5776913"/>
          <p14:tracePt t="68867" x="374650" y="5803900"/>
          <p14:tracePt t="68888" x="347663" y="5803900"/>
          <p14:tracePt t="68912" x="347663" y="5822950"/>
          <p14:tracePt t="68929" x="347663" y="5830888"/>
          <p14:tracePt t="68935" x="339725" y="5830888"/>
          <p14:tracePt t="68947" x="339725" y="5857875"/>
          <p14:tracePt t="69120" x="347663" y="5840413"/>
          <p14:tracePt t="69130" x="366713" y="5803900"/>
          <p14:tracePt t="69144" x="428625" y="5705475"/>
          <p14:tracePt t="69155" x="509588" y="5518150"/>
          <p14:tracePt t="69167" x="803275" y="4840288"/>
          <p14:tracePt t="69183" x="982663" y="4483100"/>
          <p14:tracePt t="69205" x="1428750" y="3776663"/>
          <p14:tracePt t="69219" x="1608138" y="3517900"/>
          <p14:tracePt t="69241" x="1741488" y="3357563"/>
          <p14:tracePt t="69253" x="1874838" y="3187700"/>
          <p14:tracePt t="69264" x="2108200" y="2982913"/>
          <p14:tracePt t="69582" x="2143125" y="2982913"/>
          <p14:tracePt t="69595" x="2179638" y="2982913"/>
          <p14:tracePt t="69607" x="2205038" y="2982913"/>
          <p14:tracePt t="69624" x="2241550" y="2982913"/>
          <p14:tracePt t="69630" x="2276475" y="2982913"/>
          <p14:tracePt t="69642" x="2322513" y="2990850"/>
          <p14:tracePt t="69656" x="2428875" y="3036888"/>
          <p14:tracePt t="69676" x="2482850" y="3089275"/>
          <p14:tracePt t="69691" x="2527300" y="3133725"/>
          <p14:tracePt t="69703" x="2589213" y="3214688"/>
          <p14:tracePt t="70131" x="2608263" y="3214688"/>
          <p14:tracePt t="70146" x="2633663" y="3214688"/>
          <p14:tracePt t="70160" x="2670175" y="3197225"/>
          <p14:tracePt t="70168" x="2741613" y="3160713"/>
          <p14:tracePt t="70177" x="2830513" y="3125788"/>
          <p14:tracePt t="70192" x="3009900" y="3044825"/>
          <p14:tracePt t="70223" x="3062288" y="3017838"/>
          <p14:tracePt t="70225" x="3098800" y="3009900"/>
          <p14:tracePt t="70337" x="3108325" y="3009900"/>
          <p14:tracePt t="70375" x="3108325" y="3017838"/>
          <p14:tracePt t="70385" x="3108325" y="3027363"/>
          <p14:tracePt t="70411" x="3108325" y="3036888"/>
          <p14:tracePt t="70423" x="3108325" y="3044825"/>
          <p14:tracePt t="70441" x="3098800" y="3054350"/>
          <p14:tracePt t="70447" x="3081338" y="3062288"/>
          <p14:tracePt t="70459" x="3062288" y="3062288"/>
          <p14:tracePt t="70484" x="3044825" y="3071813"/>
          <p14:tracePt t="70495" x="3000375" y="3098800"/>
          <p14:tracePt t="70509" x="2965450" y="3116263"/>
          <p14:tracePt t="70533" x="2911475" y="3143250"/>
          <p14:tracePt t="70545" x="2901950" y="3152775"/>
          <p14:tracePt t="70570" x="2874963" y="3160713"/>
          <p14:tracePt t="70583" x="2830513" y="3170238"/>
          <p14:tracePt t="70594" x="2822575" y="3170238"/>
          <p14:tracePt t="70618" x="2803525" y="3170238"/>
          <p14:tracePt t="70629" x="2786063" y="3170238"/>
          <p14:tracePt t="71057" x="2813050" y="3170238"/>
          <p14:tracePt t="71068" x="2867025" y="3197225"/>
          <p14:tracePt t="71081" x="2946400" y="3259138"/>
          <p14:tracePt t="71097" x="3062288" y="3357563"/>
          <p14:tracePt t="71104" x="3187700" y="3517900"/>
          <p14:tracePt t="71131" x="3482975" y="4000500"/>
          <p14:tracePt t="71134" x="3608388" y="4268788"/>
          <p14:tracePt t="71147" x="3732213" y="4510088"/>
          <p14:tracePt t="71147" x="3830638" y="4687888"/>
          <p14:tracePt t="71167" x="3973513" y="4929188"/>
          <p14:tracePt t="71190" x="4062413" y="5108575"/>
          <p14:tracePt t="71202" x="4197350" y="5348288"/>
          <p14:tracePt t="71506" x="4197350" y="5384800"/>
          <p14:tracePt t="71518" x="4205288" y="5429250"/>
          <p14:tracePt t="71535" x="4214813" y="5465763"/>
          <p14:tracePt t="71555" x="4251325" y="5626100"/>
          <p14:tracePt t="71568" x="4276725" y="5715000"/>
          <p14:tracePt t="71580" x="4313238" y="5813425"/>
          <p14:tracePt t="71592" x="4357688" y="5894388"/>
          <p14:tracePt t="71605" x="4465638" y="6037263"/>
          <p14:tracePt t="71619" x="4491038" y="6072188"/>
          <p14:tracePt t="72056" x="4510088" y="6089650"/>
          <p14:tracePt t="72068" x="4518025" y="6099175"/>
          <p14:tracePt t="72085" x="4518025" y="6108700"/>
          <p14:tracePt t="72129" x="4527550" y="6108700"/>
          <p14:tracePt t="74655" x="4518025" y="6108700"/>
          <p14:tracePt t="74670" x="4491038" y="6108700"/>
          <p14:tracePt t="74673" x="4419600" y="6108700"/>
          <p14:tracePt t="74695" x="4259263" y="6108700"/>
          <p14:tracePt t="74706" x="3894138" y="6108700"/>
          <p14:tracePt t="74714" x="3232150" y="6099175"/>
          <p14:tracePt t="74729" x="2116138" y="6054725"/>
          <p14:tracePt t="74754" x="1704975" y="6054725"/>
          <p14:tracePt t="74765" x="1258888" y="6037263"/>
          <p14:tracePt t="74799" x="1089025" y="6027738"/>
          <p14:tracePt t="74814" x="1054100" y="6027738"/>
          <p14:tracePt t="74835" x="1017588" y="6027738"/>
          <p14:tracePt t="75106" x="1027113" y="6027738"/>
          <p14:tracePt t="75132" x="1036638" y="6027738"/>
          <p14:tracePt t="75193" x="1044575" y="6027738"/>
          <p14:tracePt t="75583" x="1044575" y="6037263"/>
          <p14:tracePt t="75753" x="1054100" y="6037263"/>
          <p14:tracePt t="75766" x="1062038" y="6037263"/>
          <p14:tracePt t="75789" x="1071563" y="6037263"/>
          <p14:tracePt t="75808" x="1071563" y="6027738"/>
          <p14:tracePt t="75817" x="1071563" y="6018213"/>
          <p14:tracePt t="75852" x="1071563" y="6010275"/>
          <p14:tracePt t="75862" x="1081088" y="5973763"/>
          <p14:tracePt t="75875" x="1108075" y="5902325"/>
          <p14:tracePt t="75888" x="1143000" y="5822950"/>
          <p14:tracePt t="75898" x="1179513" y="5724525"/>
          <p14:tracePt t="75914" x="1241425" y="5616575"/>
          <p14:tracePt t="75926" x="1393825" y="5348288"/>
          <p14:tracePt t="75948" x="1500188" y="5197475"/>
          <p14:tracePt t="75959" x="1670050" y="4991100"/>
          <p14:tracePt t="75974" x="2170113" y="4438650"/>
          <p14:tracePt t="75997" x="2527300" y="4125913"/>
          <p14:tracePt t="76009" x="2938463" y="3751263"/>
          <p14:tracePt t="76278" x="2946400" y="3714750"/>
          <p14:tracePt t="76289" x="2965450" y="3643313"/>
          <p14:tracePt t="76302" x="2965450" y="3544888"/>
          <p14:tracePt t="76314" x="2965450" y="3276600"/>
          <p14:tracePt t="76327" x="2965450" y="3170238"/>
          <p14:tracePt t="76351" x="2965450" y="3108325"/>
          <p14:tracePt t="76362" x="2965450" y="3027363"/>
          <p14:tracePt t="76388" x="2965450" y="2990850"/>
          <p14:tracePt t="76398" x="2965450" y="2955925"/>
          <p14:tracePt t="76412" x="2973388" y="2884488"/>
          <p14:tracePt t="76436" x="2973388" y="2874963"/>
          <p14:tracePt t="76449" x="2973388" y="2857500"/>
          <p14:tracePt t="76461" x="2973388" y="2840038"/>
          <p14:tracePt t="76924" x="2990850" y="2857500"/>
          <p14:tracePt t="76936" x="3027363" y="2928938"/>
          <p14:tracePt t="76947" x="3062288" y="3036888"/>
          <p14:tracePt t="76959" x="3116263" y="3179763"/>
          <p14:tracePt t="76972" x="3160713" y="3375025"/>
          <p14:tracePt t="76987" x="3251200" y="3803650"/>
          <p14:tracePt t="76999" x="3295650" y="4044950"/>
          <p14:tracePt t="77021" x="3348038" y="4286250"/>
          <p14:tracePt t="77034" x="3482975" y="4697413"/>
          <p14:tracePt t="77058" x="3527425" y="4884738"/>
          <p14:tracePt t="77314" x="3581400" y="4956175"/>
          <p14:tracePt t="77325" x="3714750" y="5108575"/>
          <p14:tracePt t="77338" x="3884613" y="5411788"/>
          <p14:tracePt t="77350" x="4027488" y="5705475"/>
          <p14:tracePt t="77361" x="4143375" y="5919788"/>
          <p14:tracePt t="77375" x="4224338" y="6062663"/>
          <p14:tracePt t="77387" x="4330700" y="6205538"/>
          <p14:tracePt t="77417" x="4357688" y="6224588"/>
          <p14:tracePt t="77425" x="4384675" y="6232525"/>
          <p14:tracePt t="77678" x="4367213" y="6205538"/>
          <p14:tracePt t="77691" x="4322763" y="6134100"/>
          <p14:tracePt t="77705" x="4251325" y="6037263"/>
          <p14:tracePt t="77720" x="4125913" y="5884863"/>
          <p14:tracePt t="77722" x="3795713" y="5438775"/>
          <p14:tracePt t="77742" x="3633788" y="5160963"/>
          <p14:tracePt t="77766" x="3268663" y="4554538"/>
          <p14:tracePt t="77789" x="3116263" y="4224338"/>
          <p14:tracePt t="77801" x="2990850" y="3965575"/>
          <p14:tracePt t="77813" x="2874963" y="3724275"/>
          <p14:tracePt t="77826" x="2759075" y="3419475"/>
          <p14:tracePt t="77842" x="2741613" y="3322638"/>
          <p14:tracePt t="77862" x="2741613" y="3232150"/>
          <p14:tracePt t="77875" x="2840038" y="3017838"/>
          <p14:tracePt t="78203" x="2847975" y="3044825"/>
          <p14:tracePt t="78219" x="2867025" y="3089275"/>
          <p14:tracePt t="78221" x="2901950" y="3170238"/>
          <p14:tracePt t="78240" x="2965450" y="3268663"/>
          <p14:tracePt t="78253" x="3214688" y="3633788"/>
          <p14:tracePt t="78278" x="3348038" y="3875088"/>
          <p14:tracePt t="78289" x="3490913" y="4116388"/>
          <p14:tracePt t="78300" x="3616325" y="4330700"/>
          <p14:tracePt t="78314" x="3795713" y="4633913"/>
          <p14:tracePt t="78327" x="3857625" y="4732338"/>
          <p14:tracePt t="78349" x="3911600" y="4813300"/>
          <p14:tracePt t="78617" x="3911600" y="4776788"/>
          <p14:tracePt t="78630" x="3919538" y="4714875"/>
          <p14:tracePt t="78646" x="3919538" y="4643438"/>
          <p14:tracePt t="78662" x="3902075" y="4537075"/>
          <p14:tracePt t="78668" x="3786188" y="4268788"/>
          <p14:tracePt t="78680" x="3724275" y="4125913"/>
          <p14:tracePt t="78713" x="3544888" y="3751263"/>
          <p14:tracePt t="78716" x="3473450" y="3554413"/>
          <p14:tracePt t="78731" x="3394075" y="3446463"/>
          <p14:tracePt t="78753" x="3322638" y="3357563"/>
          <p14:tracePt t="78765" x="3241675" y="3313113"/>
          <p14:tracePt t="79009" x="3224213" y="3313113"/>
          <p14:tracePt t="79023" x="3197225" y="3313113"/>
          <p14:tracePt t="79032" x="3170238" y="3313113"/>
          <p14:tracePt t="79045" x="3116263" y="3313113"/>
          <p14:tracePt t="79057" x="3054350" y="3322638"/>
          <p14:tracePt t="79069" x="2928938" y="3322638"/>
          <p14:tracePt t="79098" x="2894013" y="3322638"/>
          <p14:tracePt t="79106" x="2847975" y="3322638"/>
          <p14:tracePt t="79117" x="2759075" y="3276600"/>
          <p14:tracePt t="79150" x="2705100" y="3251200"/>
          <p14:tracePt t="79155" x="2589213" y="3197225"/>
          <p14:tracePt t="79176" x="2536825" y="3187700"/>
          <p14:tracePt t="79190" x="2509838" y="3179763"/>
          <p14:tracePt t="79202" x="2490788" y="3170238"/>
          <p14:tracePt t="79218" x="2482850" y="3170238"/>
          <p14:tracePt t="79278" x="2490788" y="3143250"/>
          <p14:tracePt t="79289" x="2554288" y="3098800"/>
          <p14:tracePt t="79301" x="2679700" y="3000375"/>
          <p14:tracePt t="79312" x="2874963" y="2867025"/>
          <p14:tracePt t="79334" x="3295650" y="2643188"/>
          <p14:tracePt t="79337" x="3438525" y="2589213"/>
          <p14:tracePt t="79368" x="3562350" y="2562225"/>
          <p14:tracePt t="79373" x="3697288" y="2554288"/>
          <p14:tracePt t="79386" x="3983038" y="2544763"/>
          <p14:tracePt t="79410" x="4108450" y="2544763"/>
          <p14:tracePt t="79423" x="4367213" y="2544763"/>
          <p14:tracePt t="79447" x="4473575" y="2571750"/>
          <p14:tracePt t="79461" x="4598988" y="2589213"/>
          <p14:tracePt t="79471" x="4848225" y="2616200"/>
          <p14:tracePt t="79496" x="4965700" y="2643188"/>
          <p14:tracePt t="79507" x="5108575" y="2652713"/>
          <p14:tracePt t="79521" x="5348288" y="2652713"/>
          <p14:tracePt t="79553" x="5438775" y="2652713"/>
          <p14:tracePt t="79560" x="5527675" y="2652713"/>
          <p14:tracePt t="79571" x="5554663" y="2652713"/>
          <p14:tracePt t="79594" x="5572125" y="2652713"/>
          <p14:tracePt t="79604" x="5643563" y="2652713"/>
          <p14:tracePt t="79628" x="5680075" y="2660650"/>
          <p14:tracePt t="79642" x="5697538" y="2732088"/>
          <p14:tracePt t="80019" x="5705475" y="2732088"/>
          <p14:tracePt t="80043" x="5715000" y="2732088"/>
          <p14:tracePt t="80057" x="5724525" y="2732088"/>
          <p14:tracePt t="80070" x="5732463" y="2759075"/>
          <p14:tracePt t="80098" x="5732463" y="2768600"/>
          <p14:tracePt t="80107" x="5741988" y="2786063"/>
          <p14:tracePt t="80117" x="5741988" y="2803525"/>
          <p14:tracePt t="80129" x="5741988" y="2857500"/>
          <p14:tracePt t="80160" x="5741988" y="2894013"/>
          <p14:tracePt t="80166" x="5732463" y="2928938"/>
          <p14:tracePt t="80175" x="5705475" y="2973388"/>
          <p14:tracePt t="80208" x="5705475" y="2982913"/>
          <p14:tracePt t="80215" x="5697538" y="2982913"/>
          <p14:tracePt t="80277" x="5697538" y="3000375"/>
          <p14:tracePt t="80289" x="5697538" y="3009900"/>
          <p14:tracePt t="80567" x="5680075" y="3009900"/>
          <p14:tracePt t="80580" x="5670550" y="3009900"/>
          <p14:tracePt t="80599" x="5670550" y="3017838"/>
          <p14:tracePt t="80617" x="5608638" y="3098800"/>
          <p14:tracePt t="80634" x="5510213" y="3286125"/>
          <p14:tracePt t="80642" x="5348288" y="3643313"/>
          <p14:tracePt t="80655" x="5232400" y="4017963"/>
          <p14:tracePt t="80666" x="5099050" y="4679950"/>
          <p14:tracePt t="80680" x="5062538" y="5010150"/>
          <p14:tracePt t="80703" x="5037138" y="5518150"/>
          <p14:tracePt t="80715" x="5018088" y="5688013"/>
          <p14:tracePt t="80730" x="5018088" y="5822950"/>
          <p14:tracePt t="80749" x="5018088" y="5991225"/>
          <p14:tracePt t="80774" x="5018088" y="6037263"/>
          <p14:tracePt t="80787" x="5018088" y="6062663"/>
          <p14:tracePt t="80995" x="5010150" y="6062663"/>
          <p14:tracePt t="81006" x="4973638" y="6062663"/>
          <p14:tracePt t="81020" x="4938713" y="6062663"/>
          <p14:tracePt t="81032" x="4902200" y="6062663"/>
          <p14:tracePt t="81044" x="4830763" y="6062663"/>
          <p14:tracePt t="81055" x="4741863" y="6062663"/>
          <p14:tracePt t="81068" x="4510088" y="6062663"/>
          <p14:tracePt t="81099" x="4394200" y="6045200"/>
          <p14:tracePt t="81105" x="4232275" y="6027738"/>
          <p14:tracePt t="81117" x="4179888" y="6000750"/>
          <p14:tracePt t="81142" x="4152900" y="5991225"/>
          <p14:tracePt t="81154" x="4125913" y="5965825"/>
          <p14:tracePt t="81177" x="4116388" y="5956300"/>
          <p14:tracePt t="81191" x="4108450" y="5946775"/>
          <p14:tracePt t="81935" x="4116388" y="5946775"/>
          <p14:tracePt t="81947" x="4133850" y="5946775"/>
          <p14:tracePt t="81957" x="4152900" y="5946775"/>
          <p14:tracePt t="81974" x="4187825" y="5946775"/>
          <p14:tracePt t="81990" x="4224338" y="5956300"/>
          <p14:tracePt t="81993" x="4276725" y="5973763"/>
          <p14:tracePt t="82008" x="4295775" y="5991225"/>
          <p14:tracePt t="82042" x="4313238" y="6010275"/>
          <p14:tracePt t="82397" x="4330700" y="6010275"/>
          <p14:tracePt t="82408" x="4340225" y="6010275"/>
          <p14:tracePt t="82424" x="4357688" y="6010275"/>
          <p14:tracePt t="82434" x="4375150" y="6000750"/>
          <p14:tracePt t="82457" x="4394200" y="5991225"/>
          <p14:tracePt t="82469" x="4411663" y="5991225"/>
          <p14:tracePt t="82482" x="4419600" y="5991225"/>
          <p14:tracePt t="82493" x="4438650" y="5983288"/>
          <p14:tracePt t="82507" x="4465638" y="5973763"/>
          <p14:tracePt t="82517" x="4483100" y="5965825"/>
          <p14:tracePt t="82530" x="4510088" y="5965825"/>
          <p14:tracePt t="82554" x="4527550" y="5956300"/>
          <p14:tracePt t="82568" x="4545013" y="5938838"/>
          <p14:tracePt t="84561" x="4545013" y="5929313"/>
          <p14:tracePt t="84621" x="4545013" y="5919788"/>
          <p14:tracePt t="84631" x="4518025" y="5902325"/>
          <p14:tracePt t="84644" x="4491038" y="5867400"/>
          <p14:tracePt t="84657" x="4456113" y="5822950"/>
          <p14:tracePt t="84669" x="4375150" y="5724525"/>
          <p14:tracePt t="84682" x="4340225" y="5688013"/>
          <p14:tracePt t="84707" x="4313238" y="5643563"/>
          <p14:tracePt t="84715" x="4241800" y="5562600"/>
          <p14:tracePt t="84743" x="4197350" y="5500688"/>
          <p14:tracePt t="84755" x="4152900" y="5446713"/>
          <p14:tracePt t="84766" x="4054475" y="5330825"/>
          <p14:tracePt t="84798" x="4027488" y="5303838"/>
          <p14:tracePt t="84803" x="3990975" y="5259388"/>
          <p14:tracePt t="84840" x="3983038" y="5251450"/>
          <p14:tracePt t="84925" x="4017963" y="5268913"/>
          <p14:tracePt t="84937" x="4062413" y="5322888"/>
          <p14:tracePt t="84954" x="4098925" y="5367338"/>
          <p14:tracePt t="84961" x="4125913" y="5402263"/>
          <p14:tracePt t="84975" x="4143375" y="5429250"/>
          <p14:tracePt t="84986" x="4152900" y="5465763"/>
          <p14:tracePt t="85010" x="4152900" y="5473700"/>
          <p14:tracePt t="85024" x="4152900" y="5491163"/>
          <p14:tracePt t="85054" x="4143375" y="5510213"/>
          <p14:tracePt t="85060" x="4108450" y="5518150"/>
          <p14:tracePt t="85071" x="4027488" y="5518150"/>
          <p14:tracePt t="85085" x="3965575" y="5510213"/>
          <p14:tracePt t="85108" x="3875088" y="5446713"/>
          <p14:tracePt t="85123" x="3633788" y="5170488"/>
          <p14:tracePt t="85146" x="3500438" y="5010150"/>
          <p14:tracePt t="85157" x="3179763" y="4562475"/>
          <p14:tracePt t="85170" x="3054350" y="4402138"/>
          <p14:tracePt t="85193" x="2973388" y="4251325"/>
          <p14:tracePt t="85204" x="2884488" y="3973513"/>
          <p14:tracePt t="85219" x="2901950" y="3803650"/>
          <p14:tracePt t="85242" x="3000375" y="3598863"/>
          <p14:tracePt t="85255" x="3251200" y="3268663"/>
          <p14:tracePt t="85547" x="3214688" y="3268663"/>
          <p14:tracePt t="85560" x="3152775" y="3268663"/>
          <p14:tracePt t="85571" x="3089275" y="3268663"/>
          <p14:tracePt t="85583" x="3044825" y="3268663"/>
          <p14:tracePt t="85596" x="3009900" y="3268663"/>
          <p14:tracePt t="85607" x="2938463" y="3268663"/>
          <p14:tracePt t="85633" x="2901950" y="3268663"/>
          <p14:tracePt t="85645" x="2874963" y="3259138"/>
          <p14:tracePt t="85656" x="2830513" y="3251200"/>
          <p14:tracePt t="85673" x="2803525" y="3241675"/>
          <p14:tracePt t="85693" x="2776538" y="3224213"/>
          <p14:tracePt t="85723" x="2759075" y="3214688"/>
          <p14:tracePt t="85724" x="2724150" y="3160713"/>
          <p14:tracePt t="85754" x="2705100" y="3143250"/>
          <p14:tracePt t="85768" x="2705100" y="3133725"/>
          <p14:tracePt t="85779" x="2705100" y="3108325"/>
          <p14:tracePt t="85790" x="2724150" y="3071813"/>
          <p14:tracePt t="85814" x="2795588" y="3027363"/>
          <p14:tracePt t="85827" x="2973388" y="2928938"/>
          <p14:tracePt t="85852" x="3054350" y="2894013"/>
          <p14:tracePt t="85863" x="3133725" y="2857500"/>
          <p14:tracePt t="85876" x="3340100" y="2822575"/>
          <p14:tracePt t="85899" x="3482975" y="2803525"/>
          <p14:tracePt t="85911" x="3938588" y="2741613"/>
          <p14:tracePt t="85946" x="4241800" y="2687638"/>
          <p14:tracePt t="85950" x="4598988" y="2633663"/>
          <p14:tracePt t="85961" x="5081588" y="2598738"/>
          <p14:tracePt t="85992" x="5232400" y="2598738"/>
          <p14:tracePt t="85999" x="5340350" y="2608263"/>
          <p14:tracePt t="86011" x="5500688" y="2670175"/>
          <p14:tracePt t="86035" x="5572125" y="2705100"/>
          <p14:tracePt t="86048" x="5680075" y="2803525"/>
          <p14:tracePt t="86071" x="5705475" y="2867025"/>
          <p14:tracePt t="86084" x="5724525" y="2946400"/>
          <p14:tracePt t="86096" x="5741988" y="3054350"/>
          <p14:tracePt t="86305" x="5732463" y="3054350"/>
          <p14:tracePt t="86315" x="5705475" y="3062288"/>
          <p14:tracePt t="86332" x="5688013" y="3081338"/>
          <p14:tracePt t="86349" x="5616575" y="3160713"/>
          <p14:tracePt t="86362" x="5545138" y="3286125"/>
          <p14:tracePt t="86378" x="5429250" y="3544888"/>
          <p14:tracePt t="86387" x="5286375" y="3983038"/>
          <p14:tracePt t="86400" x="5153025" y="4741863"/>
          <p14:tracePt t="86413" x="5133975" y="4991100"/>
          <p14:tracePt t="86437" x="5133975" y="5180013"/>
          <p14:tracePt t="86449" x="5224463" y="5554663"/>
          <p14:tracePt t="86474" x="5286375" y="5680075"/>
          <p14:tracePt t="86485" x="5446713" y="5867400"/>
          <p14:tracePt t="86744" x="5394325" y="5894388"/>
          <p14:tracePt t="86755" x="5340350" y="5911850"/>
          <p14:tracePt t="86765" x="5286375" y="5929313"/>
          <p14:tracePt t="86782" x="5224463" y="5956300"/>
          <p14:tracePt t="86790" x="5143500" y="5991225"/>
          <p14:tracePt t="86803" x="4973638" y="6010275"/>
          <p14:tracePt t="86827" x="4894263" y="6010275"/>
          <p14:tracePt t="86849" x="4803775" y="6010275"/>
          <p14:tracePt t="86853" x="4598988" y="5956300"/>
          <p14:tracePt t="86867" x="4518025" y="5919788"/>
          <p14:tracePt t="86887" x="4394200" y="5884863"/>
          <p14:tracePt t="86912" x="4348163" y="5857875"/>
          <p14:tracePt t="86924" x="4303713" y="5840413"/>
          <p14:tracePt t="86936" x="4259263" y="5813425"/>
          <p14:tracePt t="86961" x="4251325" y="5803900"/>
          <p14:tracePt t="86974" x="4251325" y="5786438"/>
          <p14:tracePt t="86985" x="4251325" y="5759450"/>
          <p14:tracePt t="87399" x="4214813" y="5741988"/>
          <p14:tracePt t="87411" x="4170363" y="5715000"/>
          <p14:tracePt t="87425" x="4143375" y="5697538"/>
          <p14:tracePt t="87437" x="4133850" y="5688013"/>
          <p14:tracePt t="87448" x="4116388" y="5680075"/>
          <p14:tracePt t="87460" x="4098925" y="5680075"/>
          <p14:tracePt t="87489" x="4081463" y="5680075"/>
          <p14:tracePt t="87498" x="4062413" y="5680075"/>
          <p14:tracePt t="87509" x="3983038" y="5705475"/>
          <p14:tracePt t="87522" x="3929063" y="5724525"/>
          <p14:tracePt t="87546" x="3894138" y="5741988"/>
          <p14:tracePt t="87572" x="3830638" y="5759450"/>
          <p14:tracePt t="87585" x="3776663" y="5768975"/>
          <p14:tracePt t="87595" x="3589338" y="5803900"/>
          <p14:tracePt t="87619" x="3473450" y="5813425"/>
          <p14:tracePt t="87631" x="3348038" y="5813425"/>
          <p14:tracePt t="87643" x="3133725" y="5803900"/>
          <p14:tracePt t="87667" x="3009900" y="5776913"/>
          <p14:tracePt t="87676" x="2884488" y="5724525"/>
          <p14:tracePt t="87694" x="2697163" y="5688013"/>
          <p14:tracePt t="87723" x="2633663" y="5688013"/>
          <p14:tracePt t="87985" x="2633663" y="5705475"/>
          <p14:tracePt t="87997" x="2633663" y="5724525"/>
          <p14:tracePt t="88009" x="2608263" y="5751513"/>
          <p14:tracePt t="88023" x="2509838" y="5768975"/>
          <p14:tracePt t="88033" x="2393950" y="5786438"/>
          <p14:tracePt t="88045" x="2036763" y="5795963"/>
          <p14:tracePt t="88071" x="1785938" y="5795963"/>
          <p14:tracePt t="88083" x="1428750" y="5786438"/>
          <p14:tracePt t="88094" x="1268413" y="5786438"/>
          <p14:tracePt t="88126" x="1098550" y="5786438"/>
          <p14:tracePt t="88133" x="847725" y="5830888"/>
          <p14:tracePt t="88160" x="768350" y="5857875"/>
          <p14:tracePt t="88167" x="723900" y="5867400"/>
          <p14:tracePt t="88177" x="679450" y="5875338"/>
          <p14:tracePt t="88204" x="669925" y="5875338"/>
          <p14:tracePt t="88216" x="652463" y="5875338"/>
          <p14:tracePt t="88227" x="642938" y="5875338"/>
          <p14:tracePt t="88256" x="615950" y="5875338"/>
          <p14:tracePt t="88290" x="608013" y="5875338"/>
          <p14:tracePt t="88301" x="588963" y="5875338"/>
          <p14:tracePt t="88326" x="581025" y="5875338"/>
          <p14:tracePt t="88342" x="561975" y="5875338"/>
          <p14:tracePt t="88366" x="554038" y="5875338"/>
          <p14:tracePt t="88375" x="544513" y="5875338"/>
          <p14:tracePt t="88386" x="536575" y="5875338"/>
          <p14:tracePt t="88412" x="517525" y="5875338"/>
          <p14:tracePt t="88423" x="509588" y="5875338"/>
          <p14:tracePt t="88450" x="490538" y="5875338"/>
          <p14:tracePt t="88461" x="482600" y="5875338"/>
          <p14:tracePt t="88483" x="473075" y="5875338"/>
          <p14:tracePt t="88497" x="465138" y="5875338"/>
          <p14:tracePt t="88508" x="455613" y="5875338"/>
          <p14:tracePt t="88519" x="446088" y="5875338"/>
          <p14:tracePt t="88533" x="428625" y="5875338"/>
          <p14:tracePt t="88557" x="419100" y="5875338"/>
          <p14:tracePt t="88570" x="411163" y="5867400"/>
          <p14:tracePt t="88583" x="393700" y="5857875"/>
          <p14:tracePt t="88605" x="384175" y="5857875"/>
          <p14:tracePt t="88631" x="401638" y="5848350"/>
          <p14:tracePt t="88644" x="438150" y="5830888"/>
          <p14:tracePt t="88659" x="473075" y="5803900"/>
          <p14:tracePt t="88667" x="679450" y="5732463"/>
          <p14:tracePt t="88682" x="857250" y="5688013"/>
          <p14:tracePt t="88704" x="1401763" y="5589588"/>
          <p14:tracePt t="88716" x="1751013" y="5554663"/>
          <p14:tracePt t="88733" x="2160588" y="5537200"/>
          <p14:tracePt t="88754" x="2562225" y="5537200"/>
          <p14:tracePt t="88768" x="3295650" y="5562600"/>
          <p14:tracePt t="88789" x="3517900" y="5643563"/>
          <p14:tracePt t="88802" x="3751263" y="5840413"/>
          <p14:tracePt t="88825" x="3840163" y="5965825"/>
          <p14:tracePt t="89155" x="3848100" y="5965825"/>
          <p14:tracePt t="89173" x="3875088" y="5965825"/>
          <p14:tracePt t="89175" x="3911600" y="5965825"/>
          <p14:tracePt t="89195" x="3946525" y="5965825"/>
          <p14:tracePt t="89204" x="4017963" y="5965825"/>
          <p14:tracePt t="89219" x="4044950" y="5965825"/>
          <p14:tracePt t="89240" x="4098925" y="5965825"/>
          <p14:tracePt t="89264" x="4108450" y="5965825"/>
          <p14:tracePt t="89290" x="4116388" y="5965825"/>
          <p14:tracePt t="89302" x="4125913" y="5973763"/>
          <p14:tracePt t="89313" x="4133850" y="5973763"/>
          <p14:tracePt t="89326" x="4143375" y="5973763"/>
          <p14:tracePt t="89337" x="4160838" y="5973763"/>
          <p14:tracePt t="89373" x="4160838" y="5983288"/>
          <p14:tracePt t="89398" x="4160838" y="6000750"/>
          <p14:tracePt t="89557" x="4152900" y="6000750"/>
          <p14:tracePt t="89570" x="4143375" y="5973763"/>
          <p14:tracePt t="89582" x="4125913" y="5929313"/>
          <p14:tracePt t="89592" x="4010025" y="5688013"/>
          <p14:tracePt t="89619" x="3938588" y="5465763"/>
          <p14:tracePt t="89630" x="3867150" y="5187950"/>
          <p14:tracePt t="89642" x="3759200" y="4554538"/>
          <p14:tracePt t="89666" x="3759200" y="4303713"/>
          <p14:tracePt t="89673" x="3759200" y="4081463"/>
          <p14:tracePt t="89692" x="3786188" y="3768725"/>
          <p14:tracePt t="89723" x="3848100" y="3687763"/>
          <p14:tracePt t="89724" x="4027488" y="3536950"/>
          <p14:tracePt t="89743" x="4143375" y="3473450"/>
          <p14:tracePt t="89758" x="4241800" y="3419475"/>
          <p14:tracePt t="89776" x="4322763" y="3330575"/>
          <p14:tracePt t="90009" x="4322763" y="3367088"/>
          <p14:tracePt t="90021" x="4322763" y="3402013"/>
          <p14:tracePt t="90027" x="4322763" y="3438525"/>
          <p14:tracePt t="90046" x="4322763" y="3446463"/>
          <p14:tracePt t="90117" x="4303713" y="3490913"/>
          <p14:tracePt t="90129" x="4241800" y="3544888"/>
          <p14:tracePt t="90141" x="4170363" y="3652838"/>
          <p14:tracePt t="90160" x="4081463" y="3732213"/>
          <p14:tracePt t="90167" x="4027488" y="3803650"/>
          <p14:tracePt t="90178" x="3884613" y="3929063"/>
          <p14:tracePt t="90202" x="3813175" y="3983038"/>
          <p14:tracePt t="90212" x="3705225" y="4044950"/>
          <p14:tracePt t="90238" x="3679825" y="4071938"/>
          <p14:tracePt t="90250" x="3643313" y="4089400"/>
          <p14:tracePt t="90268" x="3581400" y="4125913"/>
          <p14:tracePt t="90288" x="3554413" y="4133850"/>
          <p14:tracePt t="90300" x="3544888" y="4133850"/>
          <p14:tracePt t="90582" x="3536950" y="4133850"/>
          <p14:tracePt t="90593" x="3527425" y="4125913"/>
          <p14:tracePt t="90617" x="3527425" y="4116388"/>
          <p14:tracePt t="90630" x="3536950" y="4089400"/>
          <p14:tracePt t="90643" x="3562350" y="4062413"/>
          <p14:tracePt t="90665" x="3714750" y="3965575"/>
          <p14:tracePt t="90668" x="3795713" y="3911600"/>
          <p14:tracePt t="90690" x="3875088" y="3875088"/>
          <p14:tracePt t="90704" x="4010025" y="3848100"/>
          <p14:tracePt t="90718" x="4071938" y="3840163"/>
          <p14:tracePt t="90739" x="4133850" y="3840163"/>
          <p14:tracePt t="90753" x="4205288" y="3840163"/>
          <p14:tracePt t="90777" x="4232275" y="3840163"/>
          <p14:tracePt t="90792" x="4259263" y="3840163"/>
          <p14:tracePt t="90801" x="4322763" y="3857625"/>
          <p14:tracePt t="90824" x="4348163" y="3884613"/>
          <p14:tracePt t="90836" x="4394200" y="3983038"/>
          <p14:tracePt t="90861" x="4402138" y="4044950"/>
          <p14:tracePt t="90885" x="4402138" y="4152900"/>
          <p14:tracePt t="90887" x="4402138" y="4187825"/>
          <p14:tracePt t="90911" x="4402138" y="4214813"/>
          <p14:tracePt t="90922" x="4402138" y="4224338"/>
          <p14:tracePt t="90935" x="4402138" y="4251325"/>
          <p14:tracePt t="90972" x="4402138" y="4259263"/>
          <p14:tracePt t="90983" x="4402138" y="4268788"/>
          <p14:tracePt t="90994" x="4394200" y="4276725"/>
          <p14:tracePt t="91093" x="4384675" y="4276725"/>
          <p14:tracePt t="91130" x="4375150" y="4276725"/>
          <p14:tracePt t="91142" x="4367213" y="4276725"/>
          <p14:tracePt t="91226" x="4348163" y="4276725"/>
          <p14:tracePt t="91239" x="4340225" y="4259263"/>
          <p14:tracePt t="91258" x="4322763" y="4241800"/>
          <p14:tracePt t="91264" x="4313238" y="4224338"/>
          <p14:tracePt t="91275" x="4303713" y="4197350"/>
          <p14:tracePt t="91289" x="4286250" y="4143375"/>
          <p14:tracePt t="91306" x="4268788" y="4098925"/>
          <p14:tracePt t="91328" x="4197350" y="4010025"/>
          <p14:tracePt t="91349" x="4152900" y="3929063"/>
          <p14:tracePt t="91360" x="4071938" y="3795713"/>
          <p14:tracePt t="91373" x="3894138" y="3536950"/>
          <p14:tracePt t="91396" x="3803650" y="3446463"/>
          <p14:tracePt t="91409" x="3697288" y="3295650"/>
          <p14:tracePt t="91442" x="3670300" y="3241675"/>
          <p14:tracePt t="91446" x="3652838" y="3205163"/>
          <p14:tracePt t="91727" x="3633788" y="3224213"/>
          <p14:tracePt t="91738" x="3608388" y="3251200"/>
          <p14:tracePt t="91750" x="3589338" y="3268663"/>
          <p14:tracePt t="91761" x="3571875" y="3268663"/>
          <p14:tracePt t="91812" x="3536950" y="3268663"/>
          <p14:tracePt t="91823" x="3500438" y="3241675"/>
          <p14:tracePt t="91835" x="3455988" y="3214688"/>
          <p14:tracePt t="91847" x="3419475" y="3197225"/>
          <p14:tracePt t="91866" x="3303588" y="3160713"/>
          <p14:tracePt t="91876" x="3259138" y="3152775"/>
          <p14:tracePt t="91897" x="3197225" y="3125788"/>
          <p14:tracePt t="91921" x="3179763" y="3125788"/>
          <p14:tracePt t="91983" x="3179763" y="3116263"/>
          <p14:tracePt t="92019" x="3197225" y="3108325"/>
          <p14:tracePt t="92032" x="3232150" y="3089275"/>
          <p14:tracePt t="92043" x="3295650" y="3081338"/>
          <p14:tracePt t="92056" x="3375025" y="3071813"/>
          <p14:tracePt t="92067" x="3455988" y="3054350"/>
          <p14:tracePt t="92080" x="3670300" y="3017838"/>
          <p14:tracePt t="92105" x="3786188" y="3009900"/>
          <p14:tracePt t="92116" x="4010025" y="3000375"/>
          <p14:tracePt t="92129" x="4160838" y="3000375"/>
          <p14:tracePt t="92161" x="4303713" y="3009900"/>
          <p14:tracePt t="92164" x="4500563" y="3133725"/>
          <p14:tracePt t="92180" x="4572000" y="3205163"/>
          <p14:tracePt t="92201" x="4616450" y="3259138"/>
          <p14:tracePt t="92542" x="4625975" y="3259138"/>
          <p14:tracePt t="92555" x="4697413" y="3251200"/>
          <p14:tracePt t="92580" x="4732338" y="3241675"/>
          <p14:tracePt t="92595" x="4768850" y="3232150"/>
          <p14:tracePt t="92603" x="4795838" y="3214688"/>
          <p14:tracePt t="92616" x="4840288" y="3179763"/>
          <p14:tracePt t="92646" x="4857750" y="3116263"/>
          <p14:tracePt t="92652" x="4911725" y="2990850"/>
          <p14:tracePt t="92667" x="4929188" y="2946400"/>
          <p14:tracePt t="92688" x="4965700" y="2901950"/>
          <p14:tracePt t="92701" x="4973638" y="2884488"/>
          <p14:tracePt t="92728" x="4983163" y="2874963"/>
          <p14:tracePt t="92738" x="4991100" y="2867025"/>
          <p14:tracePt t="92770" x="5010150" y="2857500"/>
          <p14:tracePt t="92775" x="5018088" y="2840038"/>
          <p14:tracePt t="92788" x="5062538" y="2795588"/>
          <p14:tracePt t="92817" x="5081588" y="2776538"/>
          <p14:tracePt t="93276" x="5081588" y="2786063"/>
          <p14:tracePt t="93286" x="5081588" y="2795588"/>
          <p14:tracePt t="93384" x="5081588" y="2813050"/>
          <p14:tracePt t="93396" x="5081588" y="2840038"/>
          <p14:tracePt t="93409" x="5081588" y="2847975"/>
          <p14:tracePt t="93422" x="5081588" y="2867025"/>
          <p14:tracePt t="93433" x="5081588" y="2874963"/>
          <p14:tracePt t="93444" x="5081588" y="2884488"/>
          <p14:tracePt t="93457" x="5081588" y="2911475"/>
          <p14:tracePt t="93493" x="5081588" y="2928938"/>
          <p14:tracePt t="93762" x="4991100" y="2928938"/>
          <p14:tracePt t="93774" x="4867275" y="2928938"/>
          <p14:tracePt t="93786" x="4741863" y="2911475"/>
          <p14:tracePt t="93799" x="4589463" y="2901950"/>
          <p14:tracePt t="93810" x="4286250" y="2884488"/>
          <p14:tracePt t="93835" x="4152900" y="2884488"/>
          <p14:tracePt t="93847" x="4000500" y="2884488"/>
          <p14:tracePt t="93861" x="3751263" y="2901950"/>
          <p14:tracePt t="93883" x="3643313" y="2938463"/>
          <p14:tracePt t="93896" x="3411538" y="2973388"/>
          <p14:tracePt t="93910" x="3330575" y="3000375"/>
          <p14:tracePt t="93932" x="3268663" y="3009900"/>
          <p14:tracePt t="93946" x="3197225" y="3009900"/>
          <p14:tracePt t="93976" x="3187700" y="3017838"/>
          <p14:tracePt t="94118" x="3205163" y="3017838"/>
          <p14:tracePt t="94127" x="3232150" y="3009900"/>
          <p14:tracePt t="94138" x="3268663" y="3000375"/>
          <p14:tracePt t="94161" x="3384550" y="2990850"/>
          <p14:tracePt t="94164" x="3429000" y="2990850"/>
          <p14:tracePt t="94179" x="3490913" y="2990850"/>
          <p14:tracePt t="94201" x="3562350" y="2990850"/>
          <p14:tracePt t="94214" x="3581400" y="2990850"/>
          <p14:tracePt t="94250" x="3581400" y="3000375"/>
          <p14:tracePt t="94433" x="3589338" y="3000375"/>
          <p14:tracePt t="94458" x="3608388" y="3000375"/>
          <p14:tracePt t="94469" x="3625850" y="3000375"/>
          <p14:tracePt t="94481" x="3660775" y="3009900"/>
          <p14:tracePt t="94493" x="3697288" y="3009900"/>
          <p14:tracePt t="94505" x="3741738" y="3009900"/>
          <p14:tracePt t="94518" x="3822700" y="3027363"/>
          <p14:tracePt t="94554" x="3884613" y="3081338"/>
          <p14:tracePt t="94566" x="3911600" y="3133725"/>
          <p14:tracePt t="94578" x="3946525" y="3205163"/>
          <p14:tracePt t="94599" x="3983038" y="3268663"/>
          <p14:tracePt t="94603" x="4010025" y="3313113"/>
          <p14:tracePt t="94835" x="4017963" y="3357563"/>
          <p14:tracePt t="94846" x="4017963" y="3438525"/>
          <p14:tracePt t="94861" x="4044950" y="3562350"/>
          <p14:tracePt t="94871" x="4089400" y="3776663"/>
          <p14:tracePt t="94884" x="4179888" y="4037013"/>
          <p14:tracePt t="94895" x="4268788" y="4232275"/>
          <p14:tracePt t="94907" x="4394200" y="4375150"/>
          <p14:tracePt t="94921" x="4643438" y="4598988"/>
          <p14:tracePt t="94943" x="4776788" y="4705350"/>
          <p14:tracePt t="94955" x="4983163" y="4919663"/>
          <p14:tracePt t="94980" x="5045075" y="5081588"/>
          <p14:tracePt t="94993" x="5099050" y="5241925"/>
          <p14:tracePt t="95309" x="5099050" y="5268913"/>
          <p14:tracePt t="95323" x="5108575" y="5286375"/>
          <p14:tracePt t="95334" x="5116513" y="5313363"/>
          <p14:tracePt t="95346" x="5133975" y="5340350"/>
          <p14:tracePt t="95358" x="5153025" y="5419725"/>
          <p14:tracePt t="95382" x="5160963" y="5473700"/>
          <p14:tracePt t="95395" x="5180013" y="5518150"/>
          <p14:tracePt t="95407" x="5180013" y="5599113"/>
          <p14:tracePt t="95432" x="5180013" y="5634038"/>
          <p14:tracePt t="95443" x="5187950" y="5680075"/>
          <p14:tracePt t="95457" x="5197475" y="5688013"/>
          <p14:tracePt t="95480" x="5214938" y="5688013"/>
          <p14:tracePt t="95492" x="5224463" y="5688013"/>
          <p14:tracePt t="95859" x="5197475" y="5697538"/>
          <p14:tracePt t="95870" x="5133975" y="5732463"/>
          <p14:tracePt t="95884" x="5037138" y="5768975"/>
          <p14:tracePt t="95895" x="4679950" y="5894388"/>
          <p14:tracePt t="95919" x="4483100" y="5973763"/>
          <p14:tracePt t="95932" x="4241800" y="6018213"/>
          <p14:tracePt t="95945" x="4143375" y="6018213"/>
          <p14:tracePt t="95969" x="4071938" y="6018213"/>
          <p14:tracePt t="95980" x="3946525" y="6018213"/>
          <p14:tracePt t="96005" x="3911600" y="6010275"/>
          <p14:tracePt t="96016" x="3875088" y="6010275"/>
          <p14:tracePt t="96029" x="3803650" y="5991225"/>
          <p14:tracePt t="96052" x="3776663" y="5983288"/>
          <p14:tracePt t="96066" x="3759200" y="5973763"/>
          <p14:tracePt t="96095" x="3751263" y="5965825"/>
          <p14:tracePt t="96101" x="3751263" y="5956300"/>
          <p14:tracePt t="96113" x="3759200" y="5929313"/>
          <p14:tracePt t="96145" x="3822700" y="5894388"/>
          <p14:tracePt t="96150" x="3911600" y="5848350"/>
          <p14:tracePt t="96163" x="4232275" y="5786438"/>
          <p14:tracePt t="96179" x="4581525" y="5768975"/>
          <p14:tracePt t="96200" x="5384800" y="5768975"/>
          <p14:tracePt t="96213" x="5776913" y="5795963"/>
          <p14:tracePt t="96236" x="6099175" y="5830888"/>
          <p14:tracePt t="96250" x="6446838" y="5911850"/>
          <p14:tracePt t="96272" x="6562725" y="5965825"/>
          <p14:tracePt t="96285" x="6670675" y="6054725"/>
          <p14:tracePt t="96310" x="6705600" y="6081713"/>
          <p14:tracePt t="96322" x="6732588" y="6108700"/>
          <p14:tracePt t="96333" x="6777038" y="6153150"/>
          <p14:tracePt t="96368" x="6786563" y="6161088"/>
          <p14:tracePt t="96371" x="6796088" y="6180138"/>
          <p14:tracePt t="96383" x="6796088" y="6188075"/>
          <p14:tracePt t="96737" x="6759575" y="6188075"/>
          <p14:tracePt t="96749" x="6724650" y="6188075"/>
          <p14:tracePt t="96759" x="6697663" y="6188075"/>
          <p14:tracePt t="96772" x="6643688" y="6188075"/>
          <p14:tracePt t="96795" x="6554788" y="6180138"/>
          <p14:tracePt t="96804" x="6242050" y="6143625"/>
          <p14:tracePt t="96822" x="5680075" y="6143625"/>
          <p14:tracePt t="96835" x="5429250" y="6143625"/>
          <p14:tracePt t="96856" x="5214938" y="6143625"/>
          <p14:tracePt t="96870" x="4867275" y="6161088"/>
          <p14:tracePt t="96896" x="4616450" y="6180138"/>
          <p14:tracePt t="96924" x="4537075" y="6197600"/>
          <p14:tracePt t="96931" x="4518025" y="6197600"/>
          <p14:tracePt t="96942" x="4491038" y="6205538"/>
          <p14:tracePt t="96980" x="4491038" y="6215063"/>
          <p14:tracePt t="97041" x="4500563" y="6215063"/>
          <p14:tracePt t="97053" x="4518025" y="6205538"/>
          <p14:tracePt t="97064" x="4527550" y="6205538"/>
          <p14:tracePt t="97087" x="4572000" y="6161088"/>
          <p14:tracePt t="97090" x="4598988" y="6143625"/>
          <p14:tracePt t="98015" x="4616450" y="6143625"/>
          <p14:tracePt t="98032" x="4616450" y="6153150"/>
          <p14:tracePt t="98041" x="4625975" y="6170613"/>
          <p14:tracePt t="98053" x="4643438" y="6180138"/>
          <p14:tracePt t="98080" x="4652963" y="6180138"/>
          <p14:tracePt t="98162" x="4652963" y="6188075"/>
          <p14:tracePt t="98288" x="4633913" y="6188075"/>
          <p14:tracePt t="98297" x="4598988" y="6161088"/>
          <p14:tracePt t="98308" x="4419600" y="6054725"/>
          <p14:tracePt t="98333" x="4303713" y="5973763"/>
          <p14:tracePt t="98347" x="4179888" y="5884863"/>
          <p14:tracePt t="98356" x="4044950" y="5813425"/>
          <p14:tracePt t="98369" x="3911600" y="5732463"/>
          <p14:tracePt t="98382" x="3875088" y="5724525"/>
          <p14:tracePt t="98415" x="3857625" y="5715000"/>
          <p14:tracePt t="98529" x="3867150" y="5715000"/>
          <p14:tracePt t="98540" x="3902075" y="5705475"/>
          <p14:tracePt t="98551" x="3956050" y="5688013"/>
          <p14:tracePt t="98564" x="4010025" y="5661025"/>
          <p14:tracePt t="98576" x="4027488" y="5643563"/>
          <p14:tracePt t="98589" x="4044950" y="5634038"/>
          <p14:tracePt t="98602" x="4081463" y="5554663"/>
          <p14:tracePt t="98626" x="4116388" y="5491163"/>
          <p14:tracePt t="98637" x="4214813" y="5251450"/>
          <p14:tracePt t="98662" x="4268788" y="5143500"/>
          <p14:tracePt t="98674" x="4303713" y="5062538"/>
          <p14:tracePt t="98686" x="4330700" y="5010150"/>
          <p14:tracePt t="98712" x="4340225" y="4991100"/>
          <p14:tracePt t="98795" x="4348163" y="4991100"/>
          <p14:tracePt t="98812" x="4367213" y="5000625"/>
          <p14:tracePt t="98821" x="4394200" y="5018088"/>
          <p14:tracePt t="98834" x="4411663" y="5054600"/>
          <p14:tracePt t="98844" x="4438650" y="5081588"/>
          <p14:tracePt t="98856" x="4491038" y="5197475"/>
          <p14:tracePt t="98870" x="4518025" y="5268913"/>
          <p14:tracePt t="98893" x="4545013" y="5348288"/>
          <p14:tracePt t="98906" x="4589463" y="5537200"/>
          <p14:tracePt t="98929" x="4616450" y="5634038"/>
          <p14:tracePt t="98942" x="4652963" y="5822950"/>
          <p14:tracePt t="98966" x="4652963" y="5894388"/>
          <p14:tracePt t="98980" x="4660900" y="5946775"/>
          <p14:tracePt t="98991" x="4660900" y="5983288"/>
          <p14:tracePt t="99089" x="4660900" y="6000750"/>
          <p14:tracePt t="99100" x="4660900" y="6010275"/>
          <p14:tracePt t="99127" x="4660900" y="6018213"/>
          <p14:tracePt t="99137" x="4652963" y="6027738"/>
          <p14:tracePt t="99161" x="4652963" y="6037263"/>
          <p14:tracePt t="99175" x="4652963" y="6045200"/>
          <p14:tracePt t="99177" x="4652963" y="6054725"/>
          <p14:tracePt t="99502" x="4643438" y="6054725"/>
          <p14:tracePt t="99518" x="4633913" y="6054725"/>
          <p14:tracePt t="99538" x="4616450" y="6045200"/>
          <p14:tracePt t="99552" x="4589463" y="6018213"/>
          <p14:tracePt t="99566" x="4545013" y="5965825"/>
          <p14:tracePt t="99576" x="4384675" y="5697538"/>
          <p14:tracePt t="99599" x="4241800" y="5429250"/>
          <p14:tracePt t="99612" x="3946525" y="4857750"/>
          <p14:tracePt t="99637" x="3687763" y="4429125"/>
          <p14:tracePt t="99660" x="3608388" y="4286250"/>
          <p14:tracePt t="99680" x="3517900" y="4170363"/>
          <p14:tracePt t="99685" x="3446463" y="4098925"/>
          <p14:tracePt t="99696" x="3330575" y="4000500"/>
          <p14:tracePt t="99710" x="3303588" y="3956050"/>
          <p14:tracePt t="99726" x="3286125" y="3902075"/>
          <p14:tracePt t="99745" x="3259138" y="3759200"/>
          <p14:tracePt t="99771" x="3259138" y="3652838"/>
          <p14:tracePt t="100002" x="3232150" y="3652838"/>
          <p14:tracePt t="100015" x="3214688" y="3652838"/>
          <p14:tracePt t="100032" x="3179763" y="3643313"/>
          <p14:tracePt t="100038" x="3125788" y="3625850"/>
          <p14:tracePt t="100050" x="3054350" y="3571875"/>
          <p14:tracePt t="100063" x="2901950" y="3438525"/>
          <p14:tracePt t="100090" x="2847975" y="3394075"/>
          <p14:tracePt t="100100" x="2795588" y="3348038"/>
          <p14:tracePt t="100125" x="2768600" y="3340100"/>
          <p14:tracePt t="100136" x="2724150" y="3313113"/>
          <p14:tracePt t="100147" x="2714625" y="3313113"/>
          <p14:tracePt t="100172" x="2705100" y="3295650"/>
          <p14:tracePt t="100180" x="2660650" y="3268663"/>
          <p14:tracePt t="100199" x="2652713" y="3251200"/>
          <p14:tracePt t="100234" x="2643188" y="3241675"/>
          <p14:tracePt t="100246" x="2633663" y="3232150"/>
          <p14:tracePt t="100344" x="2633663" y="3224213"/>
          <p14:tracePt t="100429" x="2633663" y="3214688"/>
          <p14:tracePt t="100478" x="2652713" y="3214688"/>
          <p14:tracePt t="100490" x="2660650" y="3224213"/>
          <p14:tracePt t="100504" x="2687638" y="3241675"/>
          <p14:tracePt t="100516" x="2724150" y="3268663"/>
          <p14:tracePt t="100533" x="2786063" y="3313113"/>
          <p14:tracePt t="100538" x="2955925" y="3482975"/>
          <p14:tracePt t="100563" x="3071813" y="3598863"/>
          <p14:tracePt t="100574" x="3224213" y="3705225"/>
          <p14:tracePt t="100587" x="3598863" y="3983038"/>
          <p14:tracePt t="100612" x="3759200" y="4152900"/>
          <p14:tracePt t="100625" x="3894138" y="4313238"/>
          <p14:tracePt t="100635" x="4098925" y="4652963"/>
          <p14:tracePt t="100660" x="4179888" y="4776788"/>
          <p14:tracePt t="100673" x="4268788" y="4894263"/>
          <p14:tracePt t="100686" x="4438650" y="5108575"/>
          <p14:tracePt t="100952" x="4456113" y="5126038"/>
          <p14:tracePt t="100968" x="4483100" y="5153025"/>
          <p14:tracePt t="100976" x="4510088" y="5187950"/>
          <p14:tracePt t="100990" x="4608513" y="5313363"/>
          <p14:tracePt t="101021" x="4633913" y="5384800"/>
          <p14:tracePt t="101026" x="4705350" y="5518150"/>
          <p14:tracePt t="101060" x="4751388" y="5599113"/>
          <p14:tracePt t="101071" x="4786313" y="5680075"/>
          <p14:tracePt t="101079" x="4840288" y="5813425"/>
          <p14:tracePt t="101099" x="4875213" y="5857875"/>
          <p14:tracePt t="101112" x="4894263" y="5884863"/>
          <p14:tracePt t="101125" x="4911725" y="5929313"/>
          <p14:tracePt t="101146" x="4929188" y="5946775"/>
          <p14:tracePt t="101163" x="4938713" y="5965825"/>
          <p14:tracePt t="101173" x="4946650" y="5973763"/>
          <p14:tracePt t="101195" x="4956175" y="5973763"/>
          <p14:tracePt t="101209" x="4956175" y="5983288"/>
          <p14:tracePt t="101370" x="0" y="0"/>
        </p14:tracePtLst>
      </p14:laserTraceLst>
    </p:ext>
  </p:extLs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2339442" y="117793"/>
            <a:ext cx="435679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Classical </a:t>
            </a: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equipartition principle</a:t>
            </a:r>
            <a:endParaRPr lang="en-US" sz="22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608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739BE83A-E0DA-4C84-B343-C336E319A394}" type="slidenum">
              <a:rPr lang="en-US" smtClean="0"/>
              <a:pPr eaLnBrk="1" hangingPunct="1"/>
              <a:t>21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524289"/>
              </p:ext>
            </p:extLst>
          </p:nvPr>
        </p:nvGraphicFramePr>
        <p:xfrm>
          <a:off x="538163" y="841375"/>
          <a:ext cx="36020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20" name="Equation" r:id="rId6" imgW="2679480" imgH="317160" progId="Equation.DSMT4">
                  <p:embed/>
                </p:oleObj>
              </mc:Choice>
              <mc:Fallback>
                <p:oleObj name="Equation" r:id="rId6" imgW="26794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841375"/>
                        <a:ext cx="360203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359532" y="440668"/>
            <a:ext cx="430438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</a:rPr>
              <a:t>For Hamiltonians with quadratic terms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276440" y="1345439"/>
            <a:ext cx="771256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</a:rPr>
              <a:t>Predicts that each quadratic term contributes </a:t>
            </a:r>
            <a:r>
              <a:rPr lang="en-US" sz="2000" i="1" dirty="0" err="1" smtClean="0">
                <a:latin typeface="Times New Roman" pitchFamily="18" charset="0"/>
              </a:rPr>
              <a:t>kT</a:t>
            </a:r>
            <a:r>
              <a:rPr lang="en-US" sz="2000" dirty="0" smtClean="0">
                <a:latin typeface="Times New Roman" pitchFamily="18" charset="0"/>
              </a:rPr>
              <a:t>/2 to the average energy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76441" y="3897052"/>
            <a:ext cx="411554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</a:rPr>
              <a:t>Predicts that each quadratic term also contributes </a:t>
            </a:r>
            <a:r>
              <a:rPr lang="en-US" i="1" dirty="0" smtClean="0">
                <a:latin typeface="Times New Roman" pitchFamily="18" charset="0"/>
              </a:rPr>
              <a:t>k</a:t>
            </a:r>
            <a:r>
              <a:rPr lang="en-US" dirty="0" smtClean="0">
                <a:latin typeface="Times New Roman" pitchFamily="18" charset="0"/>
              </a:rPr>
              <a:t>/2 to the heat capacity (so heat capacities should be independent of temperature)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311864" y="5349986"/>
            <a:ext cx="408011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</a:rPr>
              <a:t>This predictions was found by measurements of heat capacity to be incorrect! (mid 1800’s)</a:t>
            </a:r>
          </a:p>
          <a:p>
            <a:pPr eaLnBrk="1" hangingPunct="1">
              <a:buFontTx/>
              <a:buChar char="•"/>
            </a:pP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</a:rPr>
              <a:t>Points to quantization of states </a:t>
            </a:r>
            <a:endParaRPr lang="en-US" dirty="0">
              <a:latin typeface="Times New Roman" pitchFamily="18" charset="0"/>
            </a:endParaRPr>
          </a:p>
        </p:txBody>
      </p:sp>
      <p:pic>
        <p:nvPicPr>
          <p:cNvPr id="238620" name="Picture 28" descr="https://upload.wikimedia.org/wikipedia/commons/thumb/6/64/DiatomicSpecHeat2.png/1024px-DiatomicSpecHeat2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739651"/>
            <a:ext cx="4098300" cy="3073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269386"/>
              </p:ext>
            </p:extLst>
          </p:nvPr>
        </p:nvGraphicFramePr>
        <p:xfrm>
          <a:off x="576263" y="1728788"/>
          <a:ext cx="6299200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21" name="Equation" r:id="rId9" imgW="4343400" imgH="1473120" progId="Equation.DSMT4">
                  <p:embed/>
                </p:oleObj>
              </mc:Choice>
              <mc:Fallback>
                <p:oleObj name="Equation" r:id="rId9" imgW="434340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1728788"/>
                        <a:ext cx="6299200" cy="213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142639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6107"/>
    </mc:Choice>
    <mc:Fallback xmlns="">
      <p:transition spd="slow" advTm="27610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3" grpId="0"/>
      <p:bldP spid="10" grpId="0"/>
      <p:bldP spid="12" grpId="0"/>
    </p:bldLst>
  </p:timing>
  <p:extLst mod="1">
    <p:ext uri="{3A86A75C-4F4B-4683-9AE1-C65F6400EC91}">
      <p14:laserTraceLst xmlns:p14="http://schemas.microsoft.com/office/powerpoint/2010/main">
        <p14:tracePtLst>
          <p14:tracePt t="16756" x="3562350" y="2857500"/>
          <p14:tracePt t="16970" x="3554413" y="2840038"/>
          <p14:tracePt t="16984" x="3544888" y="2813050"/>
          <p14:tracePt t="16995" x="3527425" y="2776538"/>
          <p14:tracePt t="17012" x="3509963" y="2714625"/>
          <p14:tracePt t="17018" x="3500438" y="2660650"/>
          <p14:tracePt t="17031" x="3446463" y="2589213"/>
          <p14:tracePt t="17042" x="3411538" y="2544763"/>
          <p14:tracePt t="17075" x="3340100" y="2500313"/>
          <p14:tracePt t="17079" x="3160713" y="2295525"/>
          <p14:tracePt t="17104" x="3027363" y="2081213"/>
          <p14:tracePt t="17117" x="2894013" y="1866900"/>
          <p14:tracePt t="17128" x="2643188" y="1411288"/>
          <p14:tracePt t="17153" x="2536825" y="1276350"/>
          <p14:tracePt t="17162" x="2428875" y="1160463"/>
          <p14:tracePt t="17178" x="2303463" y="1009650"/>
          <p14:tracePt t="17200" x="2268538" y="938213"/>
          <p14:tracePt t="17212" x="2241550" y="884238"/>
          <p14:tracePt t="17236" x="2232025" y="884238"/>
          <p14:tracePt t="17264" x="2232025" y="874713"/>
          <p14:tracePt t="17310" x="2251075" y="874713"/>
          <p14:tracePt t="17323" x="2276475" y="874713"/>
          <p14:tracePt t="17336" x="2295525" y="884238"/>
          <p14:tracePt t="17347" x="2347913" y="901700"/>
          <p14:tracePt t="17377" x="2374900" y="911225"/>
          <p14:tracePt t="17397" x="2384425" y="911225"/>
          <p14:tracePt t="17420" x="2384425" y="919163"/>
          <p14:tracePt t="17436" x="2393950" y="919163"/>
          <p14:tracePt t="17479" x="2428875" y="938213"/>
          <p14:tracePt t="17489" x="2473325" y="955675"/>
          <p14:tracePt t="17497" x="2589213" y="1044575"/>
          <p14:tracePt t="17518" x="2670175" y="1116013"/>
          <p14:tracePt t="17531" x="2840038" y="1268413"/>
          <p14:tracePt t="17555" x="2894013" y="1312863"/>
          <p14:tracePt t="17568" x="2965450" y="1366838"/>
          <p14:tracePt t="17580" x="2982913" y="1384300"/>
          <p14:tracePt t="18031" x="2965450" y="1374775"/>
          <p14:tracePt t="18046" x="2946400" y="1366838"/>
          <p14:tracePt t="18054" x="2938463" y="1357313"/>
          <p14:tracePt t="18079" x="2928938" y="1357313"/>
          <p14:tracePt t="18335" x="2928938" y="1347788"/>
          <p14:tracePt t="18361" x="2928938" y="1339850"/>
          <p14:tracePt t="18374" x="2928938" y="1330325"/>
          <p14:tracePt t="18390" x="2928938" y="1322388"/>
          <p14:tracePt t="18392" x="2928938" y="1295400"/>
          <p14:tracePt t="18408" x="2928938" y="1258888"/>
          <p14:tracePt t="18420" x="2928938" y="1241425"/>
          <p14:tracePt t="18454" x="2928938" y="1231900"/>
          <p14:tracePt t="18471" x="2919413" y="1231900"/>
          <p14:tracePt t="18639" x="2928938" y="1231900"/>
          <p14:tracePt t="18654" x="2938463" y="1231900"/>
          <p14:tracePt t="18663" x="2946400" y="1231900"/>
          <p14:tracePt t="18932" x="2973388" y="1231900"/>
          <p14:tracePt t="18950" x="3017838" y="1223963"/>
          <p14:tracePt t="18957" x="3098800" y="1214438"/>
          <p14:tracePt t="18969" x="3205163" y="1204913"/>
          <p14:tracePt t="18984" x="3473450" y="1204913"/>
          <p14:tracePt t="18994" x="3581400" y="1204913"/>
          <p14:tracePt t="19018" x="3679825" y="1204913"/>
          <p14:tracePt t="19030" x="3803650" y="1204913"/>
          <p14:tracePt t="19055" x="3848100" y="1204913"/>
          <p14:tracePt t="19066" x="3911600" y="1204913"/>
          <p14:tracePt t="19077" x="4044950" y="1204913"/>
          <p14:tracePt t="19446" x="4044950" y="1196975"/>
          <p14:tracePt t="19455" x="4027488" y="1169988"/>
          <p14:tracePt t="19469" x="3983038" y="1152525"/>
          <p14:tracePt t="19481" x="3786188" y="1098550"/>
          <p14:tracePt t="19512" x="3633788" y="1081088"/>
          <p14:tracePt t="19517" x="3259138" y="1071563"/>
          <p14:tracePt t="19542" x="3000375" y="1089025"/>
          <p14:tracePt t="19563" x="2633663" y="1169988"/>
          <p14:tracePt t="19566" x="2081213" y="1295400"/>
          <p14:tracePt t="19590" x="1901825" y="1330325"/>
          <p14:tracePt t="19602" x="1751013" y="1347788"/>
          <p14:tracePt t="19616" x="1571625" y="1374775"/>
          <p14:tracePt t="19638" x="1527175" y="1393825"/>
          <p14:tracePt t="19650" x="1482725" y="1401763"/>
          <p14:tracePt t="19687" x="1482725" y="1411288"/>
          <p14:tracePt t="19737" x="1482725" y="1357313"/>
          <p14:tracePt t="19932" x="1446213" y="1366838"/>
          <p14:tracePt t="19947" x="1401763" y="1366838"/>
          <p14:tracePt t="19955" x="1366838" y="1366838"/>
          <p14:tracePt t="19969" x="1303338" y="1330325"/>
          <p14:tracePt t="19991" x="1268413" y="1322388"/>
          <p14:tracePt t="20017" x="1204913" y="1295400"/>
          <p14:tracePt t="20033" x="1179513" y="1295400"/>
          <p14:tracePt t="20055" x="1169988" y="1295400"/>
          <p14:tracePt t="20067" x="1160463" y="1295400"/>
          <p14:tracePt t="20102" x="1160463" y="1285875"/>
          <p14:tracePt t="20188" x="1179513" y="1285875"/>
          <p14:tracePt t="20198" x="1204913" y="1276350"/>
          <p14:tracePt t="20211" x="1241425" y="1268413"/>
          <p14:tracePt t="20225" x="1268413" y="1258888"/>
          <p14:tracePt t="20236" x="1312863" y="1250950"/>
          <p14:tracePt t="20247" x="1347788" y="1231900"/>
          <p14:tracePt t="20260" x="1401763" y="1231900"/>
          <p14:tracePt t="20274" x="1527175" y="1223963"/>
          <p14:tracePt t="20294" x="1598613" y="1223963"/>
          <p14:tracePt t="20310" x="1679575" y="1223963"/>
          <p14:tracePt t="20322" x="1857375" y="1268413"/>
          <p14:tracePt t="20346" x="1938338" y="1276350"/>
          <p14:tracePt t="20358" x="2017713" y="1285875"/>
          <p14:tracePt t="20371" x="2054225" y="1285875"/>
          <p14:tracePt t="20387" x="2133600" y="1285875"/>
          <p14:tracePt t="20406" x="2170113" y="1285875"/>
          <p14:tracePt t="20432" x="2197100" y="1285875"/>
          <p14:tracePt t="20712" x="2108200" y="1357313"/>
          <p14:tracePt t="20723" x="2044700" y="1401763"/>
          <p14:tracePt t="20737" x="1990725" y="1411288"/>
          <p14:tracePt t="20750" x="1919288" y="1411288"/>
          <p14:tracePt t="20761" x="1741488" y="1393825"/>
          <p14:tracePt t="20786" x="1633538" y="1384300"/>
          <p14:tracePt t="20795" x="1544638" y="1384300"/>
          <p14:tracePt t="20810" x="1374775" y="1384300"/>
          <p14:tracePt t="20834" x="1330325" y="1384300"/>
          <p14:tracePt t="20845" x="1250950" y="1393825"/>
          <p14:tracePt t="20859" x="1223963" y="1401763"/>
          <p14:tracePt t="20891" x="1196975" y="1411288"/>
          <p14:tracePt t="20893" x="1169988" y="1419225"/>
          <p14:tracePt t="20920" x="1160463" y="1419225"/>
          <p14:tracePt t="21064" x="1160463" y="1393825"/>
          <p14:tracePt t="21078" x="1160463" y="1374775"/>
          <p14:tracePt t="21093" x="1169988" y="1357313"/>
          <p14:tracePt t="21114" x="1179513" y="1347788"/>
          <p14:tracePt t="21125" x="1196975" y="1322388"/>
          <p14:tracePt t="21137" x="1214438" y="1285875"/>
          <p14:tracePt t="21150" x="1231900" y="1276350"/>
          <p14:tracePt t="21162" x="1241425" y="1258888"/>
          <p14:tracePt t="21210" x="1241425" y="1250950"/>
          <p14:tracePt t="21381" x="1276350" y="1258888"/>
          <p14:tracePt t="21393" x="1295400" y="1276350"/>
          <p14:tracePt t="21406" x="1312863" y="1295400"/>
          <p14:tracePt t="21418" x="1339850" y="1295400"/>
          <p14:tracePt t="21433" x="1384300" y="1312863"/>
          <p14:tracePt t="21455" x="1411288" y="1312863"/>
          <p14:tracePt t="21467" x="1490663" y="1312863"/>
          <p14:tracePt t="21492" x="1527175" y="1312863"/>
          <p14:tracePt t="21504" x="1571625" y="1312863"/>
          <p14:tracePt t="21516" x="1598613" y="1312863"/>
          <p14:tracePt t="21785" x="1598613" y="1322388"/>
          <p14:tracePt t="21832" x="1616075" y="1322388"/>
          <p14:tracePt t="21846" x="1643063" y="1312863"/>
          <p14:tracePt t="21857" x="1697038" y="1312863"/>
          <p14:tracePt t="21871" x="1768475" y="1295400"/>
          <p14:tracePt t="21885" x="1776413" y="1295400"/>
          <p14:tracePt t="21906" x="1795463" y="1285875"/>
          <p14:tracePt t="22040" x="1785938" y="1285875"/>
          <p14:tracePt t="22052" x="1776413" y="1285875"/>
          <p14:tracePt t="22063" x="1758950" y="1285875"/>
          <p14:tracePt t="22077" x="1741488" y="1285875"/>
          <p14:tracePt t="22090" x="1687513" y="1285875"/>
          <p14:tracePt t="22112" x="1652588" y="1285875"/>
          <p14:tracePt t="22124" x="1616075" y="1285875"/>
          <p14:tracePt t="22138" x="1571625" y="1285875"/>
          <p14:tracePt t="22161" x="1544638" y="1285875"/>
          <p14:tracePt t="22175" x="1517650" y="1285875"/>
          <p14:tracePt t="22190" x="1455738" y="1285875"/>
          <p14:tracePt t="22210" x="1411288" y="1285875"/>
          <p14:tracePt t="22222" x="1347788" y="1276350"/>
          <p14:tracePt t="22248" x="1330325" y="1276350"/>
          <p14:tracePt t="22321" x="1330325" y="1268413"/>
          <p14:tracePt t="22332" x="1339850" y="1250950"/>
          <p14:tracePt t="22344" x="1374775" y="1223963"/>
          <p14:tracePt t="22358" x="1490663" y="1196975"/>
          <p14:tracePt t="22380" x="1589088" y="1169988"/>
          <p14:tracePt t="22387" x="1795463" y="1143000"/>
          <p14:tracePt t="22421" x="1884363" y="1143000"/>
          <p14:tracePt t="22429" x="1990725" y="1143000"/>
          <p14:tracePt t="22457" x="2143125" y="1152525"/>
          <p14:tracePt t="22468" x="2214563" y="1169988"/>
          <p14:tracePt t="22479" x="2276475" y="1179513"/>
          <p14:tracePt t="22491" x="2357438" y="1214438"/>
          <p14:tracePt t="22508" x="2411413" y="1223963"/>
          <p14:tracePt t="22527" x="2536825" y="1223963"/>
          <p14:tracePt t="22539" x="2598738" y="1223963"/>
          <p14:tracePt t="22565" x="2643188" y="1223963"/>
          <p14:tracePt t="22941" x="2625725" y="1231900"/>
          <p14:tracePt t="22953" x="2598738" y="1231900"/>
          <p14:tracePt t="22967" x="2562225" y="1231900"/>
          <p14:tracePt t="22981" x="2527300" y="1231900"/>
          <p14:tracePt t="22991" x="2490788" y="1231900"/>
          <p14:tracePt t="23003" x="2446338" y="1231900"/>
          <p14:tracePt t="23015" x="2419350" y="1231900"/>
          <p14:tracePt t="23027" x="2366963" y="1241425"/>
          <p14:tracePt t="23051" x="2347913" y="1241425"/>
          <p14:tracePt t="23065" x="2330450" y="1241425"/>
          <p14:tracePt t="23102" x="2330450" y="1250950"/>
          <p14:tracePt t="23173" x="2347913" y="1250950"/>
          <p14:tracePt t="23186" x="2384425" y="1231900"/>
          <p14:tracePt t="23200" x="2438400" y="1223963"/>
          <p14:tracePt t="23213" x="2509838" y="1214438"/>
          <p14:tracePt t="23221" x="2581275" y="1204913"/>
          <p14:tracePt t="23233" x="2643188" y="1204913"/>
          <p14:tracePt t="23252" x="2768600" y="1187450"/>
          <p14:tracePt t="23272" x="2813050" y="1179513"/>
          <p14:tracePt t="23283" x="2874963" y="1169988"/>
          <p14:tracePt t="23296" x="2990850" y="1160463"/>
          <p14:tracePt t="23328" x="3036888" y="1160463"/>
          <p14:tracePt t="23332" x="3089275" y="1160463"/>
          <p14:tracePt t="23348" x="3098800" y="1160463"/>
          <p14:tracePt t="23600" x="3071813" y="1160463"/>
          <p14:tracePt t="23612" x="3036888" y="1160463"/>
          <p14:tracePt t="23623" x="3009900" y="1169988"/>
          <p14:tracePt t="23636" x="2982913" y="1169988"/>
          <p14:tracePt t="23650" x="2928938" y="1179513"/>
          <p14:tracePt t="23672" x="2919413" y="1179513"/>
          <p14:tracePt t="23687" x="2874963" y="1179513"/>
          <p14:tracePt t="23710" x="2847975" y="1179513"/>
          <p14:tracePt t="23723" x="2830513" y="1179513"/>
          <p14:tracePt t="23735" x="2803525" y="1179513"/>
          <p14:tracePt t="23747" x="2776538" y="1179513"/>
          <p14:tracePt t="23770" x="2768600" y="1179513"/>
          <p14:tracePt t="23845" x="2768600" y="1169988"/>
          <p14:tracePt t="23858" x="2776538" y="1160463"/>
          <p14:tracePt t="23871" x="2786063" y="1152525"/>
          <p14:tracePt t="23881" x="2822575" y="1143000"/>
          <p14:tracePt t="23887" x="2857500" y="1133475"/>
          <p14:tracePt t="23904" x="2938463" y="1125538"/>
          <p14:tracePt t="23934" x="2973388" y="1125538"/>
          <p14:tracePt t="23941" x="3000375" y="1125538"/>
          <p14:tracePt t="23953" x="3062288" y="1125538"/>
          <p14:tracePt t="23984" x="3108325" y="1125538"/>
          <p14:tracePt t="23989" x="3143250" y="1143000"/>
          <p14:tracePt t="24006" x="3197225" y="1160463"/>
          <p14:tracePt t="24018" x="3214688" y="1179513"/>
          <p14:tracePt t="24040" x="3251200" y="1187450"/>
          <p14:tracePt t="24062" x="3259138" y="1187450"/>
          <p14:tracePt t="24076" x="3268663" y="1187450"/>
          <p14:tracePt t="24088" x="3286125" y="1196975"/>
          <p14:tracePt t="24321" x="3313113" y="1196975"/>
          <p14:tracePt t="24332" x="3446463" y="1169988"/>
          <p14:tracePt t="24344" x="3536950" y="1169988"/>
          <p14:tracePt t="24357" x="3633788" y="1169988"/>
          <p14:tracePt t="24381" x="3705225" y="1169988"/>
          <p14:tracePt t="24388" x="3848100" y="1169988"/>
          <p14:tracePt t="24421" x="3902075" y="1196975"/>
          <p14:tracePt t="24429" x="3946525" y="1204913"/>
          <p14:tracePt t="24441" x="3990975" y="1223963"/>
          <p14:tracePt t="24465" x="4010025" y="1223963"/>
          <p14:tracePt t="24494" x="4017963" y="1223963"/>
          <p14:tracePt t="24503" x="4027488" y="1223963"/>
          <p14:tracePt t="24990" x="3983038" y="1223963"/>
          <p14:tracePt t="25002" x="3894138" y="1223963"/>
          <p14:tracePt t="25014" x="3803650" y="1241425"/>
          <p14:tracePt t="25026" x="3724275" y="1241425"/>
          <p14:tracePt t="25043" x="3643313" y="1241425"/>
          <p14:tracePt t="25051" x="3571875" y="1241425"/>
          <p14:tracePt t="25066" x="3438525" y="1223963"/>
          <p14:tracePt t="25078" x="3375025" y="1214438"/>
          <p14:tracePt t="25098" x="3313113" y="1214438"/>
          <p14:tracePt t="25112" x="3205163" y="1214438"/>
          <p14:tracePt t="25136" x="3170238" y="1214438"/>
          <p14:tracePt t="25150" x="3116263" y="1214438"/>
          <p14:tracePt t="25173" x="3062288" y="1214438"/>
          <p14:tracePt t="25197" x="3036888" y="1214438"/>
          <p14:tracePt t="25208" x="3017838" y="1214438"/>
          <p14:tracePt t="25221" x="3000375" y="1223963"/>
          <p14:tracePt t="25235" x="2982913" y="1231900"/>
          <p14:tracePt t="25308" x="2973388" y="1231900"/>
          <p14:tracePt t="25637" x="2965450" y="1258888"/>
          <p14:tracePt t="25649" x="2965450" y="1268413"/>
          <p14:tracePt t="25783" x="2973388" y="1268413"/>
          <p14:tracePt t="25806" x="2982913" y="1268413"/>
          <p14:tracePt t="25822" x="3000375" y="1268413"/>
          <p14:tracePt t="25831" x="3017838" y="1258888"/>
          <p14:tracePt t="25856" x="3036888" y="1258888"/>
          <p14:tracePt t="25894" x="3044825" y="1258888"/>
          <p14:tracePt t="25905" x="3044825" y="1250950"/>
          <p14:tracePt t="25942" x="3071813" y="1250950"/>
          <p14:tracePt t="25953" x="3089275" y="1241425"/>
          <p14:tracePt t="25979" x="3098800" y="1241425"/>
          <p14:tracePt t="26015" x="3108325" y="1241425"/>
          <p14:tracePt t="26028" x="3116263" y="1241425"/>
          <p14:tracePt t="26055" x="3160713" y="1231900"/>
          <p14:tracePt t="26064" x="3197225" y="1231900"/>
          <p14:tracePt t="26076" x="3251200" y="1231900"/>
          <p14:tracePt t="26087" x="3259138" y="1231900"/>
          <p14:tracePt t="26111" x="3276600" y="1241425"/>
          <p14:tracePt t="26124" x="3322638" y="1268413"/>
          <p14:tracePt t="26404" x="3340100" y="1268413"/>
          <p14:tracePt t="26419" x="3357563" y="1258888"/>
          <p14:tracePt t="26429" x="3394075" y="1250950"/>
          <p14:tracePt t="26441" x="3465513" y="1231900"/>
          <p14:tracePt t="26453" x="3544888" y="1204913"/>
          <p14:tracePt t="26470" x="3697288" y="1187450"/>
          <p14:tracePt t="26491" x="3751263" y="1179513"/>
          <p14:tracePt t="26503" x="3786188" y="1169988"/>
          <p14:tracePt t="26514" x="3795713" y="1169988"/>
          <p14:tracePt t="26526" x="3813175" y="1160463"/>
          <p14:tracePt t="26550" x="3822700" y="1160463"/>
          <p14:tracePt t="26578" x="3867150" y="1160463"/>
          <p14:tracePt t="26589" x="3902075" y="1160463"/>
          <p14:tracePt t="26600" x="3929063" y="1179513"/>
          <p14:tracePt t="26611" x="3965575" y="1196975"/>
          <p14:tracePt t="26641" x="3973513" y="1204913"/>
          <p14:tracePt t="26649" x="4000500" y="1204913"/>
          <p14:tracePt t="26918" x="3946525" y="1196975"/>
          <p14:tracePt t="26929" x="3867150" y="1169988"/>
          <p14:tracePt t="26943" x="3776663" y="1160463"/>
          <p14:tracePt t="26954" x="3643313" y="1152525"/>
          <p14:tracePt t="26965" x="3384550" y="1133475"/>
          <p14:tracePt t="26979" x="3286125" y="1133475"/>
          <p14:tracePt t="27000" x="3214688" y="1133475"/>
          <p14:tracePt t="27014" x="3116263" y="1133475"/>
          <p14:tracePt t="27037" x="3081338" y="1133475"/>
          <p14:tracePt t="27049" x="3000375" y="1143000"/>
          <p14:tracePt t="27063" x="2965450" y="1152525"/>
          <p14:tracePt t="27087" x="2928938" y="1179513"/>
          <p14:tracePt t="27098" x="2857500" y="1204913"/>
          <p14:tracePt t="27112" x="2822575" y="1214438"/>
          <p14:tracePt t="27130" x="2795588" y="1223963"/>
          <p14:tracePt t="27148" x="2759075" y="1241425"/>
          <p14:tracePt t="27171" x="2751138" y="1241425"/>
          <p14:tracePt t="27185" x="2714625" y="1258888"/>
          <p14:tracePt t="27197" x="2705100" y="1258888"/>
          <p14:tracePt t="27224" x="2687638" y="1258888"/>
          <p14:tracePt t="27234" x="2679700" y="1258888"/>
          <p14:tracePt t="27263" x="2670175" y="1258888"/>
          <p14:tracePt t="27332" x="2679700" y="1241425"/>
          <p14:tracePt t="27345" x="2687638" y="1231900"/>
          <p14:tracePt t="27355" x="2741613" y="1204913"/>
          <p14:tracePt t="27365" x="2901950" y="1143000"/>
          <p14:tracePt t="27382" x="3009900" y="1125538"/>
          <p14:tracePt t="27404" x="3108325" y="1116013"/>
          <p14:tracePt t="27418" x="3276600" y="1108075"/>
          <p14:tracePt t="27441" x="3340100" y="1108075"/>
          <p14:tracePt t="27453" x="3490913" y="1108075"/>
          <p14:tracePt t="27484" x="3571875" y="1116013"/>
          <p14:tracePt t="27489" x="3652838" y="1125538"/>
          <p14:tracePt t="27503" x="3768725" y="1160463"/>
          <p14:tracePt t="27525" x="3813175" y="1169988"/>
          <p14:tracePt t="27543" x="3848100" y="1179513"/>
          <p14:tracePt t="27551" x="3911600" y="1179513"/>
          <p14:tracePt t="27856" x="3929063" y="1179513"/>
          <p14:tracePt t="27869" x="3938588" y="1179513"/>
          <p14:tracePt t="27879" x="3938588" y="1169988"/>
          <p14:tracePt t="27907" x="3956050" y="1169988"/>
          <p14:tracePt t="27917" x="3965575" y="1160463"/>
          <p14:tracePt t="27936" x="3973513" y="1160463"/>
          <p14:tracePt t="27953" x="3983038" y="1160463"/>
          <p14:tracePt t="28001" x="3990975" y="1160463"/>
          <p14:tracePt t="28037" x="4027488" y="1152525"/>
          <p14:tracePt t="28050" x="4044950" y="1152525"/>
          <p14:tracePt t="28063" x="4062413" y="1152525"/>
          <p14:tracePt t="28079" x="4071938" y="1152525"/>
          <p14:tracePt t="28088" x="4081463" y="1152525"/>
          <p14:tracePt t="28147" x="4062413" y="1160463"/>
          <p14:tracePt t="28159" x="4037013" y="1179513"/>
          <p14:tracePt t="28172" x="4000500" y="1187450"/>
          <p14:tracePt t="28184" x="3965575" y="1196975"/>
          <p14:tracePt t="28196" x="3902075" y="1204913"/>
          <p14:tracePt t="28209" x="3776663" y="1214438"/>
          <p14:tracePt t="28222" x="3697288" y="1214438"/>
          <p14:tracePt t="28244" x="3544888" y="1214438"/>
          <p14:tracePt t="28258" x="3473450" y="1214438"/>
          <p14:tracePt t="28282" x="3411538" y="1214438"/>
          <p14:tracePt t="28295" x="3330575" y="1214438"/>
          <p14:tracePt t="28307" x="3295650" y="1214438"/>
          <p14:tracePt t="28331" x="3268663" y="1214438"/>
          <p14:tracePt t="28342" x="3241675" y="1214438"/>
          <p14:tracePt t="28379" x="3232150" y="1214438"/>
          <p14:tracePt t="28416" x="3224213" y="1214438"/>
          <p14:tracePt t="28488" x="3214688" y="1214438"/>
          <p14:tracePt t="28770" x="3197225" y="1214438"/>
          <p14:tracePt t="28781" x="3170238" y="1214438"/>
          <p14:tracePt t="28793" x="3143250" y="1214438"/>
          <p14:tracePt t="28798" x="3108325" y="1214438"/>
          <p14:tracePt t="28827" x="3071813" y="1214438"/>
          <p14:tracePt t="28831" x="3017838" y="1204913"/>
          <p14:tracePt t="28856" x="3000375" y="1204913"/>
          <p14:tracePt t="28867" x="2982913" y="1204913"/>
          <p14:tracePt t="28952" x="2990850" y="1196975"/>
          <p14:tracePt t="28964" x="3027363" y="1179513"/>
          <p14:tracePt t="28978" x="3089275" y="1152525"/>
          <p14:tracePt t="28989" x="3187700" y="1133475"/>
          <p14:tracePt t="29000" x="3276600" y="1133475"/>
          <p14:tracePt t="29014" x="3465513" y="1116013"/>
          <p14:tracePt t="29037" x="3544888" y="1116013"/>
          <p14:tracePt t="29049" x="3643313" y="1143000"/>
          <p14:tracePt t="29080" x="3705225" y="1160463"/>
          <p14:tracePt t="29086" x="3759200" y="1179513"/>
          <p14:tracePt t="29100" x="3857625" y="1204913"/>
          <p14:tracePt t="29113" x="3911600" y="1214438"/>
          <p14:tracePt t="29132" x="3938588" y="1223963"/>
          <p14:tracePt t="29159" x="3938588" y="1231900"/>
          <p14:tracePt t="29512" x="3938588" y="1241425"/>
          <p14:tracePt t="29536" x="3938588" y="1250950"/>
          <p14:tracePt t="29805" x="3938588" y="1268413"/>
          <p14:tracePt t="29817" x="3929063" y="1285875"/>
          <p14:tracePt t="29830" x="3902075" y="1312863"/>
          <p14:tracePt t="29842" x="3884613" y="1339850"/>
          <p14:tracePt t="29854" x="3848100" y="1357313"/>
          <p14:tracePt t="29878" x="3822700" y="1366838"/>
          <p14:tracePt t="29890" x="3759200" y="1374775"/>
          <p14:tracePt t="29905" x="3724275" y="1374775"/>
          <p14:tracePt t="29927" x="3687763" y="1374775"/>
          <p14:tracePt t="29939" x="3616325" y="1366838"/>
          <p14:tracePt t="29971" x="3490913" y="1295400"/>
          <p14:tracePt t="29976" x="3411538" y="1231900"/>
          <p14:tracePt t="29988" x="3330575" y="1169988"/>
          <p14:tracePt t="30020" x="3232150" y="1108075"/>
          <p14:tracePt t="30025" x="3081338" y="1000125"/>
          <p14:tracePt t="30048" x="3036888" y="982663"/>
          <p14:tracePt t="30061" x="3000375" y="965200"/>
          <p14:tracePt t="30074" x="2965450" y="965200"/>
          <p14:tracePt t="30097" x="2955925" y="965200"/>
          <p14:tracePt t="30328" x="2965450" y="965200"/>
          <p14:tracePt t="30345" x="2973388" y="973138"/>
          <p14:tracePt t="30357" x="2990850" y="973138"/>
          <p14:tracePt t="30366" x="3000375" y="990600"/>
          <p14:tracePt t="30378" x="3054350" y="1036638"/>
          <p14:tracePt t="30394" x="3098800" y="1054100"/>
          <p14:tracePt t="30414" x="3133725" y="1081088"/>
          <p14:tracePt t="30426" x="3160713" y="1089025"/>
          <p14:tracePt t="30441" x="3214688" y="1098550"/>
          <p14:tracePt t="30464" x="3268663" y="1098550"/>
          <p14:tracePt t="30729" x="3286125" y="1098550"/>
          <p14:tracePt t="30746" x="3303588" y="1098550"/>
          <p14:tracePt t="30765" x="3348038" y="1098550"/>
          <p14:tracePt t="30771" x="3402013" y="1108075"/>
          <p14:tracePt t="30781" x="3562350" y="1179513"/>
          <p14:tracePt t="30795" x="3660775" y="1214438"/>
          <p14:tracePt t="30817" x="3840163" y="1268413"/>
          <p14:tracePt t="30829" x="3884613" y="1276350"/>
          <p14:tracePt t="30852" x="3919538" y="1276350"/>
          <p14:tracePt t="30879" x="3956050" y="1285875"/>
          <p14:tracePt t="30902" x="3956050" y="1295400"/>
          <p14:tracePt t="31232" x="3965575" y="1295400"/>
          <p14:tracePt t="31975" x="3973513" y="1295400"/>
          <p14:tracePt t="34899" x="3965575" y="1295400"/>
          <p14:tracePt t="34911" x="3938588" y="1295400"/>
          <p14:tracePt t="34922" x="3919538" y="1295400"/>
          <p14:tracePt t="34935" x="3894138" y="1295400"/>
          <p14:tracePt t="34948" x="3848100" y="1295400"/>
          <p14:tracePt t="34973" x="3830638" y="1295400"/>
          <p14:tracePt t="34985" x="3813175" y="1295400"/>
          <p14:tracePt t="35014" x="3795713" y="1295400"/>
          <p14:tracePt t="35035" x="3776663" y="1295400"/>
          <p14:tracePt t="35051" x="3759200" y="1295400"/>
          <p14:tracePt t="35060" x="3741738" y="1295400"/>
          <p14:tracePt t="35070" x="3724275" y="1295400"/>
          <p14:tracePt t="35081" x="3705225" y="1295400"/>
          <p14:tracePt t="35485" x="3670300" y="1268413"/>
          <p14:tracePt t="35499" x="3571875" y="1241425"/>
          <p14:tracePt t="35517" x="3322638" y="1196975"/>
          <p14:tracePt t="35521" x="3214688" y="1179513"/>
          <p14:tracePt t="35536" x="3125788" y="1179513"/>
          <p14:tracePt t="35558" x="3017838" y="1179513"/>
          <p14:tracePt t="35587" x="2982913" y="1179513"/>
          <p14:tracePt t="35595" x="2965450" y="1179513"/>
          <p14:tracePt t="35607" x="2955925" y="1187450"/>
          <p14:tracePt t="35630" x="2955925" y="1196975"/>
          <p14:tracePt t="35643" x="2946400" y="1196975"/>
          <p14:tracePt t="35655" x="2919413" y="1214438"/>
          <p14:tracePt t="35679" x="2919413" y="1223963"/>
          <p14:tracePt t="35898" x="2919413" y="1231900"/>
          <p14:tracePt t="35911" x="2911475" y="1241425"/>
          <p14:tracePt t="35923" x="2884488" y="1241425"/>
          <p14:tracePt t="35937" x="2840038" y="1250950"/>
          <p14:tracePt t="35948" x="2776538" y="1250950"/>
          <p14:tracePt t="35959" x="2544763" y="1285875"/>
          <p14:tracePt t="35972" x="2428875" y="1303338"/>
          <p14:tracePt t="35997" x="2330450" y="1312863"/>
          <p14:tracePt t="36008" x="2179638" y="1312863"/>
          <p14:tracePt t="36033" x="2116138" y="1322388"/>
          <p14:tracePt t="36044" x="2062163" y="1330325"/>
          <p14:tracePt t="36057" x="1946275" y="1357313"/>
          <p14:tracePt t="36083" x="1901825" y="1374775"/>
          <p14:tracePt t="36096" x="1812925" y="1393825"/>
          <p14:tracePt t="36124" x="1776413" y="1401763"/>
          <p14:tracePt t="36132" x="1751013" y="1401763"/>
          <p14:tracePt t="36143" x="1704975" y="1411288"/>
          <p14:tracePt t="36168" x="1687513" y="1411288"/>
          <p14:tracePt t="36179" x="1679575" y="1411288"/>
          <p14:tracePt t="36207" x="1670050" y="1401763"/>
          <p14:tracePt t="36659" x="1670050" y="1384300"/>
          <p14:tracePt t="36668" x="1704975" y="1366838"/>
          <p14:tracePt t="36679" x="1758950" y="1357313"/>
          <p14:tracePt t="36691" x="1822450" y="1347788"/>
          <p14:tracePt t="36704" x="1866900" y="1347788"/>
          <p14:tracePt t="36715" x="1965325" y="1347788"/>
          <p14:tracePt t="36739" x="2027238" y="1347788"/>
          <p14:tracePt t="36753" x="2108200" y="1347788"/>
          <p14:tracePt t="36764" x="2259013" y="1347788"/>
          <p14:tracePt t="36788" x="2322513" y="1347788"/>
          <p14:tracePt t="36795" x="2401888" y="1347788"/>
          <p14:tracePt t="36829" x="2419350" y="1347788"/>
          <p14:tracePt t="36837" x="2428875" y="1347788"/>
          <p14:tracePt t="37143" x="2490788" y="1347788"/>
          <p14:tracePt t="37155" x="2554288" y="1347788"/>
          <p14:tracePt t="37166" x="2660650" y="1347788"/>
          <p14:tracePt t="37186" x="2786063" y="1374775"/>
          <p14:tracePt t="37191" x="2901950" y="1393825"/>
          <p14:tracePt t="37202" x="3089275" y="1419225"/>
          <p14:tracePt t="37227" x="3125788" y="1419225"/>
          <p14:tracePt t="37239" x="3143250" y="1419225"/>
          <p14:tracePt t="37252" x="3152775" y="1419225"/>
          <p14:tracePt t="37495" x="3160713" y="1419225"/>
          <p14:tracePt t="37519" x="3170238" y="1411288"/>
          <p14:tracePt t="37532" x="3170238" y="1393825"/>
          <p14:tracePt t="37545" x="3170238" y="1384300"/>
          <p14:tracePt t="37555" x="3170238" y="1339850"/>
          <p14:tracePt t="37581" x="3160713" y="1312863"/>
          <p14:tracePt t="37593" x="3143250" y="1295400"/>
          <p14:tracePt t="37604" x="3089275" y="1258888"/>
          <p14:tracePt t="37630" x="3017838" y="1250950"/>
          <p14:tracePt t="37642" x="2973388" y="1241425"/>
          <p14:tracePt t="37654" x="2938463" y="1241425"/>
          <p14:tracePt t="37679" x="2894013" y="1241425"/>
          <p14:tracePt t="37689" x="2847975" y="1241425"/>
          <p14:tracePt t="37715" x="2803525" y="1250950"/>
          <p14:tracePt t="37727" x="2795588" y="1258888"/>
          <p14:tracePt t="37738" x="2776538" y="1258888"/>
          <p14:tracePt t="37970" x="2768600" y="1268413"/>
          <p14:tracePt t="37983" x="2759075" y="1276350"/>
          <p14:tracePt t="37996" x="2732088" y="1285875"/>
          <p14:tracePt t="38007" x="2697163" y="1285875"/>
          <p14:tracePt t="38019" x="2625725" y="1285875"/>
          <p14:tracePt t="38032" x="2536825" y="1285875"/>
          <p14:tracePt t="38044" x="2347913" y="1285875"/>
          <p14:tracePt t="38068" x="2276475" y="1285875"/>
          <p14:tracePt t="38080" x="2214563" y="1285875"/>
          <p14:tracePt t="38092" x="2116138" y="1285875"/>
          <p14:tracePt t="38118" x="2036763" y="1285875"/>
          <p14:tracePt t="38141" x="2000250" y="1295400"/>
          <p14:tracePt t="38156" x="1973263" y="1295400"/>
          <p14:tracePt t="38176" x="1919288" y="1312863"/>
          <p14:tracePt t="38190" x="1901825" y="1312863"/>
          <p14:tracePt t="38263" x="1893888" y="1312863"/>
          <p14:tracePt t="38274" x="1893888" y="1303338"/>
          <p14:tracePt t="38312" x="1893888" y="1295400"/>
          <p14:tracePt t="38362" x="1893888" y="1285875"/>
          <p14:tracePt t="38385" x="1893888" y="1276350"/>
          <p14:tracePt t="38447" x="1928813" y="1276350"/>
          <p14:tracePt t="38458" x="2017713" y="1250950"/>
          <p14:tracePt t="38470" x="2170113" y="1214438"/>
          <p14:tracePt t="38484" x="2384425" y="1187450"/>
          <p14:tracePt t="38494" x="2776538" y="1169988"/>
          <p14:tracePt t="38519" x="2928938" y="1169988"/>
          <p14:tracePt t="38530" x="3125788" y="1169988"/>
          <p14:tracePt t="38560" x="3224213" y="1187450"/>
          <p14:tracePt t="38568" x="3322638" y="1223963"/>
          <p14:tracePt t="38580" x="3465513" y="1285875"/>
          <p14:tracePt t="38611" x="3517900" y="1312863"/>
          <p14:tracePt t="38616" x="3608388" y="1339850"/>
          <p14:tracePt t="39165" x="3625850" y="1357313"/>
          <p14:tracePt t="39176" x="3643313" y="1374775"/>
          <p14:tracePt t="39188" x="3643313" y="1384300"/>
          <p14:tracePt t="39238" x="3652838" y="1384300"/>
          <p14:tracePt t="39444" x="3643313" y="1384300"/>
          <p14:tracePt t="39458" x="3598863" y="1384300"/>
          <p14:tracePt t="39470" x="3509963" y="1393825"/>
          <p14:tracePt t="39481" x="3357563" y="1411288"/>
          <p14:tracePt t="39495" x="3098800" y="1419225"/>
          <p14:tracePt t="39506" x="2312988" y="1446213"/>
          <p14:tracePt t="39519" x="2009775" y="1446213"/>
          <p14:tracePt t="39543" x="1776413" y="1438275"/>
          <p14:tracePt t="39555" x="1517650" y="1411288"/>
          <p14:tracePt t="39580" x="1438275" y="1401763"/>
          <p14:tracePt t="39591" x="1347788" y="1401763"/>
          <p14:tracePt t="39604" x="1322388" y="1401763"/>
          <p14:tracePt t="39628" x="1285875" y="1401763"/>
          <p14:tracePt t="39641" x="1196975" y="1419225"/>
          <p14:tracePt t="39663" x="1179513" y="1428750"/>
          <p14:tracePt t="39677" x="1160463" y="1438275"/>
          <p14:tracePt t="39688" x="1152525" y="1438275"/>
          <p14:tracePt t="40019" x="1160463" y="1428750"/>
          <p14:tracePt t="40030" x="1179513" y="1411288"/>
          <p14:tracePt t="40042" x="1196975" y="1393825"/>
          <p14:tracePt t="40054" x="1214438" y="1384300"/>
          <p14:tracePt t="40080" x="1250950" y="1366838"/>
          <p14:tracePt t="40094" x="1258888" y="1347788"/>
          <p14:tracePt t="40103" x="1268413" y="1339850"/>
          <p14:tracePt t="40116" x="1285875" y="1312863"/>
          <p14:tracePt t="40127" x="1339850" y="1268413"/>
          <p14:tracePt t="40151" x="1366838" y="1258888"/>
          <p14:tracePt t="40164" x="1384300" y="1241425"/>
          <p14:tracePt t="40177" x="1393825" y="1241425"/>
          <p14:tracePt t="40871" x="1393825" y="1258888"/>
          <p14:tracePt t="40889" x="1393825" y="1276350"/>
          <p14:tracePt t="40908" x="1401763" y="1285875"/>
          <p14:tracePt t="40920" x="1401763" y="1295400"/>
          <p14:tracePt t="40937" x="1411288" y="1295400"/>
          <p14:tracePt t="40956" x="1419225" y="1295400"/>
          <p14:tracePt t="41444" x="1419225" y="1285875"/>
          <p14:tracePt t="41456" x="1419225" y="1276350"/>
          <p14:tracePt t="41479" x="1419225" y="1250950"/>
          <p14:tracePt t="41492" x="1419225" y="1241425"/>
          <p14:tracePt t="41503" x="1419225" y="1204913"/>
          <p14:tracePt t="41675" x="1428750" y="1204913"/>
          <p14:tracePt t="41692" x="1438275" y="1204913"/>
          <p14:tracePt t="41701" x="1438275" y="1223963"/>
          <p14:tracePt t="41724" x="1438275" y="1231900"/>
          <p14:tracePt t="41737" x="1438275" y="1241425"/>
          <p14:tracePt t="41747" x="1446213" y="1241425"/>
          <p14:tracePt t="41992" x="1465263" y="1250950"/>
          <p14:tracePt t="42012" x="1473200" y="1258888"/>
          <p14:tracePt t="42018" x="1509713" y="1258888"/>
          <p14:tracePt t="42028" x="1527175" y="1268413"/>
          <p14:tracePt t="42041" x="1544638" y="1276350"/>
          <p14:tracePt t="42066" x="1571625" y="1276350"/>
          <p14:tracePt t="42077" x="1643063" y="1295400"/>
          <p14:tracePt t="42396" x="1724025" y="1295400"/>
          <p14:tracePt t="42407" x="1990725" y="1295400"/>
          <p14:tracePt t="42445" x="2044700" y="1295400"/>
          <p14:tracePt t="42455" x="2081213" y="1295400"/>
          <p14:tracePt t="42466" x="2116138" y="1303338"/>
          <p14:tracePt t="42479" x="2152650" y="1322388"/>
          <p14:tracePt t="42503" x="2170113" y="1322388"/>
          <p14:tracePt t="42747" x="2197100" y="1322388"/>
          <p14:tracePt t="42766" x="2251075" y="1303338"/>
          <p14:tracePt t="42771" x="2357438" y="1285875"/>
          <p14:tracePt t="42784" x="2455863" y="1285875"/>
          <p14:tracePt t="42795" x="2581275" y="1285875"/>
          <p14:tracePt t="42830" x="2660650" y="1285875"/>
          <p14:tracePt t="42833" x="2670175" y="1285875"/>
          <p14:tracePt t="42864" x="2687638" y="1285875"/>
          <p14:tracePt t="42881" x="2697163" y="1285875"/>
          <p14:tracePt t="43017" x="2687638" y="1285875"/>
          <p14:tracePt t="43028" x="2679700" y="1285875"/>
          <p14:tracePt t="43053" x="2670175" y="1285875"/>
          <p14:tracePt t="43065" x="2660650" y="1285875"/>
          <p14:tracePt t="43080" x="2652713" y="1285875"/>
          <p14:tracePt t="43090" x="2598738" y="1285875"/>
          <p14:tracePt t="43101" x="2571750" y="1285875"/>
          <p14:tracePt t="43125" x="2544763" y="1285875"/>
          <p14:tracePt t="43139" x="2446338" y="1285875"/>
          <p14:tracePt t="43163" x="2411413" y="1285875"/>
          <p14:tracePt t="43175" x="2366963" y="1285875"/>
          <p14:tracePt t="43197" x="2312988" y="1276350"/>
          <p14:tracePt t="43209" x="2303463" y="1276350"/>
          <p14:tracePt t="43220" x="2295525" y="1276350"/>
          <p14:tracePt t="43236" x="2286000" y="1276350"/>
          <p14:tracePt t="43298" x="2286000" y="1268413"/>
          <p14:tracePt t="43345" x="2303463" y="1258888"/>
          <p14:tracePt t="43356" x="2322513" y="1250950"/>
          <p14:tracePt t="43661" x="2303463" y="1250950"/>
          <p14:tracePt t="43674" x="2268538" y="1250950"/>
          <p14:tracePt t="43686" x="2197100" y="1250950"/>
          <p14:tracePt t="43706" x="2108200" y="1250950"/>
          <p14:tracePt t="43711" x="1982788" y="1250950"/>
          <p14:tracePt t="43725" x="1768475" y="1250950"/>
          <p14:tracePt t="43738" x="1679575" y="1250950"/>
          <p14:tracePt t="43760" x="1554163" y="1250950"/>
          <p14:tracePt t="43783" x="1490663" y="1250950"/>
          <p14:tracePt t="43792" x="1446213" y="1250950"/>
          <p14:tracePt t="43807" x="1330325" y="1258888"/>
          <p14:tracePt t="43836" x="1268413" y="1276350"/>
          <p14:tracePt t="43859" x="1258888" y="1285875"/>
          <p14:tracePt t="43873" x="1250950" y="1295400"/>
          <p14:tracePt t="43882" x="1241425" y="1295400"/>
          <p14:tracePt t="43892" x="1241425" y="1303338"/>
          <p14:tracePt t="44490" x="1276350" y="1268413"/>
          <p14:tracePt t="44503" x="1393825" y="1160463"/>
          <p14:tracePt t="44515" x="1633538" y="1000125"/>
          <p14:tracePt t="44526" x="1946275" y="785813"/>
          <p14:tracePt t="44538" x="2303463" y="633413"/>
          <p14:tracePt t="44551" x="3017838" y="295275"/>
          <p14:tracePt t="44563" x="3313113" y="160338"/>
          <p14:tracePt t="44589" x="3500438" y="107950"/>
          <p14:tracePt t="44600" x="3759200" y="53975"/>
          <p14:tracePt t="44613" x="3867150" y="53975"/>
          <p14:tracePt t="44633" x="4027488" y="53975"/>
          <p14:tracePt t="44650" x="4054475" y="53975"/>
          <p14:tracePt t="44674" x="4081463" y="61913"/>
          <p14:tracePt t="44689" x="4108450" y="71438"/>
          <p14:tracePt t="44699" x="4125913" y="115888"/>
          <p14:tracePt t="44721" x="4133850" y="152400"/>
          <p14:tracePt t="44734" x="4133850" y="241300"/>
          <p14:tracePt t="44759" x="4133850" y="303213"/>
          <p14:tracePt t="44772" x="4133850" y="347663"/>
          <p14:tracePt t="44783" x="4125913" y="446088"/>
          <p14:tracePt t="44798" x="4116388" y="482600"/>
          <p14:tracePt t="44819" x="4116388" y="571500"/>
          <p14:tracePt t="44832" x="4089400" y="625475"/>
          <p14:tracePt t="44855" x="4062413" y="679450"/>
          <p14:tracePt t="44868" x="3938588" y="795338"/>
          <p14:tracePt t="44882" x="3848100" y="839788"/>
          <p14:tracePt t="44904" x="3660775" y="938213"/>
          <p14:tracePt t="44917" x="3536950" y="990600"/>
          <p14:tracePt t="44941" x="3419475" y="1027113"/>
          <p14:tracePt t="44953" x="3232150" y="1089025"/>
          <p14:tracePt t="44966" x="3152775" y="1108075"/>
          <p14:tracePt t="44989" x="3089275" y="1116013"/>
          <p14:tracePt t="45001" x="3000375" y="1133475"/>
          <p14:tracePt t="45026" x="2955925" y="1143000"/>
          <p14:tracePt t="45040" x="2822575" y="1169988"/>
          <p14:tracePt t="45051" x="2759075" y="1169988"/>
          <p14:tracePt t="45068" x="2732088" y="1179513"/>
          <p14:tracePt t="45088" x="2670175" y="1187450"/>
          <p14:tracePt t="45112" x="2652713" y="1187450"/>
          <p14:tracePt t="45125" x="2633663" y="1204913"/>
          <p14:tracePt t="45135" x="2625725" y="1204913"/>
          <p14:tracePt t="45441" x="2625725" y="1223963"/>
          <p14:tracePt t="45453" x="2616200" y="1231900"/>
          <p14:tracePt t="45465" x="2616200" y="1241425"/>
          <p14:tracePt t="45501" x="2633663" y="1250950"/>
          <p14:tracePt t="45514" x="2660650" y="1258888"/>
          <p14:tracePt t="45526" x="2697163" y="1268413"/>
          <p14:tracePt t="45541" x="2714625" y="1285875"/>
          <p14:tracePt t="45550" x="2741613" y="1303338"/>
          <p14:tracePt t="45563" x="2759075" y="1322388"/>
          <p14:tracePt t="45575" x="2795588" y="1330325"/>
          <p14:tracePt t="45967" x="2803525" y="1330325"/>
          <p14:tracePt t="45977" x="2803525" y="1312863"/>
          <p14:tracePt t="45990" x="2813050" y="1303338"/>
          <p14:tracePt t="46002" x="2822575" y="1285875"/>
          <p14:tracePt t="46013" x="2822575" y="1276350"/>
          <p14:tracePt t="46026" x="2822575" y="1268413"/>
          <p14:tracePt t="46123" x="2822575" y="1276350"/>
          <p14:tracePt t="46136" x="2822575" y="1285875"/>
          <p14:tracePt t="46307" x="2822575" y="1295400"/>
          <p14:tracePt t="46318" x="2776538" y="1303338"/>
          <p14:tracePt t="46331" x="2705100" y="1312863"/>
          <p14:tracePt t="46343" x="2598738" y="1312863"/>
          <p14:tracePt t="46354" x="2465388" y="1312863"/>
          <p14:tracePt t="46367" x="2133600" y="1312863"/>
          <p14:tracePt t="46378" x="1946275" y="1312863"/>
          <p14:tracePt t="46395" x="1795463" y="1330325"/>
          <p14:tracePt t="46415" x="1616075" y="1339850"/>
          <p14:tracePt t="46429" x="1554163" y="1339850"/>
          <p14:tracePt t="46453" x="1517650" y="1339850"/>
          <p14:tracePt t="46465" x="1455738" y="1339850"/>
          <p14:tracePt t="46490" x="1438275" y="1339850"/>
          <p14:tracePt t="46502" x="1401763" y="1347788"/>
          <p14:tracePt t="46514" x="1384300" y="1347788"/>
          <p14:tracePt t="46549" x="1384300" y="1357313"/>
          <p14:tracePt t="46623" x="1374775" y="1357313"/>
          <p14:tracePt t="46636" x="1366838" y="1357313"/>
          <p14:tracePt t="46866" x="1366838" y="1347788"/>
          <p14:tracePt t="48604" x="0" y="0"/>
        </p14:tracePtLst>
        <p14:tracePtLst>
          <p14:tracePt t="57320" x="1366838" y="1965325"/>
          <p14:tracePt t="57601" x="1366838" y="1946275"/>
          <p14:tracePt t="57615" x="1339850" y="1919288"/>
          <p14:tracePt t="57625" x="1322388" y="1884363"/>
          <p14:tracePt t="57640" x="1312863" y="1830388"/>
          <p14:tracePt t="57651" x="1285875" y="1785938"/>
          <p14:tracePt t="57662" x="1268413" y="1679575"/>
          <p14:tracePt t="57676" x="1258888" y="1652588"/>
          <p14:tracePt t="57693" x="1258888" y="1643063"/>
          <p14:tracePt t="57712" x="1258888" y="1625600"/>
          <p14:tracePt t="57760" x="1250950" y="1598613"/>
          <p14:tracePt t="57775" x="1250950" y="1581150"/>
          <p14:tracePt t="57783" x="1250950" y="1571625"/>
          <p14:tracePt t="57796" x="1250950" y="1554163"/>
          <p14:tracePt t="57833" x="1250950" y="1544638"/>
          <p14:tracePt t="57870" x="1250950" y="1509713"/>
          <p14:tracePt t="57881" x="1250950" y="1482725"/>
          <p14:tracePt t="57895" x="1250950" y="1446213"/>
          <p14:tracePt t="57905" x="1250950" y="1428750"/>
          <p14:tracePt t="57918" x="1258888" y="1401763"/>
          <p14:tracePt t="57931" x="1268413" y="1393825"/>
          <p14:tracePt t="57969" x="1276350" y="1384300"/>
          <p14:tracePt t="57983" x="1276350" y="1374775"/>
          <p14:tracePt t="57992" x="1295400" y="1366838"/>
          <p14:tracePt t="58003" x="1312863" y="1347788"/>
          <p14:tracePt t="58014" x="1339850" y="1339850"/>
          <p14:tracePt t="58028" x="1357313" y="1322388"/>
          <p14:tracePt t="58052" x="1366838" y="1322388"/>
          <p14:tracePt t="58067" x="1366838" y="1330325"/>
          <p14:tracePt t="58346" x="1401763" y="1330325"/>
          <p14:tracePt t="58359" x="1446213" y="1330325"/>
          <p14:tracePt t="58369" x="1490663" y="1330325"/>
          <p14:tracePt t="58383" x="1544638" y="1347788"/>
          <p14:tracePt t="58395" x="1581150" y="1384300"/>
          <p14:tracePt t="58406" x="1625600" y="1419225"/>
          <p14:tracePt t="58416" x="1704975" y="1544638"/>
          <p14:tracePt t="58444" x="1751013" y="1598613"/>
          <p14:tracePt t="58455" x="1812925" y="1724025"/>
          <p14:tracePt t="58466" x="1847850" y="1785938"/>
          <p14:tracePt t="58492" x="1866900" y="1857375"/>
          <p14:tracePt t="58503" x="1919288" y="2044700"/>
          <p14:tracePt t="58527" x="1938338" y="2125663"/>
          <p14:tracePt t="58539" x="1938338" y="2170113"/>
          <p14:tracePt t="58551" x="1946275" y="2241550"/>
          <p14:tracePt t="58582" x="1946275" y="2259013"/>
          <p14:tracePt t="58773" x="1946275" y="2268538"/>
          <p14:tracePt t="58783" x="1919288" y="2268538"/>
          <p14:tracePt t="58794" x="1874838" y="2268538"/>
          <p14:tracePt t="58815" x="1795463" y="2268538"/>
          <p14:tracePt t="58832" x="1598613" y="2276475"/>
          <p14:tracePt t="58833" x="1473200" y="2295525"/>
          <p14:tracePt t="58857" x="1241425" y="2357438"/>
          <p14:tracePt t="58869" x="1169988" y="2384425"/>
          <p14:tracePt t="58887" x="1125538" y="2401888"/>
          <p14:tracePt t="58905" x="1108075" y="2411413"/>
          <p14:tracePt t="58920" x="1098550" y="2419350"/>
          <p14:tracePt t="58981" x="1081088" y="2438400"/>
          <p14:tracePt t="60198" x="1081088" y="2411413"/>
          <p14:tracePt t="60210" x="1116013" y="2366963"/>
          <p14:tracePt t="60222" x="1133475" y="2347913"/>
          <p14:tracePt t="60233" x="1204913" y="2286000"/>
          <p14:tracePt t="60264" x="1276350" y="2241550"/>
          <p14:tracePt t="60270" x="1374775" y="2197100"/>
          <p14:tracePt t="60284" x="1482725" y="2143125"/>
          <p14:tracePt t="60298" x="1795463" y="2081213"/>
          <p14:tracePt t="60319" x="2017713" y="2062163"/>
          <p14:tracePt t="60331" x="2116138" y="2089150"/>
          <p14:tracePt t="60356" x="2197100" y="2125663"/>
          <p14:tracePt t="60369" x="2374900" y="2197100"/>
          <p14:tracePt t="60384" x="2473325" y="2232025"/>
          <p14:tracePt t="60407" x="2581275" y="2276475"/>
          <p14:tracePt t="60417" x="2697163" y="2312988"/>
          <p14:tracePt t="60771" x="2697163" y="2303463"/>
          <p14:tracePt t="60797" x="2697163" y="2295525"/>
          <p14:tracePt t="60799" x="2697163" y="2286000"/>
          <p14:tracePt t="60818" x="2687638" y="2268538"/>
          <p14:tracePt t="60831" x="2679700" y="2251075"/>
          <p14:tracePt t="60844" x="2670175" y="2251075"/>
          <p14:tracePt t="60855" x="2652713" y="2232025"/>
          <p14:tracePt t="60880" x="2633663" y="2224088"/>
          <p14:tracePt t="60893" x="2625725" y="2224088"/>
          <p14:tracePt t="60904" x="2608263" y="2224088"/>
          <p14:tracePt t="60953" x="2608263" y="2214563"/>
          <p14:tracePt t="60990" x="2608263" y="2205038"/>
          <p14:tracePt t="61015" x="2608263" y="2197100"/>
          <p14:tracePt t="61028" x="2625725" y="2197100"/>
          <p14:tracePt t="61041" x="2643188" y="2187575"/>
          <p14:tracePt t="61052" x="2670175" y="2179638"/>
          <p14:tracePt t="61063" x="2705100" y="2170113"/>
          <p14:tracePt t="61074" x="2776538" y="2152650"/>
          <p14:tracePt t="61087" x="2822575" y="2152650"/>
          <p14:tracePt t="61111" x="2857500" y="2143125"/>
          <p14:tracePt t="61123" x="2919413" y="2143125"/>
          <p14:tracePt t="61148" x="2946400" y="2143125"/>
          <p14:tracePt t="61162" x="2973388" y="2143125"/>
          <p14:tracePt t="61173" x="3044825" y="2143125"/>
          <p14:tracePt t="61204" x="3081338" y="2143125"/>
          <p14:tracePt t="61210" x="3125788" y="2187575"/>
          <p14:tracePt t="61469" x="3160713" y="2187575"/>
          <p14:tracePt t="61479" x="3214688" y="2187575"/>
          <p14:tracePt t="61491" x="3303588" y="2179638"/>
          <p14:tracePt t="61502" x="3598863" y="2152650"/>
          <p14:tracePt t="61525" x="3875088" y="2143125"/>
          <p14:tracePt t="61548" x="3990975" y="2143125"/>
          <p14:tracePt t="61560" x="4116388" y="2143125"/>
          <p14:tracePt t="61575" x="4286250" y="2170113"/>
          <p14:tracePt t="61597" x="4357688" y="2187575"/>
          <p14:tracePt t="61611" x="4456113" y="2241550"/>
          <p14:tracePt t="61642" x="4510088" y="2276475"/>
          <p14:tracePt t="61647" x="4537075" y="2303463"/>
          <p14:tracePt t="61988" x="4545013" y="2303463"/>
          <p14:tracePt t="62002" x="4554538" y="2312988"/>
          <p14:tracePt t="62015" x="4554538" y="2339975"/>
          <p14:tracePt t="62026" x="4554538" y="2374900"/>
          <p14:tracePt t="62046" x="4554538" y="2401888"/>
          <p14:tracePt t="62050" x="4537075" y="2473325"/>
          <p14:tracePt t="62079" x="4527550" y="2500313"/>
          <p14:tracePt t="62087" x="4510088" y="2536825"/>
          <p14:tracePt t="62099" x="4473575" y="2697163"/>
          <p14:tracePt t="62124" x="4456113" y="2847975"/>
          <p14:tracePt t="62430" x="4446588" y="2874963"/>
          <p14:tracePt t="62442" x="4438650" y="2919413"/>
          <p14:tracePt t="62452" x="4348163" y="3143250"/>
          <p14:tracePt t="62475" x="4286250" y="3286125"/>
          <p14:tracePt t="62488" x="4170363" y="3527425"/>
          <p14:tracePt t="62502" x="4133850" y="3581400"/>
          <p14:tracePt t="62532" x="4133850" y="3589338"/>
          <p14:tracePt t="62536" x="4125913" y="3598863"/>
          <p14:tracePt t="63122" x="4125913" y="3608388"/>
          <p14:tracePt t="63147" x="4116388" y="3616325"/>
          <p14:tracePt t="63161" x="4108450" y="3625850"/>
          <p14:tracePt t="63173" x="4108450" y="3633788"/>
          <p14:tracePt t="63184" x="4108450" y="3643313"/>
          <p14:tracePt t="63197" x="4098925" y="3652838"/>
          <p14:tracePt t="63208" x="4081463" y="3687763"/>
          <p14:tracePt t="63223" x="4081463" y="3705225"/>
          <p14:tracePt t="63245" x="4062413" y="3759200"/>
          <p14:tracePt t="63268" x="4062413" y="3776663"/>
          <p14:tracePt t="63280" x="4062413" y="3803650"/>
          <p14:tracePt t="63293" x="4062413" y="3822700"/>
          <p14:tracePt t="63965" x="4044950" y="3813175"/>
          <p14:tracePt t="63976" x="4017963" y="3759200"/>
          <p14:tracePt t="63987" x="3946525" y="3705225"/>
          <p14:tracePt t="64000" x="3884613" y="3633788"/>
          <p14:tracePt t="64017" x="3741738" y="3446463"/>
          <p14:tracePt t="64038" x="3633788" y="3330575"/>
          <p14:tracePt t="64049" x="3402013" y="3000375"/>
          <p14:tracePt t="64079" x="3303588" y="2847975"/>
          <p14:tracePt t="64085" x="3214688" y="2670175"/>
          <p14:tracePt t="64098" x="3089275" y="2428875"/>
          <p14:tracePt t="64125" x="3036888" y="2268538"/>
          <p14:tracePt t="64135" x="3027363" y="2205038"/>
          <p14:tracePt t="64159" x="3027363" y="2125663"/>
          <p14:tracePt t="64170" x="3036888" y="2036763"/>
          <p14:tracePt t="64182" x="3116263" y="1911350"/>
          <p14:tracePt t="64208" x="3152775" y="1884363"/>
          <p14:tracePt t="64219" x="3179763" y="1874838"/>
          <p14:tracePt t="64548" x="3179763" y="1893888"/>
          <p14:tracePt t="64561" x="3179763" y="1919288"/>
          <p14:tracePt t="64575" x="3179763" y="1938338"/>
          <p14:tracePt t="64585" x="3179763" y="1965325"/>
          <p14:tracePt t="64597" x="3152775" y="1982788"/>
          <p14:tracePt t="64611" x="3125788" y="2009775"/>
          <p14:tracePt t="64621" x="3108325" y="2036763"/>
          <p14:tracePt t="64646" x="3081338" y="2054225"/>
          <p14:tracePt t="64660" x="3054350" y="2108200"/>
          <p14:tracePt t="64673" x="2928938" y="2205038"/>
          <p14:tracePt t="64703" x="2857500" y="2251075"/>
          <p14:tracePt t="64707" x="2732088" y="2303463"/>
          <p14:tracePt t="64732" x="2687638" y="2330450"/>
          <p14:tracePt t="64743" x="2633663" y="2339975"/>
          <p14:tracePt t="64766" x="2598738" y="2347913"/>
          <p14:tracePt t="64769" x="2536825" y="2347913"/>
          <p14:tracePt t="64792" x="2500313" y="2347913"/>
          <p14:tracePt t="64806" x="2455863" y="2339975"/>
          <p14:tracePt t="64829" x="2446338" y="2330450"/>
          <p14:tracePt t="64878" x="2446338" y="2322513"/>
          <p14:tracePt t="64966" x="2446338" y="2303463"/>
          <p14:tracePt t="64975" x="2482850" y="2286000"/>
          <p14:tracePt t="64988" x="2554288" y="2251075"/>
          <p14:tracePt t="65000" x="2776538" y="2179638"/>
          <p14:tracePt t="65025" x="2901950" y="2152650"/>
          <p14:tracePt t="65036" x="3036888" y="2125663"/>
          <p14:tracePt t="65049" x="3143250" y="2116138"/>
          <p14:tracePt t="65062" x="3241675" y="2108200"/>
          <p14:tracePt t="65074" x="3394075" y="2108200"/>
          <p14:tracePt t="65098" x="3455988" y="2108200"/>
          <p14:tracePt t="65109" x="3554413" y="2108200"/>
          <p14:tracePt t="65139" x="3589338" y="2108200"/>
          <p14:tracePt t="65146" x="3616325" y="2108200"/>
          <p14:tracePt t="65159" x="3687763" y="2116138"/>
          <p14:tracePt t="65193" x="3732213" y="2116138"/>
          <p14:tracePt t="65493" x="3776663" y="2116138"/>
          <p14:tracePt t="65501" x="3830638" y="2116138"/>
          <p14:tracePt t="65513" x="3965575" y="2170113"/>
          <p14:tracePt t="65535" x="4027488" y="2214563"/>
          <p14:tracePt t="65549" x="4081463" y="2251075"/>
          <p14:tracePt t="65560" x="4160838" y="2295525"/>
          <p14:tracePt t="65586" x="4187825" y="2303463"/>
          <p14:tracePt t="65600" x="4224338" y="2312988"/>
          <p14:tracePt t="65611" x="4241800" y="2312988"/>
          <p14:tracePt t="65643" x="4268788" y="2330450"/>
          <p14:tracePt t="66132" x="4268788" y="2366963"/>
          <p14:tracePt t="66145" x="4268788" y="2374900"/>
          <p14:tracePt t="66157" x="4268788" y="2401888"/>
          <p14:tracePt t="66169" x="4268788" y="2438400"/>
          <p14:tracePt t="66182" x="4205288" y="2544763"/>
          <p14:tracePt t="66206" x="4133850" y="2616200"/>
          <p14:tracePt t="66217" x="4054475" y="2670175"/>
          <p14:tracePt t="66233" x="3857625" y="2768600"/>
          <p14:tracePt t="66256" x="3759200" y="2803525"/>
          <p14:tracePt t="66267" x="3562350" y="2894013"/>
          <p14:tracePt t="66291" x="3455988" y="2965450"/>
          <p14:tracePt t="66298" x="3268663" y="3125788"/>
          <p14:tracePt t="66317" x="3197225" y="3187700"/>
          <p14:tracePt t="66341" x="3143250" y="3205163"/>
          <p14:tracePt t="66354" x="3071813" y="3214688"/>
          <p14:tracePt t="66376" x="3071813" y="3152775"/>
          <p14:tracePt t="66646" x="3062288" y="3133725"/>
          <p14:tracePt t="66660" x="3044825" y="3098800"/>
          <p14:tracePt t="66670" x="3009900" y="3044825"/>
          <p14:tracePt t="66681" x="2938463" y="2955925"/>
          <p14:tracePt t="66694" x="2867025" y="2874963"/>
          <p14:tracePt t="66707" x="2741613" y="2660650"/>
          <p14:tracePt t="66732" x="2697163" y="2544763"/>
          <p14:tracePt t="66743" x="2670175" y="2455863"/>
          <p14:tracePt t="66754" x="2652713" y="2357438"/>
          <p14:tracePt t="66780" x="2652713" y="2330450"/>
          <p14:tracePt t="66790" x="2652713" y="2312988"/>
          <p14:tracePt t="66804" x="2652713" y="2303463"/>
          <p14:tracePt t="66841" x="2652713" y="2295525"/>
          <p14:tracePt t="66853" x="2652713" y="2286000"/>
          <p14:tracePt t="66866" x="2670175" y="2286000"/>
          <p14:tracePt t="66876" x="2679700" y="2286000"/>
          <p14:tracePt t="67548" x="2679700" y="2303463"/>
          <p14:tracePt t="67560" x="2687638" y="2330450"/>
          <p14:tracePt t="67581" x="2697163" y="2339975"/>
          <p14:tracePt t="67585" x="2705100" y="2357438"/>
          <p14:tracePt t="67596" x="2705100" y="2366963"/>
          <p14:tracePt t="67611" x="2732088" y="2393950"/>
          <p14:tracePt t="67631" x="2741613" y="2411413"/>
          <p14:tracePt t="67645" x="2741613" y="2419350"/>
          <p14:tracePt t="67669" x="2751138" y="2438400"/>
          <p14:tracePt t="67682" x="2751138" y="2446338"/>
          <p14:tracePt t="68169" x="2751138" y="2455863"/>
          <p14:tracePt t="68180" x="2751138" y="2473325"/>
          <p14:tracePt t="68497" x="2751138" y="2500313"/>
          <p14:tracePt t="68513" x="2751138" y="2517775"/>
          <p14:tracePt t="68523" x="2751138" y="2527300"/>
          <p14:tracePt t="68533" x="2751138" y="2544763"/>
          <p14:tracePt t="68546" x="2751138" y="2554288"/>
          <p14:tracePt t="68559" x="2751138" y="2562225"/>
          <p14:tracePt t="68864" x="2732088" y="2589213"/>
          <p14:tracePt t="68875" x="2705100" y="2643188"/>
          <p14:tracePt t="68892" x="2652713" y="2759075"/>
          <p14:tracePt t="68894" x="2589213" y="2874963"/>
          <p14:tracePt t="68912" x="2517775" y="3000375"/>
          <p14:tracePt t="68924" x="2401888" y="3241675"/>
          <p14:tracePt t="68955" x="2366963" y="3330575"/>
          <p14:tracePt t="68960" x="2347913" y="3384550"/>
          <p14:tracePt t="68972" x="2312988" y="3473450"/>
          <p14:tracePt t="68999" x="2312988" y="3500438"/>
          <p14:tracePt t="69009" x="2303463" y="3527425"/>
          <p14:tracePt t="69035" x="2303463" y="3536950"/>
          <p14:tracePt t="69744" x="2322513" y="3536950"/>
          <p14:tracePt t="69778" x="2330450" y="3536950"/>
          <p14:tracePt t="69802" x="2347913" y="3527425"/>
          <p14:tracePt t="69825" x="2366963" y="3527425"/>
          <p14:tracePt t="69838" x="2374900" y="3527425"/>
          <p14:tracePt t="70119" x="2366963" y="3527425"/>
          <p14:tracePt t="70132" x="2357438" y="3527425"/>
          <p14:tracePt t="70217" x="2357438" y="3517900"/>
          <p14:tracePt t="70253" x="2357438" y="3509963"/>
          <p14:tracePt t="70280" x="2366963" y="3509963"/>
          <p14:tracePt t="70296" x="2366963" y="3500438"/>
          <p14:tracePt t="70351" x="2374900" y="3500438"/>
          <p14:tracePt t="70814" x="2374900" y="3482975"/>
          <p14:tracePt t="70826" x="2357438" y="3455988"/>
          <p14:tracePt t="70838" x="2339975" y="3438525"/>
          <p14:tracePt t="70851" x="2322513" y="3411538"/>
          <p14:tracePt t="70863" x="2303463" y="3394075"/>
          <p14:tracePt t="70874" x="2286000" y="3357563"/>
          <p14:tracePt t="70890" x="2276475" y="3340100"/>
          <p14:tracePt t="70960" x="2276475" y="3330575"/>
          <p14:tracePt t="70997" x="2276475" y="3322638"/>
          <p14:tracePt t="71191" x="2295525" y="3322638"/>
          <p14:tracePt t="71204" x="2312988" y="3322638"/>
          <p14:tracePt t="71218" x="2322513" y="3322638"/>
          <p14:tracePt t="71229" x="2366963" y="3322638"/>
          <p14:tracePt t="71243" x="2374900" y="3322638"/>
          <p14:tracePt t="71264" x="2401888" y="3322638"/>
          <p14:tracePt t="71279" x="2455863" y="3330575"/>
          <p14:tracePt t="71299" x="2482850" y="3340100"/>
          <p14:tracePt t="71314" x="2509838" y="3357563"/>
          <p14:tracePt t="71328" x="2562225" y="3367088"/>
          <p14:tracePt t="71350" x="2589213" y="3375025"/>
          <p14:tracePt t="71363" x="2608263" y="3375025"/>
          <p14:tracePt t="71691" x="2633663" y="3375025"/>
          <p14:tracePt t="71705" x="2670175" y="3375025"/>
          <p14:tracePt t="71715" x="2768600" y="3367088"/>
          <p14:tracePt t="71741" x="2830513" y="3367088"/>
          <p14:tracePt t="71752" x="2901950" y="3367088"/>
          <p14:tracePt t="71764" x="3071813" y="3367088"/>
          <p14:tracePt t="71793" x="3170238" y="3367088"/>
          <p14:tracePt t="71793" x="3241675" y="3367088"/>
          <p14:tracePt t="71815" x="3367088" y="3367088"/>
          <p14:tracePt t="71839" x="3402013" y="3375025"/>
          <p14:tracePt t="72084" x="3446463" y="3402013"/>
          <p14:tracePt t="72094" x="3517900" y="3473450"/>
          <p14:tracePt t="72105" x="3616325" y="3562350"/>
          <p14:tracePt t="72119" x="3840163" y="3813175"/>
          <p14:tracePt t="72142" x="3938588" y="3929063"/>
          <p14:tracePt t="72154" x="4017963" y="4071938"/>
          <p14:tracePt t="72167" x="4143375" y="4295775"/>
          <p14:tracePt t="72191" x="4197350" y="4394200"/>
          <p14:tracePt t="72203" x="4259263" y="4491038"/>
          <p14:tracePt t="72352" x="0" y="0"/>
        </p14:tracePtLst>
        <p14:tracePtLst>
          <p14:tracePt t="76403" x="2295525" y="3357563"/>
          <p14:tracePt t="76718" x="2286000" y="3357563"/>
          <p14:tracePt t="76731" x="2286000" y="3348038"/>
          <p14:tracePt t="76739" x="2286000" y="3340100"/>
          <p14:tracePt t="76827" x="2286000" y="3330575"/>
          <p14:tracePt t="76838" x="2286000" y="3313113"/>
          <p14:tracePt t="76849" x="2286000" y="3286125"/>
          <p14:tracePt t="76861" x="2303463" y="3241675"/>
          <p14:tracePt t="76873" x="2322513" y="3170238"/>
          <p14:tracePt t="76891" x="2330450" y="3152775"/>
          <p14:tracePt t="76911" x="2339975" y="3143250"/>
          <p14:tracePt t="76924" x="2347913" y="3125788"/>
          <p14:tracePt t="76959" x="2347913" y="3108325"/>
          <p14:tracePt t="76971" x="2357438" y="3089275"/>
          <p14:tracePt t="76989" x="2366963" y="3081338"/>
          <p14:tracePt t="77070" x="2374900" y="3098800"/>
          <p14:tracePt t="77265" x="2374900" y="3009900"/>
          <p14:tracePt t="77276" x="2374900" y="2894013"/>
          <p14:tracePt t="77288" x="2374900" y="2741613"/>
          <p14:tracePt t="77298" x="2401888" y="2544763"/>
          <p14:tracePt t="77313" x="2446338" y="2357438"/>
          <p14:tracePt t="77337" x="2455863" y="2322513"/>
          <p14:tracePt t="77350" x="2473325" y="2303463"/>
          <p14:tracePt t="77362" x="2482850" y="2295525"/>
          <p14:tracePt t="77394" x="2490788" y="2276475"/>
          <p14:tracePt t="77410" x="2490788" y="2268538"/>
          <p14:tracePt t="77510" x="2509838" y="2286000"/>
          <p14:tracePt t="77524" x="2527300" y="2295525"/>
          <p14:tracePt t="77558" x="2527300" y="2303463"/>
          <p14:tracePt t="77605" x="2527300" y="2312988"/>
          <p14:tracePt t="77632" x="2554288" y="2312988"/>
          <p14:tracePt t="77643" x="2581275" y="2312988"/>
          <p14:tracePt t="77654" x="2598738" y="2312988"/>
          <p14:tracePt t="77924" x="2608263" y="2312988"/>
          <p14:tracePt t="77936" x="2652713" y="2286000"/>
          <p14:tracePt t="77954" x="2768600" y="2205038"/>
          <p14:tracePt t="77961" x="3429000" y="1919288"/>
          <p14:tracePt t="77971" x="3768725" y="1803400"/>
          <p14:tracePt t="77984" x="4081463" y="1731963"/>
          <p14:tracePt t="78010" x="4491038" y="1660525"/>
          <p14:tracePt t="78021" x="4633913" y="1660525"/>
          <p14:tracePt t="78033" x="4724400" y="1660525"/>
          <p14:tracePt t="78058" x="4795838" y="1660525"/>
          <p14:tracePt t="78069" x="4911725" y="1670050"/>
          <p14:tracePt t="78094" x="4983163" y="1704975"/>
          <p14:tracePt t="78106" x="5089525" y="1812925"/>
          <p14:tracePt t="78118" x="5160963" y="1901825"/>
          <p14:tracePt t="78361" x="5160963" y="1911350"/>
          <p14:tracePt t="78423" x="5187950" y="1928813"/>
          <p14:tracePt t="78436" x="5224463" y="1965325"/>
          <p14:tracePt t="78452" x="5295900" y="2027238"/>
          <p14:tracePt t="78459" x="5348288" y="2081213"/>
          <p14:tracePt t="78472" x="5438775" y="2187575"/>
          <p14:tracePt t="78495" x="5456238" y="2214563"/>
          <p14:tracePt t="78520" x="5465763" y="2251075"/>
          <p14:tracePt t="78531" x="5465763" y="2259013"/>
          <p14:tracePt t="78545" x="5456238" y="2276475"/>
          <p14:tracePt t="78557" x="5438775" y="2295525"/>
          <p14:tracePt t="78584" x="5429250" y="2303463"/>
          <p14:tracePt t="78593" x="5419725" y="2303463"/>
          <p14:tracePt t="78654" x="5411788" y="2330450"/>
          <p14:tracePt t="78666" x="5394325" y="2357438"/>
          <p14:tracePt t="78679" x="5384800" y="2393950"/>
          <p14:tracePt t="78690" x="5340350" y="2490788"/>
          <p14:tracePt t="78715" x="5322888" y="2527300"/>
          <p14:tracePt t="78726" x="5313363" y="2616200"/>
          <p14:tracePt t="78739" x="5313363" y="2652713"/>
          <p14:tracePt t="78763" x="5313363" y="2670175"/>
          <p14:tracePt t="78947" x="5295900" y="2660650"/>
          <p14:tracePt t="78959" x="5276850" y="2643188"/>
          <p14:tracePt t="78971" x="5224463" y="2581275"/>
          <p14:tracePt t="78984" x="5116513" y="2490788"/>
          <p14:tracePt t="78995" x="4633913" y="2187575"/>
          <p14:tracePt t="79019" x="4340225" y="2036763"/>
          <p14:tracePt t="79032" x="4017963" y="1901825"/>
          <p14:tracePt t="79044" x="3482975" y="1822450"/>
          <p14:tracePt t="79070" x="3286125" y="1803400"/>
          <p14:tracePt t="79080" x="3071813" y="1795463"/>
          <p14:tracePt t="79094" x="3036888" y="1795463"/>
          <p14:tracePt t="79129" x="3000375" y="1795463"/>
          <p14:tracePt t="79154" x="3000375" y="1785938"/>
          <p14:tracePt t="79191" x="3000375" y="1776413"/>
          <p14:tracePt t="79202" x="3009900" y="1776413"/>
          <p14:tracePt t="79213" x="3044825" y="1768475"/>
          <p14:tracePt t="79230" x="3187700" y="1741488"/>
          <p14:tracePt t="79251" x="3276600" y="1731963"/>
          <p14:tracePt t="79262" x="3465513" y="1731963"/>
          <p14:tracePt t="79288" x="3554413" y="1731963"/>
          <p14:tracePt t="79297" x="3633788" y="1741488"/>
          <p14:tracePt t="79313" x="3830638" y="1830388"/>
          <p14:tracePt t="79348" x="4081463" y="1982788"/>
          <p14:tracePt t="79360" x="4214813" y="2062163"/>
          <p14:tracePt t="79373" x="4322763" y="2152650"/>
          <p14:tracePt t="79387" x="4419600" y="2224088"/>
          <p14:tracePt t="79397" x="4491038" y="2295525"/>
          <p14:tracePt t="79591" x="4491038" y="2322513"/>
          <p14:tracePt t="79604" x="4491038" y="2393950"/>
          <p14:tracePt t="79618" x="4491038" y="2536825"/>
          <p14:tracePt t="79629" x="4491038" y="2795588"/>
          <p14:tracePt t="79640" x="4491038" y="3133725"/>
          <p14:tracePt t="79659" x="4554538" y="3608388"/>
          <p14:tracePt t="79677" x="4581525" y="3714750"/>
          <p14:tracePt t="79691" x="4581525" y="3795713"/>
          <p14:tracePt t="79703" x="4608513" y="3929063"/>
          <p14:tracePt t="79727" x="4616450" y="3983038"/>
          <p14:tracePt t="79738" x="4616450" y="4027488"/>
          <p14:tracePt t="79750" x="4625975" y="4098925"/>
          <p14:tracePt t="79978" x="0" y="0"/>
        </p14:tracePtLst>
        <p14:tracePtLst>
          <p14:tracePt t="86028" x="3616325" y="2633663"/>
          <p14:tracePt t="86327" x="3571875" y="2608263"/>
          <p14:tracePt t="86342" x="3517900" y="2544763"/>
          <p14:tracePt t="86352" x="3473450" y="2482850"/>
          <p14:tracePt t="86363" x="3429000" y="2411413"/>
          <p14:tracePt t="86378" x="3348038" y="2312988"/>
          <p14:tracePt t="86391" x="3330575" y="2286000"/>
          <p14:tracePt t="86412" x="3322638" y="2286000"/>
          <p14:tracePt t="86423" x="3303588" y="2259013"/>
          <p14:tracePt t="86455" x="3276600" y="2232025"/>
          <p14:tracePt t="86462" x="3251200" y="2179638"/>
          <p14:tracePt t="86473" x="3143250" y="2054225"/>
          <p14:tracePt t="86497" x="3098800" y="1982788"/>
          <p14:tracePt t="86511" x="3017838" y="1911350"/>
          <p14:tracePt t="86524" x="3000375" y="1893888"/>
          <p14:tracePt t="86548" x="2990850" y="1893888"/>
          <p14:tracePt t="86572" x="2982913" y="1893888"/>
          <p14:tracePt t="86634" x="2973388" y="1893888"/>
          <p14:tracePt t="86681" x="2965450" y="1893888"/>
          <p14:tracePt t="86693" x="2955925" y="1919288"/>
          <p14:tracePt t="86704" x="2946400" y="1946275"/>
          <p14:tracePt t="86717" x="2946400" y="1973263"/>
          <p14:tracePt t="86729" x="2946400" y="2027238"/>
          <p14:tracePt t="86741" x="2946400" y="2044700"/>
          <p14:tracePt t="86766" x="2955925" y="2062163"/>
          <p14:tracePt t="86777" x="2990850" y="2062163"/>
          <p14:tracePt t="87192" x="2946400" y="2062163"/>
          <p14:tracePt t="87206" x="2901950" y="2062163"/>
          <p14:tracePt t="87217" x="2813050" y="2044700"/>
          <p14:tracePt t="87250" x="2786063" y="2036763"/>
          <p14:tracePt t="87254" x="2776538" y="2027238"/>
          <p14:tracePt t="87267" x="2759075" y="2027238"/>
          <p14:tracePt t="87292" x="2751138" y="2027238"/>
          <p14:tracePt t="87314" x="2732088" y="2027238"/>
          <p14:tracePt t="87331" x="2724150" y="2027238"/>
          <p14:tracePt t="87339" x="2714625" y="2027238"/>
          <p14:tracePt t="87351" x="2705100" y="2036763"/>
          <p14:tracePt t="87364" x="2705100" y="2044700"/>
          <p14:tracePt t="87383" x="2697163" y="2044700"/>
          <p14:tracePt t="87398" x="2679700" y="2062163"/>
          <p14:tracePt t="87424" x="2660650" y="2081213"/>
          <p14:tracePt t="87435" x="2660650" y="2089150"/>
          <p14:tracePt t="87473" x="2652713" y="2089150"/>
          <p14:tracePt t="87534" x="2633663" y="2116138"/>
          <p14:tracePt t="87546" x="2625725" y="2133600"/>
          <p14:tracePt t="87899" x="2616200" y="2133600"/>
          <p14:tracePt t="87923" x="2608263" y="2143125"/>
          <p14:tracePt t="87937" x="2598738" y="2143125"/>
          <p14:tracePt t="87956" x="2598738" y="2152650"/>
          <p14:tracePt t="87969" x="2589213" y="2152650"/>
          <p14:tracePt t="93180" x="2598738" y="2152650"/>
          <p14:tracePt t="93192" x="2608263" y="2152650"/>
          <p14:tracePt t="93218" x="2616200" y="2152650"/>
          <p14:tracePt t="93233" x="2625725" y="2152650"/>
          <p14:tracePt t="93242" x="2633663" y="2152650"/>
          <p14:tracePt t="93254" x="2643188" y="2152650"/>
          <p14:tracePt t="93280" x="2652713" y="2152650"/>
          <p14:tracePt t="93314" x="2660650" y="2152650"/>
          <p14:tracePt t="93411" x="2679700" y="2152650"/>
          <p14:tracePt t="93425" x="2687638" y="2152650"/>
          <p14:tracePt t="93452" x="2697163" y="2152650"/>
          <p14:tracePt t="93923" x="2652713" y="2170113"/>
          <p14:tracePt t="93936" x="2562225" y="2187575"/>
          <p14:tracePt t="93947" x="2446338" y="2224088"/>
          <p14:tracePt t="93961" x="2286000" y="2295525"/>
          <p14:tracePt t="93971" x="2044700" y="2438400"/>
          <p14:tracePt t="93997" x="1982788" y="2465388"/>
          <p14:tracePt t="94020" x="1857375" y="2536825"/>
          <p14:tracePt t="94034" x="1803400" y="2562225"/>
          <p14:tracePt t="94046" x="1751013" y="2589213"/>
          <p14:tracePt t="94057" x="1670050" y="2608263"/>
          <p14:tracePt t="94083" x="1616075" y="2616200"/>
          <p14:tracePt t="94093" x="1598613" y="2616200"/>
          <p14:tracePt t="94106" x="1544638" y="2616200"/>
          <p14:tracePt t="94131" x="1536700" y="2616200"/>
          <p14:tracePt t="94143" x="1517650" y="2616200"/>
          <p14:tracePt t="94156" x="1500188" y="2616200"/>
          <p14:tracePt t="94188" x="1500188" y="2608263"/>
          <p14:tracePt t="94192" x="1490663" y="2589213"/>
          <p14:tracePt t="94264" x="1490663" y="2581275"/>
          <p14:tracePt t="94313" x="1490663" y="2571750"/>
          <p14:tracePt t="94338" x="1500188" y="2562225"/>
          <p14:tracePt t="94354" x="1544638" y="2554288"/>
          <p14:tracePt t="94362" x="1608138" y="2536825"/>
          <p14:tracePt t="94374" x="1795463" y="2536825"/>
          <p14:tracePt t="94391" x="1911350" y="2536825"/>
          <p14:tracePt t="94412" x="2170113" y="2544763"/>
          <p14:tracePt t="94424" x="2330450" y="2589213"/>
          <p14:tracePt t="94457" x="2616200" y="2751138"/>
          <p14:tracePt t="94472" x="2732088" y="2840038"/>
          <p14:tracePt t="94484" x="2830513" y="2938463"/>
          <p14:tracePt t="94497" x="3000375" y="3081338"/>
          <p14:tracePt t="94510" x="3054350" y="3116263"/>
          <p14:tracePt t="94533" x="3098800" y="3133725"/>
          <p14:tracePt t="94544" x="3125788" y="3160713"/>
          <p14:tracePt t="94802" x="3116263" y="3160713"/>
          <p14:tracePt t="94826" x="3108325" y="3170238"/>
          <p14:tracePt t="94861" x="3081338" y="3170238"/>
          <p14:tracePt t="94874" x="3044825" y="3170238"/>
          <p14:tracePt t="94886" x="3009900" y="3179763"/>
          <p14:tracePt t="94898" x="2946400" y="3197225"/>
          <p14:tracePt t="94912" x="2919413" y="3214688"/>
          <p14:tracePt t="94936" x="2874963" y="3224213"/>
          <p14:tracePt t="94948" x="2803525" y="3251200"/>
          <p14:tracePt t="94972" x="2768600" y="3259138"/>
          <p14:tracePt t="94984" x="2697163" y="3276600"/>
          <p14:tracePt t="95017" x="2633663" y="3276600"/>
          <p14:tracePt t="95032" x="2616200" y="3276600"/>
          <p14:tracePt t="95049" x="2598738" y="3276600"/>
          <p14:tracePt t="95058" x="2571750" y="3276600"/>
          <p14:tracePt t="95079" x="2544763" y="3276600"/>
          <p14:tracePt t="95081" x="2536825" y="3276600"/>
          <p14:tracePt t="95107" x="2527300" y="3276600"/>
          <p14:tracePt t="95130" x="2517775" y="3276600"/>
          <p14:tracePt t="95143" x="2509838" y="3276600"/>
          <p14:tracePt t="95168" x="2500313" y="3268663"/>
          <p14:tracePt t="95618" x="2500313" y="3259138"/>
          <p14:tracePt t="95631" x="2509838" y="3259138"/>
          <p14:tracePt t="95641" x="2536825" y="3259138"/>
          <p14:tracePt t="95655" x="2571750" y="3259138"/>
          <p14:tracePt t="95679" x="2589213" y="3259138"/>
          <p14:tracePt t="95692" x="2598738" y="3259138"/>
          <p14:tracePt t="95702" x="2643188" y="3259138"/>
          <p14:tracePt t="95727" x="2660650" y="3268663"/>
          <p14:tracePt t="95738" x="2768600" y="3286125"/>
          <p14:tracePt t="95768" x="2822575" y="3322638"/>
          <p14:tracePt t="95785" x="2884488" y="3367088"/>
          <p14:tracePt t="95789" x="2965450" y="3438525"/>
          <p14:tracePt t="95803" x="2990850" y="3465513"/>
          <p14:tracePt t="95825" x="3036888" y="3482975"/>
          <p14:tracePt t="96118" x="3027363" y="3482975"/>
          <p14:tracePt t="96129" x="3009900" y="3500438"/>
          <p14:tracePt t="96202" x="3017838" y="3517900"/>
          <p14:tracePt t="96215" x="3044825" y="3536950"/>
          <p14:tracePt t="96229" x="3071813" y="3562350"/>
          <p14:tracePt t="96239" x="3089275" y="3581400"/>
          <p14:tracePt t="96250" x="3108325" y="3589338"/>
          <p14:tracePt t="96263" x="3116263" y="3608388"/>
          <p14:tracePt t="96275" x="3125788" y="3643313"/>
          <p14:tracePt t="96297" x="3143250" y="3652838"/>
          <p14:tracePt t="96315" x="3187700" y="3697288"/>
          <p14:tracePt t="96344" x="3205163" y="3714750"/>
          <p14:tracePt t="96349" x="3214688" y="3724275"/>
          <p14:tracePt t="96628" x="3214688" y="3714750"/>
          <p14:tracePt t="96640" x="3205163" y="3679825"/>
          <p14:tracePt t="96654" x="3179763" y="3625850"/>
          <p14:tracePt t="96666" x="3143250" y="3562350"/>
          <p14:tracePt t="96680" x="3089275" y="3465513"/>
          <p14:tracePt t="96703" x="3081338" y="3438525"/>
          <p14:tracePt t="96713" x="3054350" y="3419475"/>
          <p14:tracePt t="96726" x="3017838" y="3384550"/>
          <p14:tracePt t="96750" x="3000375" y="3367088"/>
          <p14:tracePt t="96761" x="2965450" y="3322638"/>
          <p14:tracePt t="96788" x="2938463" y="3313113"/>
          <p14:tracePt t="96794" x="2919413" y="3295650"/>
          <p14:tracePt t="96815" x="2894013" y="3276600"/>
          <p14:tracePt t="96836" x="2894013" y="3268663"/>
          <p14:tracePt t="97664" x="2901950" y="3251200"/>
          <p14:tracePt t="97682" x="2928938" y="3232150"/>
          <p14:tracePt t="97689" x="2990850" y="3197225"/>
          <p14:tracePt t="97715" x="3054350" y="3170238"/>
          <p14:tracePt t="97738" x="3081338" y="3160713"/>
          <p14:tracePt t="97749" x="3108325" y="3152775"/>
          <p14:tracePt t="97762" x="3125788" y="3143250"/>
          <p14:tracePt t="97776" x="3205163" y="3108325"/>
          <p14:tracePt t="97787" x="3251200" y="3081338"/>
          <p14:tracePt t="97803" x="3303588" y="3054350"/>
          <p14:tracePt t="97823" x="3384550" y="3000375"/>
          <p14:tracePt t="97848" x="3402013" y="2990850"/>
          <p14:tracePt t="97860" x="3411538" y="2990850"/>
          <p14:tracePt t="98154" x="3429000" y="2990850"/>
          <p14:tracePt t="98167" x="3455988" y="2990850"/>
          <p14:tracePt t="98177" x="3509963" y="2990850"/>
          <p14:tracePt t="98189" x="3633788" y="2973388"/>
          <p14:tracePt t="98201" x="3786188" y="2973388"/>
          <p14:tracePt t="98214" x="3938588" y="2973388"/>
          <p14:tracePt t="98226" x="4214813" y="3036888"/>
          <p14:tracePt t="98251" x="4330700" y="3089275"/>
          <p14:tracePt t="98262" x="4537075" y="3197225"/>
          <p14:tracePt t="98274" x="4633913" y="3232150"/>
          <p14:tracePt t="98298" x="4705350" y="3276600"/>
          <p14:tracePt t="98310" x="4830763" y="3411538"/>
          <p14:tracePt t="98325" x="4875213" y="3446463"/>
          <p14:tracePt t="98347" x="4894263" y="3473450"/>
          <p14:tracePt t="98591" x="4973638" y="3465513"/>
          <p14:tracePt t="98604" x="5116513" y="3411538"/>
          <p14:tracePt t="98616" x="5303838" y="3322638"/>
          <p14:tracePt t="98628" x="5562600" y="3241675"/>
          <p14:tracePt t="98640" x="5803900" y="3170238"/>
          <p14:tracePt t="98652" x="6027738" y="3108325"/>
          <p14:tracePt t="98663" x="6286500" y="3081338"/>
          <p14:tracePt t="98679" x="6634163" y="3062288"/>
          <p14:tracePt t="98701" x="6867525" y="3062288"/>
          <p14:tracePt t="98713" x="6973888" y="3062288"/>
          <p14:tracePt t="98737" x="7062788" y="3062288"/>
          <p14:tracePt t="98749" x="7108825" y="3062288"/>
          <p14:tracePt t="98762" x="7161213" y="3062288"/>
          <p14:tracePt t="99078" x="7170738" y="3062288"/>
          <p14:tracePt t="99091" x="7188200" y="3071813"/>
          <p14:tracePt t="99105" x="7215188" y="3081338"/>
          <p14:tracePt t="99117" x="7232650" y="3089275"/>
          <p14:tracePt t="99139" x="7251700" y="3098800"/>
          <p14:tracePt t="99152" x="7259638" y="3108325"/>
          <p14:tracePt t="99165" x="7269163" y="3108325"/>
          <p14:tracePt t="99176" x="7277100" y="3108325"/>
          <p14:tracePt t="99188" x="7296150" y="3116263"/>
          <p14:tracePt t="99214" x="7313613" y="3125788"/>
          <p14:tracePt t="99224" x="7323138" y="3125788"/>
          <p14:tracePt t="99236" x="7340600" y="3143250"/>
          <p14:tracePt t="99274" x="7348538" y="3143250"/>
          <p14:tracePt t="99285" x="7358063" y="3143250"/>
          <p14:tracePt t="99309" x="7367588" y="3143250"/>
          <p14:tracePt t="100164" x="7358063" y="3133725"/>
          <p14:tracePt t="100179" x="7296150" y="3098800"/>
          <p14:tracePt t="100189" x="7170738" y="3027363"/>
          <p14:tracePt t="100200" x="6894513" y="2919413"/>
          <p14:tracePt t="100211" x="6419850" y="2724150"/>
          <p14:tracePt t="100224" x="5375275" y="2465388"/>
          <p14:tracePt t="100248" x="4884738" y="2357438"/>
          <p14:tracePt t="100261" x="4179888" y="2286000"/>
          <p14:tracePt t="100288" x="3956050" y="2286000"/>
          <p14:tracePt t="100295" x="3803650" y="2286000"/>
          <p14:tracePt t="100310" x="3598863" y="2286000"/>
          <p14:tracePt t="100334" x="3517900" y="2268538"/>
          <p14:tracePt t="100346" x="3455988" y="2259013"/>
          <p14:tracePt t="100615" x="3402013" y="2259013"/>
          <p14:tracePt t="100628" x="3303588" y="2268538"/>
          <p14:tracePt t="100638" x="3170238" y="2286000"/>
          <p14:tracePt t="100651" x="2928938" y="2339975"/>
          <p14:tracePt t="100663" x="1990725" y="2633663"/>
          <p14:tracePt t="100674" x="1509713" y="2874963"/>
          <p14:tracePt t="100708" x="1125538" y="3036888"/>
          <p14:tracePt t="100711" x="679450" y="3268663"/>
          <p14:tracePt t="100737" x="581025" y="3322638"/>
          <p14:tracePt t="100748" x="490538" y="3375025"/>
          <p14:tracePt t="100773" x="473075" y="3384550"/>
          <p14:tracePt t="100799" x="465138" y="3384550"/>
          <p14:tracePt t="100825" x="465138" y="3375025"/>
          <p14:tracePt t="101126" x="465138" y="3340100"/>
          <p14:tracePt t="101144" x="473075" y="3268663"/>
          <p14:tracePt t="101154" x="527050" y="3143250"/>
          <p14:tracePt t="101164" x="588963" y="3000375"/>
          <p14:tracePt t="101175" x="669925" y="2874963"/>
          <p14:tracePt t="101187" x="803275" y="2679700"/>
          <p14:tracePt t="101200" x="874713" y="2608263"/>
          <p14:tracePt t="101223" x="911225" y="2562225"/>
          <p14:tracePt t="101236" x="955675" y="2517775"/>
          <p14:tracePt t="101251" x="1027113" y="2438400"/>
          <p14:tracePt t="101273" x="1062038" y="2411413"/>
          <p14:tracePt t="101284" x="1143000" y="2339975"/>
          <p14:tracePt t="101300" x="1169988" y="2312988"/>
          <p14:tracePt t="101333" x="1187450" y="2303463"/>
          <p14:tracePt t="101360" x="1187450" y="2330450"/>
          <p14:tracePt t="102443" x="1214438" y="2330450"/>
          <p14:tracePt t="102454" x="1241425" y="2330450"/>
          <p14:tracePt t="102468" x="1276350" y="2330450"/>
          <p14:tracePt t="102480" x="1401763" y="2339975"/>
          <p14:tracePt t="102504" x="1482725" y="2357438"/>
          <p14:tracePt t="102516" x="1581150" y="2401888"/>
          <p14:tracePt t="102528" x="1608138" y="2419350"/>
          <p14:tracePt t="102553" x="1633538" y="2438400"/>
          <p14:tracePt t="102565" x="1679575" y="2455863"/>
          <p14:tracePt t="102594" x="1704975" y="2465388"/>
          <p14:tracePt t="102602" x="1741488" y="2482850"/>
          <p14:tracePt t="102613" x="1839913" y="2536825"/>
          <p14:tracePt t="102644" x="1884363" y="2554288"/>
          <p14:tracePt t="102650" x="1938338" y="2581275"/>
          <p14:tracePt t="102930" x="2027238" y="2571750"/>
          <p14:tracePt t="102942" x="2152650" y="2527300"/>
          <p14:tracePt t="102953" x="2303463" y="2517775"/>
          <p14:tracePt t="102970" x="2608263" y="2509838"/>
          <p14:tracePt t="102992" x="2857500" y="2490788"/>
          <p14:tracePt t="103016" x="2990850" y="2482850"/>
          <p14:tracePt t="103031" x="3125788" y="2482850"/>
          <p14:tracePt t="103040" x="3276600" y="2482850"/>
          <p14:tracePt t="103053" x="3527425" y="2517775"/>
          <p14:tracePt t="103066" x="3625850" y="2571750"/>
          <p14:tracePt t="103089" x="3697288" y="2616200"/>
          <p14:tracePt t="103100" x="3768725" y="2724150"/>
          <p14:tracePt t="103443" x="3768725" y="2732088"/>
          <p14:tracePt t="103454" x="3768725" y="2741613"/>
          <p14:tracePt t="103472" x="3768725" y="2768600"/>
          <p14:tracePt t="103478" x="3768725" y="2795588"/>
          <p14:tracePt t="103501" x="3768725" y="2830513"/>
          <p14:tracePt t="103505" x="3795713" y="2928938"/>
          <p14:tracePt t="103535" x="3822700" y="2982913"/>
          <p14:tracePt t="103538" x="3875088" y="3143250"/>
          <p14:tracePt t="103566" x="3911600" y="3268663"/>
          <p14:tracePt t="103577" x="3965575" y="3375025"/>
          <p14:tracePt t="103588" x="4010025" y="3554413"/>
          <p14:tracePt t="103807" x="4000500" y="3544888"/>
          <p14:tracePt t="103827" x="3983038" y="3527425"/>
          <p14:tracePt t="103846" x="3973513" y="3517900"/>
          <p14:tracePt t="103859" x="3965575" y="3517900"/>
          <p14:tracePt t="103868" x="3956050" y="3517900"/>
          <p14:tracePt t="103881" x="3946525" y="3517900"/>
          <p14:tracePt t="103889" x="3938588" y="3554413"/>
          <p14:tracePt t="103916" x="3929063" y="3589338"/>
          <p14:tracePt t="103931" x="3911600" y="3643313"/>
          <p14:tracePt t="103942" x="3795713" y="3822700"/>
          <p14:tracePt t="103965" x="3724275" y="3911600"/>
          <p14:tracePt t="103979" x="3625850" y="4017963"/>
          <p14:tracePt t="103992" x="3429000" y="4187825"/>
          <p14:tracePt t="104016" x="3330575" y="4232275"/>
          <p14:tracePt t="104026" x="3152775" y="4295775"/>
          <p14:tracePt t="104053" x="3044825" y="4303713"/>
          <p14:tracePt t="104064" x="2938463" y="4303713"/>
          <p14:tracePt t="104075" x="2751138" y="4303713"/>
          <p14:tracePt t="104100" x="2714625" y="4295775"/>
          <p14:tracePt t="104503" x="2705100" y="4295775"/>
          <p14:tracePt t="104513" x="2687638" y="4295775"/>
          <p14:tracePt t="104528" x="2660650" y="4295775"/>
          <p14:tracePt t="104539" x="2608263" y="4251325"/>
          <p14:tracePt t="104550" x="2366963" y="4098925"/>
          <p14:tracePt t="104565" x="2143125" y="3946525"/>
          <p14:tracePt t="104589" x="1928813" y="3795713"/>
          <p14:tracePt t="104599" x="1697038" y="3598863"/>
          <p14:tracePt t="104613" x="1250950" y="3251200"/>
          <p14:tracePt t="104644" x="1054100" y="3089275"/>
          <p14:tracePt t="104648" x="776288" y="2840038"/>
          <p14:tracePt t="104674" x="696913" y="2768600"/>
          <p14:tracePt t="104685" x="625475" y="2732088"/>
          <p14:tracePt t="104696" x="554038" y="2724150"/>
          <p14:tracePt t="104723" x="527050" y="2724150"/>
          <p14:tracePt t="105028" x="544513" y="2714625"/>
          <p14:tracePt t="105040" x="554038" y="2705100"/>
          <p14:tracePt t="105050" x="581025" y="2687638"/>
          <p14:tracePt t="105064" x="608013" y="2660650"/>
          <p14:tracePt t="105075" x="625475" y="2633663"/>
          <p14:tracePt t="105087" x="660400" y="2581275"/>
          <p14:tracePt t="105113" x="669925" y="2562225"/>
          <p14:tracePt t="105124" x="679450" y="2544763"/>
          <p14:tracePt t="105136" x="714375" y="2509838"/>
          <p14:tracePt t="105150" x="723900" y="2490788"/>
          <p14:tracePt t="107051" x="741363" y="2490788"/>
          <p14:tracePt t="107063" x="768350" y="2500313"/>
          <p14:tracePt t="107075" x="795338" y="2509838"/>
          <p14:tracePt t="107087" x="830263" y="2527300"/>
          <p14:tracePt t="107112" x="847725" y="2536825"/>
          <p14:tracePt t="107124" x="866775" y="2536825"/>
          <p14:tracePt t="107135" x="884238" y="2544763"/>
          <p14:tracePt t="107160" x="901700" y="2544763"/>
          <p14:tracePt t="107187" x="919163" y="2544763"/>
          <p14:tracePt t="107201" x="928688" y="2544763"/>
          <p14:tracePt t="107209" x="938213" y="2527300"/>
          <p14:tracePt t="107526" x="938213" y="2554288"/>
          <p14:tracePt t="107538" x="938213" y="2589213"/>
          <p14:tracePt t="107553" x="938213" y="2660650"/>
          <p14:tracePt t="107564" x="938213" y="2768600"/>
          <p14:tracePt t="107574" x="955675" y="2955925"/>
          <p14:tracePt t="107588" x="1036638" y="3465513"/>
          <p14:tracePt t="107612" x="1143000" y="3751263"/>
          <p14:tracePt t="107623" x="1347788" y="4160838"/>
          <p14:tracePt t="107647" x="1411288" y="4303713"/>
          <p14:tracePt t="107661" x="1473200" y="4394200"/>
          <p14:tracePt t="107674" x="1536700" y="4500563"/>
          <p14:tracePt t="107705" x="1544638" y="4537075"/>
          <p14:tracePt t="107988" x="1554163" y="4537075"/>
          <p14:tracePt t="108002" x="1554163" y="4527550"/>
          <p14:tracePt t="108040" x="1554163" y="4518025"/>
          <p14:tracePt t="108171" x="1544638" y="4518025"/>
          <p14:tracePt t="108209" x="1536700" y="4518025"/>
          <p14:tracePt t="108368" x="1536700" y="4500563"/>
          <p14:tracePt t="108379" x="1536700" y="4483100"/>
          <p14:tracePt t="108392" x="1554163" y="4465638"/>
          <p14:tracePt t="108404" x="1616075" y="4367213"/>
          <p14:tracePt t="108428" x="1652588" y="4313238"/>
          <p14:tracePt t="108440" x="1679575" y="4251325"/>
          <p14:tracePt t="108452" x="1741488" y="4133850"/>
          <p14:tracePt t="108464" x="2027238" y="3598863"/>
          <p14:tracePt t="108488" x="2232025" y="3170238"/>
          <p14:tracePt t="108501" x="2482850" y="2803525"/>
          <p14:tracePt t="108515" x="3017838" y="2108200"/>
          <p14:tracePt t="108538" x="3259138" y="1839913"/>
          <p14:tracePt t="108551" x="3517900" y="1571625"/>
          <p14:tracePt t="108563" x="3608388" y="1465263"/>
          <p14:tracePt t="108586" x="3679825" y="1401763"/>
          <p14:tracePt t="108598" x="3751263" y="1330325"/>
          <p14:tracePt t="108614" x="3813175" y="1303338"/>
          <p14:tracePt t="108793" x="3803650" y="1312863"/>
          <p14:tracePt t="108805" x="3795713" y="1339850"/>
          <p14:tracePt t="108819" x="3776663" y="1374775"/>
          <p14:tracePt t="108831" x="3759200" y="1411288"/>
          <p14:tracePt t="108843" x="3660775" y="1616075"/>
          <p14:tracePt t="108866" x="3589338" y="1847850"/>
          <p14:tracePt t="108879" x="3438525" y="2143125"/>
          <p14:tracePt t="108891" x="3286125" y="2446338"/>
          <p14:tracePt t="108903" x="2990850" y="2938463"/>
          <p14:tracePt t="108918" x="2919413" y="3044825"/>
          <p14:tracePt t="108941" x="2847975" y="3133725"/>
          <p14:tracePt t="108952" x="2741613" y="3268663"/>
          <p14:tracePt t="108976" x="2697163" y="3313113"/>
          <p14:tracePt t="108988" x="2670175" y="3348038"/>
          <p14:tracePt t="109001" x="2625725" y="3384550"/>
          <p14:tracePt t="109306" x="2554288" y="3438525"/>
          <p14:tracePt t="109318" x="2411413" y="3598863"/>
          <p14:tracePt t="109329" x="2143125" y="3867150"/>
          <p14:tracePt t="109342" x="1724025" y="4357688"/>
          <p14:tracePt t="109357" x="1625600" y="4473575"/>
          <p14:tracePt t="109378" x="1544638" y="4572000"/>
          <p14:tracePt t="109390" x="1401763" y="4732338"/>
          <p14:tracePt t="109404" x="1330325" y="4813300"/>
          <p14:tracePt t="109427" x="1285875" y="4867275"/>
          <p14:tracePt t="109438" x="1214438" y="4965700"/>
          <p14:tracePt t="109469" x="1187450" y="5000625"/>
          <p14:tracePt t="109478" x="1160463" y="5045075"/>
          <p14:tracePt t="109488" x="1125538" y="5072063"/>
          <p14:tracePt t="109520" x="1108075" y="5089525"/>
          <p14:tracePt t="109525" x="1071563" y="5089525"/>
          <p14:tracePt t="109549" x="1044575" y="5089525"/>
          <p14:tracePt t="109561" x="1036638" y="5089525"/>
          <p14:tracePt t="109573" x="1027113" y="5089525"/>
          <p14:tracePt t="109841" x="1027113" y="5037138"/>
          <p14:tracePt t="109853" x="1036638" y="4973638"/>
          <p14:tracePt t="109866" x="1054100" y="4938713"/>
          <p14:tracePt t="109877" x="1071563" y="4911725"/>
          <p14:tracePt t="109894" x="1116013" y="4830763"/>
          <p14:tracePt t="109923" x="1152525" y="4803775"/>
          <p14:tracePt t="109927" x="1204913" y="4759325"/>
          <p14:tracePt t="109957" x="1223963" y="4751388"/>
          <p14:tracePt t="109964" x="1231900" y="4751388"/>
          <p14:tracePt t="110012" x="1241425" y="4751388"/>
          <p14:tracePt t="110024" x="1250950" y="4751388"/>
          <p14:tracePt t="110037" x="1276350" y="4741863"/>
          <p14:tracePt t="110049" x="1322388" y="4724400"/>
          <p14:tracePt t="110062" x="1357313" y="4705350"/>
          <p14:tracePt t="110086" x="1366838" y="4705350"/>
          <p14:tracePt t="110098" x="1374775" y="4697413"/>
          <p14:tracePt t="110109" x="1401763" y="4687888"/>
          <p14:tracePt t="110141" x="1411288" y="4679950"/>
          <p14:tracePt t="110146" x="1438275" y="4679950"/>
          <p14:tracePt t="110184" x="1446213" y="4679950"/>
          <p14:tracePt t="110548" x="1446213" y="4581525"/>
          <p14:tracePt t="110566" x="1446213" y="4402138"/>
          <p14:tracePt t="110579" x="1473200" y="4133850"/>
          <p14:tracePt t="110586" x="1509713" y="3813175"/>
          <p14:tracePt t="110598" x="1625600" y="3322638"/>
          <p14:tracePt t="110621" x="1660525" y="3179763"/>
          <p14:tracePt t="110633" x="1724025" y="2928938"/>
          <p14:tracePt t="110659" x="1768475" y="2803525"/>
          <p14:tracePt t="110670" x="1803400" y="2697163"/>
          <p14:tracePt t="110684" x="1901825" y="2419350"/>
          <p14:tracePt t="110706" x="1938338" y="2295525"/>
          <p14:tracePt t="110719" x="1965325" y="2197100"/>
          <p14:tracePt t="110732" x="1965325" y="2089150"/>
          <p14:tracePt t="110764" x="1946275" y="2062163"/>
          <p14:tracePt t="110770" x="1928813" y="2044700"/>
          <p14:tracePt t="110989" x="1893888" y="2017713"/>
          <p14:tracePt t="111000" x="1830388" y="1946275"/>
          <p14:tracePt t="111017" x="1776413" y="1847850"/>
          <p14:tracePt t="111025" x="1724025" y="1724025"/>
          <p14:tracePt t="111037" x="1608138" y="1509713"/>
          <p14:tracePt t="111050" x="1581150" y="1455738"/>
          <p14:tracePt t="111083" x="1527175" y="1393825"/>
          <p14:tracePt t="111096" x="1500188" y="1374775"/>
          <p14:tracePt t="111109" x="1473200" y="1357313"/>
          <p14:tracePt t="111121" x="1446213" y="1357313"/>
          <p14:tracePt t="111170" x="1446213" y="1347788"/>
          <p14:tracePt t="111206" x="1446213" y="1339850"/>
          <p14:tracePt t="111218" x="1438275" y="1339850"/>
          <p14:tracePt t="111238" x="1438275" y="1330325"/>
          <p14:tracePt t="111243" x="1428750" y="1330325"/>
          <p14:tracePt t="111255" x="1428750" y="1322388"/>
          <p14:tracePt t="111297" x="1428750" y="1312863"/>
          <p14:tracePt t="111305" x="1428750" y="1295400"/>
          <p14:tracePt t="111316" x="1419225" y="1295400"/>
          <p14:tracePt t="111341" x="1419225" y="1285875"/>
          <p14:tracePt t="111364" x="1419225" y="1276350"/>
          <p14:tracePt t="111402" x="1455738" y="1241425"/>
          <p14:tracePt t="111413" x="1517650" y="1214438"/>
          <p14:tracePt t="111426" x="1589088" y="1179513"/>
          <p14:tracePt t="111438" x="1731963" y="1133475"/>
          <p14:tracePt t="111463" x="1812925" y="1125538"/>
          <p14:tracePt t="111474" x="2000250" y="1098550"/>
          <p14:tracePt t="111488" x="2089150" y="1098550"/>
          <p14:tracePt t="111506" x="2179638" y="1098550"/>
          <p14:tracePt t="111523" x="2428875" y="1089025"/>
          <p14:tracePt t="111548" x="2562225" y="1089025"/>
          <p14:tracePt t="111561" x="2670175" y="1089025"/>
          <p14:tracePt t="111574" x="2901950" y="1116013"/>
          <p14:tracePt t="111596" x="3044825" y="1133475"/>
          <p14:tracePt t="111611" x="3160713" y="1160463"/>
          <p14:tracePt t="111622" x="3402013" y="1241425"/>
          <p14:tracePt t="111645" x="3500438" y="1276350"/>
          <p14:tracePt t="111657" x="3670300" y="1347788"/>
          <p14:tracePt t="111688" x="3724275" y="1366838"/>
          <p14:tracePt t="111694" x="3795713" y="1446213"/>
          <p14:tracePt t="111707" x="3813175" y="1500188"/>
          <p14:tracePt t="111732" x="3848100" y="1536700"/>
          <p14:tracePt t="112061" x="3867150" y="1536700"/>
          <p14:tracePt t="112074" x="3875088" y="1536700"/>
          <p14:tracePt t="112084" x="3902075" y="1536700"/>
          <p14:tracePt t="112096" x="3919538" y="1536700"/>
          <p14:tracePt t="112135" x="3919538" y="1544638"/>
          <p14:tracePt t="112145" x="3875088" y="1581150"/>
          <p14:tracePt t="112157" x="3795713" y="1679575"/>
          <p14:tracePt t="112170" x="3679825" y="1795463"/>
          <p14:tracePt t="112182" x="3402013" y="2054225"/>
          <p14:tracePt t="112205" x="3295650" y="2187575"/>
          <p14:tracePt t="112218" x="3205163" y="2286000"/>
          <p14:tracePt t="112230" x="3125788" y="2509838"/>
          <p14:tracePt t="112255" x="3125788" y="2571750"/>
          <p14:tracePt t="112267" x="3133725" y="2608263"/>
          <p14:tracePt t="112475" x="3133725" y="2616200"/>
          <p14:tracePt t="112485" x="3133725" y="2633663"/>
          <p14:tracePt t="112502" x="3125788" y="2643188"/>
          <p14:tracePt t="112517" x="3116263" y="2652713"/>
          <p14:tracePt t="112525" x="3081338" y="2705100"/>
          <p14:tracePt t="112536" x="2990850" y="2830513"/>
          <p14:tracePt t="112547" x="2455863" y="3589338"/>
          <p14:tracePt t="112579" x="2143125" y="4054475"/>
          <p14:tracePt t="112584" x="1687513" y="4732338"/>
          <p14:tracePt t="112596" x="1554163" y="4946650"/>
          <p14:tracePt t="112621" x="1490663" y="5045075"/>
          <p14:tracePt t="112633" x="1428750" y="5133975"/>
          <p14:tracePt t="112657" x="1419225" y="5143500"/>
          <p14:tracePt t="112669" x="1401763" y="5170488"/>
          <p14:tracePt t="112682" x="1384300" y="5180013"/>
          <p14:tracePt t="112962" x="1374775" y="5160963"/>
          <p14:tracePt t="112973" x="1374775" y="5126038"/>
          <p14:tracePt t="112985" x="1374775" y="5081588"/>
          <p14:tracePt t="113000" x="1374775" y="5018088"/>
          <p14:tracePt t="113016" x="1393825" y="4938713"/>
          <p14:tracePt t="113022" x="1428750" y="4840288"/>
          <p14:tracePt t="113035" x="1509713" y="4660900"/>
          <p14:tracePt t="113060" x="1554163" y="4589463"/>
          <p14:tracePt t="113068" x="1625600" y="4456113"/>
          <p14:tracePt t="113096" x="1670050" y="4402138"/>
          <p14:tracePt t="113109" x="1687513" y="4367213"/>
          <p14:tracePt t="113121" x="1724025" y="4322763"/>
          <p14:tracePt t="113143" x="1724025" y="4313238"/>
          <p14:tracePt t="113217" x="1724025" y="4322763"/>
          <p14:tracePt t="113229" x="1731963" y="4322763"/>
          <p14:tracePt t="113411" x="1731963" y="4340225"/>
          <p14:tracePt t="113432" x="1724025" y="4367213"/>
          <p14:tracePt t="113438" x="1714500" y="4394200"/>
          <p14:tracePt t="113453" x="1714500" y="4411663"/>
          <p14:tracePt t="113462" x="1704975" y="4429125"/>
          <p14:tracePt t="113474" x="1704975" y="4456113"/>
          <p14:tracePt t="113488" x="1704975" y="4473575"/>
          <p14:tracePt t="113520" x="1697038" y="4510088"/>
          <p14:tracePt t="113548" x="1697038" y="4518025"/>
          <p14:tracePt t="113559" x="1687513" y="4518025"/>
          <p14:tracePt t="113584" x="1687513" y="4527550"/>
          <p14:tracePt t="113596" x="1687513" y="4537075"/>
          <p14:tracePt t="113607" x="1687513" y="4545013"/>
          <p14:tracePt t="113620" x="1679575" y="4554538"/>
          <p14:tracePt t="113644" x="1679575" y="4562475"/>
          <p14:tracePt t="114021" x="1670050" y="4562475"/>
          <p14:tracePt t="114060" x="1660525" y="4562475"/>
          <p14:tracePt t="114080" x="1643063" y="4554538"/>
          <p14:tracePt t="114083" x="1625600" y="4554538"/>
          <p14:tracePt t="114095" x="1598613" y="4545013"/>
          <p14:tracePt t="114119" x="1589088" y="4537075"/>
          <p14:tracePt t="114144" x="1581150" y="4527550"/>
          <p14:tracePt t="114170" x="1571625" y="4518025"/>
          <p14:tracePt t="114184" x="1562100" y="4518025"/>
          <p14:tracePt t="114217" x="1562100" y="4510088"/>
          <p14:tracePt t="114511" x="1581150" y="4527550"/>
          <p14:tracePt t="114522" x="1598613" y="4537075"/>
          <p14:tracePt t="114535" x="1616075" y="4545013"/>
          <p14:tracePt t="114546" x="1616075" y="4554538"/>
          <p14:tracePt t="114559" x="1633538" y="4562475"/>
          <p14:tracePt t="114572" x="1643063" y="4572000"/>
          <p14:tracePt t="114582" x="1670050" y="4572000"/>
          <p14:tracePt t="114618" x="1679575" y="4572000"/>
          <p14:tracePt t="114627" x="1687513" y="4581525"/>
          <p14:tracePt t="114644" x="1697038" y="4581525"/>
          <p14:tracePt t="118727" x="1704975" y="4581525"/>
          <p14:tracePt t="118740" x="1704975" y="4589463"/>
          <p14:tracePt t="118752" x="1724025" y="4589463"/>
          <p14:tracePt t="118764" x="1731963" y="4598988"/>
          <p14:tracePt t="118783" x="1751013" y="4608513"/>
          <p14:tracePt t="118799" x="1768475" y="4608513"/>
          <p14:tracePt t="118801" x="1795463" y="4608513"/>
          <p14:tracePt t="118821" x="1822450" y="4608513"/>
          <p14:tracePt t="118834" x="1847850" y="4616450"/>
          <p14:tracePt t="118862" x="1866900" y="4616450"/>
          <p14:tracePt t="118897" x="1874838" y="4616450"/>
          <p14:tracePt t="118913" x="1884363" y="4616450"/>
          <p14:tracePt t="119325" x="1893888" y="4616450"/>
          <p14:tracePt t="119339" x="1911350" y="4616450"/>
          <p14:tracePt t="119351" x="1928813" y="4633913"/>
          <p14:tracePt t="119361" x="1946275" y="4643438"/>
          <p14:tracePt t="119374" x="2009775" y="4670425"/>
          <p14:tracePt t="119389" x="2027238" y="4679950"/>
          <p14:tracePt t="119409" x="2108200" y="4724400"/>
          <p14:tracePt t="119422" x="2133600" y="4741863"/>
          <p14:tracePt t="119457" x="2160588" y="4786313"/>
          <p14:tracePt t="119473" x="2160588" y="4803775"/>
          <p14:tracePt t="119484" x="2170113" y="4803775"/>
          <p14:tracePt t="119495" x="2179638" y="4813300"/>
          <p14:tracePt t="119970" x="2179638" y="4840288"/>
          <p14:tracePt t="119986" x="2179638" y="4875213"/>
          <p14:tracePt t="119998" x="2179638" y="4884738"/>
          <p14:tracePt t="120007" x="2179638" y="4902200"/>
          <p14:tracePt t="120081" x="2179638" y="4929188"/>
          <p14:tracePt t="120093" x="2187575" y="4938713"/>
          <p14:tracePt t="120105" x="2197100" y="4946650"/>
          <p14:tracePt t="120448" x="2160588" y="4938713"/>
          <p14:tracePt t="120458" x="2125663" y="4919663"/>
          <p14:tracePt t="120472" x="2071688" y="4902200"/>
          <p14:tracePt t="120483" x="1965325" y="4848225"/>
          <p14:tracePt t="120505" x="1928813" y="4830763"/>
          <p14:tracePt t="120523" x="1866900" y="4803775"/>
          <p14:tracePt t="120532" x="1839913" y="4776788"/>
          <p14:tracePt t="120558" x="1795463" y="4751388"/>
          <p14:tracePt t="120568" x="1724025" y="4660900"/>
          <p14:tracePt t="120583" x="1697038" y="4608513"/>
          <p14:tracePt t="120599" x="1660525" y="4572000"/>
          <p14:tracePt t="120615" x="1625600" y="4510088"/>
          <p14:tracePt t="120641" x="1625600" y="4491038"/>
          <p14:tracePt t="120653" x="1625600" y="4483100"/>
          <p14:tracePt t="120667" x="1625600" y="4438650"/>
          <p14:tracePt t="120909" x="1616075" y="4438650"/>
          <p14:tracePt t="120922" x="1598613" y="4438650"/>
          <p14:tracePt t="120939" x="1581150" y="4438650"/>
          <p14:tracePt t="120955" x="1571625" y="4438650"/>
          <p14:tracePt t="120958" x="1562100" y="4438650"/>
          <p14:tracePt t="120969" x="1554163" y="4438650"/>
          <p14:tracePt t="121002" x="1554163" y="4446588"/>
          <p14:tracePt t="121079" x="1554163" y="4456113"/>
          <p14:tracePt t="121092" x="1571625" y="4465638"/>
          <p14:tracePt t="121106" x="1598613" y="4483100"/>
          <p14:tracePt t="121116" x="1625600" y="4491038"/>
          <p14:tracePt t="121127" x="1643063" y="4510088"/>
          <p14:tracePt t="121140" x="1670050" y="4518025"/>
          <p14:tracePt t="121154" x="1724025" y="4554538"/>
          <p14:tracePt t="121176" x="1751013" y="4562475"/>
          <p14:tracePt t="121189" x="1785938" y="4581525"/>
          <p14:tracePt t="121220" x="1795463" y="4608513"/>
          <p14:tracePt t="121494" x="1803400" y="4616450"/>
          <p14:tracePt t="121506" x="1830388" y="4633913"/>
          <p14:tracePt t="121518" x="1857375" y="4633913"/>
          <p14:tracePt t="121531" x="1893888" y="4660900"/>
          <p14:tracePt t="121542" x="1973263" y="4714875"/>
          <p14:tracePt t="121568" x="2009775" y="4741863"/>
          <p14:tracePt t="121594" x="2017713" y="4751388"/>
          <p14:tracePt t="121607" x="2027238" y="4751388"/>
          <p14:tracePt t="122518" x="2054225" y="4751388"/>
          <p14:tracePt t="122537" x="2081213" y="4751388"/>
          <p14:tracePt t="122545" x="2098675" y="4751388"/>
          <p14:tracePt t="122556" x="2160588" y="4776788"/>
          <p14:tracePt t="122568" x="2197100" y="4786313"/>
          <p14:tracePt t="122583" x="2214563" y="4795838"/>
          <p14:tracePt t="122604" x="2241550" y="4803775"/>
          <p14:tracePt t="122618" x="2276475" y="4830763"/>
          <p14:tracePt t="122640" x="2295525" y="4840288"/>
          <p14:tracePt t="122654" x="2312988" y="4840288"/>
          <p14:tracePt t="123262" x="2312988" y="4848225"/>
          <p14:tracePt t="123387" x="2322513" y="4857750"/>
          <p14:tracePt t="123432" x="2322513" y="4867275"/>
          <p14:tracePt t="123835" x="2330450" y="4867275"/>
          <p14:tracePt t="124372" x="2322513" y="4840288"/>
          <p14:tracePt t="124383" x="2295525" y="4813300"/>
          <p14:tracePt t="124387" x="2276475" y="4786313"/>
          <p14:tracePt t="124408" x="2251075" y="4759325"/>
          <p14:tracePt t="124419" x="2214563" y="4697413"/>
          <p14:tracePt t="124445" x="2170113" y="4625975"/>
          <p14:tracePt t="124457" x="2108200" y="4527550"/>
          <p14:tracePt t="124469" x="1928813" y="4313238"/>
          <p14:tracePt t="124494" x="1857375" y="4232275"/>
          <p14:tracePt t="124505" x="1768475" y="4116388"/>
          <p14:tracePt t="124517" x="1741488" y="4037013"/>
          <p14:tracePt t="124542" x="1714500" y="3973513"/>
          <p14:tracePt t="124553" x="1704975" y="3919538"/>
          <p14:tracePt t="124834" x="1687513" y="3884613"/>
          <p14:tracePt t="124848" x="1652588" y="3786188"/>
          <p14:tracePt t="124859" x="1598613" y="3660775"/>
          <p14:tracePt t="124870" x="1473200" y="3160713"/>
          <p14:tracePt t="124888" x="1419225" y="2894013"/>
          <p14:tracePt t="124908" x="1393825" y="2438400"/>
          <p14:tracePt t="124935" x="1393825" y="2303463"/>
          <p14:tracePt t="124943" x="1393825" y="2152650"/>
          <p14:tracePt t="124955" x="1482725" y="1911350"/>
          <p14:tracePt t="124980" x="1571625" y="1795463"/>
          <p14:tracePt t="125003" x="1670050" y="1714500"/>
          <p14:tracePt t="125006" x="1830388" y="1554163"/>
          <p14:tracePt t="125030" x="1884363" y="1509713"/>
          <p14:tracePt t="125043" x="1919288" y="1509713"/>
          <p14:tracePt t="125335" x="1919288" y="1482725"/>
          <p14:tracePt t="125346" x="1928813" y="1465263"/>
          <p14:tracePt t="125357" x="1938338" y="1411288"/>
          <p14:tracePt t="125372" x="1938338" y="1366838"/>
          <p14:tracePt t="125382" x="1946275" y="1330325"/>
          <p14:tracePt t="125389" x="1946275" y="1276350"/>
          <p14:tracePt t="125420" x="1946275" y="1258888"/>
          <p14:tracePt t="125439" x="1938338" y="1250950"/>
          <p14:tracePt t="125443" x="1893888" y="1250950"/>
          <p14:tracePt t="125457" x="1866900" y="1250950"/>
          <p14:tracePt t="125480" x="1830388" y="1250950"/>
          <p14:tracePt t="125493" x="1758950" y="1250950"/>
          <p14:tracePt t="125516" x="1731963" y="1250950"/>
          <p14:tracePt t="125529" x="1714500" y="1250950"/>
          <p14:tracePt t="125542" x="1697038" y="1258888"/>
          <p14:tracePt t="125565" x="1687513" y="1258888"/>
          <p14:tracePt t="125750" x="1697038" y="1258888"/>
          <p14:tracePt t="125798" x="1724025" y="1250950"/>
          <p14:tracePt t="125809" x="1758950" y="1241425"/>
          <p14:tracePt t="125830" x="1795463" y="1241425"/>
          <p14:tracePt t="125833" x="1822450" y="1241425"/>
          <p14:tracePt t="125846" x="1874838" y="1241425"/>
          <p14:tracePt t="125870" x="1901825" y="1250950"/>
          <p14:tracePt t="125893" x="2036763" y="1312863"/>
          <p14:tracePt t="125896" x="2152650" y="1374775"/>
          <p14:tracePt t="126225" x="2160588" y="1357313"/>
          <p14:tracePt t="126235" x="2214563" y="1330325"/>
          <p14:tracePt t="126269" x="2251075" y="1322388"/>
          <p14:tracePt t="126273" x="2286000" y="1303338"/>
          <p14:tracePt t="126285" x="2312988" y="1295400"/>
          <p14:tracePt t="126296" x="2347913" y="1295400"/>
          <p14:tracePt t="126320" x="2374900" y="1295400"/>
          <p14:tracePt t="126333" x="2446338" y="1295400"/>
          <p14:tracePt t="126358" x="2473325" y="1295400"/>
          <p14:tracePt t="126369" x="2527300" y="1295400"/>
          <p14:tracePt t="126382" x="2554288" y="1295400"/>
          <p14:tracePt t="126398" x="2562225" y="1295400"/>
          <p14:tracePt t="126418" x="2589213" y="1295400"/>
          <p14:tracePt t="126662" x="2589213" y="1285875"/>
          <p14:tracePt t="126676" x="2589213" y="1250950"/>
          <p14:tracePt t="126686" x="2589213" y="1214438"/>
          <p14:tracePt t="126707" x="2589213" y="1143000"/>
          <p14:tracePt t="126717" x="2589213" y="1071563"/>
          <p14:tracePt t="126726" x="2589213" y="990600"/>
          <p14:tracePt t="126736" x="2589213" y="822325"/>
          <p14:tracePt t="126767" x="2598738" y="758825"/>
          <p14:tracePt t="126772" x="2660650" y="652463"/>
          <p14:tracePt t="126785" x="2687638" y="625475"/>
          <p14:tracePt t="126801" x="2705100" y="598488"/>
          <p14:tracePt t="126823" x="2741613" y="571500"/>
          <p14:tracePt t="126846" x="2776538" y="554038"/>
          <p14:tracePt t="126857" x="2894013" y="500063"/>
          <p14:tracePt t="126871" x="2946400" y="465138"/>
          <p14:tracePt t="127211" x="2955925" y="446088"/>
          <p14:tracePt t="127222" x="3000375" y="428625"/>
          <p14:tracePt t="127234" x="3098800" y="393700"/>
          <p14:tracePt t="127252" x="3367088" y="322263"/>
          <p14:tracePt t="127261" x="3536950" y="295275"/>
          <p14:tracePt t="127284" x="3705225" y="295275"/>
          <p14:tracePt t="127296" x="3867150" y="295275"/>
          <p14:tracePt t="127309" x="4170363" y="295275"/>
          <p14:tracePt t="127333" x="4276725" y="322263"/>
          <p14:tracePt t="127346" x="4394200" y="347663"/>
          <p14:tracePt t="127365" x="4581525" y="393700"/>
          <p14:tracePt t="127375" x="4643438" y="411163"/>
          <p14:tracePt t="127675" x="4660900" y="411163"/>
          <p14:tracePt t="127687" x="4697413" y="411163"/>
          <p14:tracePt t="127698" x="4776788" y="401638"/>
          <p14:tracePt t="127711" x="4867275" y="401638"/>
          <p14:tracePt t="127723" x="4973638" y="401638"/>
          <p14:tracePt t="127734" x="5081588" y="401638"/>
          <p14:tracePt t="127748" x="5187950" y="401638"/>
          <p14:tracePt t="127761" x="5322888" y="393700"/>
          <p14:tracePt t="127783" x="5384800" y="393700"/>
          <p14:tracePt t="127797" x="5456238" y="393700"/>
          <p14:tracePt t="127821" x="5473700" y="393700"/>
          <p14:tracePt t="128077" x="5491163" y="384175"/>
          <p14:tracePt t="128089" x="5554663" y="384175"/>
          <p14:tracePt t="128100" x="5786438" y="366713"/>
          <p14:tracePt t="128114" x="5902325" y="366713"/>
          <p14:tracePt t="128138" x="6027738" y="366713"/>
          <p14:tracePt t="128150" x="6215063" y="374650"/>
          <p14:tracePt t="128173" x="6296025" y="393700"/>
          <p14:tracePt t="128186" x="6330950" y="401638"/>
          <p14:tracePt t="128198" x="6402388" y="428625"/>
          <p14:tracePt t="128224" x="6438900" y="428625"/>
          <p14:tracePt t="129345" x="6429375" y="428625"/>
          <p14:tracePt t="129356" x="6411913" y="428625"/>
          <p14:tracePt t="129368" x="6384925" y="428625"/>
          <p14:tracePt t="129381" x="6330950" y="428625"/>
          <p14:tracePt t="129390" x="6188075" y="428625"/>
          <p14:tracePt t="129426" x="6062663" y="428625"/>
          <p14:tracePt t="129443" x="5991225" y="438150"/>
          <p14:tracePt t="129454" x="5919788" y="446088"/>
          <p14:tracePt t="129465" x="5857875" y="455613"/>
          <p14:tracePt t="129478" x="5768975" y="500063"/>
          <p14:tracePt t="129493" x="5732463" y="509588"/>
          <p14:tracePt t="129515" x="5705475" y="527050"/>
          <p14:tracePt t="129528" x="5680075" y="536575"/>
          <p14:tracePt t="129551" x="5661025" y="554038"/>
          <p14:tracePt t="129564" x="5643563" y="571500"/>
          <p14:tracePt t="129833" x="5634038" y="571500"/>
          <p14:tracePt t="129859" x="5634038" y="581025"/>
          <p14:tracePt t="129878" x="5626100" y="581025"/>
          <p14:tracePt t="129882" x="5589588" y="608013"/>
          <p14:tracePt t="129895" x="5572125" y="625475"/>
          <p14:tracePt t="129917" x="5545138" y="633413"/>
          <p14:tracePt t="129933" x="5510213" y="660400"/>
          <p14:tracePt t="129953" x="5500688" y="660400"/>
          <p14:tracePt t="129965" x="5465763" y="679450"/>
          <p14:tracePt t="129989" x="5456238" y="687388"/>
          <p14:tracePt t="130016" x="5446713" y="696913"/>
          <p14:tracePt t="130026" x="5438775" y="696913"/>
          <p14:tracePt t="130089" x="5429250" y="704850"/>
          <p14:tracePt t="130101" x="5419725" y="714375"/>
          <p14:tracePt t="130112" x="5411788" y="723900"/>
          <p14:tracePt t="130125" x="5394325" y="731838"/>
          <p14:tracePt t="130150" x="5375275" y="741363"/>
          <p14:tracePt t="130160" x="5357813" y="750888"/>
          <p14:tracePt t="130172" x="5348288" y="750888"/>
          <p14:tracePt t="130185" x="5322888" y="750888"/>
          <p14:tracePt t="130430" x="5313363" y="758825"/>
          <p14:tracePt t="130440" x="5295900" y="776288"/>
          <p14:tracePt t="130451" x="5268913" y="785813"/>
          <p14:tracePt t="130471" x="5232400" y="795338"/>
          <p14:tracePt t="130479" x="5170488" y="822325"/>
          <p14:tracePt t="130490" x="5054600" y="874713"/>
          <p14:tracePt t="130501" x="4724400" y="1081088"/>
          <p14:tracePt t="130526" x="4500563" y="1250950"/>
          <p14:tracePt t="130537" x="3990975" y="1633538"/>
          <p14:tracePt t="130552" x="3840163" y="1731963"/>
          <p14:tracePt t="130569" x="3705225" y="1803400"/>
          <p14:tracePt t="130588" x="3554413" y="1911350"/>
          <p14:tracePt t="130611" x="3500438" y="1946275"/>
          <p14:tracePt t="130624" x="3446463" y="1990725"/>
          <p14:tracePt t="130637" x="3357563" y="2098675"/>
          <p14:tracePt t="130659" x="3313113" y="2152650"/>
          <p14:tracePt t="130675" x="3286125" y="2179638"/>
          <p14:tracePt t="130685" x="3286125" y="2197100"/>
          <p14:tracePt t="130941" x="3268663" y="2214563"/>
          <p14:tracePt t="130953" x="3232150" y="2241550"/>
          <p14:tracePt t="130967" x="3179763" y="2286000"/>
          <p14:tracePt t="130976" x="3081338" y="2347913"/>
          <p14:tracePt t="130995" x="2830513" y="2554288"/>
          <p14:tracePt t="131005" x="2714625" y="2660650"/>
          <p14:tracePt t="131026" x="2527300" y="2803525"/>
          <p14:tracePt t="131039" x="2465388" y="2847975"/>
          <p14:tracePt t="131062" x="2411413" y="2884488"/>
          <p14:tracePt t="131075" x="2312988" y="2928938"/>
          <p14:tracePt t="131109" x="2251075" y="2965450"/>
          <p14:tracePt t="131123" x="2241550" y="2965450"/>
          <p14:tracePt t="131139" x="2224088" y="2965450"/>
          <p14:tracePt t="131148" x="2205038" y="2965450"/>
          <p14:tracePt t="131159" x="2179638" y="2965450"/>
          <p14:tracePt t="131173" x="2160588" y="2965450"/>
          <p14:tracePt t="131247" x="2143125" y="2965450"/>
          <p14:tracePt t="131262" x="2116138" y="2965450"/>
          <p14:tracePt t="131281" x="2089150" y="2965450"/>
          <p14:tracePt t="131306" x="2071688" y="2965450"/>
          <p14:tracePt t="131321" x="2062163" y="2973388"/>
          <p14:tracePt t="131332" x="2054225" y="2973388"/>
          <p14:tracePt t="131343" x="2017713" y="2973388"/>
          <p14:tracePt t="131368" x="2009775" y="2973388"/>
          <p14:tracePt t="131380" x="2000250" y="2965450"/>
          <p14:tracePt t="131391" x="1990725" y="2955925"/>
          <p14:tracePt t="131417" x="1990725" y="2938463"/>
          <p14:tracePt t="131428" x="1990725" y="2894013"/>
          <p14:tracePt t="131442" x="2017713" y="2857500"/>
          <p14:tracePt t="131768" x="2017713" y="2847975"/>
          <p14:tracePt t="131780" x="2000250" y="2830513"/>
          <p14:tracePt t="131794" x="1955800" y="2776538"/>
          <p14:tracePt t="131805" x="1901825" y="2697163"/>
          <p14:tracePt t="131819" x="1795463" y="2625725"/>
          <p14:tracePt t="131831" x="1608138" y="2544763"/>
          <p14:tracePt t="131854" x="1544638" y="2536825"/>
          <p14:tracePt t="131866" x="1509713" y="2536825"/>
          <p14:tracePt t="131879" x="1455738" y="2536825"/>
          <p14:tracePt t="131905" x="1438275" y="2536825"/>
          <p14:tracePt t="131917" x="1384300" y="2527300"/>
          <p14:tracePt t="131940" x="1374775" y="2527300"/>
          <p14:tracePt t="131954" x="1357313" y="2527300"/>
          <p14:tracePt t="132027" x="1374775" y="2517775"/>
          <p14:tracePt t="132038" x="1428750" y="2509838"/>
          <p14:tracePt t="132049" x="1473200" y="2490788"/>
          <p14:tracePt t="132067" x="1490663" y="2490788"/>
          <p14:tracePt t="132077" x="1509713" y="2473325"/>
          <p14:tracePt t="132086" x="1571625" y="2384425"/>
          <p14:tracePt t="132098" x="1660525" y="2268538"/>
          <p14:tracePt t="132131" x="1785938" y="2116138"/>
          <p14:tracePt t="132136" x="2027238" y="1768475"/>
          <p14:tracePt t="132149" x="2089150" y="1633538"/>
          <p14:tracePt t="132173" x="2133600" y="1554163"/>
          <p14:tracePt t="132183" x="2143125" y="1473200"/>
          <p14:tracePt t="132209" x="2143125" y="1446213"/>
          <p14:tracePt t="132220" x="2179638" y="1411288"/>
          <p14:tracePt t="132453" x="2160588" y="1411288"/>
          <p14:tracePt t="132465" x="2125663" y="1401763"/>
          <p14:tracePt t="132477" x="2071688" y="1374775"/>
          <p14:tracePt t="132489" x="1990725" y="1357313"/>
          <p14:tracePt t="132502" x="1847850" y="1330325"/>
          <p14:tracePt t="132526" x="1803400" y="1322388"/>
          <p14:tracePt t="132538" x="1741488" y="1322388"/>
          <p14:tracePt t="132552" x="1704975" y="1322388"/>
          <p14:tracePt t="132569" x="1670050" y="1322388"/>
          <p14:tracePt t="132587" x="1625600" y="1330325"/>
          <p14:tracePt t="132603" x="1517650" y="1330325"/>
          <p14:tracePt t="132623" x="1455738" y="1339850"/>
          <p14:tracePt t="132656" x="1419225" y="1339850"/>
          <p14:tracePt t="132671" x="1411288" y="1339850"/>
          <p14:tracePt t="132695" x="1393825" y="1339850"/>
          <p14:tracePt t="132707" x="1374775" y="1339850"/>
          <p14:tracePt t="132721" x="1357313" y="1339850"/>
          <p14:tracePt t="132733" x="1357313" y="1330325"/>
          <p14:tracePt t="132744" x="1357313" y="1322388"/>
          <p14:tracePt t="132770" x="1357313" y="1312863"/>
          <p14:tracePt t="132820" x="1357313" y="1303338"/>
          <p14:tracePt t="132829" x="1384300" y="1285875"/>
          <p14:tracePt t="132841" x="1419225" y="1268413"/>
          <p14:tracePt t="132855" x="1571625" y="1214438"/>
          <p14:tracePt t="132878" x="1670050" y="1179513"/>
          <p14:tracePt t="132892" x="1874838" y="1116013"/>
          <p14:tracePt t="132915" x="1938338" y="1108075"/>
          <p14:tracePt t="132928" x="1982788" y="1108075"/>
          <p14:tracePt t="132941" x="2054225" y="1108075"/>
          <p14:tracePt t="132964" x="2089150" y="1108075"/>
          <p14:tracePt t="132977" x="2133600" y="1108075"/>
          <p14:tracePt t="132989" x="2268538" y="1125538"/>
          <p14:tracePt t="133013" x="2339975" y="1152525"/>
          <p14:tracePt t="133026" x="2490788" y="1204913"/>
          <p14:tracePt t="133050" x="2544763" y="1241425"/>
          <p14:tracePt t="133061" x="2581275" y="1268413"/>
          <p14:tracePt t="133073" x="2643188" y="1330325"/>
          <p14:tracePt t="133463" x="2652713" y="1322388"/>
          <p14:tracePt t="133474" x="2687638" y="1312863"/>
          <p14:tracePt t="133489" x="2759075" y="1285875"/>
          <p14:tracePt t="133501" x="2911475" y="1268413"/>
          <p14:tracePt t="133513" x="2990850" y="1268413"/>
          <p14:tracePt t="133537" x="3054350" y="1268413"/>
          <p14:tracePt t="133550" x="3098800" y="1268413"/>
          <p14:tracePt t="133563" x="3160713" y="1268413"/>
          <p14:tracePt t="133586" x="3187700" y="1268413"/>
          <p14:tracePt t="133599" x="3205163" y="1268413"/>
          <p14:tracePt t="133611" x="3268663" y="1276350"/>
          <p14:tracePt t="135658" x="3268663" y="1285875"/>
          <p14:tracePt t="135669" x="3268663" y="1303338"/>
          <p14:tracePt t="135680" x="3259138" y="1303338"/>
          <p14:tracePt t="135699" x="3251200" y="1322388"/>
          <p14:tracePt t="135706" x="3232150" y="1330325"/>
          <p14:tracePt t="135717" x="3197225" y="1347788"/>
          <p14:tracePt t="135732" x="3054350" y="1401763"/>
          <p14:tracePt t="135754" x="2955925" y="1428750"/>
          <p14:tracePt t="135766" x="2847975" y="1455738"/>
          <p14:tracePt t="135780" x="2660650" y="1455738"/>
          <p14:tracePt t="135798" x="2598738" y="1455738"/>
          <p14:tracePt t="135817" x="2455863" y="1438275"/>
          <p14:tracePt t="135845" x="2393950" y="1428750"/>
          <p14:tracePt t="135852" x="2330450" y="1411288"/>
          <p14:tracePt t="135864" x="2197100" y="1347788"/>
          <p14:tracePt t="135879" x="2160588" y="1330325"/>
          <p14:tracePt t="135897" x="2116138" y="1312863"/>
          <p14:tracePt t="135921" x="2062163" y="1303338"/>
          <p14:tracePt t="135938" x="2036763" y="1303338"/>
          <p14:tracePt t="135949" x="2009775" y="1303338"/>
          <p14:tracePt t="135974" x="2000250" y="1303338"/>
          <p14:tracePt t="135986" x="1982788" y="1303338"/>
          <p14:tracePt t="135999" x="1955800" y="1312863"/>
          <p14:tracePt t="136023" x="1946275" y="1322388"/>
          <p14:tracePt t="136034" x="1938338" y="1322388"/>
          <p14:tracePt t="136327" x="1911350" y="1322388"/>
          <p14:tracePt t="136346" x="1866900" y="1322388"/>
          <p14:tracePt t="136355" x="1822450" y="1322388"/>
          <p14:tracePt t="136364" x="1768475" y="1312863"/>
          <p14:tracePt t="136377" x="1714500" y="1303338"/>
          <p14:tracePt t="136388" x="1660525" y="1295400"/>
          <p14:tracePt t="136402" x="1625600" y="1285875"/>
          <p14:tracePt t="136425" x="1598613" y="1285875"/>
          <p14:tracePt t="136436" x="1554163" y="1285875"/>
          <p14:tracePt t="136453" x="1536700" y="1285875"/>
          <p14:tracePt t="136474" x="1509713" y="1285875"/>
          <p14:tracePt t="136486" x="1490663" y="1285875"/>
          <p14:tracePt t="136519" x="1473200" y="1285875"/>
          <p14:tracePt t="136534" x="1465263" y="1285875"/>
          <p14:tracePt t="136546" x="1455738" y="1285875"/>
          <p14:tracePt t="136562" x="1455738" y="1295400"/>
          <p14:tracePt t="136572" x="1446213" y="1295400"/>
          <p14:tracePt t="136644" x="1438275" y="1295400"/>
          <p14:tracePt t="136655" x="1428750" y="1295400"/>
          <p14:tracePt t="136668" x="1419225" y="1295400"/>
          <p14:tracePt t="136682" x="1411288" y="1295400"/>
          <p14:tracePt t="136693" x="1401763" y="1295400"/>
          <p14:tracePt t="136705" x="1393825" y="1295400"/>
          <p14:tracePt t="136768" x="1384300" y="1295400"/>
          <p14:tracePt t="136791" x="1384300" y="1285875"/>
          <p14:tracePt t="136803" x="1384300" y="1276350"/>
          <p14:tracePt t="136901" x="1401763" y="1258888"/>
          <p14:tracePt t="136913" x="1455738" y="1241425"/>
          <p14:tracePt t="136924" x="1500188" y="1231900"/>
          <p14:tracePt t="136937" x="1581150" y="1204913"/>
          <p14:tracePt t="136949" x="1687513" y="1179513"/>
          <p14:tracePt t="136962" x="1893888" y="1160463"/>
          <p14:tracePt t="136973" x="1982788" y="1160463"/>
          <p14:tracePt t="136998" x="2062163" y="1143000"/>
          <p14:tracePt t="137009" x="2160588" y="1143000"/>
          <p14:tracePt t="137034" x="2187575" y="1143000"/>
          <p14:tracePt t="137048" x="2205038" y="1143000"/>
          <p14:tracePt t="137059" x="2214563" y="1143000"/>
          <p14:tracePt t="137083" x="2224088" y="1143000"/>
          <p14:tracePt t="137196" x="2232025" y="1143000"/>
          <p14:tracePt t="137205" x="2251075" y="1152525"/>
          <p14:tracePt t="137216" x="2276475" y="1160463"/>
          <p14:tracePt t="137230" x="2312988" y="1169988"/>
          <p14:tracePt t="137253" x="2339975" y="1169988"/>
          <p14:tracePt t="137265" x="2366963" y="1179513"/>
          <p14:tracePt t="137279" x="2411413" y="1187450"/>
          <p14:tracePt t="137292" x="2438400" y="1187450"/>
          <p14:tracePt t="137316" x="2465388" y="1187450"/>
          <p14:tracePt t="137326" x="2517775" y="1187450"/>
          <p14:tracePt t="137621" x="2544763" y="1187450"/>
          <p14:tracePt t="137632" x="2589213" y="1187450"/>
          <p14:tracePt t="137645" x="2652713" y="1187450"/>
          <p14:tracePt t="137655" x="2714625" y="1187450"/>
          <p14:tracePt t="137669" x="2776538" y="1187450"/>
          <p14:tracePt t="137680" x="2919413" y="1196975"/>
          <p14:tracePt t="137705" x="2982913" y="1196975"/>
          <p14:tracePt t="137717" x="3017838" y="1204913"/>
          <p14:tracePt t="137730" x="3098800" y="1214438"/>
          <p14:tracePt t="137754" x="3125788" y="1231900"/>
          <p14:tracePt t="138060" x="3133725" y="1214438"/>
          <p14:tracePt t="138073" x="3143250" y="1196975"/>
          <p14:tracePt t="138096" x="3143250" y="1187450"/>
          <p14:tracePt t="138107" x="3143250" y="1179513"/>
          <p14:tracePt t="138143" x="3152775" y="1204913"/>
          <p14:tracePt t="138159" x="3152775" y="1268413"/>
          <p14:tracePt t="138171" x="3143250" y="1347788"/>
          <p14:tracePt t="138186" x="3089275" y="1473200"/>
          <p14:tracePt t="138192" x="3017838" y="1679575"/>
          <p14:tracePt t="138205" x="2919413" y="1911350"/>
          <p14:tracePt t="138217" x="2776538" y="2322513"/>
          <p14:tracePt t="138242" x="2751138" y="2446338"/>
          <p14:tracePt t="138253" x="2741613" y="2616200"/>
          <p14:tracePt t="138284" x="2751138" y="2652713"/>
          <p14:tracePt t="138301" x="2857500" y="2697163"/>
          <p14:tracePt t="138497" x="2857500" y="2705100"/>
          <p14:tracePt t="138511" x="2857500" y="2724150"/>
          <p14:tracePt t="138521" x="2857500" y="2741613"/>
          <p14:tracePt t="138533" x="2847975" y="2776538"/>
          <p14:tracePt t="138546" x="2847975" y="2840038"/>
          <p14:tracePt t="138557" x="2867025" y="3017838"/>
          <p14:tracePt t="138570" x="2911475" y="3116263"/>
          <p14:tracePt t="138596" x="2973388" y="3214688"/>
          <p14:tracePt t="138607" x="3133725" y="3419475"/>
          <p14:tracePt t="138630" x="3205163" y="3490913"/>
          <p14:tracePt t="138645" x="3268663" y="3554413"/>
          <p14:tracePt t="138655" x="3303588" y="3589338"/>
          <p14:tracePt t="138913" x="3330575" y="3554413"/>
          <p14:tracePt t="138924" x="3438525" y="3473450"/>
          <p14:tracePt t="138936" x="3697288" y="3268663"/>
          <p14:tracePt t="138948" x="4125913" y="3009900"/>
          <p14:tracePt t="138961" x="4589463" y="2724150"/>
          <p14:tracePt t="138974" x="5394325" y="2224088"/>
          <p14:tracePt t="138996" x="5697538" y="2027238"/>
          <p14:tracePt t="139014" x="6438900" y="1687513"/>
          <p14:tracePt t="139033" x="6858000" y="1500188"/>
          <p14:tracePt t="139046" x="7188200" y="1347788"/>
          <p14:tracePt t="139058" x="7518400" y="1160463"/>
          <p14:tracePt t="139083" x="7616825" y="1108075"/>
          <p14:tracePt t="139094" x="7688263" y="1062038"/>
          <p14:tracePt t="139339" x="7688263" y="1071563"/>
          <p14:tracePt t="139354" x="7697788" y="1081088"/>
          <p14:tracePt t="139362" x="7715250" y="1098550"/>
          <p14:tracePt t="139375" x="7751763" y="1143000"/>
          <p14:tracePt t="139396" x="7823200" y="1196975"/>
          <p14:tracePt t="139399" x="7947025" y="1347788"/>
          <p14:tracePt t="139411" x="8010525" y="1446213"/>
          <p14:tracePt t="139434" x="8062913" y="1562100"/>
          <p14:tracePt t="139449" x="8170863" y="1741488"/>
          <p14:tracePt t="139473" x="8215313" y="1822450"/>
          <p14:tracePt t="139484" x="8259763" y="1893888"/>
          <p14:tracePt t="141670" x="8259763" y="1911350"/>
          <p14:tracePt t="141685" x="8242300" y="1919288"/>
          <p14:tracePt t="141695" x="8232775" y="1928813"/>
          <p14:tracePt t="141718" x="8224838" y="1946275"/>
          <p14:tracePt t="141731" x="8224838" y="1965325"/>
          <p14:tracePt t="141746" x="8224838" y="1973263"/>
          <p14:tracePt t="141768" x="8205788" y="2044700"/>
          <p14:tracePt t="141782" x="8188325" y="2098675"/>
          <p14:tracePt t="141792" x="8170863" y="2160588"/>
          <p14:tracePt t="141801" x="8134350" y="2241550"/>
          <p14:tracePt t="141818" x="8027988" y="2438400"/>
          <p14:tracePt t="141831" x="7939088" y="2536825"/>
          <p14:tracePt t="141853" x="7831138" y="2652713"/>
          <p14:tracePt t="141867" x="7599363" y="2857500"/>
          <p14:tracePt t="141883" x="7439025" y="3000375"/>
          <p14:tracePt t="141902" x="7010400" y="3259138"/>
          <p14:tracePt t="141928" x="6804025" y="3357563"/>
          <p14:tracePt t="141939" x="6653213" y="3394075"/>
          <p14:tracePt t="141950" x="6527800" y="3402013"/>
          <p14:tracePt t="142207" x="6500813" y="3411538"/>
          <p14:tracePt t="142220" x="6465888" y="3411538"/>
          <p14:tracePt t="142231" x="6384925" y="3419475"/>
          <p14:tracePt t="142245" x="6188075" y="3455988"/>
          <p14:tracePt t="142256" x="5126038" y="3652838"/>
          <p14:tracePt t="142268" x="4446588" y="3857625"/>
          <p14:tracePt t="142301" x="3348038" y="4268788"/>
          <p14:tracePt t="142304" x="3000375" y="4402138"/>
          <p14:tracePt t="142329" x="2776538" y="4465638"/>
          <p14:tracePt t="142341" x="2670175" y="4527550"/>
          <p14:tracePt t="142354" x="2554288" y="4572000"/>
          <p14:tracePt t="142377" x="2527300" y="4598988"/>
          <p14:tracePt t="142683" x="2482850" y="4616450"/>
          <p14:tracePt t="142695" x="2419350" y="4643438"/>
          <p14:tracePt t="142711" x="2197100" y="4705350"/>
          <p14:tracePt t="142722" x="2027238" y="4732338"/>
          <p14:tracePt t="142743" x="1714500" y="4776788"/>
          <p14:tracePt t="142767" x="1633538" y="4786313"/>
          <p14:tracePt t="142780" x="1562100" y="4786313"/>
          <p14:tracePt t="142792" x="1438275" y="4786313"/>
          <p14:tracePt t="142818" x="1374775" y="4786313"/>
          <p14:tracePt t="142829" x="1322388" y="4786313"/>
          <p14:tracePt t="142842" x="1223963" y="4776788"/>
          <p14:tracePt t="142866" x="1214438" y="4776788"/>
          <p14:tracePt t="142878" x="1204913" y="4768850"/>
          <p14:tracePt t="142912" x="1204913" y="4759325"/>
          <p14:tracePt t="142929" x="1196975" y="4759325"/>
          <p14:tracePt t="142950" x="1187450" y="4751388"/>
          <p14:tracePt t="142975" x="1179513" y="4751388"/>
          <p14:tracePt t="143000" x="1179513" y="4741863"/>
          <p14:tracePt t="143049" x="1179513" y="4732338"/>
          <p14:tracePt t="143109" x="1187450" y="4724400"/>
          <p14:tracePt t="143121" x="1204913" y="4714875"/>
          <p14:tracePt t="143137" x="1231900" y="4705350"/>
          <p14:tracePt t="143145" x="1250950" y="4687888"/>
          <p14:tracePt t="143157" x="1276350" y="4679950"/>
          <p14:tracePt t="143171" x="1295400" y="4660900"/>
          <p14:tracePt t="143182" x="1312863" y="4643438"/>
          <p14:tracePt t="143194" x="1357313" y="4616450"/>
          <p14:tracePt t="143230" x="1366838" y="4616450"/>
          <p14:tracePt t="143280" x="1374775" y="4616450"/>
          <p14:tracePt t="143609" x="1384300" y="4608513"/>
          <p14:tracePt t="143620" x="1419225" y="4589463"/>
          <p14:tracePt t="143637" x="1490663" y="4554538"/>
          <p14:tracePt t="143645" x="1581150" y="4518025"/>
          <p14:tracePt t="143656" x="1704975" y="4491038"/>
          <p14:tracePt t="143671" x="1830388" y="4483100"/>
          <p14:tracePt t="143682" x="2152650" y="4456113"/>
          <p14:tracePt t="143707" x="2554288" y="4456113"/>
          <p14:tracePt t="143730" x="2840038" y="4456113"/>
          <p14:tracePt t="143744" x="3098800" y="4483100"/>
          <p14:tracePt t="143755" x="3330575" y="4510088"/>
          <p14:tracePt t="143766" x="3598863" y="4589463"/>
          <p14:tracePt t="143781" x="3714750" y="4652963"/>
          <p14:tracePt t="144023" x="3776663" y="4643438"/>
          <p14:tracePt t="144036" x="3884613" y="4625975"/>
          <p14:tracePt t="144047" x="3990975" y="4598988"/>
          <p14:tracePt t="144060" x="4133850" y="4589463"/>
          <p14:tracePt t="144069" x="4402138" y="4589463"/>
          <p14:tracePt t="144097" x="4554538" y="4598988"/>
          <p14:tracePt t="144109" x="4697413" y="4616450"/>
          <p14:tracePt t="144121" x="4884738" y="4660900"/>
          <p14:tracePt t="144144" x="4946650" y="4687888"/>
          <p14:tracePt t="144158" x="4991100" y="4705350"/>
          <p14:tracePt t="144169" x="5037138" y="4724400"/>
          <p14:tracePt t="145026" x="0" y="0"/>
        </p14:tracePtLst>
        <p14:tracePtLst>
          <p14:tracePt t="176569" x="3054350" y="4537075"/>
          <p14:tracePt t="176999" x="3062288" y="4537075"/>
          <p14:tracePt t="177012" x="3089275" y="4537075"/>
          <p14:tracePt t="177024" x="3125788" y="4537075"/>
          <p14:tracePt t="177036" x="3187700" y="4554538"/>
          <p14:tracePt t="177048" x="3268663" y="4589463"/>
          <p14:tracePt t="177059" x="3367088" y="4625975"/>
          <p14:tracePt t="177083" x="3554413" y="4679950"/>
          <p14:tracePt t="177096" x="3670300" y="4724400"/>
          <p14:tracePt t="177108" x="3751263" y="4741863"/>
          <p14:tracePt t="177121" x="3875088" y="4786313"/>
          <p14:tracePt t="177145" x="3911600" y="4795838"/>
          <p14:tracePt t="177159" x="3938588" y="4813300"/>
          <p14:tracePt t="177169" x="3990975" y="4840288"/>
          <p14:tracePt t="177206" x="4027488" y="4884738"/>
          <p14:tracePt t="177219" x="4044950" y="4911725"/>
          <p14:tracePt t="177235" x="4062413" y="4965700"/>
          <p14:tracePt t="177241" x="4081463" y="5000625"/>
          <p14:tracePt t="177253" x="4108450" y="5037138"/>
          <p14:tracePt t="177522" x="4125913" y="5054600"/>
          <p14:tracePt t="177535" x="4133850" y="5081588"/>
          <p14:tracePt t="177547" x="4160838" y="5116513"/>
          <p14:tracePt t="177560" x="4197350" y="5170488"/>
          <p14:tracePt t="177573" x="4276725" y="5286375"/>
          <p14:tracePt t="177596" x="4322763" y="5340350"/>
          <p14:tracePt t="177608" x="4348163" y="5375275"/>
          <p14:tracePt t="177623" x="4357688" y="5384800"/>
          <p14:tracePt t="177645" x="4357688" y="5394325"/>
          <p14:tracePt t="178034" x="4384675" y="5411788"/>
          <p14:tracePt t="178047" x="4429125" y="5438775"/>
          <p14:tracePt t="178061" x="4483100" y="5465763"/>
          <p14:tracePt t="178072" x="4537075" y="5510213"/>
          <p14:tracePt t="178084" x="4608513" y="5562600"/>
          <p14:tracePt t="178094" x="4670425" y="5608638"/>
          <p14:tracePt t="178107" x="4803775" y="5724525"/>
          <p14:tracePt t="178132" x="4848225" y="5786438"/>
          <p14:tracePt t="178144" x="4867275" y="5795963"/>
          <p14:tracePt t="178177" x="4867275" y="5803900"/>
          <p14:tracePt t="178219" x="4867275" y="5795963"/>
          <p14:tracePt t="178231" x="4867275" y="5759450"/>
          <p14:tracePt t="178242" x="4867275" y="5741988"/>
          <p14:tracePt t="178265" x="4867275" y="5705475"/>
          <p14:tracePt t="178279" x="4867275" y="5680075"/>
          <p14:tracePt t="178294" x="4857750" y="5634038"/>
          <p14:tracePt t="178295" x="4848225" y="5572125"/>
          <p14:tracePt t="178315" x="4822825" y="5438775"/>
          <p14:tracePt t="178328" x="4795838" y="5357813"/>
          <p14:tracePt t="178353" x="4776788" y="5303838"/>
          <p14:tracePt t="178367" x="4741863" y="5232400"/>
          <p14:tracePt t="178379" x="4724400" y="5205413"/>
          <p14:tracePt t="178401" x="4714875" y="5180013"/>
          <p14:tracePt t="178413" x="4705350" y="5170488"/>
          <p14:tracePt t="178513" x="4697413" y="5170488"/>
          <p14:tracePt t="178533" x="4687888" y="5187950"/>
          <p14:tracePt t="178536" x="4679950" y="5214938"/>
          <p14:tracePt t="178559" x="4679950" y="5232400"/>
          <p14:tracePt t="178579" x="4670425" y="5251450"/>
          <p14:tracePt t="178584" x="4660900" y="5276850"/>
          <p14:tracePt t="178620" x="4652963" y="5295900"/>
          <p14:tracePt t="178631" x="4652963" y="5303838"/>
          <p14:tracePt t="178660" x="4643438" y="5322888"/>
          <p14:tracePt t="178669" x="4633913" y="5340350"/>
          <p14:tracePt t="178681" x="4625975" y="5340350"/>
          <p14:tracePt t="178694" x="4625975" y="5348288"/>
          <p14:tracePt t="179060" x="4633913" y="5357813"/>
          <p14:tracePt t="179072" x="4660900" y="5367338"/>
          <p14:tracePt t="179083" x="4679950" y="5384800"/>
          <p14:tracePt t="179095" x="4724400" y="5411788"/>
          <p14:tracePt t="179110" x="4759325" y="5456238"/>
          <p14:tracePt t="179119" x="4813300" y="5510213"/>
          <p14:tracePt t="179144" x="4830763" y="5518150"/>
          <p14:tracePt t="179155" x="4875213" y="5554663"/>
          <p14:tracePt t="179185" x="4902200" y="5562600"/>
          <p14:tracePt t="179498" x="4919663" y="5562600"/>
          <p14:tracePt t="179511" x="4938713" y="5554663"/>
          <p14:tracePt t="179522" x="4956175" y="5537200"/>
          <p14:tracePt t="179537" x="5010150" y="5510213"/>
          <p14:tracePt t="179547" x="5089525" y="5446713"/>
          <p14:tracePt t="179558" x="5303838" y="5259388"/>
          <p14:tracePt t="179583" x="5419725" y="5143500"/>
          <p14:tracePt t="179595" x="5537200" y="5045075"/>
          <p14:tracePt t="179608" x="5741988" y="4840288"/>
          <p14:tracePt t="179631" x="5813425" y="4768850"/>
          <p14:tracePt t="179645" x="5867400" y="4697413"/>
          <p14:tracePt t="180363" x="5857875" y="4768850"/>
          <p14:tracePt t="180375" x="5840413" y="4875213"/>
          <p14:tracePt t="180392" x="5830888" y="4991100"/>
          <p14:tracePt t="180402" x="5822950" y="5187950"/>
          <p14:tracePt t="180423" x="5822950" y="5295900"/>
          <p14:tracePt t="180436" x="5857875" y="5438775"/>
          <p14:tracePt t="180448" x="5875338" y="5491163"/>
          <p14:tracePt t="180473" x="5902325" y="5527675"/>
          <p14:tracePt t="180484" x="5929313" y="5599113"/>
          <p14:tracePt t="180499" x="5938838" y="5634038"/>
          <p14:tracePt t="180717" x="5938838" y="5661025"/>
          <p14:tracePt t="180729" x="5938838" y="5670550"/>
          <p14:tracePt t="180742" x="5938838" y="5680075"/>
          <p14:tracePt t="180779" x="5973763" y="5715000"/>
          <p14:tracePt t="180790" x="6037263" y="5759450"/>
          <p14:tracePt t="180794" x="6153150" y="5830888"/>
          <p14:tracePt t="180814" x="6276975" y="5884863"/>
          <p14:tracePt t="180827" x="6394450" y="5929313"/>
          <p14:tracePt t="180838" x="6483350" y="5956300"/>
          <p14:tracePt t="180851" x="6589713" y="5991225"/>
          <p14:tracePt t="180876" x="6608763" y="5991225"/>
          <p14:tracePt t="180887" x="6653213" y="5983288"/>
          <p14:tracePt t="181960" x="6634163" y="5956300"/>
          <p14:tracePt t="181972" x="6581775" y="5902325"/>
          <p14:tracePt t="181984" x="6491288" y="5795963"/>
          <p14:tracePt t="181996" x="6330950" y="5670550"/>
          <p14:tracePt t="182014" x="5759450" y="5099050"/>
          <p14:tracePt t="182032" x="5438775" y="4795838"/>
          <p14:tracePt t="182045" x="4786313" y="4205288"/>
          <p14:tracePt t="182076" x="4537075" y="3938588"/>
          <p14:tracePt t="182081" x="4322763" y="3705225"/>
          <p14:tracePt t="182093" x="4133850" y="3455988"/>
          <p14:tracePt t="182117" x="4062413" y="3411538"/>
          <p14:tracePt t="182129" x="4010025" y="3384550"/>
          <p14:tracePt t="182470" x="3990975" y="3375025"/>
          <p14:tracePt t="182483" x="3973513" y="3375025"/>
          <p14:tracePt t="182499" x="3956050" y="3357563"/>
          <p14:tracePt t="182517" x="3840163" y="3303588"/>
          <p14:tracePt t="182532" x="3724275" y="3241675"/>
          <p14:tracePt t="182546" x="3562350" y="3160713"/>
          <p14:tracePt t="182556" x="3259138" y="3009900"/>
          <p14:tracePt t="182569" x="2679700" y="2768600"/>
          <p14:tracePt t="182580" x="2473325" y="2679700"/>
          <p14:tracePt t="182605" x="2330450" y="2616200"/>
          <p14:tracePt t="182618" x="2187575" y="2517775"/>
          <p14:tracePt t="182640" x="2160588" y="2490788"/>
          <p14:tracePt t="182653" x="2152650" y="2482850"/>
          <p14:tracePt t="182665" x="2143125" y="2465388"/>
          <p14:tracePt t="182690" x="2143125" y="2455863"/>
          <p14:tracePt t="182726" x="2152650" y="2446338"/>
          <p14:tracePt t="182738" x="2224088" y="2438400"/>
          <p14:tracePt t="182754" x="2339975" y="2411413"/>
          <p14:tracePt t="182764" x="2473325" y="2384425"/>
          <p14:tracePt t="182776" x="2867025" y="2339975"/>
          <p14:tracePt t="182800" x="3017838" y="2330450"/>
          <p14:tracePt t="182811" x="3170238" y="2312988"/>
          <p14:tracePt t="182823" x="3303588" y="2303463"/>
          <p14:tracePt t="182836" x="3490913" y="2268538"/>
          <p14:tracePt t="182863" x="3562350" y="2259013"/>
          <p14:tracePt t="182873" x="3608388" y="2251075"/>
          <p14:tracePt t="182885" x="3697288" y="2241550"/>
          <p14:tracePt t="182910" x="3724275" y="2241550"/>
          <p14:tracePt t="183165" x="3724275" y="2232025"/>
          <p14:tracePt t="183177" x="3697288" y="2214563"/>
          <p14:tracePt t="183189" x="3527425" y="2044700"/>
          <p14:tracePt t="183203" x="3411538" y="1911350"/>
          <p14:tracePt t="183226" x="3303588" y="1776413"/>
          <p14:tracePt t="183238" x="3125788" y="1562100"/>
          <p14:tracePt t="183268" x="3062288" y="1482725"/>
          <p14:tracePt t="183275" x="3000375" y="1384300"/>
          <p14:tracePt t="183289" x="2894013" y="1268413"/>
          <p14:tracePt t="183306" x="2847975" y="1223963"/>
          <p14:tracePt t="183323" x="2786063" y="1133475"/>
          <p14:tracePt t="183337" x="2776538" y="1108075"/>
          <p14:tracePt t="183360" x="2768600" y="1071563"/>
          <p14:tracePt t="183372" x="2776538" y="990600"/>
          <p14:tracePt t="183387" x="2822575" y="938213"/>
          <p14:tracePt t="183409" x="2973388" y="812800"/>
          <p14:tracePt t="183421" x="3062288" y="768350"/>
          <p14:tracePt t="183453" x="3143250" y="723900"/>
          <p14:tracePt t="183457" x="3276600" y="652463"/>
          <p14:tracePt t="183471" x="3340100" y="633413"/>
          <p14:tracePt t="183494" x="3394075" y="608013"/>
          <p14:tracePt t="183504" x="3554413" y="598488"/>
          <p14:tracePt t="183530" x="3625850" y="598488"/>
          <p14:tracePt t="183543" x="3751263" y="669925"/>
          <p14:tracePt t="183555" x="3786188" y="696913"/>
          <p14:tracePt t="183579" x="3822700" y="741363"/>
          <p14:tracePt t="183593" x="3840163" y="803275"/>
          <p14:tracePt t="183608" x="3894138" y="1036638"/>
          <p14:tracePt t="183627" x="3929063" y="1179513"/>
          <p14:tracePt t="183639" x="3990975" y="1482725"/>
          <p14:tracePt t="183674" x="4027488" y="1633538"/>
          <p14:tracePt t="183679" x="4089400" y="1884363"/>
          <p14:tracePt t="183691" x="4116388" y="2009775"/>
          <p14:tracePt t="183716" x="4152900" y="2116138"/>
          <p14:tracePt t="183727" x="4197350" y="2322513"/>
          <p14:tracePt t="183751" x="4224338" y="2401888"/>
          <p14:tracePt t="183762" x="4232275" y="2473325"/>
          <p14:tracePt t="183773" x="4251325" y="2571750"/>
          <p14:tracePt t="183798" x="4251325" y="2616200"/>
          <p14:tracePt t="183810" x="4251325" y="2660650"/>
          <p14:tracePt t="183827" x="4251325" y="2705100"/>
          <p14:tracePt t="183932" x="4232275" y="2705100"/>
          <p14:tracePt t="183947" x="4187825" y="2687638"/>
          <p14:tracePt t="183957" x="4089400" y="2616200"/>
          <p14:tracePt t="183970" x="3929063" y="2438400"/>
          <p14:tracePt t="183981" x="3660775" y="2170113"/>
          <p14:tracePt t="183995" x="2973388" y="1544638"/>
          <p14:tracePt t="184018" x="2714625" y="1322388"/>
          <p14:tracePt t="184032" x="2509838" y="1116013"/>
          <p14:tracePt t="184043" x="2330450" y="884238"/>
          <p14:tracePt t="184068" x="2286000" y="803275"/>
          <p14:tracePt t="184079" x="2259013" y="741363"/>
          <p14:tracePt t="184110" x="2259013" y="723900"/>
          <p14:tracePt t="184116" x="2268538" y="723900"/>
          <p14:tracePt t="184128" x="2393950" y="669925"/>
          <p14:tracePt t="184144" x="2581275" y="633413"/>
          <p14:tracePt t="184165" x="2911475" y="571500"/>
          <p14:tracePt t="184189" x="3081338" y="561975"/>
          <p14:tracePt t="184200" x="3251200" y="561975"/>
          <p14:tracePt t="184212" x="3571875" y="608013"/>
          <p14:tracePt t="184238" x="3697288" y="652463"/>
          <p14:tracePt t="184250" x="3822700" y="696913"/>
          <p14:tracePt t="184262" x="4027488" y="866775"/>
          <p14:tracePt t="184287" x="4098925" y="1000125"/>
          <p14:tracePt t="184294" x="4251325" y="1339850"/>
          <p14:tracePt t="184327" x="4303713" y="1500188"/>
          <p14:tracePt t="184334" x="4348163" y="1679575"/>
          <p14:tracePt t="184347" x="4419600" y="1874838"/>
          <p14:tracePt t="184682" x="4419600" y="1901825"/>
          <p14:tracePt t="184692" x="4419600" y="1938338"/>
          <p14:tracePt t="184701" x="4419600" y="2000250"/>
          <p14:tracePt t="184726" x="4456113" y="2116138"/>
          <p14:tracePt t="184749" x="4491038" y="2197100"/>
          <p14:tracePt t="184765" x="4527550" y="2268538"/>
          <p14:tracePt t="184775" x="4545013" y="2322513"/>
          <p14:tracePt t="184790" x="4581525" y="2384425"/>
          <p14:tracePt t="184798" x="4625975" y="2544763"/>
          <p14:tracePt t="184832" x="4633913" y="2608263"/>
          <p14:tracePt t="184835" x="4643438" y="2687638"/>
          <p14:tracePt t="185199" x="4643438" y="2776538"/>
          <p14:tracePt t="185218" x="4643438" y="2884488"/>
          <p14:tracePt t="185236" x="4660900" y="3116263"/>
          <p14:tracePt t="185249" x="4670425" y="3205163"/>
          <p14:tracePt t="185264" x="4679950" y="3259138"/>
          <p14:tracePt t="185275" x="4679950" y="3286125"/>
          <p14:tracePt t="185287" x="4687888" y="3295650"/>
          <p14:tracePt t="186042" x="4687888" y="3303588"/>
          <p14:tracePt t="186053" x="4687888" y="3313113"/>
          <p14:tracePt t="186066" x="4687888" y="3340100"/>
          <p14:tracePt t="186078" x="4687888" y="3375025"/>
          <p14:tracePt t="186103" x="4687888" y="3394075"/>
          <p14:tracePt t="186114" x="4687888" y="3438525"/>
          <p14:tracePt t="186128" x="4687888" y="3446463"/>
          <p14:tracePt t="186160" x="4687888" y="3473450"/>
          <p14:tracePt t="186187" x="4687888" y="3482975"/>
          <p14:tracePt t="186200" x="4687888" y="3490913"/>
          <p14:tracePt t="186212" x="4697413" y="3490913"/>
          <p14:tracePt t="186603" x="4687888" y="3517900"/>
          <p14:tracePt t="186614" x="4679950" y="3554413"/>
          <p14:tracePt t="186628" x="4670425" y="3589338"/>
          <p14:tracePt t="186638" x="4660900" y="3625850"/>
          <p14:tracePt t="186651" x="4652963" y="3714750"/>
          <p14:tracePt t="186674" x="4643438" y="3741738"/>
          <p14:tracePt t="186689" x="4643438" y="3795713"/>
          <p14:tracePt t="186701" x="4643438" y="3902075"/>
          <p14:tracePt t="186725" x="4643438" y="3965575"/>
          <p14:tracePt t="186738" x="4652963" y="4044950"/>
          <p14:tracePt t="186766" x="4670425" y="4116388"/>
          <p14:tracePt t="186773" x="4679950" y="4152900"/>
          <p14:tracePt t="186785" x="4732338" y="4251325"/>
          <p14:tracePt t="187126" x="4724400" y="4330700"/>
          <p14:tracePt t="187141" x="4697413" y="4402138"/>
          <p14:tracePt t="187151" x="4679950" y="4483100"/>
          <p14:tracePt t="187165" x="4660900" y="4545013"/>
          <p14:tracePt t="187176" x="4643438" y="4608513"/>
          <p14:tracePt t="187188" x="4633913" y="4625975"/>
          <p14:tracePt t="187224" x="4633913" y="4633913"/>
          <p14:tracePt t="187235" x="4625975" y="4633913"/>
          <p14:tracePt t="187249" x="4616450" y="4643438"/>
          <p14:tracePt t="187297" x="4616450" y="4652963"/>
          <p14:tracePt t="187332" x="4608513" y="4652963"/>
          <p14:tracePt t="187981" x="4598988" y="4660900"/>
          <p14:tracePt t="187992" x="4589463" y="4697413"/>
          <p14:tracePt t="188004" x="4581525" y="4732338"/>
          <p14:tracePt t="188017" x="4572000" y="4768850"/>
          <p14:tracePt t="188030" x="4572000" y="4857750"/>
          <p14:tracePt t="188054" x="4572000" y="4911725"/>
          <p14:tracePt t="188065" x="4562475" y="4983163"/>
          <p14:tracePt t="188078" x="4562475" y="5126038"/>
          <p14:tracePt t="188100" x="4562475" y="5170488"/>
          <p14:tracePt t="188115" x="4562475" y="5241925"/>
          <p14:tracePt t="188129" x="4562475" y="5259388"/>
          <p14:tracePt t="188149" x="4581525" y="5276850"/>
          <p14:tracePt t="188491" x="4589463" y="5303838"/>
          <p14:tracePt t="188504" x="4608513" y="5330825"/>
          <p14:tracePt t="188516" x="4625975" y="5367338"/>
          <p14:tracePt t="188528" x="4643438" y="5402263"/>
          <p14:tracePt t="188541" x="4660900" y="5456238"/>
          <p14:tracePt t="188552" x="4705350" y="5527675"/>
          <p14:tracePt t="188565" x="4741863" y="5572125"/>
          <p14:tracePt t="188598" x="4751388" y="5599113"/>
          <p14:tracePt t="188615" x="4759325" y="5599113"/>
          <p14:tracePt t="188626" x="4759325" y="5608638"/>
          <p14:tracePt t="188918" x="4786313" y="5608638"/>
          <p14:tracePt t="188933" x="4786313" y="5616575"/>
          <p14:tracePt t="188950" x="4813300" y="5626100"/>
          <p14:tracePt t="188970" x="4813300" y="5634038"/>
          <p14:tracePt t="188984" x="4813300" y="5643563"/>
          <p14:tracePt t="188991" x="4822825" y="5643563"/>
          <p14:tracePt t="189040" x="4822825" y="5653088"/>
          <p14:tracePt t="189064" x="4840288" y="5697538"/>
          <p14:tracePt t="189077" x="4857750" y="5732463"/>
          <p14:tracePt t="189091" x="4875213" y="5759450"/>
          <p14:tracePt t="189357" x="4902200" y="5759450"/>
          <p14:tracePt t="189368" x="4938713" y="5759450"/>
          <p14:tracePt t="189388" x="4983163" y="5759450"/>
          <p14:tracePt t="189390" x="5126038" y="5795963"/>
          <p14:tracePt t="189419" x="5180013" y="5822950"/>
          <p14:tracePt t="189430" x="5241925" y="5848350"/>
          <p14:tracePt t="189442" x="5402263" y="5894388"/>
          <p14:tracePt t="189457" x="5465763" y="5902325"/>
          <p14:tracePt t="189479" x="5537200" y="5929313"/>
          <p14:tracePt t="189497" x="5634038" y="5965825"/>
          <p14:tracePt t="189516" x="5680075" y="5991225"/>
          <p14:tracePt t="189528" x="5732463" y="6045200"/>
          <p14:tracePt t="189541" x="5751513" y="6062663"/>
          <p14:tracePt t="189564" x="5786438" y="6081713"/>
          <p14:tracePt t="189798" x="5813425" y="6081713"/>
          <p14:tracePt t="189808" x="5848350" y="6081713"/>
          <p14:tracePt t="189825" x="5919788" y="6081713"/>
          <p14:tracePt t="189832" x="6018213" y="6081713"/>
          <p14:tracePt t="189845" x="6286500" y="6180138"/>
          <p14:tracePt t="189876" x="6419850" y="6259513"/>
          <p14:tracePt t="189882" x="6510338" y="6296025"/>
          <p14:tracePt t="189892" x="6715125" y="6357938"/>
          <p14:tracePt t="189919" x="6813550" y="6357938"/>
          <p14:tracePt t="189932" x="6946900" y="6367463"/>
          <p14:tracePt t="190369" x="6956425" y="6367463"/>
          <p14:tracePt t="190405" x="6946900" y="6340475"/>
          <p14:tracePt t="190419" x="6858000" y="6269038"/>
          <p14:tracePt t="190431" x="6705600" y="6143625"/>
          <p14:tracePt t="190442" x="6367463" y="5946775"/>
          <p14:tracePt t="190454" x="6000750" y="5741988"/>
          <p14:tracePt t="190467" x="5340350" y="5367338"/>
          <p14:tracePt t="190490" x="5126038" y="5232400"/>
          <p14:tracePt t="190503" x="4919663" y="5099050"/>
          <p14:tracePt t="190531" x="4867275" y="5054600"/>
          <p14:tracePt t="190540" x="4840288" y="5018088"/>
          <p14:tracePt t="190832" x="4840288" y="4983163"/>
          <p14:tracePt t="190843" x="4840288" y="4946650"/>
          <p14:tracePt t="190848" x="4848225" y="4884738"/>
          <p14:tracePt t="190869" x="4857750" y="4875213"/>
          <p14:tracePt t="190885" x="4867275" y="4857750"/>
          <p14:tracePt t="190906" x="4894263" y="4822825"/>
          <p14:tracePt t="190929" x="4919663" y="4803775"/>
          <p14:tracePt t="190942" x="4956175" y="4786313"/>
          <p14:tracePt t="190955" x="5037138" y="4741863"/>
          <p14:tracePt t="190977" x="5072063" y="4714875"/>
          <p14:tracePt t="191223" x="5081588" y="4687888"/>
          <p14:tracePt t="191236" x="5089525" y="4660900"/>
          <p14:tracePt t="191245" x="5099050" y="4633913"/>
          <p14:tracePt t="191259" x="5116513" y="4581525"/>
          <p14:tracePt t="191282" x="5126038" y="4572000"/>
          <p14:tracePt t="191295" x="5126038" y="4562475"/>
          <p14:tracePt t="191333" x="5126038" y="4554538"/>
          <p14:tracePt t="191478" x="5133975" y="4545013"/>
          <p14:tracePt t="191490" x="5143500" y="4527550"/>
          <p14:tracePt t="191502" x="5143500" y="4518025"/>
          <p14:tracePt t="191515" x="5143500" y="4510088"/>
          <p14:tracePt t="191526" x="5170488" y="4491038"/>
          <p14:tracePt t="191551" x="5180013" y="4473575"/>
          <p14:tracePt t="192039" x="5143500" y="4473575"/>
          <p14:tracePt t="192050" x="5116513" y="4473575"/>
          <p14:tracePt t="192062" x="5099050" y="4473575"/>
          <p14:tracePt t="192078" x="5081588" y="4483100"/>
          <p14:tracePt t="192094" x="5054600" y="4483100"/>
          <p14:tracePt t="192098" x="5037138" y="4491038"/>
          <p14:tracePt t="192112" x="5018088" y="4500563"/>
          <p14:tracePt t="192137" x="5000625" y="4510088"/>
          <p14:tracePt t="192149" x="4983163" y="4518025"/>
          <p14:tracePt t="192187" x="4973638" y="4527550"/>
          <p14:tracePt t="192200" x="4965700" y="4527550"/>
          <p14:tracePt t="192222" x="4965700" y="4537075"/>
          <p14:tracePt t="192563" x="4973638" y="4537075"/>
          <p14:tracePt t="192575" x="4983163" y="4537075"/>
          <p14:tracePt t="192600" x="5000625" y="4537075"/>
          <p14:tracePt t="192613" x="5010150" y="4537075"/>
          <p14:tracePt t="192637" x="5018088" y="4537075"/>
          <p14:tracePt t="192648" x="5037138" y="4537075"/>
          <p14:tracePt t="192674" x="5045075" y="4537075"/>
          <p14:tracePt t="192685" x="5054600" y="4537075"/>
          <p14:tracePt t="192704" x="5062538" y="4537075"/>
          <p14:tracePt t="193041" x="5072063" y="4537075"/>
          <p14:tracePt t="193050" x="5081588" y="4537075"/>
          <p14:tracePt t="193063" x="5089525" y="4537075"/>
          <p14:tracePt t="193075" x="5099050" y="4554538"/>
          <p14:tracePt t="193086" x="5108575" y="4554538"/>
          <p14:tracePt t="193112" x="5108575" y="4562475"/>
          <p14:tracePt t="193123" x="5133975" y="4598988"/>
          <p14:tracePt t="193148" x="5143500" y="4625975"/>
          <p14:tracePt t="193160" x="5160963" y="4660900"/>
          <p14:tracePt t="193171" x="5197475" y="4776788"/>
          <p14:tracePt t="193204" x="5214938" y="4830763"/>
          <p14:tracePt t="193208" x="5232400" y="4902200"/>
          <p14:tracePt t="193221" x="5241925" y="4919663"/>
          <p14:tracePt t="193248" x="5259388" y="4919663"/>
          <p14:tracePt t="193696" x="5259388" y="4911725"/>
          <p14:tracePt t="193710" x="5259388" y="4875213"/>
          <p14:tracePt t="193721" x="5241925" y="4848225"/>
          <p14:tracePt t="193734" x="5224463" y="4813300"/>
          <p14:tracePt t="193745" x="5197475" y="4776788"/>
          <p14:tracePt t="193780" x="5187950" y="4759325"/>
          <p14:tracePt t="193794" x="5180013" y="4751388"/>
          <p14:tracePt t="193842" x="5180013" y="4741863"/>
          <p14:tracePt t="193977" x="5180013" y="4751388"/>
          <p14:tracePt t="193991" x="5180013" y="4768850"/>
          <p14:tracePt t="194001" x="5180013" y="4786313"/>
          <p14:tracePt t="194014" x="5180013" y="4840288"/>
          <p14:tracePt t="194038" x="5187950" y="4848225"/>
          <p14:tracePt t="194051" x="5197475" y="4919663"/>
          <p14:tracePt t="194063" x="5214938" y="4956175"/>
          <p14:tracePt t="194086" x="5224463" y="5018088"/>
          <p14:tracePt t="194099" x="5259388" y="5108575"/>
          <p14:tracePt t="194113" x="5268913" y="5126038"/>
          <p14:tracePt t="194136" x="5276850" y="5153025"/>
          <p14:tracePt t="194148" x="5295900" y="5160963"/>
          <p14:tracePt t="194550" x="5295900" y="5170488"/>
          <p14:tracePt t="194572" x="5295900" y="5197475"/>
          <p14:tracePt t="194585" x="5295900" y="5224463"/>
          <p14:tracePt t="194598" x="5295900" y="5251450"/>
          <p14:tracePt t="194609" x="5295900" y="5276850"/>
          <p14:tracePt t="194621" x="5295900" y="5313363"/>
          <p14:tracePt t="194636" x="5295900" y="5367338"/>
          <p14:tracePt t="194658" x="5295900" y="5394325"/>
          <p14:tracePt t="194671" x="5303838" y="5429250"/>
          <p14:tracePt t="194683" x="5330825" y="5483225"/>
          <p14:tracePt t="194707" x="5340350" y="5491163"/>
          <p14:tracePt t="194720" x="5357813" y="5510213"/>
          <p14:tracePt t="195049" x="5367338" y="5518150"/>
          <p14:tracePt t="195063" x="5394325" y="5527675"/>
          <p14:tracePt t="195068" x="5446713" y="5554663"/>
          <p14:tracePt t="195098" x="5465763" y="5572125"/>
          <p14:tracePt t="195109" x="5483225" y="5572125"/>
          <p14:tracePt t="195123" x="5518150" y="5572125"/>
          <p14:tracePt t="195159" x="5527675" y="5572125"/>
          <p14:tracePt t="195171" x="5537200" y="5572125"/>
          <p14:tracePt t="195292" x="5537200" y="5554663"/>
          <p14:tracePt t="195305" x="5545138" y="5518150"/>
          <p14:tracePt t="195317" x="5545138" y="5473700"/>
          <p14:tracePt t="195330" x="5554663" y="5411788"/>
          <p14:tracePt t="195344" x="5599113" y="5205413"/>
          <p14:tracePt t="195366" x="5626100" y="5108575"/>
          <p14:tracePt t="195380" x="5688013" y="5000625"/>
          <p14:tracePt t="195389" x="5830888" y="4732338"/>
          <p14:tracePt t="195415" x="5919788" y="4616450"/>
          <p14:tracePt t="195427" x="6161088" y="4438650"/>
          <p14:tracePt t="195453" x="6303963" y="4375150"/>
          <p14:tracePt t="195463" x="6384925" y="4322763"/>
          <p14:tracePt t="195474" x="6465888" y="4286250"/>
          <p14:tracePt t="195488" x="6483350" y="4268788"/>
          <p14:tracePt t="195524" x="6483350" y="4259263"/>
          <p14:tracePt t="195915" x="6500813" y="4259263"/>
          <p14:tracePt t="195927" x="6545263" y="4259263"/>
          <p14:tracePt t="195939" x="6626225" y="4259263"/>
          <p14:tracePt t="195951" x="6715125" y="4259263"/>
          <p14:tracePt t="195964" x="6919913" y="4303713"/>
          <p14:tracePt t="195988" x="7027863" y="4340225"/>
          <p14:tracePt t="196000" x="7143750" y="4384675"/>
          <p14:tracePt t="196014" x="7304088" y="4446588"/>
          <p14:tracePt t="196036" x="7385050" y="4483100"/>
          <p14:tracePt t="196047" x="7456488" y="4510088"/>
          <p14:tracePt t="196354" x="7473950" y="4483100"/>
          <p14:tracePt t="196365" x="7537450" y="4438650"/>
          <p14:tracePt t="196378" x="7626350" y="4348163"/>
          <p14:tracePt t="196389" x="7769225" y="4251325"/>
          <p14:tracePt t="196402" x="7983538" y="4108450"/>
          <p14:tracePt t="196427" x="8037513" y="4071938"/>
          <p14:tracePt t="196443" x="8116888" y="4037013"/>
          <p14:tracePt t="196454" x="8153400" y="4027488"/>
          <p14:tracePt t="196475" x="8170863" y="4017963"/>
          <p14:tracePt t="196487" x="8224838" y="4000500"/>
          <p14:tracePt t="196518" x="8251825" y="4000500"/>
          <p14:tracePt t="196524" x="8269288" y="3990975"/>
          <p14:tracePt t="196865" x="8269288" y="4000500"/>
          <p14:tracePt t="196878" x="8269288" y="4017963"/>
          <p14:tracePt t="196891" x="8251825" y="4017963"/>
          <p14:tracePt t="196901" x="8251825" y="4027488"/>
          <p14:tracePt t="196919" x="8242300" y="4027488"/>
          <p14:tracePt t="196927" x="8232775" y="4037013"/>
          <p14:tracePt t="196938" x="8215313" y="4044950"/>
          <p14:tracePt t="196962" x="8197850" y="4044950"/>
          <p14:tracePt t="196980" x="8170863" y="4044950"/>
          <p14:tracePt t="196988" x="8134350" y="4054475"/>
          <p14:tracePt t="197006" x="8108950" y="4054475"/>
          <p14:tracePt t="197024" x="8099425" y="4054475"/>
          <p14:tracePt t="197038" x="8081963" y="4062413"/>
          <p14:tracePt t="197586" x="8072438" y="4062413"/>
          <p14:tracePt t="197596" x="8054975" y="4062413"/>
          <p14:tracePt t="197620" x="8045450" y="4062413"/>
          <p14:tracePt t="197633" x="8037513" y="4062413"/>
          <p14:tracePt t="197653" x="8027988" y="4062413"/>
          <p14:tracePt t="197694" x="8027988" y="4044950"/>
          <p14:tracePt t="197707" x="8037513" y="4010025"/>
          <p14:tracePt t="197722" x="8126413" y="3884613"/>
          <p14:tracePt t="197732" x="8197850" y="3803650"/>
          <p14:tracePt t="197744" x="8304213" y="3687763"/>
          <p14:tracePt t="197767" x="8420100" y="3554413"/>
          <p14:tracePt t="197779" x="8634413" y="3348038"/>
          <p14:tracePt t="197793" x="8732838" y="3286125"/>
          <p14:tracePt t="197816" x="8831263" y="3224213"/>
          <p14:tracePt t="197828" x="9028113" y="3098800"/>
          <p14:tracePt t="198328" x="9001125" y="3098800"/>
          <p14:tracePt t="198348" x="8983663" y="3081338"/>
          <p14:tracePt t="198353" x="8956675" y="3071813"/>
          <p14:tracePt t="198364" x="8920163" y="3054350"/>
          <p14:tracePt t="198378" x="8867775" y="3044825"/>
          <p14:tracePt t="198389" x="8796338" y="3027363"/>
          <p14:tracePt t="198401" x="8769350" y="3017838"/>
          <p14:tracePt t="198425" x="8751888" y="3009900"/>
          <p14:tracePt t="198438" x="8705850" y="3000375"/>
          <p14:tracePt t="198471" x="8670925" y="2982913"/>
          <p14:tracePt t="198485" x="8653463" y="2973388"/>
          <p14:tracePt t="198500" x="8643938" y="2973388"/>
          <p14:tracePt t="198516" x="8634413" y="2965450"/>
          <p14:tracePt t="199706" x="8634413" y="2973388"/>
          <p14:tracePt t="199717" x="8634413" y="3000375"/>
          <p14:tracePt t="199728" x="8634413" y="3017838"/>
          <p14:tracePt t="199742" x="8634413" y="3054350"/>
          <p14:tracePt t="199753" x="8634413" y="3081338"/>
          <p14:tracePt t="199767" x="8634413" y="3116263"/>
          <p14:tracePt t="199778" x="8634413" y="3197225"/>
          <p14:tracePt t="199794" x="8634413" y="3241675"/>
          <p14:tracePt t="199815" x="8634413" y="3303588"/>
          <p14:tracePt t="199828" x="8634413" y="3411538"/>
          <p14:tracePt t="199851" x="8653463" y="3465513"/>
          <p14:tracePt t="199863" x="8661400" y="3490913"/>
          <p14:tracePt t="199895" x="8680450" y="3500438"/>
          <p14:tracePt t="199896" x="8697913" y="3500438"/>
          <p14:tracePt t="200168" x="8643938" y="3482975"/>
          <p14:tracePt t="200184" x="8518525" y="3429000"/>
          <p14:tracePt t="200202" x="8286750" y="3340100"/>
          <p14:tracePt t="200206" x="7939088" y="3224213"/>
          <p14:tracePt t="200217" x="7232650" y="2911475"/>
          <p14:tracePt t="200242" x="6661150" y="2616200"/>
          <p14:tracePt t="200265" x="6500813" y="2500313"/>
          <p14:tracePt t="200277" x="6419850" y="2411413"/>
          <p14:tracePt t="200299" x="6348413" y="2339975"/>
          <p14:tracePt t="200302" x="6251575" y="2259013"/>
          <p14:tracePt t="200317" x="6215063" y="2251075"/>
          <p14:tracePt t="200609" x="6027738" y="2232025"/>
          <p14:tracePt t="200623" x="5661025" y="2179638"/>
          <p14:tracePt t="200631" x="5143500" y="2071688"/>
          <p14:tracePt t="200644" x="4625975" y="1965325"/>
          <p14:tracePt t="200655" x="3768725" y="1731963"/>
          <p14:tracePt t="200689" x="3473450" y="1625600"/>
          <p14:tracePt t="200693" x="3276600" y="1536700"/>
          <p14:tracePt t="200703" x="3116263" y="1490663"/>
          <p14:tracePt t="200722" x="2884488" y="1446213"/>
          <p14:tracePt t="200741" x="2803525" y="1438275"/>
          <p14:tracePt t="200754" x="2705100" y="1393825"/>
          <p14:tracePt t="200769" x="2679700" y="1374775"/>
          <p14:tracePt t="200791" x="2660650" y="1357313"/>
          <p14:tracePt t="200815" x="2660650" y="1339850"/>
          <p14:tracePt t="201118" x="2633663" y="1347788"/>
          <p14:tracePt t="201130" x="2571750" y="1374775"/>
          <p14:tracePt t="201144" x="2384425" y="1446213"/>
          <p14:tracePt t="201158" x="2268538" y="1482725"/>
          <p14:tracePt t="201181" x="2152650" y="1500188"/>
          <p14:tracePt t="201192" x="1866900" y="1500188"/>
          <p14:tracePt t="201206" x="1741488" y="1500188"/>
          <p14:tracePt t="201229" x="1589088" y="1500188"/>
          <p14:tracePt t="201241" x="1536700" y="1500188"/>
          <p14:tracePt t="201265" x="1482725" y="1473200"/>
          <p14:tracePt t="201277" x="1401763" y="1419225"/>
          <p14:tracePt t="201290" x="1384300" y="1384300"/>
          <p14:tracePt t="201309" x="1374775" y="1347788"/>
          <p14:tracePt t="201327" x="1374775" y="1303338"/>
          <p14:tracePt t="201357" x="1374775" y="1295400"/>
          <p14:tracePt t="201510" x="1401763" y="1295400"/>
          <p14:tracePt t="201521" x="1446213" y="1295400"/>
          <p14:tracePt t="201534" x="1500188" y="1295400"/>
          <p14:tracePt t="201546" x="1660525" y="1295400"/>
          <p14:tracePt t="201575" x="1785938" y="1295400"/>
          <p14:tracePt t="201583" x="1919288" y="1295400"/>
          <p14:tracePt t="201595" x="2357438" y="1357313"/>
          <p14:tracePt t="201619" x="2554288" y="1374775"/>
          <p14:tracePt t="201643" x="2857500" y="1384300"/>
          <p14:tracePt t="201655" x="2965450" y="1393825"/>
          <p14:tracePt t="201668" x="3054350" y="1393825"/>
          <p14:tracePt t="201680" x="3232150" y="1357313"/>
          <p14:tracePt t="201704" x="3330575" y="1285875"/>
          <p14:tracePt t="201716" x="3455988" y="1204913"/>
          <p14:tracePt t="201728" x="3660775" y="1098550"/>
          <p14:tracePt t="201755" x="3786188" y="1036638"/>
          <p14:tracePt t="201766" x="3822700" y="1027113"/>
          <p14:tracePt t="202094" x="3813175" y="1027113"/>
          <p14:tracePt t="202106" x="3786188" y="1027113"/>
          <p14:tracePt t="202119" x="3741738" y="1027113"/>
          <p14:tracePt t="202136" x="3679825" y="1044575"/>
          <p14:tracePt t="202144" x="3571875" y="1054100"/>
          <p14:tracePt t="202154" x="3446463" y="1054100"/>
          <p14:tracePt t="202166" x="3224213" y="1054100"/>
          <p14:tracePt t="202191" x="3098800" y="1054100"/>
          <p14:tracePt t="202203" x="2990850" y="1054100"/>
          <p14:tracePt t="202217" x="2840038" y="1054100"/>
          <p14:tracePt t="202240" x="2786063" y="1054100"/>
          <p14:tracePt t="202252" x="2705100" y="1054100"/>
          <p14:tracePt t="202266" x="2687638" y="1054100"/>
          <p14:tracePt t="202289" x="2652713" y="1054100"/>
          <p14:tracePt t="202298" x="2554288" y="1054100"/>
          <p14:tracePt t="202332" x="2527300" y="1054100"/>
          <p14:tracePt t="202339" x="2482850" y="1054100"/>
          <p14:tracePt t="202351" x="2473325" y="1054100"/>
          <p14:tracePt t="202376" x="2465388" y="1054100"/>
          <p14:tracePt t="202387" x="2446338" y="1054100"/>
          <p14:tracePt t="202416" x="2438400" y="1054100"/>
          <p14:tracePt t="202423" x="2419350" y="1054100"/>
          <p14:tracePt t="202449" x="2411413" y="1054100"/>
          <p14:tracePt t="202453" x="2393950" y="1054100"/>
          <p14:tracePt t="202485" x="2393950" y="1044575"/>
          <p14:tracePt t="202520" x="2393950" y="1036638"/>
          <p14:tracePt t="202572" x="2411413" y="1036638"/>
          <p14:tracePt t="202583" x="2482850" y="1009650"/>
          <p14:tracePt t="202595" x="2571750" y="990600"/>
          <p14:tracePt t="202605" x="2732088" y="965200"/>
          <p14:tracePt t="202619" x="3295650" y="946150"/>
          <p14:tracePt t="202644" x="3608388" y="946150"/>
          <p14:tracePt t="202657" x="4000500" y="965200"/>
          <p14:tracePt t="202679" x="4125913" y="990600"/>
          <p14:tracePt t="202691" x="4313238" y="1036638"/>
          <p14:tracePt t="202703" x="4394200" y="1062038"/>
          <p14:tracePt t="202728" x="4473575" y="1071563"/>
          <p14:tracePt t="202739" x="4625975" y="1071563"/>
          <p14:tracePt t="202754" x="4687888" y="1071563"/>
          <p14:tracePt t="203118" x="4714875" y="1071563"/>
          <p14:tracePt t="203131" x="4776788" y="1062038"/>
          <p14:tracePt t="203145" x="4946650" y="1054100"/>
          <p14:tracePt t="203158" x="5037138" y="1054100"/>
          <p14:tracePt t="203181" x="5116513" y="1054100"/>
          <p14:tracePt t="203192" x="5205413" y="1054100"/>
          <p14:tracePt t="203207" x="5241925" y="1054100"/>
          <p14:tracePt t="203222" x="5303838" y="1054100"/>
          <p14:tracePt t="203253" x="5330825" y="1081088"/>
          <p14:tracePt t="203265" x="5367338" y="1098550"/>
          <p14:tracePt t="203277" x="5411788" y="1116013"/>
          <p14:tracePt t="203618" x="5419725" y="1116013"/>
          <p14:tracePt t="203630" x="5446713" y="1116013"/>
          <p14:tracePt t="203643" x="5483225" y="1108075"/>
          <p14:tracePt t="203654" x="5537200" y="1098550"/>
          <p14:tracePt t="203665" x="5661025" y="1081088"/>
          <p14:tracePt t="203679" x="5751513" y="1071563"/>
          <p14:tracePt t="203703" x="5848350" y="1054100"/>
          <p14:tracePt t="203716" x="6062663" y="1044575"/>
          <p14:tracePt t="203729" x="6188075" y="1036638"/>
          <p14:tracePt t="203751" x="6296025" y="1036638"/>
          <p14:tracePt t="203764" x="6483350" y="1062038"/>
          <p14:tracePt t="203787" x="6537325" y="1089025"/>
          <p14:tracePt t="203795" x="6608763" y="1169988"/>
          <p14:tracePt t="203828" x="6626225" y="1223963"/>
          <p14:tracePt t="204105" x="6697663" y="1187450"/>
          <p14:tracePt t="204117" x="6786563" y="1152525"/>
          <p14:tracePt t="204129" x="6919913" y="1089025"/>
          <p14:tracePt t="204144" x="7072313" y="1036638"/>
          <p14:tracePt t="204154" x="7323138" y="955675"/>
          <p14:tracePt t="204166" x="7419975" y="955675"/>
          <p14:tracePt t="204191" x="7483475" y="946150"/>
          <p14:tracePt t="204203" x="7572375" y="946150"/>
          <p14:tracePt t="204228" x="7599363" y="946150"/>
          <p14:tracePt t="204240" x="7634288" y="965200"/>
          <p14:tracePt t="204252" x="7670800" y="1000125"/>
          <p14:tracePt t="204276" x="7688263" y="1027113"/>
          <p14:tracePt t="204289" x="7688263" y="1054100"/>
          <p14:tracePt t="204299" x="7705725" y="1116013"/>
          <p14:tracePt t="204332" x="7705725" y="1169988"/>
          <p14:tracePt t="204337" x="7705725" y="1250950"/>
          <p14:tracePt t="204655" x="7680325" y="1339850"/>
          <p14:tracePt t="204668" x="7643813" y="1465263"/>
          <p14:tracePt t="204680" x="7562850" y="1670050"/>
          <p14:tracePt t="204689" x="7340600" y="2339975"/>
          <p14:tracePt t="204714" x="7188200" y="2633663"/>
          <p14:tracePt t="204726" x="7027863" y="2884488"/>
          <p14:tracePt t="204740" x="6858000" y="3160713"/>
          <p14:tracePt t="204754" x="6796088" y="3251200"/>
          <p14:tracePt t="204771" x="6751638" y="3313113"/>
          <p14:tracePt t="204787" x="6705600" y="3402013"/>
          <p14:tracePt t="204812" x="6705600" y="3419475"/>
          <p14:tracePt t="204825" x="6705600" y="3429000"/>
          <p14:tracePt t="205118" x="6705600" y="3438525"/>
          <p14:tracePt t="205129" x="6634163" y="3500438"/>
          <p14:tracePt t="205142" x="6419850" y="3768725"/>
          <p14:tracePt t="205153" x="6072188" y="4152900"/>
          <p14:tracePt t="205166" x="5759450" y="4537075"/>
          <p14:tracePt t="205177" x="5394325" y="5037138"/>
          <p14:tracePt t="205191" x="5303838" y="5143500"/>
          <p14:tracePt t="205215" x="5259388" y="5205413"/>
          <p14:tracePt t="205227" x="5224463" y="5259388"/>
          <p14:tracePt t="205275" x="5232400" y="5259388"/>
          <p14:tracePt t="205581" x="5241925" y="5241925"/>
          <p14:tracePt t="205589" x="5259388" y="5224463"/>
          <p14:tracePt t="205605" x="5295900" y="5170488"/>
          <p14:tracePt t="205628" x="5322888" y="5143500"/>
          <p14:tracePt t="205642" x="5330825" y="5133975"/>
          <p14:tracePt t="205653" x="5348288" y="5126038"/>
          <p14:tracePt t="205665" x="5384800" y="5116513"/>
          <p14:tracePt t="205679" x="5402263" y="5116513"/>
          <p14:tracePt t="205703" x="5419725" y="5116513"/>
          <p14:tracePt t="205715" x="5446713" y="5116513"/>
          <p14:tracePt t="205738" x="5456238" y="5116513"/>
          <p14:tracePt t="205752" x="5465763" y="5116513"/>
          <p14:tracePt t="205765" x="5483225" y="5143500"/>
          <p14:tracePt t="205786" x="5491163" y="5170488"/>
          <p14:tracePt t="206251" x="5537200" y="5180013"/>
          <p14:tracePt t="206263" x="5589588" y="5187950"/>
          <p14:tracePt t="206277" x="5643563" y="5214938"/>
          <p14:tracePt t="206288" x="5705475" y="5241925"/>
          <p14:tracePt t="206301" x="5768975" y="5259388"/>
          <p14:tracePt t="206311" x="5822950" y="5286375"/>
          <p14:tracePt t="206323" x="5848350" y="5303838"/>
          <p14:tracePt t="206336" x="5884863" y="5303838"/>
          <p14:tracePt t="206544" x="5894388" y="5303838"/>
          <p14:tracePt t="206580" x="5894388" y="5251450"/>
          <p14:tracePt t="206591" x="5902325" y="5160963"/>
          <p14:tracePt t="206608" x="5902325" y="5072063"/>
          <p14:tracePt t="206623" x="5919788" y="4991100"/>
          <p14:tracePt t="206628" x="5929313" y="4929188"/>
          <p14:tracePt t="206640" x="5938838" y="4857750"/>
          <p14:tracePt t="206654" x="5938838" y="4840288"/>
          <p14:tracePt t="206677" x="5946775" y="4830763"/>
          <p14:tracePt t="206691" x="5956300" y="4776788"/>
          <p14:tracePt t="206721" x="5965825" y="4768850"/>
          <p14:tracePt t="206729" x="5965825" y="4759325"/>
          <p14:tracePt t="206873" x="5956300" y="4759325"/>
          <p14:tracePt t="206887" x="5946775" y="4759325"/>
          <p14:tracePt t="206908" x="5938838" y="4759325"/>
          <p14:tracePt t="206922" x="5929313" y="4759325"/>
          <p14:tracePt t="206945" x="5919788" y="4759325"/>
          <p14:tracePt t="206981" x="5911850" y="4759325"/>
          <p14:tracePt t="206994" x="5894388" y="4759325"/>
          <p14:tracePt t="207009" x="5875338" y="4751388"/>
          <p14:tracePt t="207018" x="5830888" y="4732338"/>
          <p14:tracePt t="207031" x="5813425" y="4714875"/>
          <p14:tracePt t="207044" x="5768975" y="4670425"/>
          <p14:tracePt t="207066" x="5751513" y="4643438"/>
          <p14:tracePt t="207080" x="5741988" y="4625975"/>
          <p14:tracePt t="207092" x="5724525" y="4608513"/>
          <p14:tracePt t="207115" x="5724525" y="4598988"/>
          <p14:tracePt t="207593" x="5688013" y="4598988"/>
          <p14:tracePt t="207604" x="5670550" y="4598988"/>
          <p14:tracePt t="207615" x="5634038" y="4598988"/>
          <p14:tracePt t="207629" x="5581650" y="4598988"/>
          <p14:tracePt t="207640" x="5500688" y="4625975"/>
          <p14:tracePt t="207651" x="5411788" y="4643438"/>
          <p14:tracePt t="207664" x="5143500" y="4724400"/>
          <p14:tracePt t="207689" x="4973638" y="4759325"/>
          <p14:tracePt t="207701" x="4795838" y="4795838"/>
          <p14:tracePt t="207713" x="4367213" y="4884738"/>
          <p14:tracePt t="207739" x="4251325" y="4894263"/>
          <p14:tracePt t="207750" x="4017963" y="4946650"/>
          <p14:tracePt t="207779" x="3938588" y="4965700"/>
          <p14:tracePt t="207786" x="3857625" y="5000625"/>
          <p14:tracePt t="207796" x="3776663" y="5027613"/>
          <p14:tracePt t="207831" x="3759200" y="5037138"/>
          <p14:tracePt t="208093" x="3741738" y="5045075"/>
          <p14:tracePt t="208105" x="3705225" y="5054600"/>
          <p14:tracePt t="208115" x="3660775" y="5054600"/>
          <p14:tracePt t="208129" x="3581400" y="5062538"/>
          <p14:tracePt t="208140" x="3490913" y="5062538"/>
          <p14:tracePt t="208151" x="3232150" y="5045075"/>
          <p14:tracePt t="208177" x="3054350" y="5010150"/>
          <p14:tracePt t="208189" x="2857500" y="4929188"/>
          <p14:tracePt t="208205" x="2589213" y="4813300"/>
          <p14:tracePt t="208225" x="2500313" y="4776788"/>
          <p14:tracePt t="208237" x="2401888" y="4741863"/>
          <p14:tracePt t="208267" x="2366963" y="4724400"/>
          <p14:tracePt t="208274" x="2330450" y="4724400"/>
          <p14:tracePt t="208286" x="2268538" y="4705350"/>
          <p14:tracePt t="208301" x="2251075" y="4697413"/>
          <p14:tracePt t="208318" x="2251075" y="4687888"/>
          <p14:tracePt t="208336" x="2241550" y="4679950"/>
          <p14:tracePt t="208408" x="2232025" y="4679950"/>
          <p14:tracePt t="208432" x="2232025" y="4670425"/>
          <p14:tracePt t="208493" x="2232025" y="4660900"/>
          <p14:tracePt t="208541" x="2241550" y="4660900"/>
          <p14:tracePt t="208957" x="2241550" y="4670425"/>
          <p14:tracePt t="208970" x="2241550" y="4679950"/>
          <p14:tracePt t="208980" x="2224088" y="4705350"/>
          <p14:tracePt t="208994" x="2205038" y="4759325"/>
          <p14:tracePt t="209017" x="2197100" y="4768850"/>
          <p14:tracePt t="209030" x="2187575" y="4795838"/>
          <p14:tracePt t="209042" x="2187575" y="4840288"/>
          <p14:tracePt t="209067" x="2187575" y="4848225"/>
          <p14:tracePt t="209078" x="2197100" y="4884738"/>
          <p14:tracePt t="209092" x="2197100" y="4894263"/>
          <p14:tracePt t="209114" x="2197100" y="4902200"/>
          <p14:tracePt t="209141" x="2205038" y="4911725"/>
          <p14:tracePt t="209748" x="2214563" y="4911725"/>
          <p14:tracePt t="209785" x="2224088" y="4911725"/>
          <p14:tracePt t="209797" x="2232025" y="4911725"/>
          <p14:tracePt t="209823" x="2241550" y="4911725"/>
          <p14:tracePt t="209834" x="2251075" y="4911725"/>
          <p14:tracePt t="214514" x="2259013" y="4911725"/>
          <p14:tracePt t="214916" x="2268538" y="4911725"/>
          <p14:tracePt t="214930" x="2286000" y="4902200"/>
          <p14:tracePt t="215477" x="2312988" y="4894263"/>
          <p14:tracePt t="215489" x="2347913" y="4894263"/>
          <p14:tracePt t="215501" x="2401888" y="4894263"/>
          <p14:tracePt t="215513" x="2438400" y="4894263"/>
          <p14:tracePt t="215538" x="2455863" y="4894263"/>
          <p14:tracePt t="215550" x="2482850" y="4894263"/>
          <p14:tracePt t="215580" x="2500313" y="4894263"/>
          <p14:tracePt t="215587" x="2517775" y="4902200"/>
          <p14:tracePt t="215599" x="2536825" y="4938713"/>
          <p14:tracePt t="215624" x="2554288" y="4965700"/>
          <p14:tracePt t="215635" x="2571750" y="4983163"/>
          <p14:tracePt t="215648" x="2625725" y="5037138"/>
          <p14:tracePt t="215940" x="2625725" y="5054600"/>
          <p14:tracePt t="215954" x="2625725" y="5062538"/>
          <p14:tracePt t="215976" x="2625725" y="5072063"/>
          <p14:tracePt t="216012" x="2625725" y="5126038"/>
          <p14:tracePt t="216025" x="2660650" y="5214938"/>
          <p14:tracePt t="216041" x="2697163" y="5295900"/>
          <p14:tracePt t="216050" x="2741613" y="5375275"/>
          <p14:tracePt t="216061" x="2776538" y="5456238"/>
          <p14:tracePt t="216075" x="2830513" y="5554663"/>
          <p14:tracePt t="216086" x="2911475" y="5732463"/>
          <p14:tracePt t="216112" x="2965450" y="5830888"/>
          <p14:tracePt t="216123" x="3062288" y="5983288"/>
          <p14:tracePt t="217403" x="3036888" y="5894388"/>
          <p14:tracePt t="217416" x="2982913" y="5697538"/>
          <p14:tracePt t="217428" x="2884488" y="5357813"/>
          <p14:tracePt t="217439" x="2786063" y="4956175"/>
          <p14:tracePt t="217452" x="2705100" y="4562475"/>
          <p14:tracePt t="217463" x="2589213" y="4010025"/>
          <p14:tracePt t="217489" x="2544763" y="3803650"/>
          <p14:tracePt t="217500" x="2490788" y="3554413"/>
          <p14:tracePt t="217529" x="2482850" y="3429000"/>
          <p14:tracePt t="217538" x="2482850" y="3340100"/>
          <p14:tracePt t="217549" x="2517775" y="3205163"/>
          <p14:tracePt t="217580" x="2544763" y="3170238"/>
          <p14:tracePt t="217902" x="2536825" y="3170238"/>
          <p14:tracePt t="217914" x="2527300" y="3152775"/>
          <p14:tracePt t="217927" x="2428875" y="3054350"/>
          <p14:tracePt t="217963" x="2411413" y="3027363"/>
          <p14:tracePt t="217975" x="2384425" y="2990850"/>
          <p14:tracePt t="217988" x="2357438" y="2973388"/>
          <p14:tracePt t="217999" x="2312988" y="2919413"/>
          <p14:tracePt t="218025" x="2286000" y="2894013"/>
          <p14:tracePt t="218037" x="2224088" y="2803525"/>
          <p14:tracePt t="218063" x="2197100" y="2759075"/>
          <p14:tracePt t="218075" x="2179638" y="2724150"/>
          <p14:tracePt t="218087" x="2160588" y="2687638"/>
          <p14:tracePt t="218109" x="2152650" y="2670175"/>
          <p14:tracePt t="218123" x="2152650" y="2652713"/>
          <p14:tracePt t="218152" x="2152650" y="2643188"/>
          <p14:tracePt t="218184" x="2160588" y="2633663"/>
          <p14:tracePt t="218196" x="2187575" y="2616200"/>
          <p14:tracePt t="218208" x="2205038" y="2598738"/>
          <p14:tracePt t="218220" x="2241550" y="2581275"/>
          <p14:tracePt t="218243" x="2259013" y="2581275"/>
          <p14:tracePt t="218256" x="2268538" y="2581275"/>
          <p14:tracePt t="220023" x="2268538" y="2589213"/>
          <p14:tracePt t="220181" x="2276475" y="2589213"/>
          <p14:tracePt t="225210" x="2276475" y="2598738"/>
          <p14:tracePt t="225222" x="2276475" y="2608263"/>
          <p14:tracePt t="225235" x="2286000" y="2625725"/>
          <p14:tracePt t="225257" x="2286000" y="2643188"/>
          <p14:tracePt t="225270" x="2312988" y="2687638"/>
          <p14:tracePt t="225293" x="2330450" y="2724150"/>
          <p14:tracePt t="225308" x="2357438" y="2786063"/>
          <p14:tracePt t="225319" x="2401888" y="2884488"/>
          <p14:tracePt t="225331" x="2517775" y="3133725"/>
          <p14:tracePt t="225355" x="2625725" y="3348038"/>
          <p14:tracePt t="225368" x="2884488" y="3990975"/>
          <p14:tracePt t="225381" x="3000375" y="4303713"/>
          <p14:tracePt t="225405" x="3081338" y="4537075"/>
          <p14:tracePt t="225416" x="3179763" y="4813300"/>
          <p14:tracePt t="225444" x="3232150" y="4956175"/>
          <p14:tracePt t="225456" x="3286125" y="5099050"/>
          <p14:tracePt t="225721" x="3276600" y="5116513"/>
          <p14:tracePt t="225733" x="3268663" y="5133975"/>
          <p14:tracePt t="225750" x="3259138" y="5170488"/>
          <p14:tracePt t="225766" x="3259138" y="5214938"/>
          <p14:tracePt t="225770" x="3276600" y="5357813"/>
          <p14:tracePt t="225784" x="3303588" y="5465763"/>
          <p14:tracePt t="225806" x="3348038" y="5562600"/>
          <p14:tracePt t="225820" x="3455988" y="5857875"/>
          <p14:tracePt t="225843" x="3509963" y="6027738"/>
          <p14:tracePt t="225855" x="3598863" y="6259513"/>
          <p14:tracePt t="225890" x="3660775" y="6411913"/>
          <p14:tracePt t="231673" x="3660775" y="6402388"/>
          <p14:tracePt t="231688" x="3660775" y="6367463"/>
          <p14:tracePt t="231701" x="3633788" y="6303963"/>
          <p14:tracePt t="231710" x="3616325" y="6224588"/>
          <p14:tracePt t="231724" x="3571875" y="6000750"/>
          <p14:tracePt t="231735" x="3554413" y="5830888"/>
          <p14:tracePt t="231768" x="3509963" y="5402263"/>
          <p14:tracePt t="231771" x="3473450" y="5197475"/>
          <p14:tracePt t="231786" x="3446463" y="4991100"/>
          <p14:tracePt t="231803" x="3419475" y="4687888"/>
          <p14:tracePt t="231833" x="3419475" y="4545013"/>
          <p14:tracePt t="231844" x="3438525" y="4456113"/>
          <p14:tracePt t="231855" x="3500438" y="4348163"/>
          <p14:tracePt t="232111" x="3500438" y="4367213"/>
          <p14:tracePt t="232125" x="3500438" y="4375150"/>
          <p14:tracePt t="232177" x="3455988" y="4197350"/>
          <p14:tracePt t="232185" x="3402013" y="3867150"/>
          <p14:tracePt t="232198" x="3367088" y="3571875"/>
          <p14:tracePt t="232208" x="3330575" y="3116263"/>
          <p14:tracePt t="232235" x="3330575" y="2982913"/>
          <p14:tracePt t="232245" x="3330575" y="2894013"/>
          <p14:tracePt t="232259" x="3348038" y="2759075"/>
          <p14:tracePt t="232282" x="3367088" y="2705100"/>
          <p14:tracePt t="232294" x="3411538" y="2670175"/>
          <p14:tracePt t="232308" x="3465513" y="2625725"/>
          <p14:tracePt t="232650" x="3509963" y="2608263"/>
          <p14:tracePt t="232660" x="3608388" y="2571750"/>
          <p14:tracePt t="232672" x="3741738" y="2509838"/>
          <p14:tracePt t="232684" x="3973513" y="2428875"/>
          <p14:tracePt t="232697" x="4527550" y="2197100"/>
          <p14:tracePt t="232721" x="4786313" y="2089150"/>
          <p14:tracePt t="232732" x="4991100" y="2000250"/>
          <p14:tracePt t="232745" x="5276850" y="1911350"/>
          <p14:tracePt t="232768" x="5367338" y="1884363"/>
          <p14:tracePt t="232781" x="5446713" y="1874838"/>
          <p14:tracePt t="232797" x="5545138" y="1874838"/>
          <p14:tracePt t="232819" x="5572125" y="1874838"/>
          <p14:tracePt t="232831" x="5608638" y="1874838"/>
          <p14:tracePt t="232860" x="5616575" y="1874838"/>
          <p14:tracePt t="233159" x="5626100" y="1884363"/>
          <p14:tracePt t="233172" x="5643563" y="1901825"/>
          <p14:tracePt t="233184" x="5661025" y="1938338"/>
          <p14:tracePt t="233201" x="5697538" y="1982788"/>
          <p14:tracePt t="233209" x="5741988" y="2062163"/>
          <p14:tracePt t="233221" x="5803900" y="2179638"/>
          <p14:tracePt t="233234" x="5919788" y="2500313"/>
          <p14:tracePt t="233264" x="5991225" y="2633663"/>
          <p14:tracePt t="233268" x="6045200" y="2840038"/>
          <p14:tracePt t="233282" x="6134100" y="3044825"/>
          <p14:tracePt t="233598" x="6143625" y="3044825"/>
          <p14:tracePt t="233612" x="6170613" y="3036888"/>
          <p14:tracePt t="233623" x="6242050" y="3009900"/>
          <p14:tracePt t="233650" x="6296025" y="2982913"/>
          <p14:tracePt t="233660" x="6367463" y="2946400"/>
          <p14:tracePt t="233673" x="6500813" y="2874963"/>
          <p14:tracePt t="233701" x="6554788" y="2847975"/>
          <p14:tracePt t="233708" x="6634163" y="2786063"/>
          <p14:tracePt t="233721" x="6661150" y="2759075"/>
          <p14:tracePt t="233743" x="6688138" y="2724150"/>
          <p14:tracePt t="233757" x="6715125" y="2697163"/>
          <p14:tracePt t="234098" x="6732588" y="2697163"/>
          <p14:tracePt t="234110" x="6742113" y="2697163"/>
          <p14:tracePt t="234124" x="6759575" y="2687638"/>
          <p14:tracePt t="234139" x="6786563" y="2687638"/>
          <p14:tracePt t="234146" x="6804025" y="2679700"/>
          <p14:tracePt t="234160" x="6848475" y="2679700"/>
          <p14:tracePt t="234173" x="6875463" y="2670175"/>
          <p14:tracePt t="234205" x="6911975" y="2660650"/>
          <p14:tracePt t="234219" x="6938963" y="2660650"/>
          <p14:tracePt t="234232" x="6965950" y="2652713"/>
          <p14:tracePt t="234245" x="7010400" y="2643188"/>
          <p14:tracePt t="234269" x="7037388" y="2633663"/>
          <p14:tracePt t="234280" x="7054850" y="2625725"/>
          <p14:tracePt t="234292" x="7089775" y="2589213"/>
          <p14:tracePt t="235110" x="7072313" y="2589213"/>
          <p14:tracePt t="235125" x="7027863" y="2589213"/>
          <p14:tracePt t="235136" x="6929438" y="2633663"/>
          <p14:tracePt t="235147" x="6697663" y="2741613"/>
          <p14:tracePt t="235158" x="6269038" y="3027363"/>
          <p14:tracePt t="235172" x="5394325" y="3679825"/>
          <p14:tracePt t="235183" x="5099050" y="3938588"/>
          <p14:tracePt t="235210" x="4884738" y="4179888"/>
          <p14:tracePt t="235221" x="4840288" y="4232275"/>
          <p14:tracePt t="235252" x="4795838" y="4286250"/>
          <p14:tracePt t="235257" x="4759325" y="4340225"/>
          <p14:tracePt t="235268" x="4714875" y="4402138"/>
          <p14:tracePt t="235299" x="4687888" y="4429125"/>
          <p14:tracePt t="235315" x="4679950" y="4446588"/>
          <p14:tracePt t="235586" x="4652963" y="4483100"/>
          <p14:tracePt t="235597" x="4589463" y="4572000"/>
          <p14:tracePt t="235609" x="4491038" y="4759325"/>
          <p14:tracePt t="235621" x="4214813" y="5375275"/>
          <p14:tracePt t="235645" x="4098925" y="5697538"/>
          <p14:tracePt t="235658" x="4017963" y="5919788"/>
          <p14:tracePt t="235671" x="3956050" y="6170613"/>
          <p14:tracePt t="235694" x="3946525" y="6232525"/>
          <p14:tracePt t="235706" x="3946525" y="6313488"/>
          <p14:tracePt t="236037" x="3929063" y="6330950"/>
          <p14:tracePt t="236048" x="3911600" y="6330950"/>
          <p14:tracePt t="236062" x="3902075" y="6340475"/>
          <p14:tracePt t="236134" x="3902075" y="6348413"/>
          <p14:tracePt t="236475" x="3894138" y="6348413"/>
          <p14:tracePt t="236695" x="3884613" y="6348413"/>
          <p14:tracePt t="237645" x="3875088" y="6348413"/>
          <p14:tracePt t="238254" x="3875088" y="6340475"/>
          <p14:tracePt t="238852" x="3884613" y="6330950"/>
          <p14:tracePt t="238865" x="3884613" y="6323013"/>
          <p14:tracePt t="238878" x="3894138" y="6303963"/>
          <p14:tracePt t="238889" x="3894138" y="6286500"/>
          <p14:tracePt t="238900" x="3894138" y="6276975"/>
          <p14:tracePt t="238914" x="3894138" y="6215063"/>
          <p14:tracePt t="238937" x="3894138" y="6170613"/>
          <p14:tracePt t="238951" x="3875088" y="6000750"/>
          <p14:tracePt t="238973" x="3867150" y="5894388"/>
          <p14:tracePt t="238991" x="3867150" y="5786438"/>
          <p14:tracePt t="239000" x="3875088" y="5537200"/>
          <p14:tracePt t="239023" x="3938588" y="5438775"/>
          <p14:tracePt t="239034" x="4000500" y="5340350"/>
          <p14:tracePt t="239340" x="3983038" y="5340350"/>
          <p14:tracePt t="239352" x="3965575" y="5340350"/>
          <p14:tracePt t="239364" x="3919538" y="5303838"/>
          <p14:tracePt t="239376" x="3840163" y="5214938"/>
          <p14:tracePt t="239389" x="3419475" y="4643438"/>
          <p14:tracePt t="239401" x="3170238" y="4276725"/>
          <p14:tracePt t="239426" x="2965450" y="3911600"/>
          <p14:tracePt t="239437" x="2705100" y="3402013"/>
          <p14:tracePt t="239461" x="2670175" y="3259138"/>
          <p14:tracePt t="239475" x="2670175" y="3143250"/>
          <p14:tracePt t="239486" x="2732088" y="2894013"/>
          <p14:tracePt t="239505" x="2822575" y="2776538"/>
          <p14:tracePt t="239527" x="3187700" y="2465388"/>
          <p14:tracePt t="239536" x="3446463" y="2259013"/>
          <p14:tracePt t="239559" x="3687763" y="2098675"/>
          <p14:tracePt t="239571" x="3990975" y="1946275"/>
          <p14:tracePt t="239595" x="4089400" y="1911350"/>
          <p14:tracePt t="239607" x="4187825" y="1901825"/>
          <p14:tracePt t="239621" x="4357688" y="1893888"/>
          <p14:tracePt t="239644" x="4419600" y="1893888"/>
          <p14:tracePt t="239656" x="4473575" y="1901825"/>
          <p14:tracePt t="239670" x="4500563" y="1911350"/>
          <p14:tracePt t="239704" x="4545013" y="1938338"/>
          <p14:tracePt t="239717" x="4554538" y="1946275"/>
          <p14:tracePt t="239729" x="4554538" y="1965325"/>
          <p14:tracePt t="239754" x="4562475" y="2044700"/>
          <p14:tracePt t="239767" x="4562475" y="2125663"/>
          <p14:tracePt t="239778" x="4527550" y="2224088"/>
          <p14:tracePt t="239790" x="4330700" y="2679700"/>
          <p14:tracePt t="239804" x="4179888" y="2973388"/>
          <p14:tracePt t="239826" x="3990975" y="3276600"/>
          <p14:tracePt t="239841" x="3402013" y="3911600"/>
          <p14:tracePt t="239863" x="3054350" y="4179888"/>
          <p14:tracePt t="239876" x="2384425" y="4554538"/>
          <p14:tracePt t="239889" x="2071688" y="4643438"/>
          <p14:tracePt t="239912" x="1776413" y="4679950"/>
          <p14:tracePt t="239924" x="1438275" y="4679950"/>
          <p14:tracePt t="239956" x="1312863" y="4633913"/>
          <p14:tracePt t="239962" x="1214438" y="4572000"/>
          <p14:tracePt t="239974" x="1071563" y="4446588"/>
          <p14:tracePt t="239997" x="1027113" y="4394200"/>
          <p14:tracePt t="240011" x="973138" y="4197350"/>
          <p14:tracePt t="240033" x="973138" y="4108450"/>
          <p14:tracePt t="240046" x="973138" y="3983038"/>
          <p14:tracePt t="240063" x="1036638" y="3822700"/>
          <p14:tracePt t="240084" x="1081088" y="3751263"/>
          <p14:tracePt t="240095" x="1231900" y="3625850"/>
          <p14:tracePt t="240107" x="1384300" y="3509963"/>
          <p14:tracePt t="240133" x="1633538" y="3348038"/>
          <p14:tracePt t="240144" x="2303463" y="2982913"/>
          <p14:tracePt t="240169" x="2633663" y="2803525"/>
          <p14:tracePt t="240181" x="2901950" y="2660650"/>
          <p14:tracePt t="240193" x="3340100" y="2465388"/>
          <p14:tracePt t="240208" x="3562350" y="2366963"/>
          <p14:tracePt t="240229" x="3902075" y="2251075"/>
          <p14:tracePt t="240255" x="4027488" y="2205038"/>
          <p14:tracePt t="240511" x="3973513" y="2197100"/>
          <p14:tracePt t="240522" x="3884613" y="2170113"/>
          <p14:tracePt t="240533" x="3724275" y="2133600"/>
          <p14:tracePt t="240547" x="3214688" y="1982788"/>
          <p14:tracePt t="240577" x="2982913" y="1955800"/>
          <p14:tracePt t="240583" x="2751138" y="1938338"/>
          <p14:tracePt t="240599" x="2393950" y="1884363"/>
          <p14:tracePt t="240611" x="2241550" y="1874838"/>
          <p14:tracePt t="240632" x="1973263" y="1847850"/>
          <p14:tracePt t="240645" x="1857375" y="1839913"/>
          <p14:tracePt t="240668" x="1785938" y="1839913"/>
          <p14:tracePt t="240681" x="1724025" y="1839913"/>
          <p14:tracePt t="240714" x="1714500" y="1839913"/>
          <p14:tracePt t="240724" x="1704975" y="1822450"/>
          <p14:tracePt t="241046" x="1687513" y="1822450"/>
          <p14:tracePt t="241059" x="1643063" y="1839913"/>
          <p14:tracePt t="241075" x="1554163" y="1901825"/>
          <p14:tracePt t="241082" x="1446213" y="1973263"/>
          <p14:tracePt t="241099" x="1312863" y="2081213"/>
          <p14:tracePt t="241107" x="1214438" y="2179638"/>
          <p14:tracePt t="241119" x="1125538" y="2268538"/>
          <p14:tracePt t="241135" x="1017588" y="2438400"/>
          <p14:tracePt t="241156" x="982663" y="2517775"/>
          <p14:tracePt t="241167" x="973138" y="2625725"/>
          <p14:tracePt t="241192" x="965200" y="2652713"/>
          <p14:tracePt t="241204" x="965200" y="2660650"/>
          <p14:tracePt t="241233" x="965200" y="2670175"/>
          <p14:tracePt t="241265" x="955675" y="2670175"/>
          <p14:tracePt t="241328" x="955675" y="2679700"/>
          <p14:tracePt t="241461" x="955675" y="2660650"/>
          <p14:tracePt t="241472" x="946150" y="2643188"/>
          <p14:tracePt t="241483" x="946150" y="2616200"/>
          <p14:tracePt t="241498" x="946150" y="2589213"/>
          <p14:tracePt t="241515" x="946150" y="2554288"/>
          <p14:tracePt t="241533" x="965200" y="2473325"/>
          <p14:tracePt t="241534" x="1108075" y="2187575"/>
          <p14:tracePt t="241558" x="1276350" y="1884363"/>
          <p14:tracePt t="241571" x="1741488" y="1276350"/>
          <p14:tracePt t="241594" x="1965325" y="1017588"/>
          <p14:tracePt t="241607" x="2143125" y="839788"/>
          <p14:tracePt t="241618" x="2347913" y="660400"/>
          <p14:tracePt t="241644" x="2428875" y="608013"/>
          <p14:tracePt t="241656" x="2527300" y="554038"/>
          <p14:tracePt t="241672" x="2705100" y="482600"/>
          <p14:tracePt t="241693" x="2776538" y="465138"/>
          <p14:tracePt t="241705" x="2786063" y="465138"/>
          <p14:tracePt t="241730" x="2795588" y="465138"/>
          <p14:tracePt t="241741" x="2795588" y="455613"/>
          <p14:tracePt t="241766" x="2795588" y="473075"/>
          <p14:tracePt t="241778" x="2768600" y="517525"/>
          <p14:tracePt t="241790" x="2705100" y="669925"/>
          <p14:tracePt t="242057" x="2697163" y="687388"/>
          <p14:tracePt t="242078" x="2687638" y="714375"/>
          <p14:tracePt t="242082" x="2679700" y="758825"/>
          <p14:tracePt t="242095" x="2633663" y="874713"/>
          <p14:tracePt t="242108" x="2616200" y="955675"/>
          <p14:tracePt t="242141" x="2571750" y="1054100"/>
          <p14:tracePt t="242144" x="2482850" y="1258888"/>
          <p14:tracePt t="242167" x="2438400" y="1357313"/>
          <p14:tracePt t="242179" x="2401888" y="1455738"/>
          <p14:tracePt t="242193" x="2357438" y="1598613"/>
          <p14:tracePt t="242209" x="2357438" y="1660525"/>
          <p14:tracePt t="242229" x="2374900" y="1724025"/>
          <p14:tracePt t="242253" x="2419350" y="1751013"/>
          <p14:tracePt t="242266" x="2455863" y="1768475"/>
          <p14:tracePt t="242632" x="2455863" y="1866900"/>
          <p14:tracePt t="242644" x="2455863" y="1965325"/>
          <p14:tracePt t="242656" x="2455863" y="2089150"/>
          <p14:tracePt t="242669" x="2509838" y="2347913"/>
          <p14:tracePt t="242681" x="2554288" y="2490788"/>
          <p14:tracePt t="242705" x="2625725" y="2679700"/>
          <p14:tracePt t="242716" x="2830513" y="3062288"/>
          <p14:tracePt t="242742" x="2894013" y="3205163"/>
          <p14:tracePt t="242753" x="2938463" y="3313113"/>
          <p14:tracePt t="242766" x="3027363" y="3536950"/>
          <p14:tracePt t="242997" x="3036888" y="3554413"/>
          <p14:tracePt t="243012" x="3054350" y="3581400"/>
          <p14:tracePt t="243021" x="3116263" y="3679825"/>
          <p14:tracePt t="243033" x="3179763" y="3822700"/>
          <p14:tracePt t="243065" x="3268663" y="4010025"/>
          <p14:tracePt t="243070" x="3455988" y="4419600"/>
          <p14:tracePt t="243095" x="3517900" y="4545013"/>
          <p14:tracePt t="243106" x="3581400" y="4660900"/>
          <p14:tracePt t="243119" x="3660775" y="4803775"/>
          <p14:tracePt t="243143" x="3697288" y="4875213"/>
          <p14:tracePt t="244666" x="3679825" y="4929188"/>
          <p14:tracePt t="244677" x="3660775" y="4965700"/>
          <p14:tracePt t="244689" x="3652838" y="4991100"/>
          <p14:tracePt t="244701" x="3625850" y="5054600"/>
          <p14:tracePt t="244714" x="3625850" y="5081588"/>
          <p14:tracePt t="244737" x="3616325" y="5108575"/>
          <p14:tracePt t="244752" x="3608388" y="5153025"/>
          <p14:tracePt t="244774" x="3608388" y="5160963"/>
          <p14:tracePt t="244787" x="3608388" y="5187950"/>
          <p14:tracePt t="244797" x="3608388" y="5205413"/>
          <p14:tracePt t="244831" x="3608388" y="5214938"/>
          <p14:tracePt t="244836" x="3608388" y="5224463"/>
          <p14:tracePt t="249126" x="3608388" y="5180013"/>
          <p14:tracePt t="249140" x="3589338" y="5099050"/>
          <p14:tracePt t="249160" x="3562350" y="4991100"/>
          <p14:tracePt t="249168" x="3509963" y="4830763"/>
          <p14:tracePt t="249176" x="3411538" y="4572000"/>
          <p14:tracePt t="249189" x="3187700" y="3965575"/>
          <p14:tracePt t="249211" x="3081338" y="3705225"/>
          <p14:tracePt t="249224" x="3000375" y="3455988"/>
          <p14:tracePt t="249237" x="2911475" y="3170238"/>
          <p14:tracePt t="249268" x="2874963" y="3071813"/>
          <p14:tracePt t="249275" x="2840038" y="2928938"/>
          <p14:tracePt t="249287" x="2840038" y="2894013"/>
          <p14:tracePt t="249309" x="2840038" y="2857500"/>
          <p14:tracePt t="249323" x="2840038" y="2822575"/>
          <p14:tracePt t="249345" x="2847975" y="2803525"/>
          <p14:tracePt t="249358" x="2857500" y="2786063"/>
          <p14:tracePt t="249372" x="2894013" y="2759075"/>
          <p14:tracePt t="249387" x="2911475" y="2759075"/>
          <p14:tracePt t="249407" x="2911475" y="2751138"/>
          <p14:tracePt t="249447" x="2911475" y="2741613"/>
          <p14:tracePt t="249480" x="2965450" y="2714625"/>
          <p14:tracePt t="249493" x="3009900" y="2697163"/>
          <p14:tracePt t="249508" x="3027363" y="2679700"/>
          <p14:tracePt t="249517" x="3071813" y="2660650"/>
          <p14:tracePt t="249529" x="3089275" y="2643188"/>
          <p14:tracePt t="249541" x="3125788" y="2616200"/>
          <p14:tracePt t="249566" x="3143250" y="2616200"/>
          <p14:tracePt t="249593" x="3152775" y="2616200"/>
          <p14:tracePt t="249603" x="3170238" y="2616200"/>
          <p14:tracePt t="249627" x="3170238" y="2625725"/>
          <p14:tracePt t="249639" x="3170238" y="2652713"/>
          <p14:tracePt t="249651" x="3170238" y="2697163"/>
          <p14:tracePt t="249672" x="3170238" y="2741613"/>
          <p14:tracePt t="249677" x="3160713" y="2813050"/>
          <p14:tracePt t="249690" x="3152775" y="2938463"/>
          <p14:tracePt t="249711" x="3133725" y="3000375"/>
          <p14:tracePt t="249724" x="3098800" y="3179763"/>
          <p14:tracePt t="249748" x="3081338" y="3268663"/>
          <p14:tracePt t="249759" x="3062288" y="3367088"/>
          <p14:tracePt t="249784" x="3044825" y="3384550"/>
          <p14:tracePt t="249794" x="3009900" y="3402013"/>
          <p14:tracePt t="249808" x="2822575" y="3411538"/>
          <p14:tracePt t="249840" x="2705100" y="3394075"/>
          <p14:tracePt t="249845" x="2401888" y="3295650"/>
          <p14:tracePt t="249859" x="2276475" y="3214688"/>
          <p14:tracePt t="249883" x="2160588" y="3125788"/>
          <p14:tracePt t="249891" x="2036763" y="2894013"/>
          <p14:tracePt t="249924" x="2009775" y="2768600"/>
          <p14:tracePt t="249932" x="2009775" y="2625725"/>
          <p14:tracePt t="249943" x="2054225" y="2393950"/>
          <p14:tracePt t="249968" x="2116138" y="2286000"/>
          <p14:tracePt t="249979" x="2339975" y="2027238"/>
          <p14:tracePt t="249992" x="2509838" y="1874838"/>
          <p14:tracePt t="250018" x="2759075" y="1731963"/>
          <p14:tracePt t="250029" x="3241675" y="1438275"/>
          <p14:tracePt t="250335" x="3241675" y="1455738"/>
          <p14:tracePt t="250345" x="3214688" y="1482725"/>
          <p14:tracePt t="250356" x="3187700" y="1500188"/>
          <p14:tracePt t="250370" x="3160713" y="1509713"/>
          <p14:tracePt t="250381" x="3081338" y="1509713"/>
          <p14:tracePt t="250396" x="2982913" y="1482725"/>
          <p14:tracePt t="250419" x="2857500" y="1419225"/>
          <p14:tracePt t="250430" x="2571750" y="1285875"/>
          <p14:tracePt t="250455" x="2411413" y="1241425"/>
          <p14:tracePt t="250466" x="2276475" y="1196975"/>
          <p14:tracePt t="250480" x="2027238" y="1152525"/>
          <p14:tracePt t="250504" x="1928813" y="1125538"/>
          <p14:tracePt t="250517" x="1812925" y="1081088"/>
          <p14:tracePt t="250540" x="1776413" y="1071563"/>
          <p14:tracePt t="250590" x="1776413" y="1062038"/>
          <p14:tracePt t="250626" x="1785938" y="1054100"/>
          <p14:tracePt t="250638" x="1822450" y="1054100"/>
          <p14:tracePt t="250655" x="1847850" y="1044575"/>
          <p14:tracePt t="250668" x="1884363" y="1044575"/>
          <p14:tracePt t="250676" x="1911350" y="1036638"/>
          <p14:tracePt t="250686" x="2027238" y="1027113"/>
          <p14:tracePt t="250698" x="2071688" y="1017588"/>
          <p14:tracePt t="250723" x="2133600" y="1017588"/>
          <p14:tracePt t="250735" x="2232025" y="1017588"/>
          <p14:tracePt t="250749" x="2295525" y="1017588"/>
          <p14:tracePt t="250773" x="2347913" y="1036638"/>
          <p14:tracePt t="250784" x="2490788" y="1062038"/>
          <p14:tracePt t="250798" x="2598738" y="1071563"/>
          <p14:tracePt t="250820" x="2687638" y="1071563"/>
          <p14:tracePt t="251138" x="2705100" y="1071563"/>
          <p14:tracePt t="251151" x="2741613" y="1071563"/>
          <p14:tracePt t="251162" x="2813050" y="1071563"/>
          <p14:tracePt t="251175" x="2946400" y="1071563"/>
          <p14:tracePt t="251190" x="3429000" y="1125538"/>
          <p14:tracePt t="251210" x="3741738" y="1196975"/>
          <p14:tracePt t="251222" x="4322763" y="1438275"/>
          <p14:tracePt t="251236" x="4537075" y="1562100"/>
          <p14:tracePt t="251269" x="4911725" y="1955800"/>
          <p14:tracePt t="251285" x="5037138" y="2170113"/>
          <p14:tracePt t="251290" x="5126038" y="2339975"/>
          <p14:tracePt t="251308" x="5170488" y="2482850"/>
          <p14:tracePt t="251322" x="5214938" y="2705100"/>
          <p14:tracePt t="251626" x="5214938" y="2724150"/>
          <p14:tracePt t="251636" x="5205413" y="2759075"/>
          <p14:tracePt t="251649" x="5143500" y="2830513"/>
          <p14:tracePt t="251662" x="4973638" y="2990850"/>
          <p14:tracePt t="251674" x="4894263" y="3062288"/>
          <p14:tracePt t="251708" x="4803775" y="3133725"/>
          <p14:tracePt t="251711" x="4724400" y="3197225"/>
          <p14:tracePt t="251727" x="4616450" y="3268663"/>
          <p14:tracePt t="251748" x="4572000" y="3313113"/>
          <p14:tracePt t="251759" x="4491038" y="3367088"/>
          <p14:tracePt t="251784" x="4465638" y="3375025"/>
          <p14:tracePt t="251796" x="4456113" y="3384550"/>
          <p14:tracePt t="251808" x="4411663" y="3384550"/>
          <p14:tracePt t="251835" x="4402138" y="3384550"/>
          <p14:tracePt t="251846" x="4348163" y="3375025"/>
          <p14:tracePt t="251879" x="4286250" y="3276600"/>
          <p14:tracePt t="251894" x="4276725" y="3197225"/>
          <p14:tracePt t="251907" x="4268788" y="3152775"/>
          <p14:tracePt t="251918" x="4268788" y="3089275"/>
          <p14:tracePt t="251930" x="4268788" y="3036888"/>
          <p14:tracePt t="251944" x="4330700" y="2894013"/>
          <p14:tracePt t="251967" x="4384675" y="2795588"/>
          <p14:tracePt t="251978" x="4608513" y="2554288"/>
          <p14:tracePt t="251993" x="4724400" y="2482850"/>
          <p14:tracePt t="252014" x="4848225" y="2446338"/>
          <p14:tracePt t="252028" x="5062538" y="2419350"/>
          <p14:tracePt t="252051" x="5153025" y="2419350"/>
          <p14:tracePt t="252064" x="5330825" y="2554288"/>
          <p14:tracePt t="252098" x="5394325" y="2724150"/>
          <p14:tracePt t="252101" x="5438775" y="2901950"/>
          <p14:tracePt t="252112" x="5554663" y="3419475"/>
          <p14:tracePt t="252143" x="5616575" y="3670300"/>
          <p14:tracePt t="252150" x="5680075" y="3830638"/>
          <p14:tracePt t="252162" x="5759450" y="4170363"/>
          <p14:tracePt t="252187" x="5776913" y="4295775"/>
          <p14:tracePt t="252198" x="5803900" y="4402138"/>
          <p14:tracePt t="252453" x="5803900" y="4429125"/>
          <p14:tracePt t="252467" x="5786438" y="4473575"/>
          <p14:tracePt t="252479" x="5751513" y="4581525"/>
          <p14:tracePt t="252493" x="5688013" y="4724400"/>
          <p14:tracePt t="252503" x="5616575" y="4867275"/>
          <p14:tracePt t="252515" x="5411788" y="5170488"/>
          <p14:tracePt t="252546" x="5330825" y="5268913"/>
          <p14:tracePt t="252551" x="5187950" y="5419725"/>
          <p14:tracePt t="252564" x="5116513" y="5483225"/>
          <p14:tracePt t="252589" x="5062538" y="5527675"/>
          <p14:tracePt t="252600" x="5018088" y="5562600"/>
          <p14:tracePt t="252624" x="5000625" y="5562600"/>
          <p14:tracePt t="252637" x="4965700" y="5572125"/>
          <p14:tracePt t="252651" x="4884738" y="5572125"/>
          <p14:tracePt t="253028" x="4875213" y="5572125"/>
          <p14:tracePt t="253039" x="4848225" y="5581650"/>
          <p14:tracePt t="253053" x="4822825" y="5589588"/>
          <p14:tracePt t="253064" x="4795838" y="5608638"/>
          <p14:tracePt t="253076" x="4768850" y="5616575"/>
          <p14:tracePt t="253089" x="4724400" y="5643563"/>
          <p14:tracePt t="253114" x="4705350" y="5653088"/>
          <p14:tracePt t="253125" x="4697413" y="5661025"/>
          <p14:tracePt t="253137" x="4679950" y="5661025"/>
          <p14:tracePt t="253161" x="4660900" y="5661025"/>
          <p14:tracePt t="253198" x="4643438" y="5653088"/>
          <p14:tracePt t="253209" x="4633913" y="5626100"/>
          <p14:tracePt t="253223" x="4625975" y="5608638"/>
          <p14:tracePt t="253235" x="4625975" y="5572125"/>
          <p14:tracePt t="253247" x="4625975" y="5527675"/>
          <p14:tracePt t="253270" x="4679950" y="5402263"/>
          <p14:tracePt t="253272" x="4741863" y="5322888"/>
          <p14:tracePt t="253297" x="4830763" y="5251450"/>
          <p14:tracePt t="253308" x="4956175" y="5108575"/>
          <p14:tracePt t="253333" x="5045075" y="5045075"/>
          <p14:tracePt t="253344" x="5126038" y="4973638"/>
          <p14:tracePt t="253355" x="5367338" y="4875213"/>
          <p14:tracePt t="253386" x="5491163" y="4822825"/>
          <p14:tracePt t="253388" x="5759450" y="4732338"/>
          <p14:tracePt t="253407" x="5848350" y="4697413"/>
          <p14:tracePt t="253429" x="5911850" y="4687888"/>
          <p14:tracePt t="253454" x="5983288" y="4660900"/>
          <p14:tracePt t="253457" x="6054725" y="4660900"/>
          <p14:tracePt t="253759" x="6072188" y="4652963"/>
          <p14:tracePt t="253779" x="6108700" y="4643438"/>
          <p14:tracePt t="253784" x="6188075" y="4625975"/>
          <p14:tracePt t="253791" x="6419850" y="4616450"/>
          <p14:tracePt t="253820" x="6554788" y="4616450"/>
          <p14:tracePt t="253831" x="6688138" y="4616450"/>
          <p14:tracePt t="253843" x="6965950" y="4616450"/>
          <p14:tracePt t="253874" x="7089775" y="4643438"/>
          <p14:tracePt t="253881" x="7197725" y="4670425"/>
          <p14:tracePt t="253891" x="7375525" y="4714875"/>
          <p14:tracePt t="253916" x="7439025" y="4741863"/>
          <p14:tracePt t="254222" x="7429500" y="4741863"/>
          <p14:tracePt t="254234" x="7412038" y="4741863"/>
          <p14:tracePt t="254245" x="7375525" y="4741863"/>
          <p14:tracePt t="254262" x="7331075" y="4732338"/>
          <p14:tracePt t="254271" x="7277100" y="4714875"/>
          <p14:tracePt t="254284" x="7161213" y="4687888"/>
          <p14:tracePt t="254296" x="7099300" y="4660900"/>
          <p14:tracePt t="254320" x="7045325" y="4643438"/>
          <p14:tracePt t="254331" x="6858000" y="4608513"/>
          <p14:tracePt t="254355" x="6769100" y="4608513"/>
          <p14:tracePt t="254368" x="6661150" y="4608513"/>
          <p14:tracePt t="254379" x="6438900" y="4660900"/>
          <p14:tracePt t="254409" x="6340475" y="4697413"/>
          <p14:tracePt t="254661" x="6323013" y="4705350"/>
          <p14:tracePt t="254672" x="6276975" y="4705350"/>
          <p14:tracePt t="254687" x="6153150" y="4741863"/>
          <p14:tracePt t="254700" x="5983288" y="4786313"/>
          <p14:tracePt t="254709" x="5303838" y="4956175"/>
          <p14:tracePt t="254736" x="5018088" y="5045075"/>
          <p14:tracePt t="254746" x="4786313" y="5143500"/>
          <p14:tracePt t="254763" x="4625975" y="5197475"/>
          <p14:tracePt t="254770" x="4518025" y="5241925"/>
          <p14:tracePt t="254782" x="4402138" y="5286375"/>
          <p14:tracePt t="254797" x="4375150" y="5295900"/>
          <p14:tracePt t="254830" x="4322763" y="5322888"/>
          <p14:tracePt t="254847" x="4286250" y="5348288"/>
          <p14:tracePt t="254855" x="4232275" y="5384800"/>
          <p14:tracePt t="256282" x="4241800" y="5367338"/>
          <p14:tracePt t="256296" x="4276725" y="5340350"/>
          <p14:tracePt t="256307" x="4473575" y="5268913"/>
          <p14:tracePt t="256332" x="4598988" y="5241925"/>
          <p14:tracePt t="256345" x="4751388" y="5214938"/>
          <p14:tracePt t="256354" x="4884738" y="5187950"/>
          <p14:tracePt t="256364" x="5214938" y="5153025"/>
          <p14:tracePt t="256382" x="5348288" y="5153025"/>
          <p14:tracePt t="256397" x="5608638" y="5153025"/>
          <p14:tracePt t="256416" x="5724525" y="5153025"/>
          <p14:tracePt t="256440" x="5822950" y="5153025"/>
          <p14:tracePt t="256452" x="5911850" y="5153025"/>
          <p14:tracePt t="256684" x="5929313" y="5153025"/>
          <p14:tracePt t="256707" x="6010275" y="5153025"/>
          <p14:tracePt t="256712" x="6108700" y="5143500"/>
          <p14:tracePt t="256733" x="6215063" y="5126038"/>
          <p14:tracePt t="256745" x="6323013" y="5116513"/>
          <p14:tracePt t="256758" x="6429375" y="5108575"/>
          <p14:tracePt t="256771" x="6527800" y="5099050"/>
          <p14:tracePt t="256784" x="6545263" y="5089525"/>
          <p14:tracePt t="256843" x="6473825" y="5089525"/>
          <p14:tracePt t="256857" x="6340475" y="5072063"/>
          <p14:tracePt t="256868" x="6170613" y="5072063"/>
          <p14:tracePt t="256879" x="5938838" y="5072063"/>
          <p14:tracePt t="256893" x="5581650" y="5126038"/>
          <p14:tracePt t="256904" x="5045075" y="5205413"/>
          <p14:tracePt t="256928" x="4894263" y="5214938"/>
          <p14:tracePt t="256941" x="4608513" y="5214938"/>
          <p14:tracePt t="256952" x="4483100" y="5214938"/>
          <p14:tracePt t="256984" x="4375150" y="5214938"/>
          <p14:tracePt t="256990" x="4268788" y="5205413"/>
          <p14:tracePt t="257003" x="4241800" y="5187950"/>
          <p14:tracePt t="261805" x="4241800" y="5160963"/>
          <p14:tracePt t="261817" x="4241800" y="5116513"/>
          <p14:tracePt t="261830" x="4224338" y="5027613"/>
          <p14:tracePt t="261842" x="4205288" y="4884738"/>
          <p14:tracePt t="261854" x="4143375" y="4643438"/>
          <p14:tracePt t="261878" x="4044950" y="4303713"/>
          <p14:tracePt t="261887" x="3938588" y="4017963"/>
          <p14:tracePt t="261897" x="3759200" y="3554413"/>
          <p14:tracePt t="261915" x="3643313" y="3322638"/>
          <p14:tracePt t="261938" x="3625850" y="3224213"/>
          <p14:tracePt t="261952" x="3608388" y="3125788"/>
          <p14:tracePt t="262256" x="3598863" y="3125788"/>
          <p14:tracePt t="262267" x="3581400" y="3125788"/>
          <p14:tracePt t="262282" x="3571875" y="3125788"/>
          <p14:tracePt t="262298" x="3536950" y="3125788"/>
          <p14:tracePt t="262314" x="3482975" y="3108325"/>
          <p14:tracePt t="262331" x="3251200" y="2955925"/>
          <p14:tracePt t="262341" x="3044825" y="2803525"/>
          <p14:tracePt t="262354" x="2840038" y="2616200"/>
          <p14:tracePt t="262366" x="2554288" y="2232025"/>
          <p14:tracePt t="262383" x="2473325" y="2089150"/>
          <p14:tracePt t="262402" x="2393950" y="1768475"/>
          <p14:tracePt t="262436" x="2393950" y="1652588"/>
          <p14:tracePt t="262441" x="2411413" y="1527175"/>
          <p14:tracePt t="262452" x="2544763" y="1285875"/>
          <p14:tracePt t="262475" x="2625725" y="1187450"/>
          <p14:tracePt t="262487" x="2741613" y="1081088"/>
          <p14:tracePt t="262500" x="3170238" y="857250"/>
          <p14:tracePt t="262524" x="3455988" y="750888"/>
          <p14:tracePt t="262537" x="3973513" y="561975"/>
          <p14:tracePt t="262549" x="4160838" y="509588"/>
          <p14:tracePt t="262568" x="4438650" y="455613"/>
          <p14:tracePt t="262585" x="4537075" y="455613"/>
          <p14:tracePt t="262611" x="4608513" y="455613"/>
          <p14:tracePt t="262622" x="4705350" y="490538"/>
          <p14:tracePt t="262645" x="4714875" y="544513"/>
          <p14:tracePt t="262659" x="4714875" y="608013"/>
          <p14:tracePt t="262671" x="4572000" y="866775"/>
          <p14:tracePt t="262702" x="4491038" y="1017588"/>
          <p14:tracePt t="262708" x="4419600" y="1231900"/>
          <p14:tracePt t="262720" x="4402138" y="1330325"/>
          <p14:tracePt t="262748" x="4384675" y="1438275"/>
          <p14:tracePt t="262756" x="4375150" y="1581150"/>
          <p14:tracePt t="262767" x="4313238" y="1839913"/>
          <p14:tracePt t="262793" x="4241800" y="2027238"/>
          <p14:tracePt t="262801" x="3946525" y="2509838"/>
          <p14:tracePt t="262829" x="3822700" y="2697163"/>
          <p14:tracePt t="262842" x="3697288" y="2857500"/>
          <p14:tracePt t="262857" x="3517900" y="3009900"/>
          <p14:tracePt t="262878" x="3419475" y="3044825"/>
          <p14:tracePt t="262889" x="3187700" y="3071813"/>
          <p14:tracePt t="262903" x="3054350" y="3071813"/>
          <p14:tracePt t="262926" x="2901950" y="3071813"/>
          <p14:tracePt t="262938" x="2598738" y="3027363"/>
          <p14:tracePt t="262970" x="2438400" y="2973388"/>
          <p14:tracePt t="262976" x="2286000" y="2894013"/>
          <p14:tracePt t="262988" x="2017713" y="2616200"/>
          <p14:tracePt t="263005" x="1884363" y="2374900"/>
          <p14:tracePt t="263025" x="1758950" y="2098675"/>
          <p14:tracePt t="263048" x="1741488" y="1955800"/>
          <p14:tracePt t="263073" x="1741488" y="1866900"/>
          <p14:tracePt t="263087" x="1768475" y="1768475"/>
          <p14:tracePt t="263098" x="1830388" y="1670050"/>
          <p14:tracePt t="263109" x="1928813" y="1554163"/>
          <p14:tracePt t="263122" x="2544763" y="1143000"/>
          <p14:tracePt t="263145" x="3062288" y="874713"/>
          <p14:tracePt t="263158" x="4044950" y="482600"/>
          <p14:tracePt t="263172" x="4295775" y="401638"/>
          <p14:tracePt t="263205" x="4554538" y="357188"/>
          <p14:tracePt t="263208" x="4633913" y="357188"/>
          <p14:tracePt t="263222" x="4697413" y="357188"/>
          <p14:tracePt t="263243" x="4786313" y="393700"/>
          <p14:tracePt t="263268" x="4830763" y="428625"/>
          <p14:tracePt t="263280" x="4848225" y="482600"/>
          <p14:tracePt t="263289" x="4848225" y="652463"/>
          <p14:tracePt t="263316" x="4848225" y="758825"/>
          <p14:tracePt t="263329" x="4830763" y="866775"/>
          <p14:tracePt t="263341" x="4776788" y="1196975"/>
          <p14:tracePt t="263365" x="4768850" y="1357313"/>
          <p14:tracePt t="263377" x="4768850" y="1527175"/>
          <p14:tracePt t="263394" x="4768850" y="1928813"/>
          <p14:tracePt t="263413" x="4776788" y="2160588"/>
          <p14:tracePt t="263426" x="4822825" y="2616200"/>
          <p14:tracePt t="263440" x="4822825" y="2768600"/>
          <p14:tracePt t="263463" x="4830763" y="2982913"/>
          <p14:tracePt t="263475" x="4830763" y="3027363"/>
          <p14:tracePt t="263502" x="4830763" y="3054350"/>
          <p14:tracePt t="263513" x="4822825" y="3071813"/>
          <p14:tracePt t="263536" x="4759325" y="3071813"/>
          <p14:tracePt t="263548" x="4670425" y="3071813"/>
          <p14:tracePt t="263561" x="4465638" y="3054350"/>
          <p14:tracePt t="263592" x="4340225" y="3044825"/>
          <p14:tracePt t="263596" x="4187825" y="2990850"/>
          <p14:tracePt t="263611" x="3786188" y="2822575"/>
          <p14:tracePt t="263642" x="3571875" y="2687638"/>
          <p14:tracePt t="263646" x="3098800" y="2357438"/>
          <p14:tracePt t="263660" x="2847975" y="2179638"/>
          <p14:tracePt t="263683" x="2625725" y="2027238"/>
          <p14:tracePt t="263695" x="2411413" y="1758950"/>
          <p14:tracePt t="263719" x="2357438" y="1643063"/>
          <p14:tracePt t="263732" x="2322513" y="1473200"/>
          <p14:tracePt t="263757" x="2322513" y="1419225"/>
          <p14:tracePt t="263768" x="2347913" y="1366838"/>
          <p14:tracePt t="263780" x="2490788" y="1258888"/>
          <p14:tracePt t="263794" x="2598738" y="1196975"/>
          <p14:tracePt t="263817" x="2751138" y="1098550"/>
          <p14:tracePt t="263829" x="3455988" y="785813"/>
          <p14:tracePt t="263854" x="3822700" y="608013"/>
          <p14:tracePt t="263865" x="4510088" y="374650"/>
          <p14:tracePt t="263879" x="4697413" y="330200"/>
          <p14:tracePt t="263896" x="4830763" y="312738"/>
          <p14:tracePt t="263914" x="5054600" y="366713"/>
          <p14:tracePt t="263930" x="5116513" y="428625"/>
          <p14:tracePt t="263950" x="5180013" y="473075"/>
          <p14:tracePt t="263963" x="5224463" y="544513"/>
          <p14:tracePt t="263986" x="5251450" y="615950"/>
          <p14:tracePt t="263998" x="5251450" y="857250"/>
          <p14:tracePt t="264030" x="5232400" y="1009650"/>
          <p14:tracePt t="264036" x="5205413" y="1223963"/>
          <p14:tracePt t="264048" x="5153025" y="1751013"/>
          <p14:tracePt t="264079" x="5153025" y="2062163"/>
          <p14:tracePt t="264084" x="5126038" y="2482850"/>
          <p14:tracePt t="264096" x="5126038" y="2616200"/>
          <p14:tracePt t="264121" x="5126038" y="2724150"/>
          <p14:tracePt t="264130" x="5143500" y="2894013"/>
          <p14:tracePt t="264498" x="5089525" y="2990850"/>
          <p14:tracePt t="264512" x="4965700" y="3187700"/>
          <p14:tracePt t="264523" x="4813300" y="3517900"/>
          <p14:tracePt t="264536" x="4625975" y="3902075"/>
          <p14:tracePt t="264547" x="4473575" y="4232275"/>
          <p14:tracePt t="264560" x="4348163" y="4491038"/>
          <p14:tracePt t="264572" x="4259263" y="4768850"/>
          <p14:tracePt t="264585" x="4259263" y="4857750"/>
          <p14:tracePt t="264608" x="4259263" y="4911725"/>
          <p14:tracePt t="264621" x="4330700" y="4965700"/>
          <p14:tracePt t="264644" x="4367213" y="4973638"/>
          <p14:tracePt t="264925" x="4375150" y="4946650"/>
          <p14:tracePt t="264937" x="4384675" y="4911725"/>
          <p14:tracePt t="264950" x="4394200" y="4884738"/>
          <p14:tracePt t="264962" x="4394200" y="4867275"/>
          <p14:tracePt t="264974" x="4402138" y="4867275"/>
          <p14:tracePt t="264997" x="4402138" y="4857750"/>
          <p14:tracePt t="265181" x="4394200" y="4857750"/>
          <p14:tracePt t="265292" x="4394200" y="4884738"/>
          <p14:tracePt t="265304" x="4394200" y="4902200"/>
          <p14:tracePt t="265317" x="4394200" y="4938713"/>
          <p14:tracePt t="265332" x="4394200" y="4956175"/>
          <p14:tracePt t="265353" x="4394200" y="4965700"/>
          <p14:tracePt t="265364" x="4394200" y="4983163"/>
          <p14:tracePt t="265377" x="4394200" y="5000625"/>
          <p14:tracePt t="265401" x="4402138" y="5027613"/>
          <p14:tracePt t="265412" x="4411663" y="5062538"/>
          <p14:tracePt t="265425" x="4419600" y="5081588"/>
          <p14:tracePt t="265442" x="4419600" y="5099050"/>
          <p14:tracePt t="265460" x="4429125" y="5108575"/>
          <p14:tracePt t="265949" x="4402138" y="5081588"/>
          <p14:tracePt t="265962" x="4303713" y="5000625"/>
          <p14:tracePt t="265973" x="4108450" y="4848225"/>
          <p14:tracePt t="265985" x="3697288" y="4527550"/>
          <p14:tracePt t="265999" x="2643188" y="3840163"/>
          <p14:tracePt t="266029" x="2152650" y="3509963"/>
          <p14:tracePt t="266035" x="1446213" y="2946400"/>
          <p14:tracePt t="266047" x="1285875" y="2830513"/>
          <p14:tracePt t="266063" x="1187450" y="2759075"/>
          <p14:tracePt t="266063" x="1152525" y="2714625"/>
          <p14:tracePt t="266083" x="1133475" y="2705100"/>
          <p14:tracePt t="266096" x="1125538" y="2697163"/>
          <p14:tracePt t="266121" x="1116013" y="2697163"/>
          <p14:tracePt t="267559" x="1133475" y="2751138"/>
          <p14:tracePt t="267573" x="1179513" y="2822575"/>
          <p14:tracePt t="267583" x="1250950" y="2938463"/>
          <p14:tracePt t="267595" x="1509713" y="3367088"/>
          <p14:tracePt t="267619" x="1670050" y="3616325"/>
          <p14:tracePt t="267644" x="1884363" y="4089400"/>
          <p14:tracePt t="267660" x="1955800" y="4251325"/>
          <p14:tracePt t="267670" x="2009775" y="4384675"/>
          <p14:tracePt t="267679" x="2054225" y="4491038"/>
          <p14:tracePt t="267999" x="2081213" y="4510088"/>
          <p14:tracePt t="268018" x="2143125" y="4589463"/>
          <p14:tracePt t="268034" x="2160588" y="4633913"/>
          <p14:tracePt t="268045" x="2179638" y="4679950"/>
          <p14:tracePt t="268058" x="2197100" y="4697413"/>
          <p14:tracePt t="268071" x="2214563" y="4741863"/>
          <p14:tracePt t="268084" x="2268538" y="4840288"/>
          <p14:tracePt t="268097" x="2303463" y="4911725"/>
          <p14:tracePt t="268120" x="2339975" y="5010150"/>
          <p14:tracePt t="268132" x="2366963" y="5054600"/>
          <p14:tracePt t="268157" x="2366963" y="5081588"/>
          <p14:tracePt t="268167" x="2401888" y="5108575"/>
          <p14:tracePt t="268431" x="0" y="0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025" name="Text Box 2"/>
          <p:cNvSpPr txBox="1">
            <a:spLocks noChangeArrowheads="1"/>
          </p:cNvSpPr>
          <p:nvPr/>
        </p:nvSpPr>
        <p:spPr bwMode="auto">
          <a:xfrm>
            <a:off x="1230313" y="115888"/>
            <a:ext cx="621836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200">
                <a:solidFill>
                  <a:srgbClr val="0000FF"/>
                </a:solidFill>
                <a:latin typeface="Times New Roman" pitchFamily="18" charset="0"/>
              </a:rPr>
              <a:t>Statistical mechanical interpretation of work and heat</a:t>
            </a:r>
          </a:p>
        </p:txBody>
      </p:sp>
      <p:sp>
        <p:nvSpPr>
          <p:cNvPr id="120026" name="Rectangle 3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CA"/>
          </a:p>
        </p:txBody>
      </p:sp>
      <p:sp>
        <p:nvSpPr>
          <p:cNvPr id="120027" name="Rectangle 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CA"/>
          </a:p>
        </p:txBody>
      </p:sp>
      <p:sp>
        <p:nvSpPr>
          <p:cNvPr id="120028" name="Rectangle 9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CA"/>
          </a:p>
        </p:txBody>
      </p:sp>
      <p:sp>
        <p:nvSpPr>
          <p:cNvPr id="120030" name="Slide Number Placeholder 13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03235F9A-585C-4C17-893B-82BBC39A20B3}" type="slidenum">
              <a:rPr lang="en-US" sz="1400"/>
              <a:pPr algn="r"/>
              <a:t>3</a:t>
            </a:fld>
            <a:endParaRPr lang="en-US" sz="1400"/>
          </a:p>
        </p:txBody>
      </p:sp>
      <p:graphicFrame>
        <p:nvGraphicFramePr>
          <p:cNvPr id="120019" name="Object 2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992222"/>
              </p:ext>
            </p:extLst>
          </p:nvPr>
        </p:nvGraphicFramePr>
        <p:xfrm>
          <a:off x="3203575" y="728700"/>
          <a:ext cx="162083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3" name="Equation" r:id="rId7" imgW="825500" imgH="203200" progId="Equation.3">
                  <p:embed/>
                </p:oleObj>
              </mc:Choice>
              <mc:Fallback>
                <p:oleObj name="Equation" r:id="rId7" imgW="825500" imgH="203200" progId="Equation.3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728700"/>
                        <a:ext cx="1620838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031" name="Text Box 2"/>
          <p:cNvSpPr txBox="1">
            <a:spLocks noChangeArrowheads="1"/>
          </p:cNvSpPr>
          <p:nvPr/>
        </p:nvSpPr>
        <p:spPr bwMode="auto">
          <a:xfrm>
            <a:off x="336550" y="657225"/>
            <a:ext cx="279529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</a:rPr>
              <a:t>Thermodynamic expression for energy change:</a:t>
            </a:r>
            <a:endParaRPr lang="en-US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120020" name="Object 2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199152"/>
              </p:ext>
            </p:extLst>
          </p:nvPr>
        </p:nvGraphicFramePr>
        <p:xfrm>
          <a:off x="3130289" y="1628800"/>
          <a:ext cx="19097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4" name="Equation" r:id="rId9" imgW="939600" imgH="266400" progId="Equation.DSMT4">
                  <p:embed/>
                </p:oleObj>
              </mc:Choice>
              <mc:Fallback>
                <p:oleObj name="Equation" r:id="rId9" imgW="939600" imgH="26640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289" y="1628800"/>
                        <a:ext cx="1909763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2" name="Object 2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693066"/>
              </p:ext>
            </p:extLst>
          </p:nvPr>
        </p:nvGraphicFramePr>
        <p:xfrm>
          <a:off x="2951820" y="2315741"/>
          <a:ext cx="38354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5" name="Equation" r:id="rId11" imgW="1841400" imgH="266400" progId="Equation.3">
                  <p:embed/>
                </p:oleObj>
              </mc:Choice>
              <mc:Fallback>
                <p:oleObj name="Equation" r:id="rId11" imgW="1841400" imgH="266400" progId="Equation.3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820" y="2315741"/>
                        <a:ext cx="38354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032" name="Text Box 2"/>
          <p:cNvSpPr txBox="1">
            <a:spLocks noChangeArrowheads="1"/>
          </p:cNvSpPr>
          <p:nvPr/>
        </p:nvSpPr>
        <p:spPr bwMode="auto">
          <a:xfrm>
            <a:off x="318827" y="1664804"/>
            <a:ext cx="256098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Statistical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</a:rPr>
              <a:t>mechanical expression for energy change:</a:t>
            </a:r>
            <a:endParaRPr lang="en-US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5292080" y="624884"/>
            <a:ext cx="385192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Energy can change by performing work or transfer of heat:</a:t>
            </a:r>
          </a:p>
        </p:txBody>
      </p: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287524" y="2816932"/>
            <a:ext cx="822143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The ensemble average energy can varied by:</a:t>
            </a:r>
          </a:p>
          <a:p>
            <a:pPr marL="457200" indent="-457200">
              <a:buAutoNum type="arabicParenR"/>
            </a:pP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hanging 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the system energy levels while keeping 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probabilities (i.e., distribution of systems among the levels) 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fixed</a:t>
            </a:r>
          </a:p>
          <a:p>
            <a:pPr marL="457200" indent="-457200">
              <a:buAutoNum type="arabicParenR"/>
            </a:pP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Changing the probabilities for distribution among the energy levels</a:t>
            </a:r>
          </a:p>
        </p:txBody>
      </p:sp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318827" y="4125270"/>
            <a:ext cx="860965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In the particle in a box,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the energy 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levels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</a:rPr>
              <a:t>can be changed by varying the 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volume of the system:</a:t>
            </a:r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456637" y="5553236"/>
            <a:ext cx="170309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Therefor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880093"/>
              </p:ext>
            </p:extLst>
          </p:nvPr>
        </p:nvGraphicFramePr>
        <p:xfrm>
          <a:off x="2161418" y="5517232"/>
          <a:ext cx="13493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6" name="Equation" r:id="rId13" imgW="647640" imgH="253800" progId="Equation.3">
                  <p:embed/>
                </p:oleObj>
              </mc:Choice>
              <mc:Fallback>
                <p:oleObj name="Equation" r:id="rId13" imgW="647640" imgH="253800" progId="Equation.3">
                  <p:embed/>
                  <p:pic>
                    <p:nvPicPr>
                      <p:cNvPr id="0" name="Object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1418" y="5517232"/>
                        <a:ext cx="13493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180759"/>
              </p:ext>
            </p:extLst>
          </p:nvPr>
        </p:nvGraphicFramePr>
        <p:xfrm>
          <a:off x="2159732" y="6140723"/>
          <a:ext cx="13493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7" name="Equation" r:id="rId15" imgW="647640" imgH="253800" progId="Equation.3">
                  <p:embed/>
                </p:oleObj>
              </mc:Choice>
              <mc:Fallback>
                <p:oleObj name="Equation" r:id="rId15" imgW="647640" imgH="253800" progId="Equation.3">
                  <p:embed/>
                  <p:pic>
                    <p:nvPicPr>
                      <p:cNvPr id="0" name="Object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732" y="6140723"/>
                        <a:ext cx="134937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3588985" y="5553236"/>
            <a:ext cx="509781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corresponds to change of energy due to work</a:t>
            </a:r>
          </a:p>
        </p:txBody>
      </p:sp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3635897" y="6129300"/>
            <a:ext cx="457250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must correspond to transfer of heat</a:t>
            </a:r>
          </a:p>
        </p:txBody>
      </p:sp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863588" y="6155129"/>
            <a:ext cx="75608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Times New Roman" pitchFamily="18" charset="0"/>
              </a:rPr>
              <a:t>and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64946"/>
              </p:ext>
            </p:extLst>
          </p:nvPr>
        </p:nvGraphicFramePr>
        <p:xfrm>
          <a:off x="2447925" y="4747803"/>
          <a:ext cx="389096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8" name="Équation" r:id="rId17" imgW="2374560" imgH="444240" progId="Equation.3">
                  <p:embed/>
                </p:oleObj>
              </mc:Choice>
              <mc:Fallback>
                <p:oleObj name="Équation" r:id="rId17" imgW="2374560" imgH="44424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4747803"/>
                        <a:ext cx="3890963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1973"/>
    </mc:Choice>
    <mc:Fallback xmlns="">
      <p:transition spd="slow" advTm="20197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5" grpId="0"/>
      <p:bldP spid="27" grpId="0"/>
      <p:bldP spid="28" grpId="0"/>
      <p:bldP spid="31" grpId="0"/>
      <p:bldP spid="32" grpId="0"/>
      <p:bldP spid="33" grpId="0"/>
    </p:bldLst>
  </p:timing>
  <p:extLst mod="1">
    <p:ext uri="{3A86A75C-4F4B-4683-9AE1-C65F6400EC91}">
      <p14:laserTraceLst xmlns:p14="http://schemas.microsoft.com/office/powerpoint/2010/main">
        <p14:tracePtLst>
          <p14:tracePt t="7151" x="8894763" y="5751513"/>
          <p14:tracePt t="7524" x="8885238" y="5751513"/>
          <p14:tracePt t="7540" x="8858250" y="5741988"/>
          <p14:tracePt t="7547" x="8831263" y="5705475"/>
          <p14:tracePt t="7560" x="8769350" y="5626100"/>
          <p14:tracePt t="7572" x="8599488" y="5357813"/>
          <p14:tracePt t="7597" x="8447088" y="5143500"/>
          <p14:tracePt t="7609" x="8286750" y="4894263"/>
          <p14:tracePt t="7621" x="7885113" y="4384675"/>
          <p14:tracePt t="7645" x="7643813" y="4116388"/>
          <p14:tracePt t="7657" x="7170738" y="3679825"/>
          <p14:tracePt t="7671" x="7037388" y="3571875"/>
          <p14:tracePt t="7704" x="6840538" y="3429000"/>
          <p14:tracePt t="7720" x="6796088" y="3375025"/>
          <p14:tracePt t="7732" x="6777038" y="3330575"/>
          <p14:tracePt t="8047" x="6759575" y="3322638"/>
          <p14:tracePt t="8061" x="6742113" y="3313113"/>
          <p14:tracePt t="8077" x="6724650" y="3295650"/>
          <p14:tracePt t="8082" x="6670675" y="3259138"/>
          <p14:tracePt t="8096" x="6616700" y="3205163"/>
          <p14:tracePt t="8108" x="6438900" y="3036888"/>
          <p14:tracePt t="8141" x="6303963" y="2911475"/>
          <p14:tracePt t="8145" x="5973763" y="2581275"/>
          <p14:tracePt t="8159" x="5768975" y="2393950"/>
          <p14:tracePt t="8184" x="5357813" y="2116138"/>
          <p14:tracePt t="8204" x="5197475" y="2000250"/>
          <p14:tracePt t="8218" x="5045075" y="1901825"/>
          <p14:tracePt t="8230" x="4919663" y="1847850"/>
          <p14:tracePt t="8243" x="4732338" y="1795463"/>
          <p14:tracePt t="8266" x="4652963" y="1795463"/>
          <p14:tracePt t="8282" x="4608513" y="1795463"/>
          <p14:tracePt t="8293" x="4572000" y="1795463"/>
          <p14:tracePt t="8327" x="4589463" y="1795463"/>
          <p14:tracePt t="8536" x="4581525" y="1795463"/>
          <p14:tracePt t="8547" x="4545013" y="1795463"/>
          <p14:tracePt t="8559" x="4510088" y="1795463"/>
          <p14:tracePt t="8576" x="4438650" y="1768475"/>
          <p14:tracePt t="8595" x="4160838" y="1608138"/>
          <p14:tracePt t="8609" x="3973513" y="1482725"/>
          <p14:tracePt t="8620" x="3822700" y="1401763"/>
          <p14:tracePt t="8631" x="3625850" y="1276350"/>
          <p14:tracePt t="8646" x="3554413" y="1231900"/>
          <p14:tracePt t="8668" x="3473450" y="1187450"/>
          <p14:tracePt t="8681" x="3357563" y="1133475"/>
          <p14:tracePt t="8701" x="3303588" y="1125538"/>
          <p14:tracePt t="8719" x="3232150" y="1098550"/>
          <p14:tracePt t="8731" x="3214688" y="1089025"/>
          <p14:tracePt t="8755" x="3197225" y="1089025"/>
          <p14:tracePt t="8765" x="3187700" y="1089025"/>
          <p14:tracePt t="8948" x="3187700" y="1081088"/>
          <p14:tracePt t="8974" x="3187700" y="1071563"/>
          <p14:tracePt t="9060" x="3205163" y="1071563"/>
          <p14:tracePt t="9073" x="3224213" y="1071563"/>
          <p14:tracePt t="9083" x="3241675" y="1071563"/>
          <p14:tracePt t="9096" x="3268663" y="1081088"/>
          <p14:tracePt t="9107" x="3303588" y="1089025"/>
          <p14:tracePt t="9120" x="3357563" y="1125538"/>
          <p14:tracePt t="9134" x="3384550" y="1133475"/>
          <p14:tracePt t="9170" x="3394075" y="1143000"/>
          <p14:tracePt t="9290" x="3402013" y="1143000"/>
          <p14:tracePt t="9303" x="3429000" y="1143000"/>
          <p14:tracePt t="9307" x="3455988" y="1143000"/>
          <p14:tracePt t="10791" x="3482975" y="1133475"/>
          <p14:tracePt t="10800" x="3517900" y="1125538"/>
          <p14:tracePt t="10817" x="3581400" y="1098550"/>
          <p14:tracePt t="10831" x="3660775" y="1081088"/>
          <p14:tracePt t="10837" x="3741738" y="1062038"/>
          <p14:tracePt t="10848" x="3857625" y="1044575"/>
          <p14:tracePt t="10873" x="3894138" y="1036638"/>
          <p14:tracePt t="10886" x="3946525" y="1027113"/>
          <p14:tracePt t="10899" x="3965575" y="1027113"/>
          <p14:tracePt t="10923" x="3983038" y="1017588"/>
          <p14:tracePt t="10971" x="3990975" y="1017588"/>
          <p14:tracePt t="10984" x="4010025" y="1009650"/>
          <p14:tracePt t="10996" x="4017963" y="1009650"/>
          <p14:tracePt t="11015" x="4037013" y="1009650"/>
          <p14:tracePt t="11021" x="4054475" y="1009650"/>
          <p14:tracePt t="11033" x="4071938" y="1000125"/>
          <p14:tracePt t="11410" x="4062413" y="1000125"/>
          <p14:tracePt t="11421" x="4027488" y="1000125"/>
          <p14:tracePt t="11436" x="3973513" y="1009650"/>
          <p14:tracePt t="11452" x="3938588" y="1027113"/>
          <p14:tracePt t="11458" x="3867150" y="1027113"/>
          <p14:tracePt t="11487" x="3848100" y="1027113"/>
          <p14:tracePt t="11496" x="3813175" y="1036638"/>
          <p14:tracePt t="11531" x="3803650" y="1036638"/>
          <p14:tracePt t="11628" x="3822700" y="1027113"/>
          <p14:tracePt t="11642" x="3857625" y="1017588"/>
          <p14:tracePt t="11655" x="3884613" y="1017588"/>
          <p14:tracePt t="11676" x="3919538" y="1017588"/>
          <p14:tracePt t="11690" x="3946525" y="1017588"/>
          <p14:tracePt t="11703" x="3973513" y="1017588"/>
          <p14:tracePt t="11716" x="4017963" y="1017588"/>
          <p14:tracePt t="11729" x="4044950" y="1017588"/>
          <p14:tracePt t="11751" x="4071938" y="1027113"/>
          <p14:tracePt t="11762" x="4098925" y="1036638"/>
          <p14:tracePt t="11774" x="4125913" y="1054100"/>
          <p14:tracePt t="11788" x="4143375" y="1054100"/>
          <p14:tracePt t="11825" x="4152900" y="1054100"/>
          <p14:tracePt t="11837" x="4160838" y="1054100"/>
          <p14:tracePt t="11848" x="4170363" y="1054100"/>
          <p14:tracePt t="12105" x="4143375" y="1054100"/>
          <p14:tracePt t="12116" x="4116388" y="1054100"/>
          <p14:tracePt t="12128" x="4054475" y="1054100"/>
          <p14:tracePt t="12157" x="4027488" y="1054100"/>
          <p14:tracePt t="12175" x="3973513" y="1054100"/>
          <p14:tracePt t="12191" x="3956050" y="1054100"/>
          <p14:tracePt t="12202" x="3938588" y="1054100"/>
          <p14:tracePt t="12214" x="3929063" y="1054100"/>
          <p14:tracePt t="12238" x="3919538" y="1054100"/>
          <p14:tracePt t="12337" x="3938588" y="1054100"/>
          <p14:tracePt t="12353" x="3956050" y="1054100"/>
          <p14:tracePt t="12361" x="3965575" y="1062038"/>
          <p14:tracePt t="12372" x="3973513" y="1062038"/>
          <p14:tracePt t="12385" x="3990975" y="1071563"/>
          <p14:tracePt t="12399" x="4010025" y="1081088"/>
          <p14:tracePt t="12411" x="4017963" y="1081088"/>
          <p14:tracePt t="12432" x="4027488" y="1081088"/>
          <p14:tracePt t="12446" x="4071938" y="1081088"/>
          <p14:tracePt t="12470" x="4081463" y="1081088"/>
          <p14:tracePt t="12482" x="4116388" y="1081088"/>
          <p14:tracePt t="12764" x="4108450" y="1081088"/>
          <p14:tracePt t="12774" x="4081463" y="1081088"/>
          <p14:tracePt t="12789" x="4062413" y="1081088"/>
          <p14:tracePt t="12798" x="4010025" y="1081088"/>
          <p14:tracePt t="12815" x="3990975" y="1081088"/>
          <p14:tracePt t="12832" x="3956050" y="1081088"/>
          <p14:tracePt t="12861" x="3938588" y="1081088"/>
          <p14:tracePt t="12887" x="3929063" y="1081088"/>
          <p14:tracePt t="12896" x="3919538" y="1081088"/>
          <p14:tracePt t="13017" x="3938588" y="1081088"/>
          <p14:tracePt t="13043" x="3956050" y="1081088"/>
          <p14:tracePt t="13054" x="3973513" y="1071563"/>
          <p14:tracePt t="13067" x="3983038" y="1071563"/>
          <p14:tracePt t="13079" x="3990975" y="1062038"/>
          <p14:tracePt t="13094" x="4027488" y="1062038"/>
          <p14:tracePt t="13105" x="4062413" y="1054100"/>
          <p14:tracePt t="13117" x="4098925" y="1044575"/>
          <p14:tracePt t="13139" x="4170363" y="1027113"/>
          <p14:tracePt t="13152" x="4205288" y="1027113"/>
          <p14:tracePt t="13177" x="4232275" y="1027113"/>
          <p14:tracePt t="13373" x="4224338" y="1027113"/>
          <p14:tracePt t="13389" x="4214813" y="1027113"/>
          <p14:tracePt t="13396" x="4197350" y="1027113"/>
          <p14:tracePt t="13409" x="4133850" y="1036638"/>
          <p14:tracePt t="13421" x="4098925" y="1036638"/>
          <p14:tracePt t="13454" x="4027488" y="1036638"/>
          <p14:tracePt t="13469" x="4010025" y="1036638"/>
          <p14:tracePt t="13483" x="3990975" y="1036638"/>
          <p14:tracePt t="13493" x="3965575" y="1036638"/>
          <p14:tracePt t="13519" x="3956050" y="1036638"/>
          <p14:tracePt t="13531" x="3938588" y="1036638"/>
          <p14:tracePt t="13688" x="3946525" y="1036638"/>
          <p14:tracePt t="13700" x="3956050" y="1036638"/>
          <p14:tracePt t="13750" x="3965575" y="1036638"/>
          <p14:tracePt t="13789" x="3973513" y="1036638"/>
          <p14:tracePt t="14213" x="3983038" y="1036638"/>
          <p14:tracePt t="14236" x="3990975" y="1036638"/>
          <p14:tracePt t="14250" x="4000500" y="1044575"/>
          <p14:tracePt t="14264" x="4000500" y="1054100"/>
          <p14:tracePt t="14284" x="4010025" y="1054100"/>
          <p14:tracePt t="14295" x="4017963" y="1062038"/>
          <p14:tracePt t="14301" x="4037013" y="1062038"/>
          <p14:tracePt t="14310" x="4044950" y="1062038"/>
          <p14:tracePt t="14327" x="4054475" y="1071563"/>
          <p14:tracePt t="14615" x="4044950" y="1071563"/>
          <p14:tracePt t="14627" x="4017963" y="1071563"/>
          <p14:tracePt t="14637" x="4000500" y="1071563"/>
          <p14:tracePt t="14652" x="3956050" y="1071563"/>
          <p14:tracePt t="14665" x="3938588" y="1071563"/>
          <p14:tracePt t="14686" x="3919538" y="1071563"/>
          <p14:tracePt t="14704" x="3894138" y="1071563"/>
          <p14:tracePt t="14814" x="3894138" y="1062038"/>
          <p14:tracePt t="14846" x="3902075" y="1062038"/>
          <p14:tracePt t="14858" x="3911600" y="1062038"/>
          <p14:tracePt t="14886" x="3919538" y="1062038"/>
          <p14:tracePt t="14893" x="3929063" y="1062038"/>
          <p14:tracePt t="14907" x="3938588" y="1062038"/>
          <p14:tracePt t="14936" x="3956050" y="1062038"/>
          <p14:tracePt t="14948" x="3965575" y="1062038"/>
          <p14:tracePt t="14955" x="3973513" y="1062038"/>
          <p14:tracePt t="14967" x="3990975" y="1062038"/>
          <p14:tracePt t="14993" x="4017963" y="1062038"/>
          <p14:tracePt t="16501" x="4044950" y="1054100"/>
          <p14:tracePt t="16517" x="4081463" y="1044575"/>
          <p14:tracePt t="16527" x="4116388" y="1044575"/>
          <p14:tracePt t="16546" x="4143375" y="1036638"/>
          <p14:tracePt t="16550" x="4160838" y="1036638"/>
          <p14:tracePt t="16697" x="4152900" y="1036638"/>
          <p14:tracePt t="16709" x="4143375" y="1036638"/>
          <p14:tracePt t="16758" x="4133850" y="1036638"/>
          <p14:tracePt t="16769" x="4125913" y="1036638"/>
          <p14:tracePt t="16784" x="4116388" y="1044575"/>
          <p14:tracePt t="16807" x="4108450" y="1044575"/>
          <p14:tracePt t="16811" x="4098925" y="1044575"/>
          <p14:tracePt t="16833" x="4081463" y="1044575"/>
          <p14:tracePt t="16857" x="4062413" y="1044575"/>
          <p14:tracePt t="16886" x="4044950" y="1044575"/>
          <p14:tracePt t="16892" x="4037013" y="1044575"/>
          <p14:tracePt t="16905" x="4017963" y="1044575"/>
          <p14:tracePt t="16918" x="4010025" y="1044575"/>
          <p14:tracePt t="16943" x="4010025" y="1036638"/>
          <p14:tracePt t="16979" x="4000500" y="1036638"/>
          <p14:tracePt t="17099" x="4010025" y="1036638"/>
          <p14:tracePt t="17113" x="4027488" y="1036638"/>
          <p14:tracePt t="17124" x="4037013" y="1036638"/>
          <p14:tracePt t="17135" x="4081463" y="1036638"/>
          <p14:tracePt t="17162" x="4125913" y="1036638"/>
          <p14:tracePt t="17173" x="4160838" y="1036638"/>
          <p14:tracePt t="17186" x="4197350" y="1036638"/>
          <p14:tracePt t="17209" x="4241800" y="1036638"/>
          <p14:tracePt t="17220" x="4348163" y="1036638"/>
          <p14:tracePt t="17514" x="4295775" y="1036638"/>
          <p14:tracePt t="17525" x="4251325" y="1036638"/>
          <p14:tracePt t="17543" x="4205288" y="1036638"/>
          <p14:tracePt t="17552" x="4170363" y="1027113"/>
          <p14:tracePt t="17562" x="4133850" y="1027113"/>
          <p14:tracePt t="17574" x="4098925" y="1027113"/>
          <p14:tracePt t="17590" x="4062413" y="1027113"/>
          <p14:tracePt t="17611" x="4044950" y="1027113"/>
          <p14:tracePt t="17623" x="4037013" y="1027113"/>
          <p14:tracePt t="17648" x="4027488" y="1027113"/>
          <p14:tracePt t="18050" x="4037013" y="1017588"/>
          <p14:tracePt t="18063" x="4071938" y="1009650"/>
          <p14:tracePt t="18074" x="4125913" y="1000125"/>
          <p14:tracePt t="18086" x="4205288" y="973138"/>
          <p14:tracePt t="18098" x="4295775" y="955675"/>
          <p14:tracePt t="18110" x="4438650" y="938213"/>
          <p14:tracePt t="18128" x="4483100" y="938213"/>
          <p14:tracePt t="18147" x="4554538" y="938213"/>
          <p14:tracePt t="18174" x="4581525" y="938213"/>
          <p14:tracePt t="18185" x="4598988" y="938213"/>
          <p14:tracePt t="18196" x="4652963" y="938213"/>
          <p14:tracePt t="18212" x="4679950" y="938213"/>
          <p14:tracePt t="18233" x="4714875" y="955675"/>
          <p14:tracePt t="18245" x="4732338" y="965200"/>
          <p14:tracePt t="18537" x="4724400" y="973138"/>
          <p14:tracePt t="18558" x="4679950" y="982663"/>
          <p14:tracePt t="18570" x="4643438" y="990600"/>
          <p14:tracePt t="18581" x="4562475" y="1000125"/>
          <p14:tracePt t="18610" x="4527550" y="1000125"/>
          <p14:tracePt t="18627" x="4500563" y="1000125"/>
          <p14:tracePt t="18641" x="4473575" y="1000125"/>
          <p14:tracePt t="18675" x="4465638" y="1000125"/>
          <p14:tracePt t="18758" x="4473575" y="1000125"/>
          <p14:tracePt t="18768" x="4491038" y="1000125"/>
          <p14:tracePt t="18783" x="4518025" y="1009650"/>
          <p14:tracePt t="18793" x="4554538" y="1017588"/>
          <p14:tracePt t="18821" x="4572000" y="1027113"/>
          <p14:tracePt t="18823" x="4589463" y="1036638"/>
          <p14:tracePt t="18842" x="4616450" y="1054100"/>
          <p14:tracePt t="18855" x="4670425" y="1089025"/>
          <p14:tracePt t="18868" x="4687888" y="1108075"/>
          <p14:tracePt t="18889" x="4697413" y="1125538"/>
          <p14:tracePt t="18903" x="4732338" y="1143000"/>
          <p14:tracePt t="18926" x="4759325" y="1152525"/>
          <p14:tracePt t="19133" x="4751388" y="1152525"/>
          <p14:tracePt t="19146" x="4741863" y="1152525"/>
          <p14:tracePt t="19158" x="4714875" y="1152525"/>
          <p14:tracePt t="19172" x="4643438" y="1133475"/>
          <p14:tracePt t="19201" x="4608513" y="1125538"/>
          <p14:tracePt t="19210" x="4572000" y="1116013"/>
          <p14:tracePt t="19219" x="4527550" y="1098550"/>
          <p14:tracePt t="19253" x="4500563" y="1089025"/>
          <p14:tracePt t="19258" x="4465638" y="1089025"/>
          <p14:tracePt t="19281" x="4419600" y="1081088"/>
          <p14:tracePt t="19310" x="4394200" y="1081088"/>
          <p14:tracePt t="19318" x="4367213" y="1081088"/>
          <p14:tracePt t="19324" x="4330700" y="1081088"/>
          <p14:tracePt t="19341" x="4303713" y="1071563"/>
          <p14:tracePt t="19355" x="4241800" y="1071563"/>
          <p14:tracePt t="19378" x="4205288" y="1071563"/>
          <p14:tracePt t="19392" x="4125913" y="1062038"/>
          <p14:tracePt t="19420" x="4071938" y="1062038"/>
          <p14:tracePt t="19429" x="4027488" y="1062038"/>
          <p14:tracePt t="19439" x="3902075" y="1062038"/>
          <p14:tracePt t="19470" x="3840163" y="1062038"/>
          <p14:tracePt t="19489" x="3732213" y="1071563"/>
          <p14:tracePt t="19492" x="3679825" y="1081088"/>
          <p14:tracePt t="19512" x="3625850" y="1089025"/>
          <p14:tracePt t="19528" x="3571875" y="1108075"/>
          <p14:tracePt t="19548" x="3544888" y="1125538"/>
          <p14:tracePt t="19560" x="3509963" y="1152525"/>
          <p14:tracePt t="19573" x="3509963" y="1160463"/>
          <p14:tracePt t="19840" x="3500438" y="1160463"/>
          <p14:tracePt t="19854" x="3490913" y="1160463"/>
          <p14:tracePt t="19904" x="3527425" y="1160463"/>
          <p14:tracePt t="19916" x="3571875" y="1160463"/>
          <p14:tracePt t="19926" x="3643313" y="1160463"/>
          <p14:tracePt t="19939" x="3751263" y="1160463"/>
          <p14:tracePt t="19950" x="3902075" y="1160463"/>
          <p14:tracePt t="19963" x="4303713" y="1204913"/>
          <p14:tracePt t="19978" x="4483100" y="1250950"/>
          <p14:tracePt t="20000" x="4625975" y="1268413"/>
          <p14:tracePt t="20011" x="4813300" y="1322388"/>
          <p14:tracePt t="20034" x="4875213" y="1339850"/>
          <p14:tracePt t="20048" x="4911725" y="1347788"/>
          <p14:tracePt t="20065" x="4973638" y="1366838"/>
          <p14:tracePt t="20085" x="4991100" y="1374775"/>
          <p14:tracePt t="20095" x="5027613" y="1411288"/>
          <p14:tracePt t="20353" x="5018088" y="1411288"/>
          <p14:tracePt t="20366" x="4991100" y="1401763"/>
          <p14:tracePt t="20378" x="4965700" y="1384300"/>
          <p14:tracePt t="20389" x="4929188" y="1374775"/>
          <p14:tracePt t="20403" x="4894263" y="1357313"/>
          <p14:tracePt t="20414" x="4803775" y="1295400"/>
          <p14:tracePt t="20437" x="4759325" y="1276350"/>
          <p14:tracePt t="20453" x="4714875" y="1231900"/>
          <p14:tracePt t="20465" x="4697413" y="1214438"/>
          <p14:tracePt t="20487" x="4679950" y="1204913"/>
          <p14:tracePt t="20499" x="4660900" y="1187450"/>
          <p14:tracePt t="20523" x="4660900" y="1169988"/>
          <p14:tracePt t="20535" x="4652963" y="1160463"/>
          <p14:tracePt t="20548" x="4643438" y="1160463"/>
          <p14:tracePt t="20581" x="4633913" y="1160463"/>
          <p14:tracePt t="20611" x="4625975" y="1160463"/>
          <p14:tracePt t="20636" x="4625975" y="1152525"/>
          <p14:tracePt t="20974" x="4598988" y="1152525"/>
          <p14:tracePt t="20985" x="4562475" y="1152525"/>
          <p14:tracePt t="20998" x="4537075" y="1152525"/>
          <p14:tracePt t="21009" x="4510088" y="1152525"/>
          <p14:tracePt t="21022" x="4456113" y="1133475"/>
          <p14:tracePt t="21047" x="4429125" y="1125538"/>
          <p14:tracePt t="21059" x="4411663" y="1125538"/>
          <p14:tracePt t="21072" x="4394200" y="1116013"/>
          <p14:tracePt t="21096" x="4384675" y="1116013"/>
          <p14:tracePt t="21125" x="4375150" y="1116013"/>
          <p14:tracePt t="21196" x="4411663" y="1116013"/>
          <p14:tracePt t="21205" x="4438650" y="1116013"/>
          <p14:tracePt t="21217" x="4491038" y="1116013"/>
          <p14:tracePt t="21229" x="4518025" y="1116013"/>
          <p14:tracePt t="21242" x="4554538" y="1116013"/>
          <p14:tracePt t="21255" x="4598988" y="1116013"/>
          <p14:tracePt t="21270" x="4608513" y="1125538"/>
          <p14:tracePt t="21290" x="4652963" y="1133475"/>
          <p14:tracePt t="21305" x="4679950" y="1143000"/>
          <p14:tracePt t="21644" x="4670425" y="1143000"/>
          <p14:tracePt t="21655" x="4643438" y="1143000"/>
          <p14:tracePt t="21670" x="4633913" y="1143000"/>
          <p14:tracePt t="21680" x="4608513" y="1143000"/>
          <p14:tracePt t="21717" x="4598988" y="1143000"/>
          <p14:tracePt t="21730" x="4589463" y="1143000"/>
          <p14:tracePt t="21741" x="4581525" y="1143000"/>
          <p14:tracePt t="21878" x="4598988" y="1143000"/>
          <p14:tracePt t="21889" x="4625975" y="1143000"/>
          <p14:tracePt t="21900" x="4643438" y="1143000"/>
          <p14:tracePt t="21925" x="4697413" y="1152525"/>
          <p14:tracePt t="21936" x="4724400" y="1160463"/>
          <p14:tracePt t="21950" x="4741863" y="1160463"/>
          <p14:tracePt t="21961" x="4786313" y="1179513"/>
          <p14:tracePt t="22240" x="4768850" y="1179513"/>
          <p14:tracePt t="22251" x="4732338" y="1179513"/>
          <p14:tracePt t="22265" x="4705350" y="1179513"/>
          <p14:tracePt t="22277" x="4670425" y="1179513"/>
          <p14:tracePt t="22300" x="4633913" y="1179513"/>
          <p14:tracePt t="22316" x="4608513" y="1169988"/>
          <p14:tracePt t="22326" x="4581525" y="1169988"/>
          <p14:tracePt t="22339" x="4572000" y="1160463"/>
          <p14:tracePt t="22351" x="4545013" y="1152525"/>
          <p14:tracePt t="22718" x="4554538" y="1152525"/>
          <p14:tracePt t="22742" x="4562475" y="1152525"/>
          <p14:tracePt t="22755" x="4572000" y="1152525"/>
          <p14:tracePt t="22767" x="4581525" y="1152525"/>
          <p14:tracePt t="22794" x="4598988" y="1152525"/>
          <p14:tracePt t="22807" x="4616450" y="1152525"/>
          <p14:tracePt t="22808" x="4633913" y="1152525"/>
          <p14:tracePt t="22822" x="4670425" y="1152525"/>
          <p14:tracePt t="22837" x="4705350" y="1160463"/>
          <p14:tracePt t="22855" x="4776788" y="1187450"/>
          <p14:tracePt t="23885" x="4768850" y="1187450"/>
          <p14:tracePt t="23897" x="4751388" y="1196975"/>
          <p14:tracePt t="23921" x="4724400" y="1196975"/>
          <p14:tracePt t="23934" x="4697413" y="1204913"/>
          <p14:tracePt t="23944" x="4679950" y="1204913"/>
          <p14:tracePt t="23958" x="4660900" y="1204913"/>
          <p14:tracePt t="23969" x="4643438" y="1204913"/>
          <p14:tracePt t="23984" x="4633913" y="1204913"/>
          <p14:tracePt t="23994" x="4598988" y="1204913"/>
          <p14:tracePt t="24035" x="4589463" y="1204913"/>
          <p14:tracePt t="24044" x="4581525" y="1204913"/>
          <p14:tracePt t="24517" x="4554538" y="1204913"/>
          <p14:tracePt t="24534" x="4537075" y="1204913"/>
          <p14:tracePt t="24542" x="4527550" y="1204913"/>
          <p14:tracePt t="24554" x="4510088" y="1196975"/>
          <p14:tracePt t="24578" x="4491038" y="1196975"/>
          <p14:tracePt t="24596" x="4483100" y="1187450"/>
          <p14:tracePt t="24613" x="4473575" y="1179513"/>
          <p14:tracePt t="24615" x="4465638" y="1179513"/>
          <p14:tracePt t="24653" x="4465638" y="1169988"/>
          <p14:tracePt t="24727" x="4465638" y="1160463"/>
          <p14:tracePt t="24897" x="4473575" y="1160463"/>
          <p14:tracePt t="24910" x="4491038" y="1160463"/>
          <p14:tracePt t="24922" x="4518025" y="1160463"/>
          <p14:tracePt t="25262" x="4537075" y="1160463"/>
          <p14:tracePt t="25276" x="4545013" y="1152525"/>
          <p14:tracePt t="25291" x="4572000" y="1152525"/>
          <p14:tracePt t="25299" x="4608513" y="1152525"/>
          <p14:tracePt t="25312" x="4643438" y="1152525"/>
          <p14:tracePt t="25325" x="4705350" y="1152525"/>
          <p14:tracePt t="25347" x="4732338" y="1152525"/>
          <p14:tracePt t="25360" x="4751388" y="1152525"/>
          <p14:tracePt t="25396" x="4759325" y="1152525"/>
          <p14:tracePt t="25458" x="4768850" y="1152525"/>
          <p14:tracePt t="26835" x="4759325" y="1152525"/>
          <p14:tracePt t="27335" x="4741863" y="1152525"/>
          <p14:tracePt t="27346" x="4732338" y="1152525"/>
          <p14:tracePt t="27359" x="4724400" y="1152525"/>
          <p14:tracePt t="27376" x="4705350" y="1152525"/>
          <p14:tracePt t="27383" x="4697413" y="1152525"/>
          <p14:tracePt t="27394" x="4633913" y="1152525"/>
          <p14:tracePt t="27406" x="4598988" y="1152525"/>
          <p14:tracePt t="27432" x="4545013" y="1152525"/>
          <p14:tracePt t="27444" x="4411663" y="1125538"/>
          <p14:tracePt t="27467" x="4375150" y="1108075"/>
          <p14:tracePt t="27480" x="4322763" y="1098550"/>
          <p14:tracePt t="27492" x="4276725" y="1081088"/>
          <p14:tracePt t="27515" x="4259263" y="1081088"/>
          <p14:tracePt t="27529" x="4224338" y="1081088"/>
          <p14:tracePt t="27553" x="4205288" y="1081088"/>
          <p14:tracePt t="27568" x="4179888" y="1081088"/>
          <p14:tracePt t="27579" x="4160838" y="1081088"/>
          <p14:tracePt t="27591" x="4143375" y="1081088"/>
          <p14:tracePt t="27613" x="4089400" y="1089025"/>
          <p14:tracePt t="27625" x="4062413" y="1098550"/>
          <p14:tracePt t="27650" x="4037013" y="1108075"/>
          <p14:tracePt t="27663" x="4027488" y="1108075"/>
          <p14:tracePt t="27676" x="3990975" y="1116013"/>
          <p14:tracePt t="27711" x="3973513" y="1116013"/>
          <p14:tracePt t="27726" x="3965575" y="1116013"/>
          <p14:tracePt t="27749" x="3946525" y="1116013"/>
          <p14:tracePt t="27764" x="3938588" y="1116013"/>
          <p14:tracePt t="27772" x="3929063" y="1116013"/>
          <p14:tracePt t="27787" x="3902075" y="1116013"/>
          <p14:tracePt t="27822" x="3894138" y="1116013"/>
          <p14:tracePt t="27857" x="3884613" y="1116013"/>
          <p14:tracePt t="27882" x="3884613" y="1108075"/>
          <p14:tracePt t="27896" x="3884613" y="1098550"/>
          <p14:tracePt t="27906" x="3884613" y="1081088"/>
          <p14:tracePt t="27930" x="3902075" y="1062038"/>
          <p14:tracePt t="27943" x="3956050" y="1044575"/>
          <p14:tracePt t="27956" x="4017963" y="1017588"/>
          <p14:tracePt t="27968" x="4116388" y="1009650"/>
          <p14:tracePt t="27979" x="4313238" y="973138"/>
          <p14:tracePt t="28005" x="4411663" y="973138"/>
          <p14:tracePt t="28017" x="4545013" y="965200"/>
          <p14:tracePt t="28030" x="4598988" y="965200"/>
          <p14:tracePt t="28053" x="4643438" y="965200"/>
          <p14:tracePt t="28066" x="4724400" y="965200"/>
          <p14:tracePt t="28079" x="4759325" y="965200"/>
          <p14:tracePt t="28111" x="4786313" y="965200"/>
          <p14:tracePt t="28129" x="4795838" y="965200"/>
          <p14:tracePt t="28198" x="4813300" y="965200"/>
          <p14:tracePt t="28211" x="4822825" y="965200"/>
          <p14:tracePt t="28222" x="4840288" y="973138"/>
          <p14:tracePt t="28234" x="4875213" y="982663"/>
          <p14:tracePt t="28272" x="4875213" y="990600"/>
          <p14:tracePt t="28310" x="4875213" y="1000125"/>
          <p14:tracePt t="28333" x="4867275" y="1009650"/>
          <p14:tracePt t="28345" x="4840288" y="1017588"/>
          <p14:tracePt t="28357" x="4803775" y="1027113"/>
          <p14:tracePt t="28368" x="4768850" y="1027113"/>
          <p14:tracePt t="28380" x="4660900" y="1044575"/>
          <p14:tracePt t="28405" x="4581525" y="1044575"/>
          <p14:tracePt t="28418" x="4510088" y="1044575"/>
          <p14:tracePt t="28430" x="4313238" y="1044575"/>
          <p14:tracePt t="28455" x="4214813" y="1044575"/>
          <p14:tracePt t="28468" x="4098925" y="1027113"/>
          <p14:tracePt t="28491" x="4071938" y="1027113"/>
          <p14:tracePt t="28503" x="4027488" y="1017588"/>
          <p14:tracePt t="28516" x="4010025" y="1017588"/>
          <p14:tracePt t="28552" x="4000500" y="1017588"/>
          <p14:tracePt t="28563" x="3983038" y="1017588"/>
          <p14:tracePt t="28905" x="3973513" y="1017588"/>
          <p14:tracePt t="28918" x="3956050" y="1017588"/>
          <p14:tracePt t="28955" x="3919538" y="1009650"/>
          <p14:tracePt t="28966" x="3857625" y="1000125"/>
          <p14:tracePt t="28978" x="3776663" y="982663"/>
          <p14:tracePt t="28991" x="3643313" y="982663"/>
          <p14:tracePt t="29005" x="3589338" y="982663"/>
          <p14:tracePt t="29020" x="3562350" y="982663"/>
          <p14:tracePt t="29039" x="3465513" y="982663"/>
          <p14:tracePt t="29064" x="3446463" y="982663"/>
          <p14:tracePt t="29077" x="3419475" y="982663"/>
          <p14:tracePt t="29089" x="3367088" y="1000125"/>
          <p14:tracePt t="29114" x="3348038" y="1009650"/>
          <p14:tracePt t="29142" x="3340100" y="1027113"/>
          <p14:tracePt t="29149" x="3322638" y="1036638"/>
          <p14:tracePt t="29161" x="3303588" y="1044575"/>
          <p14:tracePt t="29173" x="3295650" y="1054100"/>
          <p14:tracePt t="29190" x="3268663" y="1071563"/>
          <p14:tracePt t="29211" x="3259138" y="1071563"/>
          <p14:tracePt t="29358" x="3259138" y="1081088"/>
          <p14:tracePt t="29406" x="3259138" y="1089025"/>
          <p14:tracePt t="29428" x="3259138" y="1098550"/>
          <p14:tracePt t="29440" x="3259138" y="1108075"/>
          <p14:tracePt t="29478" x="3276600" y="1108075"/>
          <p14:tracePt t="30184" x="3268663" y="1108075"/>
          <p14:tracePt t="30202" x="3259138" y="1108075"/>
          <p14:tracePt t="30210" x="3251200" y="1089025"/>
          <p14:tracePt t="30221" x="3232150" y="1062038"/>
          <p14:tracePt t="30233" x="3224213" y="1027113"/>
          <p14:tracePt t="30251" x="3205163" y="965200"/>
          <p14:tracePt t="30271" x="3197225" y="928688"/>
          <p14:tracePt t="30283" x="3197225" y="847725"/>
          <p14:tracePt t="30306" x="3197225" y="803275"/>
          <p14:tracePt t="30314" x="3197225" y="731838"/>
          <p14:tracePt t="30334" x="3224213" y="696913"/>
          <p14:tracePt t="30354" x="3268663" y="642938"/>
          <p14:tracePt t="30367" x="3394075" y="536575"/>
          <p14:tracePt t="30392" x="3473450" y="482600"/>
          <p14:tracePt t="30404" x="3616325" y="366713"/>
          <p14:tracePt t="30417" x="3670300" y="322263"/>
          <p14:tracePt t="30440" x="3714750" y="303213"/>
          <p14:tracePt t="30453" x="3724275" y="285750"/>
          <p14:tracePt t="30468" x="3732213" y="285750"/>
          <p14:tracePt t="30489" x="3741738" y="285750"/>
          <p14:tracePt t="30539" x="3741738" y="303213"/>
          <p14:tracePt t="30550" x="3741738" y="322263"/>
          <p14:tracePt t="30564" x="3741738" y="339725"/>
          <p14:tracePt t="30575" x="3741738" y="366713"/>
          <p14:tracePt t="30586" x="3741738" y="419100"/>
          <p14:tracePt t="30611" x="3741738" y="446088"/>
          <p14:tracePt t="30622" x="3741738" y="500063"/>
          <p14:tracePt t="30637" x="3732213" y="598488"/>
          <p14:tracePt t="30659" x="3705225" y="696913"/>
          <p14:tracePt t="30687" x="3705225" y="714375"/>
          <p14:tracePt t="30701" x="3697288" y="750888"/>
          <p14:tracePt t="30709" x="3687763" y="776288"/>
          <p14:tracePt t="30719" x="3652838" y="839788"/>
          <p14:tracePt t="30731" x="3608388" y="893763"/>
          <p14:tracePt t="30764" x="3562350" y="928688"/>
          <p14:tracePt t="30768" x="3473450" y="1009650"/>
          <p14:tracePt t="30788" x="3446463" y="1027113"/>
          <p14:tracePt t="30802" x="3411538" y="1044575"/>
          <p14:tracePt t="30822" x="3402013" y="1054100"/>
          <p14:tracePt t="30843" x="3375025" y="1054100"/>
          <p14:tracePt t="30856" x="3322638" y="1071563"/>
          <p14:tracePt t="30878" x="3295650" y="1081088"/>
          <p14:tracePt t="30895" x="3286125" y="1089025"/>
          <p14:tracePt t="30905" x="3232150" y="1108075"/>
          <p14:tracePt t="30928" x="3205163" y="1108075"/>
          <p14:tracePt t="30942" x="3152775" y="1108075"/>
          <p14:tracePt t="30954" x="3125788" y="1108075"/>
          <p14:tracePt t="30986" x="3071813" y="1108075"/>
          <p14:tracePt t="30991" x="3044825" y="1108075"/>
          <p14:tracePt t="31013" x="3027363" y="1081088"/>
          <p14:tracePt t="31027" x="3009900" y="1054100"/>
          <p14:tracePt t="31038" x="2990850" y="1000125"/>
          <p14:tracePt t="31063" x="2990850" y="982663"/>
          <p14:tracePt t="31074" x="3000375" y="919163"/>
          <p14:tracePt t="31099" x="3017838" y="884238"/>
          <p14:tracePt t="31113" x="3036888" y="830263"/>
          <p14:tracePt t="31123" x="3098800" y="750888"/>
          <p14:tracePt t="31148" x="3152775" y="704850"/>
          <p14:tracePt t="31159" x="3295650" y="598488"/>
          <p14:tracePt t="31185" x="3375025" y="544513"/>
          <p14:tracePt t="31197" x="3465513" y="490538"/>
          <p14:tracePt t="31207" x="3527425" y="465138"/>
          <p14:tracePt t="31224" x="3616325" y="428625"/>
          <p14:tracePt t="31245" x="3643313" y="419100"/>
          <p14:tracePt t="31258" x="3679825" y="419100"/>
          <p14:tracePt t="31281" x="3687763" y="419100"/>
          <p14:tracePt t="31293" x="3705225" y="455613"/>
          <p14:tracePt t="31307" x="3714750" y="482600"/>
          <p14:tracePt t="31324" x="3714750" y="509588"/>
          <p14:tracePt t="31341" x="3732213" y="598488"/>
          <p14:tracePt t="31365" x="3741738" y="642938"/>
          <p14:tracePt t="31379" x="3768725" y="758825"/>
          <p14:tracePt t="31392" x="3776663" y="822325"/>
          <p14:tracePt t="31424" x="3795713" y="893763"/>
          <p14:tracePt t="31437" x="3830638" y="1017588"/>
          <p14:tracePt t="31447" x="3848100" y="1071563"/>
          <p14:tracePt t="31465" x="3857625" y="1108075"/>
          <p14:tracePt t="31477" x="3884613" y="1143000"/>
          <p14:tracePt t="31502" x="3884613" y="1160463"/>
          <p14:tracePt t="31524" x="3884613" y="1169988"/>
          <p14:tracePt t="31561" x="3875088" y="1179513"/>
          <p14:tracePt t="31573" x="3848100" y="1179513"/>
          <p14:tracePt t="31586" x="3822700" y="1179513"/>
          <p14:tracePt t="31597" x="3803650" y="1179513"/>
          <p14:tracePt t="31612" x="3751263" y="1179513"/>
          <p14:tracePt t="31642" x="3724275" y="1179513"/>
          <p14:tracePt t="31648" x="3660775" y="1143000"/>
          <p14:tracePt t="31659" x="3616325" y="1116013"/>
          <p14:tracePt t="31683" x="3562350" y="1071563"/>
          <p14:tracePt t="31696" x="3465513" y="990600"/>
          <p14:tracePt t="31719" x="3411538" y="955675"/>
          <p14:tracePt t="31732" x="3357563" y="901700"/>
          <p14:tracePt t="31744" x="3340100" y="874713"/>
          <p14:tracePt t="31770" x="3330575" y="857250"/>
          <p14:tracePt t="31781" x="3313113" y="830263"/>
          <p14:tracePt t="31804" x="3313113" y="803275"/>
          <p14:tracePt t="31814" x="3313113" y="785813"/>
          <p14:tracePt t="31831" x="3313113" y="768350"/>
          <p14:tracePt t="31845" x="3313113" y="758825"/>
          <p14:tracePt t="31871" x="3313113" y="731838"/>
          <p14:tracePt t="31891" x="3340100" y="704850"/>
          <p14:tracePt t="31902" x="3375025" y="679450"/>
          <p14:tracePt t="31914" x="3411538" y="660400"/>
          <p14:tracePt t="31930" x="3482975" y="615950"/>
          <p14:tracePt t="31952" x="3509963" y="598488"/>
          <p14:tracePt t="31964" x="3517900" y="598488"/>
          <p14:tracePt t="31986" x="3527425" y="598488"/>
          <p14:tracePt t="32023" x="3536950" y="608013"/>
          <p14:tracePt t="32040" x="3554413" y="642938"/>
          <p14:tracePt t="32049" x="3562350" y="660400"/>
          <p14:tracePt t="32060" x="3562350" y="687388"/>
          <p14:tracePt t="32073" x="3571875" y="714375"/>
          <p14:tracePt t="32086" x="3571875" y="750888"/>
          <p14:tracePt t="32097" x="3571875" y="803275"/>
          <p14:tracePt t="32122" x="3571875" y="830263"/>
          <p14:tracePt t="32133" x="3571875" y="893763"/>
          <p14:tracePt t="32147" x="3571875" y="911225"/>
          <p14:tracePt t="32169" x="3571875" y="938213"/>
          <p14:tracePt t="32185" x="3554413" y="990600"/>
          <p14:tracePt t="32208" x="3536950" y="1027113"/>
          <p14:tracePt t="32232" x="3527425" y="1044575"/>
          <p14:tracePt t="32249" x="3509963" y="1054100"/>
          <p14:tracePt t="32265" x="3500438" y="1071563"/>
          <p14:tracePt t="32269" x="3482975" y="1081088"/>
          <p14:tracePt t="32299" x="3455988" y="1089025"/>
          <p14:tracePt t="32305" x="3429000" y="1098550"/>
          <p14:tracePt t="32314" x="3394075" y="1098550"/>
          <p14:tracePt t="32335" x="3375025" y="1098550"/>
          <p14:tracePt t="32354" x="3348038" y="1089025"/>
          <p14:tracePt t="32368" x="3330575" y="1071563"/>
          <p14:tracePt t="32391" x="3322638" y="1062038"/>
          <p14:tracePt t="32404" x="3303588" y="1044575"/>
          <p14:tracePt t="32426" x="3286125" y="1044575"/>
          <p14:tracePt t="32439" x="3276600" y="1027113"/>
          <p14:tracePt t="32452" x="3259138" y="990600"/>
          <p14:tracePt t="32482" x="3251200" y="965200"/>
          <p14:tracePt t="32488" x="3251200" y="884238"/>
          <p14:tracePt t="32518" x="3251200" y="857250"/>
          <p14:tracePt t="32526" x="3251200" y="830263"/>
          <p14:tracePt t="32539" x="3251200" y="776288"/>
          <p14:tracePt t="32552" x="3259138" y="741363"/>
          <p14:tracePt t="32575" x="3276600" y="704850"/>
          <p14:tracePt t="32586" x="3286125" y="687388"/>
          <p14:tracePt t="32614" x="3295650" y="669925"/>
          <p14:tracePt t="32639" x="3303588" y="669925"/>
          <p14:tracePt t="32646" x="3303588" y="660400"/>
          <p14:tracePt t="32673" x="3340100" y="652463"/>
          <p14:tracePt t="32683" x="3375025" y="652463"/>
          <p14:tracePt t="32702" x="3402013" y="652463"/>
          <p14:tracePt t="32707" x="3438525" y="652463"/>
          <p14:tracePt t="32722" x="3473450" y="669925"/>
          <p14:tracePt t="32744" x="3500438" y="687388"/>
          <p14:tracePt t="32756" x="3536950" y="731838"/>
          <p14:tracePt t="32769" x="3544888" y="758825"/>
          <p14:tracePt t="32792" x="3554413" y="795338"/>
          <p14:tracePt t="32806" x="3581400" y="866775"/>
          <p14:tracePt t="32821" x="3608388" y="938213"/>
          <p14:tracePt t="32840" x="3616325" y="1017588"/>
          <p14:tracePt t="32868" x="3616325" y="1044575"/>
          <p14:tracePt t="32879" x="3616325" y="1081088"/>
          <p14:tracePt t="32890" x="3616325" y="1133475"/>
          <p14:tracePt t="32914" x="3616325" y="1152525"/>
          <p14:tracePt t="32926" x="3616325" y="1169988"/>
          <p14:tracePt t="32940" x="3608388" y="1179513"/>
          <p14:tracePt t="32976" x="3589338" y="1196975"/>
          <p14:tracePt t="32987" x="3581400" y="1204913"/>
          <p14:tracePt t="33000" x="3562350" y="1214438"/>
          <p14:tracePt t="33014" x="3544888" y="1214438"/>
          <p14:tracePt t="33025" x="3509963" y="1214438"/>
          <p14:tracePt t="33048" x="3482975" y="1214438"/>
          <p14:tracePt t="33062" x="3455988" y="1214438"/>
          <p14:tracePt t="33074" x="3394075" y="1169988"/>
          <p14:tracePt t="33097" x="3367088" y="1125538"/>
          <p14:tracePt t="33111" x="3295650" y="1054100"/>
          <p14:tracePt t="33144" x="3232150" y="982663"/>
          <p14:tracePt t="33149" x="3197225" y="928688"/>
          <p14:tracePt t="33161" x="3116263" y="822325"/>
          <p14:tracePt t="33184" x="3081338" y="758825"/>
          <p14:tracePt t="33197" x="3062288" y="731838"/>
          <p14:tracePt t="33221" x="3054350" y="704850"/>
          <p14:tracePt t="33233" x="3044825" y="687388"/>
          <p14:tracePt t="33243" x="3044825" y="679450"/>
          <p14:tracePt t="33261" x="3044825" y="669925"/>
          <p14:tracePt t="33293" x="3081338" y="625475"/>
          <p14:tracePt t="33305" x="3133725" y="588963"/>
          <p14:tracePt t="33322" x="3170238" y="571500"/>
          <p14:tracePt t="33340" x="3251200" y="517525"/>
          <p14:tracePt t="33367" x="3276600" y="509588"/>
          <p14:tracePt t="33379" x="3330575" y="509588"/>
          <p14:tracePt t="33402" x="3348038" y="509588"/>
          <p14:tracePt t="33415" x="3357563" y="509588"/>
          <p14:tracePt t="33428" x="3394075" y="536575"/>
          <p14:tracePt t="33451" x="3402013" y="561975"/>
          <p14:tracePt t="33462" x="3429000" y="608013"/>
          <p14:tracePt t="33477" x="3429000" y="615950"/>
          <p14:tracePt t="33500" x="3446463" y="642938"/>
          <p14:tracePt t="33513" x="3490913" y="714375"/>
          <p14:tracePt t="33537" x="3500438" y="768350"/>
          <p14:tracePt t="33548" x="3527425" y="857250"/>
          <p14:tracePt t="33561" x="3544888" y="884238"/>
          <p14:tracePt t="33584" x="3554413" y="919163"/>
          <p14:tracePt t="33597" x="3571875" y="946150"/>
          <p14:tracePt t="33622" x="3581400" y="955675"/>
          <p14:tracePt t="33633" x="3581400" y="965200"/>
          <p14:tracePt t="33938" x="3643313" y="965200"/>
          <p14:tracePt t="33951" x="3705225" y="965200"/>
          <p14:tracePt t="33966" x="3776663" y="965200"/>
          <p14:tracePt t="33974" x="3867150" y="965200"/>
          <p14:tracePt t="33988" x="3965575" y="965200"/>
          <p14:tracePt t="34003" x="4143375" y="965200"/>
          <p14:tracePt t="34024" x="4214813" y="965200"/>
          <p14:tracePt t="34036" x="4224338" y="965200"/>
          <p14:tracePt t="34076" x="4232275" y="965200"/>
          <p14:tracePt t="34377" x="4232275" y="973138"/>
          <p14:tracePt t="34389" x="4224338" y="973138"/>
          <p14:tracePt t="34404" x="4214813" y="982663"/>
          <p14:tracePt t="34498" x="4224338" y="973138"/>
          <p14:tracePt t="34512" x="4241800" y="955675"/>
          <p14:tracePt t="34522" x="4259263" y="928688"/>
          <p14:tracePt t="34541" x="4268788" y="901700"/>
          <p14:tracePt t="34548" x="4286250" y="874713"/>
          <p14:tracePt t="34561" x="4340225" y="847725"/>
          <p14:tracePt t="34585" x="4367213" y="830263"/>
          <p14:tracePt t="34596" x="4402138" y="822325"/>
          <p14:tracePt t="34608" x="4429125" y="822325"/>
          <p14:tracePt t="34621" x="4483100" y="822325"/>
          <p14:tracePt t="34645" x="4518025" y="822325"/>
          <p14:tracePt t="34657" x="4545013" y="822325"/>
          <p14:tracePt t="34671" x="4581525" y="830263"/>
          <p14:tracePt t="34703" x="4608513" y="847725"/>
          <p14:tracePt t="34708" x="4643438" y="884238"/>
          <p14:tracePt t="34721" x="4652963" y="901700"/>
          <p14:tracePt t="34741" x="4660900" y="911225"/>
          <p14:tracePt t="34767" x="4660900" y="965200"/>
          <p14:tracePt t="34784" x="4660900" y="990600"/>
          <p14:tracePt t="34789" x="4660900" y="1044575"/>
          <p14:tracePt t="35158" x="4679950" y="1054100"/>
          <p14:tracePt t="35170" x="4705350" y="1071563"/>
          <p14:tracePt t="35182" x="4732338" y="1089025"/>
          <p14:tracePt t="35192" x="4795838" y="1143000"/>
          <p14:tracePt t="35218" x="4813300" y="1160463"/>
          <p14:tracePt t="35230" x="4840288" y="1179513"/>
          <p14:tracePt t="35245" x="4867275" y="1196975"/>
          <p14:tracePt t="35267" x="4875213" y="1214438"/>
          <p14:tracePt t="35278" x="4875213" y="1223963"/>
          <p14:tracePt t="35326" x="4875213" y="1231900"/>
          <p14:tracePt t="43034" x="4867275" y="1231900"/>
          <p14:tracePt t="43047" x="4840288" y="1231900"/>
          <p14:tracePt t="43060" x="4795838" y="1241425"/>
          <p14:tracePt t="43071" x="4732338" y="1250950"/>
          <p14:tracePt t="43084" x="4625975" y="1268413"/>
          <p14:tracePt t="43097" x="4483100" y="1276350"/>
          <p14:tracePt t="43107" x="4160838" y="1330325"/>
          <p14:tracePt t="43142" x="3938588" y="1347788"/>
          <p14:tracePt t="43145" x="3536950" y="1393825"/>
          <p14:tracePt t="43176" x="3375025" y="1428750"/>
          <p14:tracePt t="43182" x="3179763" y="1455738"/>
          <p14:tracePt t="43195" x="3108325" y="1473200"/>
          <p14:tracePt t="43219" x="3062288" y="1482725"/>
          <p14:tracePt t="43231" x="2990850" y="1509713"/>
          <p14:tracePt t="43244" x="2965450" y="1517650"/>
          <p14:tracePt t="43267" x="2946400" y="1536700"/>
          <p14:tracePt t="43280" x="2938463" y="1544638"/>
          <p14:tracePt t="43561" x="2938463" y="1581150"/>
          <p14:tracePt t="43572" x="2938463" y="1608138"/>
          <p14:tracePt t="43582" x="2928938" y="1616075"/>
          <p14:tracePt t="43596" x="2928938" y="1625600"/>
          <p14:tracePt t="43608" x="2919413" y="1643063"/>
          <p14:tracePt t="43622" x="2911475" y="1652588"/>
          <p14:tracePt t="43633" x="2884488" y="1704975"/>
          <p14:tracePt t="43656" x="2874963" y="1741488"/>
          <p14:tracePt t="43673" x="2857500" y="1768475"/>
          <p14:tracePt t="43682" x="2830513" y="1839913"/>
          <p14:tracePt t="43704" x="2822575" y="1884363"/>
          <p14:tracePt t="43717" x="2822575" y="1938338"/>
          <p14:tracePt t="43742" x="2822575" y="1965325"/>
          <p14:tracePt t="44607" x="2830513" y="1955800"/>
          <p14:tracePt t="44618" x="2830513" y="1938338"/>
          <p14:tracePt t="44630" x="2840038" y="1938338"/>
          <p14:tracePt t="44645" x="2847975" y="1919288"/>
          <p14:tracePt t="44655" x="2857500" y="1901825"/>
          <p14:tracePt t="44693" x="2867025" y="1893888"/>
          <p14:tracePt t="44705" x="2874963" y="1884363"/>
          <p14:tracePt t="44716" x="2884488" y="1884363"/>
          <p14:tracePt t="44729" x="2894013" y="1874838"/>
          <p14:tracePt t="44740" x="2919413" y="1866900"/>
          <p14:tracePt t="44776" x="2928938" y="1866900"/>
          <p14:tracePt t="44793" x="2938463" y="1866900"/>
          <p14:tracePt t="45460" x="2946400" y="1866900"/>
          <p14:tracePt t="45472" x="2965450" y="1866900"/>
          <p14:tracePt t="45511" x="2973388" y="1866900"/>
          <p14:tracePt t="45546" x="2990850" y="1866900"/>
          <p14:tracePt t="45556" x="3009900" y="1857375"/>
          <p14:tracePt t="46093" x="3017838" y="1857375"/>
          <p14:tracePt t="46166" x="3027363" y="1857375"/>
          <p14:tracePt t="46202" x="3036888" y="1857375"/>
          <p14:tracePt t="46215" x="3044825" y="1857375"/>
          <p14:tracePt t="46232" x="3054350" y="1857375"/>
          <p14:tracePt t="46264" x="3062288" y="1857375"/>
          <p14:tracePt t="46277" x="3071813" y="1857375"/>
          <p14:tracePt t="46287" x="3081338" y="1857375"/>
          <p14:tracePt t="46301" x="3089275" y="1857375"/>
          <p14:tracePt t="46307" x="3108325" y="1857375"/>
          <p14:tracePt t="46321" x="3125788" y="1847850"/>
          <p14:tracePt t="46348" x="3152775" y="1847850"/>
          <p14:tracePt t="46364" x="3170238" y="1839913"/>
          <p14:tracePt t="46703" x="3179763" y="1839913"/>
          <p14:tracePt t="46716" x="3205163" y="1839913"/>
          <p14:tracePt t="46729" x="3232150" y="1839913"/>
          <p14:tracePt t="46751" x="3251200" y="1839913"/>
          <p14:tracePt t="46764" x="3268663" y="1839913"/>
          <p14:tracePt t="46775" x="3286125" y="1839913"/>
          <p14:tracePt t="46793" x="3313113" y="1839913"/>
          <p14:tracePt t="46807" x="3340100" y="1847850"/>
          <p14:tracePt t="46853" x="3348038" y="1847850"/>
          <p14:tracePt t="46861" x="3367088" y="1847850"/>
          <p14:tracePt t="46872" x="3384550" y="1847850"/>
          <p14:tracePt t="46890" x="3402013" y="1847850"/>
          <p14:tracePt t="46901" x="3411538" y="1847850"/>
          <p14:tracePt t="47140" x="3402013" y="1847850"/>
          <p14:tracePt t="47178" x="3394075" y="1857375"/>
          <p14:tracePt t="47219" x="3375025" y="1857375"/>
          <p14:tracePt t="47239" x="3367088" y="1857375"/>
          <p14:tracePt t="47250" x="3357563" y="1857375"/>
          <p14:tracePt t="47266" x="3348038" y="1866900"/>
          <p14:tracePt t="47276" x="3340100" y="1866900"/>
          <p14:tracePt t="47289" x="3330575" y="1866900"/>
          <p14:tracePt t="47301" x="3313113" y="1866900"/>
          <p14:tracePt t="47328" x="3303588" y="1866900"/>
          <p14:tracePt t="47330" x="3295650" y="1866900"/>
          <p14:tracePt t="47348" x="3276600" y="1866900"/>
          <p14:tracePt t="47378" x="3259138" y="1866900"/>
          <p14:tracePt t="47386" x="3251200" y="1866900"/>
          <p14:tracePt t="47398" x="3224213" y="1866900"/>
          <p14:tracePt t="47423" x="3197225" y="1866900"/>
          <p14:tracePt t="47456" x="3187700" y="1866900"/>
          <p14:tracePt t="47469" x="3179763" y="1866900"/>
          <p14:tracePt t="47481" x="3170238" y="1866900"/>
          <p14:tracePt t="47509" x="3160713" y="1866900"/>
          <p14:tracePt t="47519" x="3152775" y="1866900"/>
          <p14:tracePt t="47545" x="3143250" y="1866900"/>
          <p14:tracePt t="48470" x="3133725" y="1866900"/>
          <p14:tracePt t="48481" x="3125788" y="1866900"/>
          <p14:tracePt t="48517" x="3116263" y="1866900"/>
          <p14:tracePt t="48533" x="3108325" y="1866900"/>
          <p14:tracePt t="48542" x="3098800" y="1866900"/>
          <p14:tracePt t="48568" x="3089275" y="1866900"/>
          <p14:tracePt t="48579" x="3081338" y="1866900"/>
          <p14:tracePt t="48591" x="3071813" y="1866900"/>
          <p14:tracePt t="48640" x="3081338" y="1847850"/>
          <p14:tracePt t="48651" x="3108325" y="1830388"/>
          <p14:tracePt t="48664" x="3143250" y="1812925"/>
          <p14:tracePt t="48676" x="3259138" y="1776413"/>
          <p14:tracePt t="48691" x="3340100" y="1768475"/>
          <p14:tracePt t="48713" x="3446463" y="1768475"/>
          <p14:tracePt t="48737" x="3687763" y="1768475"/>
          <p14:tracePt t="48753" x="3830638" y="1785938"/>
          <p14:tracePt t="48757" x="3911600" y="1812925"/>
          <p14:tracePt t="48773" x="4010025" y="1847850"/>
          <p14:tracePt t="48799" x="4062413" y="1884363"/>
          <p14:tracePt t="48807" x="4133850" y="1919288"/>
          <p14:tracePt t="48828" x="4187825" y="1938338"/>
          <p14:tracePt t="48842" x="4268788" y="1946275"/>
          <p14:tracePt t="48871" x="4295775" y="1946275"/>
          <p14:tracePt t="48886" x="4330700" y="1955800"/>
          <p14:tracePt t="49213" x="4357688" y="1955800"/>
          <p14:tracePt t="49225" x="4394200" y="1955800"/>
          <p14:tracePt t="49236" x="4438650" y="1955800"/>
          <p14:tracePt t="49250" x="4608513" y="1955800"/>
          <p14:tracePt t="49263" x="4714875" y="1955800"/>
          <p14:tracePt t="49286" x="4786313" y="1955800"/>
          <p14:tracePt t="49297" x="4857750" y="1955800"/>
          <p14:tracePt t="49312" x="4875213" y="1955800"/>
          <p14:tracePt t="49330" x="4911725" y="1955800"/>
          <p14:tracePt t="49363" x="4929188" y="1965325"/>
          <p14:tracePt t="49373" x="4956175" y="1965325"/>
          <p14:tracePt t="49386" x="4965700" y="1965325"/>
          <p14:tracePt t="49397" x="4973638" y="1965325"/>
          <p14:tracePt t="49446" x="4983163" y="1965325"/>
          <p14:tracePt t="49590" x="4973638" y="1965325"/>
          <p14:tracePt t="49601" x="4946650" y="1965325"/>
          <p14:tracePt t="49615" x="4902200" y="1955800"/>
          <p14:tracePt t="49627" x="4848225" y="1946275"/>
          <p14:tracePt t="49638" x="4803775" y="1946275"/>
          <p14:tracePt t="49650" x="4732338" y="1928813"/>
          <p14:tracePt t="49677" x="4687888" y="1911350"/>
          <p14:tracePt t="49689" x="4670425" y="1901825"/>
          <p14:tracePt t="49701" x="4643438" y="1901825"/>
          <p14:tracePt t="49723" x="4616450" y="1893888"/>
          <p14:tracePt t="49736" x="4589463" y="1893888"/>
          <p14:tracePt t="49750" x="4572000" y="1893888"/>
          <p14:tracePt t="49772" x="4562475" y="1893888"/>
          <p14:tracePt t="49785" x="4537075" y="1893888"/>
          <p14:tracePt t="49815" x="4527550" y="1893888"/>
          <p14:tracePt t="49834" x="4518025" y="1893888"/>
          <p14:tracePt t="49882" x="4518025" y="1884363"/>
          <p14:tracePt t="49930" x="4527550" y="1884363"/>
          <p14:tracePt t="49942" x="4545013" y="1884363"/>
          <p14:tracePt t="49955" x="4589463" y="1874838"/>
          <p14:tracePt t="50261" x="4598988" y="1874838"/>
          <p14:tracePt t="50273" x="4633913" y="1866900"/>
          <p14:tracePt t="50285" x="4697413" y="1857375"/>
          <p14:tracePt t="50296" x="4795838" y="1839913"/>
          <p14:tracePt t="50309" x="4902200" y="1822450"/>
          <p14:tracePt t="50321" x="5089525" y="1795463"/>
          <p14:tracePt t="50346" x="5214938" y="1785938"/>
          <p14:tracePt t="50359" x="5259388" y="1785938"/>
          <p14:tracePt t="50391" x="5330825" y="1776413"/>
          <p14:tracePt t="50405" x="5357813" y="1776413"/>
          <p14:tracePt t="50418" x="5367338" y="1776413"/>
          <p14:tracePt t="50503" x="5357813" y="1776413"/>
          <p14:tracePt t="50517" x="5313363" y="1785938"/>
          <p14:tracePt t="50529" x="5241925" y="1812925"/>
          <p14:tracePt t="50540" x="5099050" y="1839913"/>
          <p14:tracePt t="50565" x="5018088" y="1866900"/>
          <p14:tracePt t="50577" x="4911725" y="1874838"/>
          <p14:tracePt t="50590" x="4830763" y="1884363"/>
          <p14:tracePt t="50615" x="4741863" y="1884363"/>
          <p14:tracePt t="50626" x="4510088" y="1884363"/>
          <p14:tracePt t="50650" x="4384675" y="1884363"/>
          <p14:tracePt t="50675" x="4197350" y="1874838"/>
          <p14:tracePt t="50688" x="4133850" y="1847850"/>
          <p14:tracePt t="50699" x="4081463" y="1830388"/>
          <p14:tracePt t="50711" x="4017963" y="1785938"/>
          <p14:tracePt t="51052" x="3990975" y="1785938"/>
          <p14:tracePt t="51064" x="3956050" y="1785938"/>
          <p14:tracePt t="51076" x="3902075" y="1776413"/>
          <p14:tracePt t="51089" x="3803650" y="1751013"/>
          <p14:tracePt t="51101" x="3714750" y="1751013"/>
          <p14:tracePt t="51114" x="3527425" y="1751013"/>
          <p14:tracePt t="51144" x="3465513" y="1751013"/>
          <p14:tracePt t="51149" x="3419475" y="1751013"/>
          <p14:tracePt t="51162" x="3303588" y="1758950"/>
          <p14:tracePt t="51179" x="3268663" y="1768475"/>
          <p14:tracePt t="51198" x="3224213" y="1785938"/>
          <p14:tracePt t="51223" x="3187700" y="1795463"/>
          <p14:tracePt t="51235" x="3170238" y="1812925"/>
          <p14:tracePt t="51247" x="3152775" y="1822450"/>
          <p14:tracePt t="51271" x="3133725" y="1830388"/>
          <p14:tracePt t="51297" x="3125788" y="1830388"/>
          <p14:tracePt t="51479" x="3125788" y="1839913"/>
          <p14:tracePt t="51503" x="3125788" y="1847850"/>
          <p14:tracePt t="51515" x="3125788" y="1857375"/>
          <p14:tracePt t="51857" x="3108325" y="1857375"/>
          <p14:tracePt t="51869" x="3089275" y="1866900"/>
          <p14:tracePt t="51882" x="3081338" y="1866900"/>
          <p14:tracePt t="51893" x="3062288" y="1874838"/>
          <p14:tracePt t="51904" x="3036888" y="1901825"/>
          <p14:tracePt t="51930" x="3036888" y="1911350"/>
          <p14:tracePt t="51943" x="3027363" y="1911350"/>
          <p14:tracePt t="51967" x="3017838" y="1911350"/>
          <p14:tracePt t="51986" x="3017838" y="1919288"/>
          <p14:tracePt t="51991" x="3017838" y="1928813"/>
          <p14:tracePt t="52003" x="3009900" y="1938338"/>
          <p14:tracePt t="52807" x="3017838" y="1938338"/>
          <p14:tracePt t="53256" x="3017838" y="1946275"/>
          <p14:tracePt t="53270" x="3027363" y="1965325"/>
          <p14:tracePt t="53300" x="3027363" y="1982788"/>
          <p14:tracePt t="53314" x="3036888" y="2009775"/>
          <p14:tracePt t="53329" x="3044825" y="2036763"/>
          <p14:tracePt t="53331" x="3116263" y="2214563"/>
          <p14:tracePt t="53355" x="3179763" y="2330450"/>
          <p14:tracePt t="53367" x="3268663" y="2527300"/>
          <p14:tracePt t="53392" x="3303588" y="2616200"/>
          <p14:tracePt t="53404" x="3367088" y="2741613"/>
          <p14:tracePt t="53416" x="3384550" y="2795588"/>
          <p14:tracePt t="53442" x="3402013" y="2822575"/>
          <p14:tracePt t="53768" x="3384550" y="2822575"/>
          <p14:tracePt t="53782" x="3375025" y="2822575"/>
          <p14:tracePt t="53793" x="3340100" y="2830513"/>
          <p14:tracePt t="53816" x="3322638" y="2830513"/>
          <p14:tracePt t="53822" x="3313113" y="2830513"/>
          <p14:tracePt t="53842" x="3303588" y="2830513"/>
          <p14:tracePt t="53855" x="3286125" y="2830513"/>
          <p14:tracePt t="53869" x="3276600" y="2830513"/>
          <p14:tracePt t="53891" x="3268663" y="2840038"/>
          <p14:tracePt t="53917" x="3251200" y="2840038"/>
          <p14:tracePt t="53929" x="3232150" y="2840038"/>
          <p14:tracePt t="53952" x="3214688" y="2840038"/>
          <p14:tracePt t="53964" x="3205163" y="2840038"/>
          <p14:tracePt t="53985" x="3187700" y="2840038"/>
          <p14:tracePt t="53989" x="3170238" y="2840038"/>
          <p14:tracePt t="54003" x="3152775" y="2840038"/>
          <p14:tracePt t="54038" x="3133725" y="2840038"/>
          <p14:tracePt t="54048" x="3116263" y="2830513"/>
          <p14:tracePt t="54061" x="3108325" y="2830513"/>
          <p14:tracePt t="54074" x="3098800" y="2830513"/>
          <p14:tracePt t="54220" x="3098800" y="2822575"/>
          <p14:tracePt t="54231" x="3108325" y="2822575"/>
          <p14:tracePt t="54245" x="3125788" y="2822575"/>
          <p14:tracePt t="54256" x="3133725" y="2822575"/>
          <p14:tracePt t="54269" x="3160713" y="2822575"/>
          <p14:tracePt t="54281" x="3197225" y="2822575"/>
          <p14:tracePt t="54294" x="3268663" y="2822575"/>
          <p14:tracePt t="54308" x="3295650" y="2822575"/>
          <p14:tracePt t="54322" x="3330575" y="2822575"/>
          <p14:tracePt t="54340" x="3394075" y="2822575"/>
          <p14:tracePt t="54357" x="3419475" y="2822575"/>
          <p14:tracePt t="54378" x="3429000" y="2830513"/>
          <p14:tracePt t="54389" x="3465513" y="2830513"/>
          <p14:tracePt t="54406" x="3473450" y="2840038"/>
          <p14:tracePt t="54427" x="3482975" y="2840038"/>
          <p14:tracePt t="54465" x="3490913" y="2840038"/>
          <p14:tracePt t="54561" x="3482975" y="2840038"/>
          <p14:tracePt t="54578" x="3465513" y="2847975"/>
          <p14:tracePt t="54586" x="3446463" y="2847975"/>
          <p14:tracePt t="54597" x="3438525" y="2847975"/>
          <p14:tracePt t="54628" x="3429000" y="2847975"/>
          <p14:tracePt t="55294" x="3419475" y="2847975"/>
          <p14:tracePt t="55304" x="3411538" y="2840038"/>
          <p14:tracePt t="55308" x="3394075" y="2830513"/>
          <p14:tracePt t="55330" x="3367088" y="2813050"/>
          <p14:tracePt t="55346" x="3340100" y="2803525"/>
          <p14:tracePt t="55365" x="3295650" y="2786063"/>
          <p14:tracePt t="55369" x="3276600" y="2776538"/>
          <p14:tracePt t="55390" x="3268663" y="2776538"/>
          <p14:tracePt t="55402" x="3259138" y="2776538"/>
          <p14:tracePt t="55487" x="3276600" y="2776538"/>
          <p14:tracePt t="55498" x="3303588" y="2776538"/>
          <p14:tracePt t="55515" x="3330575" y="2776538"/>
          <p14:tracePt t="55523" x="3375025" y="2776538"/>
          <p14:tracePt t="55536" x="3490913" y="2776538"/>
          <p14:tracePt t="55549" x="3571875" y="2776538"/>
          <p14:tracePt t="55581" x="3616325" y="2786063"/>
          <p14:tracePt t="55586" x="3751263" y="2822575"/>
          <p14:tracePt t="55608" x="3795713" y="2840038"/>
          <p14:tracePt t="55621" x="3894138" y="2847975"/>
          <p14:tracePt t="55635" x="4044950" y="2874963"/>
          <p14:tracePt t="55658" x="4143375" y="2884488"/>
          <p14:tracePt t="55925" x="4133850" y="2894013"/>
          <p14:tracePt t="55938" x="4108450" y="2894013"/>
          <p14:tracePt t="55952" x="4081463" y="2894013"/>
          <p14:tracePt t="55963" x="4037013" y="2894013"/>
          <p14:tracePt t="55975" x="3875088" y="2874963"/>
          <p14:tracePt t="55987" x="3759200" y="2830513"/>
          <p14:tracePt t="56019" x="3652838" y="2795588"/>
          <p14:tracePt t="56024" x="3500438" y="2724150"/>
          <p14:tracePt t="56048" x="3465513" y="2705100"/>
          <p14:tracePt t="56060" x="3446463" y="2697163"/>
          <p14:tracePt t="56071" x="3419475" y="2679700"/>
          <p14:tracePt t="56097" x="3402013" y="2679700"/>
          <p14:tracePt t="56110" x="3394075" y="2679700"/>
          <p14:tracePt t="56122" x="3384550" y="2679700"/>
          <p14:tracePt t="56146" x="3375025" y="2679700"/>
          <p14:tracePt t="56181" x="3367088" y="2679700"/>
          <p14:tracePt t="56473" x="3357563" y="2679700"/>
          <p14:tracePt t="56500" x="3348038" y="2679700"/>
          <p14:tracePt t="56512" x="3340100" y="2679700"/>
          <p14:tracePt t="56524" x="3322638" y="2697163"/>
          <p14:tracePt t="56539" x="3303588" y="2714625"/>
          <p14:tracePt t="56549" x="3276600" y="2724150"/>
          <p14:tracePt t="56560" x="3214688" y="2741613"/>
          <p14:tracePt t="56584" x="3187700" y="2751138"/>
          <p14:tracePt t="56596" x="3152775" y="2751138"/>
          <p14:tracePt t="56620" x="3143250" y="2751138"/>
          <p14:tracePt t="56641" x="3133725" y="2751138"/>
          <p14:tracePt t="56694" x="3125788" y="2751138"/>
          <p14:tracePt t="56706" x="3116263" y="2751138"/>
          <p14:tracePt t="56719" x="3108325" y="2751138"/>
          <p14:tracePt t="56756" x="3098800" y="2751138"/>
          <p14:tracePt t="56769" x="3098800" y="2741613"/>
          <p14:tracePt t="56779" x="3089275" y="2732088"/>
          <p14:tracePt t="56804" x="3089275" y="2724150"/>
          <p14:tracePt t="56828" x="3089275" y="2714625"/>
          <p14:tracePt t="56867" x="3089275" y="2705100"/>
          <p14:tracePt t="56875" x="3089275" y="2697163"/>
          <p14:tracePt t="56888" x="3089275" y="2687638"/>
          <p14:tracePt t="56901" x="3098800" y="2687638"/>
          <p14:tracePt t="56912" x="3116263" y="2670175"/>
          <p14:tracePt t="56938" x="3133725" y="2660650"/>
          <p14:tracePt t="56961" x="3152775" y="2652713"/>
          <p14:tracePt t="56982" x="3179763" y="2652713"/>
          <p14:tracePt t="56990" x="3241675" y="2643188"/>
          <p14:tracePt t="57000" x="3286125" y="2643188"/>
          <p14:tracePt t="57022" x="3322638" y="2643188"/>
          <p14:tracePt t="57036" x="3367088" y="2643188"/>
          <p14:tracePt t="57047" x="3438525" y="2652713"/>
          <p14:tracePt t="57078" x="3465513" y="2660650"/>
          <p14:tracePt t="57084" x="3482975" y="2679700"/>
          <p14:tracePt t="57097" x="3482975" y="2687638"/>
          <p14:tracePt t="57120" x="3490913" y="2687638"/>
          <p14:tracePt t="57157" x="3500438" y="2714625"/>
          <p14:tracePt t="57169" x="3509963" y="2741613"/>
          <p14:tracePt t="57180" x="3517900" y="2768600"/>
          <p14:tracePt t="57200" x="3517900" y="2776538"/>
          <p14:tracePt t="57205" x="3517900" y="2786063"/>
          <p14:tracePt t="57216" x="3517900" y="2795588"/>
          <p14:tracePt t="57243" x="3527425" y="2795588"/>
          <p14:tracePt t="57267" x="3527425" y="2803525"/>
          <p14:tracePt t="57291" x="3536950" y="2803525"/>
          <p14:tracePt t="57316" x="3544888" y="2813050"/>
          <p14:tracePt t="57341" x="3554413" y="2813050"/>
          <p14:tracePt t="57353" x="3562350" y="2813050"/>
          <p14:tracePt t="57729" x="3571875" y="2803525"/>
          <p14:tracePt t="57741" x="3589338" y="2786063"/>
          <p14:tracePt t="57753" x="3598863" y="2776538"/>
          <p14:tracePt t="57767" x="3643313" y="2741613"/>
          <p14:tracePt t="57777" x="3697288" y="2705100"/>
          <p14:tracePt t="57800" x="3894138" y="2562225"/>
          <p14:tracePt t="57805" x="4062413" y="2446338"/>
          <p14:tracePt t="57821" x="4187825" y="2374900"/>
          <p14:tracePt t="57839" x="4394200" y="2241550"/>
          <p14:tracePt t="57862" x="4446588" y="2205038"/>
          <p14:tracePt t="57875" x="4510088" y="2170113"/>
          <p14:tracePt t="57890" x="4545013" y="2160588"/>
          <p14:tracePt t="57912" x="4598988" y="2152650"/>
          <p14:tracePt t="57940" x="4616450" y="2152650"/>
          <p14:tracePt t="57950" x="4625975" y="2152650"/>
          <p14:tracePt t="57969" x="4633913" y="2152650"/>
          <p14:tracePt t="57973" x="4670425" y="2160588"/>
          <p14:tracePt t="57998" x="4705350" y="2214563"/>
          <p14:tracePt t="58021" x="4724400" y="2241550"/>
          <p14:tracePt t="58035" x="4741863" y="2276475"/>
          <p14:tracePt t="58046" x="4759325" y="2303463"/>
          <p14:tracePt t="58058" x="4795838" y="2347913"/>
          <p14:tracePt t="58351" x="4803775" y="2347913"/>
          <p14:tracePt t="58362" x="4830763" y="2357438"/>
          <p14:tracePt t="58376" x="4848225" y="2374900"/>
          <p14:tracePt t="58388" x="4875213" y="2384425"/>
          <p14:tracePt t="58398" x="4884738" y="2401888"/>
          <p14:tracePt t="58412" x="4929188" y="2428875"/>
          <p14:tracePt t="58425" x="4938713" y="2446338"/>
          <p14:tracePt t="58456" x="4956175" y="2465388"/>
          <p14:tracePt t="58460" x="4965700" y="2473325"/>
          <p14:tracePt t="58477" x="4965700" y="2509838"/>
          <p14:tracePt t="58498" x="4973638" y="2544763"/>
          <p14:tracePt t="58520" x="4983163" y="2562225"/>
          <p14:tracePt t="58534" x="4983163" y="2581275"/>
          <p14:tracePt t="58545" x="4983163" y="2608263"/>
          <p14:tracePt t="58580" x="4983163" y="2625725"/>
          <p14:tracePt t="58585" x="4983163" y="2643188"/>
          <p14:tracePt t="58596" x="4983163" y="2652713"/>
          <p14:tracePt t="58631" x="4983163" y="2660650"/>
          <p14:tracePt t="58900" x="4983163" y="2670175"/>
          <p14:tracePt t="58911" x="4973638" y="2687638"/>
          <p14:tracePt t="58923" x="4965700" y="2705100"/>
          <p14:tracePt t="58936" x="4965700" y="2724150"/>
          <p14:tracePt t="58948" x="4965700" y="2768600"/>
          <p14:tracePt t="58972" x="4965700" y="2776538"/>
          <p14:tracePt t="58984" x="4965700" y="2803525"/>
          <p14:tracePt t="59021" x="4965700" y="2813050"/>
          <p14:tracePt t="59057" x="4965700" y="2822575"/>
          <p14:tracePt t="59769" x="4973638" y="2822575"/>
          <p14:tracePt t="59777" x="4983163" y="2822575"/>
          <p14:tracePt t="59850" x="4991100" y="2822575"/>
          <p14:tracePt t="59886" x="5000625" y="2822575"/>
          <p14:tracePt t="59921" x="5010150" y="2822575"/>
          <p14:tracePt t="59946" x="5010150" y="2813050"/>
          <p14:tracePt t="59958" x="5018088" y="2813050"/>
          <p14:tracePt t="59970" x="5027613" y="2813050"/>
          <p14:tracePt t="60701" x="5018088" y="2813050"/>
          <p14:tracePt t="60728" x="5000625" y="2813050"/>
          <p14:tracePt t="60740" x="4983163" y="2813050"/>
          <p14:tracePt t="60751" x="4965700" y="2813050"/>
          <p14:tracePt t="60762" x="4919663" y="2813050"/>
          <p14:tracePt t="60790" x="4911725" y="2813050"/>
          <p14:tracePt t="60800" x="4894263" y="2813050"/>
          <p14:tracePt t="60813" x="4884738" y="2813050"/>
          <p14:tracePt t="60841" x="4875213" y="2813050"/>
          <p14:tracePt t="61008" x="4875213" y="2803525"/>
          <p14:tracePt t="61157" x="4884738" y="2803525"/>
          <p14:tracePt t="61167" x="4902200" y="2803525"/>
          <p14:tracePt t="61177" x="4911725" y="2803525"/>
          <p14:tracePt t="61191" x="4929188" y="2803525"/>
          <p14:tracePt t="61202" x="4973638" y="2803525"/>
          <p14:tracePt t="61215" x="5000625" y="2803525"/>
          <p14:tracePt t="61239" x="5027613" y="2803525"/>
          <p14:tracePt t="61250" x="5037138" y="2803525"/>
          <p14:tracePt t="61271" x="5072063" y="2803525"/>
          <p14:tracePt t="61283" x="5099050" y="2813050"/>
          <p14:tracePt t="61532" x="5089525" y="2813050"/>
          <p14:tracePt t="61544" x="5072063" y="2813050"/>
          <p14:tracePt t="61555" x="5054600" y="2813050"/>
          <p14:tracePt t="61568" x="5027613" y="2813050"/>
          <p14:tracePt t="61579" x="5000625" y="2803525"/>
          <p14:tracePt t="61591" x="4965700" y="2803525"/>
          <p14:tracePt t="61603" x="4911725" y="2795588"/>
          <p14:tracePt t="61628" x="4884738" y="2786063"/>
          <p14:tracePt t="61640" x="4867275" y="2776538"/>
          <p14:tracePt t="61653" x="4840288" y="2776538"/>
          <p14:tracePt t="61679" x="4813300" y="2776538"/>
          <p14:tracePt t="61704" x="4803775" y="2776538"/>
          <p14:tracePt t="61737" x="4795838" y="2776538"/>
          <p14:tracePt t="61896" x="4795838" y="2768600"/>
          <p14:tracePt t="61970" x="4813300" y="2768600"/>
          <p14:tracePt t="61981" x="4830763" y="2768600"/>
          <p14:tracePt t="61992" x="4857750" y="2768600"/>
          <p14:tracePt t="62005" x="4884738" y="2768600"/>
          <p14:tracePt t="62018" x="4902200" y="2768600"/>
          <p14:tracePt t="62031" x="4929188" y="2768600"/>
          <p14:tracePt t="62042" x="4991100" y="2786063"/>
          <p14:tracePt t="62056" x="5018088" y="2795588"/>
          <p14:tracePt t="62080" x="5045075" y="2803525"/>
          <p14:tracePt t="62092" x="5072063" y="2830513"/>
          <p14:tracePt t="62115" x="5089525" y="2830513"/>
          <p14:tracePt t="62129" x="5108575" y="2840038"/>
          <p14:tracePt t="62396" x="5072063" y="2840038"/>
          <p14:tracePt t="62408" x="5045075" y="2840038"/>
          <p14:tracePt t="62419" x="5010150" y="2840038"/>
          <p14:tracePt t="62433" x="4973638" y="2840038"/>
          <p14:tracePt t="62458" x="4938713" y="2840038"/>
          <p14:tracePt t="62468" x="4919663" y="2840038"/>
          <p14:tracePt t="62480" x="4894263" y="2840038"/>
          <p14:tracePt t="62493" x="4867275" y="2840038"/>
          <p14:tracePt t="62518" x="4830763" y="2840038"/>
          <p14:tracePt t="62546" x="4813300" y="2840038"/>
          <p14:tracePt t="62554" x="4795838" y="2840038"/>
          <p14:tracePt t="62577" x="4786313" y="2830513"/>
          <p14:tracePt t="62596" x="4776788" y="2830513"/>
          <p14:tracePt t="62639" x="4768850" y="2830513"/>
          <p14:tracePt t="62737" x="4795838" y="2830513"/>
          <p14:tracePt t="62749" x="4830763" y="2830513"/>
          <p14:tracePt t="62765" x="4875213" y="2830513"/>
          <p14:tracePt t="62782" x="4929188" y="2830513"/>
          <p14:tracePt t="62787" x="5027613" y="2847975"/>
          <p14:tracePt t="62800" x="5062538" y="2847975"/>
          <p14:tracePt t="62812" x="5108575" y="2847975"/>
          <p14:tracePt t="62829" x="5133975" y="2847975"/>
          <p14:tracePt t="62847" x="5232400" y="2847975"/>
          <p14:tracePt t="62870" x="5268913" y="2847975"/>
          <p14:tracePt t="62895" x="5303838" y="2847975"/>
          <p14:tracePt t="62907" x="5322888" y="2847975"/>
          <p14:tracePt t="62932" x="5330825" y="2847975"/>
          <p14:tracePt t="63139" x="5313363" y="2847975"/>
          <p14:tracePt t="63151" x="5303838" y="2847975"/>
          <p14:tracePt t="63174" x="5295900" y="2847975"/>
          <p14:tracePt t="63187" x="5268913" y="2847975"/>
          <p14:tracePt t="63202" x="5259388" y="2847975"/>
          <p14:tracePt t="63217" x="5241925" y="2847975"/>
          <p14:tracePt t="63223" x="5232400" y="2847975"/>
          <p14:tracePt t="63236" x="5197475" y="2847975"/>
          <p14:tracePt t="63248" x="5187950" y="2847975"/>
          <p14:tracePt t="63281" x="5153025" y="2847975"/>
          <p14:tracePt t="63286" x="5143500" y="2847975"/>
          <p14:tracePt t="63299" x="5126038" y="2847975"/>
          <p14:tracePt t="63317" x="5108575" y="2847975"/>
          <p14:tracePt t="63334" x="5099050" y="2847975"/>
          <p14:tracePt t="63359" x="5081588" y="2847975"/>
          <p14:tracePt t="63382" x="5072063" y="2847975"/>
          <p14:tracePt t="63395" x="5072063" y="2840038"/>
          <p14:tracePt t="64103" x="5081588" y="2840038"/>
          <p14:tracePt t="64112" x="5089525" y="2840038"/>
          <p14:tracePt t="64176" x="5099050" y="2840038"/>
          <p14:tracePt t="64187" x="5108575" y="2840038"/>
          <p14:tracePt t="64198" x="5116513" y="2840038"/>
          <p14:tracePt t="64700" x="5108575" y="2840038"/>
          <p14:tracePt t="65064" x="5081588" y="2840038"/>
          <p14:tracePt t="65076" x="5054600" y="2847975"/>
          <p14:tracePt t="65093" x="5010150" y="2857500"/>
          <p14:tracePt t="65114" x="4884738" y="2874963"/>
          <p14:tracePt t="65127" x="4803775" y="2884488"/>
          <p14:tracePt t="65137" x="4724400" y="2884488"/>
          <p14:tracePt t="65151" x="4660900" y="2884488"/>
          <p14:tracePt t="65173" x="4643438" y="2884488"/>
          <p14:tracePt t="65185" x="4616450" y="2884488"/>
          <p14:tracePt t="65199" x="4589463" y="2884488"/>
          <p14:tracePt t="65220" x="4572000" y="2884488"/>
          <p14:tracePt t="65237" x="4537075" y="2884488"/>
          <p14:tracePt t="65249" x="4518025" y="2884488"/>
          <p14:tracePt t="65272" x="4491038" y="2884488"/>
          <p14:tracePt t="65283" x="4473575" y="2884488"/>
          <p14:tracePt t="65309" x="4446588" y="2884488"/>
          <p14:tracePt t="65316" x="4438650" y="2884488"/>
          <p14:tracePt t="65335" x="4429125" y="2884488"/>
          <p14:tracePt t="65417" x="4419600" y="2884488"/>
          <p14:tracePt t="65883" x="4419600" y="2874963"/>
          <p14:tracePt t="65978" x="4419600" y="2867025"/>
          <p14:tracePt t="66105" x="4419600" y="2857500"/>
          <p14:tracePt t="66830" x="4429125" y="2840038"/>
          <p14:tracePt t="66844" x="4438650" y="2830513"/>
          <p14:tracePt t="66855" x="4446588" y="2822575"/>
          <p14:tracePt t="66867" x="4446588" y="2803525"/>
          <p14:tracePt t="66880" x="4456113" y="2803525"/>
          <p14:tracePt t="66919" x="4456113" y="2795588"/>
          <p14:tracePt t="66927" x="4465638" y="2786063"/>
          <p14:tracePt t="66954" x="4465638" y="2776538"/>
          <p14:tracePt t="67575" x="4465638" y="2768600"/>
          <p14:tracePt t="67622" x="4465638" y="2759075"/>
          <p14:tracePt t="67639" x="4473575" y="2759075"/>
          <p14:tracePt t="67683" x="4491038" y="2751138"/>
          <p14:tracePt t="67697" x="4500563" y="2751138"/>
          <p14:tracePt t="67744" x="4510088" y="2751138"/>
          <p14:tracePt t="67903" x="4527550" y="2751138"/>
          <p14:tracePt t="67927" x="4537075" y="2751138"/>
          <p14:tracePt t="68063" x="4562475" y="2751138"/>
          <p14:tracePt t="68077" x="4598988" y="2751138"/>
          <p14:tracePt t="68094" x="4724400" y="2768600"/>
          <p14:tracePt t="68109" x="4848225" y="2795588"/>
          <p14:tracePt t="68128" x="4991100" y="2830513"/>
          <p14:tracePt t="68136" x="5187950" y="2884488"/>
          <p14:tracePt t="68147" x="5446713" y="2990850"/>
          <p14:tracePt t="68158" x="5938838" y="3197225"/>
          <p14:tracePt t="68177" x="6153150" y="3303588"/>
          <p14:tracePt t="68475" x="6143625" y="3303588"/>
          <p14:tracePt t="68488" x="6126163" y="3303588"/>
          <p14:tracePt t="68523" x="6116638" y="3268663"/>
          <p14:tracePt t="68535" x="6089650" y="3224213"/>
          <p14:tracePt t="68549" x="6072188" y="3152775"/>
          <p14:tracePt t="68562" x="6062663" y="3089275"/>
          <p14:tracePt t="68573" x="6054725" y="3009900"/>
          <p14:tracePt t="68585" x="6037263" y="2928938"/>
          <p14:tracePt t="68600" x="6037263" y="2822575"/>
          <p14:tracePt t="68612" x="6037263" y="2786063"/>
          <p14:tracePt t="68645" x="6037263" y="2768600"/>
          <p14:tracePt t="68662" x="6037263" y="2759075"/>
          <p14:tracePt t="68767" x="6037263" y="2768600"/>
          <p14:tracePt t="69158" x="6037263" y="2776538"/>
          <p14:tracePt t="69195" x="6037263" y="2786063"/>
          <p14:tracePt t="69222" x="6037263" y="2795588"/>
          <p14:tracePt t="69231" x="6045200" y="2795588"/>
          <p14:tracePt t="69257" x="6045200" y="2803525"/>
          <p14:tracePt t="69269" x="6054725" y="2803525"/>
          <p14:tracePt t="69296" x="6054725" y="2813050"/>
          <p14:tracePt t="69306" x="6062663" y="2813050"/>
          <p14:tracePt t="69310" x="6072188" y="2813050"/>
          <p14:tracePt t="69333" x="6081713" y="2822575"/>
          <p14:tracePt t="69341" x="6108700" y="2822575"/>
          <p14:tracePt t="69353" x="6215063" y="2822575"/>
          <p14:tracePt t="69377" x="6296025" y="2813050"/>
          <p14:tracePt t="69390" x="6375400" y="2803525"/>
          <p14:tracePt t="69404" x="6562725" y="2768600"/>
          <p14:tracePt t="69425" x="6670675" y="2759075"/>
          <p14:tracePt t="69439" x="6804025" y="2759075"/>
          <p14:tracePt t="69462" x="6840538" y="2759075"/>
          <p14:tracePt t="69475" x="6867525" y="2759075"/>
          <p14:tracePt t="69488" x="6938963" y="2759075"/>
          <p14:tracePt t="69517" x="6983413" y="2759075"/>
          <p14:tracePt t="69818" x="6965950" y="2759075"/>
          <p14:tracePt t="69828" x="6946900" y="2751138"/>
          <p14:tracePt t="69846" x="6911975" y="2741613"/>
          <p14:tracePt t="69856" x="6875463" y="2732088"/>
          <p14:tracePt t="69866" x="6840538" y="2724150"/>
          <p14:tracePt t="69876" x="6777038" y="2714625"/>
          <p14:tracePt t="69889" x="6751638" y="2705100"/>
          <p14:tracePt t="69914" x="6715125" y="2705100"/>
          <p14:tracePt t="69926" x="6661150" y="2705100"/>
          <p14:tracePt t="69957" x="6634163" y="2705100"/>
          <p14:tracePt t="69964" x="6616700" y="2705100"/>
          <p14:tracePt t="69989" x="6599238" y="2705100"/>
          <p14:tracePt t="69999" x="6589713" y="2705100"/>
          <p14:tracePt t="70011" x="6581775" y="2705100"/>
          <p14:tracePt t="70024" x="6545263" y="2705100"/>
          <p14:tracePt t="70046" x="6527800" y="2705100"/>
          <p14:tracePt t="70061" x="6483350" y="2705100"/>
          <p14:tracePt t="70085" x="6465888" y="2705100"/>
          <p14:tracePt t="70096" x="6446838" y="2714625"/>
          <p14:tracePt t="70108" x="6429375" y="2714625"/>
          <p14:tracePt t="70140" x="6419850" y="2714625"/>
          <p14:tracePt t="70145" x="6411913" y="2714625"/>
          <p14:tracePt t="70174" x="6402388" y="2714625"/>
          <p14:tracePt t="70196" x="6384925" y="2714625"/>
          <p14:tracePt t="70206" x="6375400" y="2714625"/>
          <p14:tracePt t="70364" x="6394450" y="2714625"/>
          <p14:tracePt t="70375" x="6419850" y="2714625"/>
          <p14:tracePt t="70387" x="6465888" y="2714625"/>
          <p14:tracePt t="70401" x="6527800" y="2714625"/>
          <p14:tracePt t="70412" x="6634163" y="2714625"/>
          <p14:tracePt t="70426" x="6670675" y="2714625"/>
          <p14:tracePt t="70449" x="6705600" y="2714625"/>
          <p14:tracePt t="70461" x="6742113" y="2714625"/>
          <p14:tracePt t="70488" x="6769100" y="2714625"/>
          <p14:tracePt t="70498" x="6786563" y="2714625"/>
          <p14:tracePt t="70511" x="6804025" y="2714625"/>
          <p14:tracePt t="70547" x="6823075" y="2714625"/>
          <p14:tracePt t="70564" x="6840538" y="2714625"/>
          <p14:tracePt t="70742" x="6831013" y="2714625"/>
          <p14:tracePt t="70753" x="6796088" y="2724150"/>
          <p14:tracePt t="70767" x="6751638" y="2741613"/>
          <p14:tracePt t="70783" x="6680200" y="2751138"/>
          <p14:tracePt t="70796" x="6616700" y="2751138"/>
          <p14:tracePt t="70808" x="6483350" y="2759075"/>
          <p14:tracePt t="70817" x="6429375" y="2759075"/>
          <p14:tracePt t="70830" x="6384925" y="2759075"/>
          <p14:tracePt t="70847" x="6348413" y="2759075"/>
          <p14:tracePt t="70868" x="6330950" y="2759075"/>
          <p14:tracePt t="70888" x="6313488" y="2759075"/>
          <p14:tracePt t="70925" x="6303963" y="2759075"/>
          <p14:tracePt t="70986" x="6313488" y="2759075"/>
          <p14:tracePt t="71001" x="6323013" y="2759075"/>
          <p14:tracePt t="71014" x="6330950" y="2759075"/>
          <p14:tracePt t="71024" x="6340475" y="2759075"/>
          <p14:tracePt t="71048" x="6348413" y="2759075"/>
          <p14:tracePt t="71059" x="6367463" y="2759075"/>
          <p14:tracePt t="71071" x="6384925" y="2759075"/>
          <p14:tracePt t="71084" x="6456363" y="2759075"/>
          <p14:tracePt t="71100" x="6491288" y="2759075"/>
          <p14:tracePt t="71122" x="6562725" y="2759075"/>
          <p14:tracePt t="71134" x="6581775" y="2759075"/>
          <p14:tracePt t="71156" x="6608763" y="2768600"/>
          <p14:tracePt t="71168" x="6661150" y="2776538"/>
          <p14:tracePt t="71192" x="6688138" y="2776538"/>
          <p14:tracePt t="71204" x="6732588" y="2776538"/>
          <p14:tracePt t="71486" x="6715125" y="2776538"/>
          <p14:tracePt t="71496" x="6705600" y="2776538"/>
          <p14:tracePt t="71512" x="6688138" y="2776538"/>
          <p14:tracePt t="71523" x="6653213" y="2776538"/>
          <p14:tracePt t="71537" x="6626225" y="2776538"/>
          <p14:tracePt t="71559" x="6589713" y="2776538"/>
          <p14:tracePt t="71581" x="6572250" y="2776538"/>
          <p14:tracePt t="71595" x="6554788" y="2776538"/>
          <p14:tracePt t="71619" x="6545263" y="2776538"/>
          <p14:tracePt t="71644" x="6537325" y="2776538"/>
          <p14:tracePt t="71704" x="6527800" y="2776538"/>
          <p14:tracePt t="71828" x="6554788" y="2776538"/>
          <p14:tracePt t="71838" x="6589713" y="2776538"/>
          <p14:tracePt t="71849" x="6626225" y="2776538"/>
          <p14:tracePt t="71862" x="6653213" y="2776538"/>
          <p14:tracePt t="71875" x="6715125" y="2776538"/>
          <p14:tracePt t="71900" x="6732588" y="2776538"/>
          <p14:tracePt t="71913" x="6751638" y="2776538"/>
          <p14:tracePt t="71923" x="6804025" y="2776538"/>
          <p14:tracePt t="71957" x="6831013" y="2776538"/>
          <p14:tracePt t="71961" x="6840538" y="2786063"/>
          <p14:tracePt t="72058" x="6848475" y="2786063"/>
          <p14:tracePt t="72143" x="6840538" y="2786063"/>
          <p14:tracePt t="72180" x="6831013" y="2786063"/>
          <p14:tracePt t="72206" x="6823075" y="2786063"/>
          <p14:tracePt t="72217" x="6804025" y="2786063"/>
          <p14:tracePt t="72225" x="6769100" y="2786063"/>
          <p14:tracePt t="72253" x="6680200" y="2786063"/>
          <p14:tracePt t="72278" x="6581775" y="2786063"/>
          <p14:tracePt t="72291" x="6491288" y="2786063"/>
          <p14:tracePt t="72301" x="6419850" y="2786063"/>
          <p14:tracePt t="72309" x="6357938" y="2786063"/>
          <p14:tracePt t="72328" x="6340475" y="2786063"/>
          <p14:tracePt t="72350" x="6330950" y="2786063"/>
          <p14:tracePt t="72363" x="6286500" y="2786063"/>
          <p14:tracePt t="72393" x="6276975" y="2786063"/>
          <p14:tracePt t="72409" x="6232525" y="2786063"/>
          <p14:tracePt t="72423" x="6224588" y="2786063"/>
          <p14:tracePt t="72437" x="6180138" y="2786063"/>
          <p14:tracePt t="72449" x="6170613" y="2786063"/>
          <p14:tracePt t="72461" x="6153150" y="2786063"/>
          <p14:tracePt t="72484" x="6134100" y="2786063"/>
          <p14:tracePt t="72496" x="6126163" y="2786063"/>
          <p14:tracePt t="72512" x="6108700" y="2786063"/>
          <p14:tracePt t="72533" x="6108700" y="2795588"/>
          <p14:tracePt t="74080" x="6081713" y="2795588"/>
          <p14:tracePt t="74094" x="6045200" y="2776538"/>
          <p14:tracePt t="74107" x="5983288" y="2751138"/>
          <p14:tracePt t="74117" x="5867400" y="2687638"/>
          <p14:tracePt t="74141" x="5705475" y="2616200"/>
          <p14:tracePt t="74149" x="5180013" y="2393950"/>
          <p14:tracePt t="74159" x="4946650" y="2295525"/>
          <p14:tracePt t="74179" x="4483100" y="2071688"/>
          <p14:tracePt t="74192" x="4303713" y="1982788"/>
          <p14:tracePt t="74214" x="4160838" y="1919288"/>
          <p14:tracePt t="74228" x="3956050" y="1847850"/>
          <p14:tracePt t="74252" x="3894138" y="1847850"/>
          <p14:tracePt t="74264" x="3822700" y="1839913"/>
          <p14:tracePt t="74287" x="3795713" y="1839913"/>
          <p14:tracePt t="74300" x="3786188" y="1839913"/>
          <p14:tracePt t="74337" x="3786188" y="1830388"/>
          <p14:tracePt t="74397" x="3786188" y="1822450"/>
          <p14:tracePt t="74423" x="3786188" y="1812925"/>
          <p14:tracePt t="74435" x="3803650" y="1812925"/>
          <p14:tracePt t="74450" x="3830638" y="1803400"/>
          <p14:tracePt t="74457" x="3848100" y="1803400"/>
          <p14:tracePt t="74472" x="3875088" y="1795463"/>
          <p14:tracePt t="74482" x="3919538" y="1795463"/>
          <p14:tracePt t="74496" x="3929063" y="1795463"/>
          <p14:tracePt t="74520" x="3956050" y="1795463"/>
          <p14:tracePt t="74531" x="4017963" y="1795463"/>
          <p14:tracePt t="74555" x="4044950" y="1795463"/>
          <p14:tracePt t="74577" x="4116388" y="1803400"/>
          <p14:tracePt t="74581" x="4152900" y="1822450"/>
          <p14:tracePt t="74611" x="4179888" y="1839913"/>
          <p14:tracePt t="74618" x="4224338" y="1866900"/>
          <p14:tracePt t="74631" x="4232275" y="1874838"/>
          <p14:tracePt t="74670" x="4241800" y="1874838"/>
          <p14:tracePt t="74884" x="4214813" y="1874838"/>
          <p14:tracePt t="74898" x="4152900" y="1874838"/>
          <p14:tracePt t="74909" x="4054475" y="1874838"/>
          <p14:tracePt t="74920" x="3956050" y="1874838"/>
          <p14:tracePt t="74934" x="3652838" y="1874838"/>
          <p14:tracePt t="74957" x="3509963" y="1884363"/>
          <p14:tracePt t="74970" x="3438525" y="1884363"/>
          <p14:tracePt t="74983" x="3340100" y="1884363"/>
          <p14:tracePt t="75006" x="3313113" y="1884363"/>
          <p14:tracePt t="75019" x="3268663" y="1884363"/>
          <p14:tracePt t="75034" x="3241675" y="1884363"/>
          <p14:tracePt t="75056" x="3214688" y="1884363"/>
          <p14:tracePt t="75068" x="3170238" y="1884363"/>
          <p14:tracePt t="75086" x="3143250" y="1884363"/>
          <p14:tracePt t="75104" x="3133725" y="1893888"/>
          <p14:tracePt t="75128" x="3125788" y="1893888"/>
          <p14:tracePt t="75167" x="3116263" y="1893888"/>
          <p14:tracePt t="75314" x="3133725" y="1893888"/>
          <p14:tracePt t="75324" x="3160713" y="1893888"/>
          <p14:tracePt t="75334" x="3197225" y="1893888"/>
          <p14:tracePt t="75347" x="3232150" y="1893888"/>
          <p14:tracePt t="75361" x="3268663" y="1893888"/>
          <p14:tracePt t="75373" x="3357563" y="1893888"/>
          <p14:tracePt t="75395" x="3438525" y="1893888"/>
          <p14:tracePt t="75408" x="3509963" y="1893888"/>
          <p14:tracePt t="75422" x="3670300" y="1893888"/>
          <p14:tracePt t="75445" x="3732213" y="1901825"/>
          <p14:tracePt t="75459" x="3848100" y="1928813"/>
          <p14:tracePt t="75470" x="3884613" y="1946275"/>
          <p14:tracePt t="75492" x="3919538" y="1973263"/>
          <p14:tracePt t="75506" x="3983038" y="2000250"/>
          <p14:tracePt t="75532" x="4037013" y="2027238"/>
          <p14:tracePt t="75543" x="4071938" y="2054225"/>
          <p14:tracePt t="75787" x="4089400" y="2054225"/>
          <p14:tracePt t="75799" x="4125913" y="2044700"/>
          <p14:tracePt t="75804" x="4286250" y="1990725"/>
          <p14:tracePt t="75826" x="4384675" y="1965325"/>
          <p14:tracePt t="75852" x="4589463" y="1928813"/>
          <p14:tracePt t="75861" x="4660900" y="1928813"/>
          <p14:tracePt t="75889" x="4705350" y="1928813"/>
          <p14:tracePt t="75895" x="4751388" y="1928813"/>
          <p14:tracePt t="75909" x="4759325" y="1928813"/>
          <p14:tracePt t="75932" x="4768850" y="1928813"/>
          <p14:tracePt t="75944" x="4776788" y="1928813"/>
          <p14:tracePt t="75959" x="4786313" y="1928813"/>
          <p14:tracePt t="75976" x="4795838" y="1928813"/>
          <p14:tracePt t="76055" x="4786313" y="1938338"/>
          <p14:tracePt t="76066" x="4768850" y="1955800"/>
          <p14:tracePt t="76078" x="4724400" y="1973263"/>
          <p14:tracePt t="76092" x="4705350" y="1982788"/>
          <p14:tracePt t="76115" x="4679950" y="1990725"/>
          <p14:tracePt t="76127" x="4643438" y="2000250"/>
          <p14:tracePt t="76159" x="4625975" y="2000250"/>
          <p14:tracePt t="76170" x="4562475" y="2017713"/>
          <p14:tracePt t="76189" x="4545013" y="2017713"/>
          <p14:tracePt t="76202" x="4510088" y="2017713"/>
          <p14:tracePt t="76213" x="4456113" y="2027238"/>
          <p14:tracePt t="76237" x="4438650" y="2027238"/>
          <p14:tracePt t="76249" x="4419600" y="2027238"/>
          <p14:tracePt t="76262" x="4394200" y="2027238"/>
          <p14:tracePt t="76285" x="4375150" y="2027238"/>
          <p14:tracePt t="76300" x="4367213" y="2027238"/>
          <p14:tracePt t="76331" x="4348163" y="2027238"/>
          <p14:tracePt t="76347" x="4340225" y="2027238"/>
          <p14:tracePt t="76507" x="4348163" y="2027238"/>
          <p14:tracePt t="76517" x="4357688" y="2027238"/>
          <p14:tracePt t="76549" x="4367213" y="2027238"/>
          <p14:tracePt t="76561" x="4375150" y="2027238"/>
          <p14:tracePt t="76565" x="4384675" y="2027238"/>
          <p14:tracePt t="76599" x="4402138" y="2027238"/>
          <p14:tracePt t="76603" x="4429125" y="2027238"/>
          <p14:tracePt t="76614" x="4483100" y="2027238"/>
          <p14:tracePt t="76629" x="4527550" y="2027238"/>
          <p14:tracePt t="76651" x="4608513" y="2027238"/>
          <p14:tracePt t="76665" x="4633913" y="2036763"/>
          <p14:tracePt t="76688" x="4652963" y="2036763"/>
          <p14:tracePt t="76706" x="4670425" y="2044700"/>
          <p14:tracePt t="76715" x="4687888" y="2044700"/>
          <p14:tracePt t="76737" x="4705350" y="2044700"/>
          <p14:tracePt t="76749" x="4724400" y="2044700"/>
          <p14:tracePt t="76774" x="4732338" y="2044700"/>
          <p14:tracePt t="76823" x="4741863" y="2044700"/>
          <p14:tracePt t="76859" x="4751388" y="2044700"/>
          <p14:tracePt t="77030" x="4741863" y="2044700"/>
          <p14:tracePt t="77046" x="4732338" y="2044700"/>
          <p14:tracePt t="77055" x="4697413" y="2044700"/>
          <p14:tracePt t="77068" x="4679950" y="2044700"/>
          <p14:tracePt t="77090" x="4652963" y="2044700"/>
          <p14:tracePt t="77104" x="4589463" y="2044700"/>
          <p14:tracePt t="77127" x="4562475" y="2044700"/>
          <p14:tracePt t="77140" x="4554538" y="2044700"/>
          <p14:tracePt t="77153" x="4510088" y="2036763"/>
          <p14:tracePt t="77176" x="4500563" y="2036763"/>
          <p14:tracePt t="77189" x="4465638" y="2036763"/>
          <p14:tracePt t="77202" x="4456113" y="2036763"/>
          <p14:tracePt t="77225" x="4446588" y="2036763"/>
          <p14:tracePt t="77240" x="4419600" y="2036763"/>
          <p14:tracePt t="77251" x="4411663" y="2036763"/>
          <p14:tracePt t="77284" x="4402138" y="2036763"/>
          <p14:tracePt t="77313" x="4394200" y="2036763"/>
          <p14:tracePt t="77316" x="4384675" y="2036763"/>
          <p14:tracePt t="77419" x="4402138" y="2036763"/>
          <p14:tracePt t="77432" x="4429125" y="2036763"/>
          <p14:tracePt t="77444" x="4456113" y="2027238"/>
          <p14:tracePt t="77455" x="4537075" y="2027238"/>
          <p14:tracePt t="77471" x="4572000" y="2027238"/>
          <p14:tracePt t="77491" x="4608513" y="2027238"/>
          <p14:tracePt t="77505" x="4660900" y="2027238"/>
          <p14:tracePt t="77522" x="4670425" y="2027238"/>
          <p14:tracePt t="77541" x="4697413" y="2027238"/>
          <p14:tracePt t="77663" x="4679950" y="2027238"/>
          <p14:tracePt t="77676" x="4652963" y="2027238"/>
          <p14:tracePt t="77687" x="4625975" y="2036763"/>
          <p14:tracePt t="77699" x="4589463" y="2036763"/>
          <p14:tracePt t="77725" x="4562475" y="2044700"/>
          <p14:tracePt t="77735" x="4554538" y="2044700"/>
          <p14:tracePt t="77748" x="4527550" y="2044700"/>
          <p14:tracePt t="77760" x="4500563" y="2044700"/>
          <p14:tracePt t="77774" x="4473575" y="2044700"/>
          <p14:tracePt t="77796" x="4465638" y="2044700"/>
          <p14:tracePt t="77806" x="4456113" y="2044700"/>
          <p14:tracePt t="78735" x="4473575" y="2044700"/>
          <p14:tracePt t="78760" x="4483100" y="2036763"/>
          <p14:tracePt t="78771" x="4500563" y="2036763"/>
          <p14:tracePt t="78783" x="4510088" y="2036763"/>
          <p14:tracePt t="78796" x="4537075" y="2027238"/>
          <p14:tracePt t="78808" x="4562475" y="2027238"/>
          <p14:tracePt t="78832" x="4608513" y="2027238"/>
          <p14:tracePt t="78844" x="4633913" y="2027238"/>
          <p14:tracePt t="78858" x="4652963" y="2027238"/>
          <p14:tracePt t="78869" x="4660900" y="2017713"/>
          <p14:tracePt t="78894" x="4670425" y="2017713"/>
          <p14:tracePt t="78905" x="4687888" y="2017713"/>
          <p14:tracePt t="78931" x="4705350" y="2017713"/>
          <p14:tracePt t="78942" x="4714875" y="2017713"/>
          <p14:tracePt t="78970" x="4724400" y="2017713"/>
          <p14:tracePt t="78983" x="4732338" y="2017713"/>
          <p14:tracePt t="79017" x="4741863" y="2017713"/>
          <p14:tracePt t="79101" x="4759325" y="2017713"/>
          <p14:tracePt t="79113" x="4759325" y="2027238"/>
          <p14:tracePt t="79125" x="4759325" y="2036763"/>
          <p14:tracePt t="79136" x="4776788" y="2044700"/>
          <p14:tracePt t="79174" x="4786313" y="2044700"/>
          <p14:tracePt t="79200" x="4803775" y="2044700"/>
          <p14:tracePt t="79211" x="4822825" y="2044700"/>
          <p14:tracePt t="79223" x="4857750" y="2054225"/>
          <p14:tracePt t="81045" x="4848225" y="2062163"/>
          <p14:tracePt t="81057" x="4830763" y="2071688"/>
          <p14:tracePt t="81072" x="4813300" y="2081213"/>
          <p14:tracePt t="81080" x="4786313" y="2098675"/>
          <p14:tracePt t="81095" x="4724400" y="2125663"/>
          <p14:tracePt t="81107" x="4687888" y="2143125"/>
          <p14:tracePt t="81129" x="4633913" y="2160588"/>
          <p14:tracePt t="81143" x="4598988" y="2179638"/>
          <p14:tracePt t="81154" x="4537075" y="2197100"/>
          <p14:tracePt t="81178" x="4510088" y="2205038"/>
          <p14:tracePt t="81191" x="4510088" y="2214563"/>
          <p14:tracePt t="81206" x="4483100" y="2214563"/>
          <p14:tracePt t="81235" x="4483100" y="2224088"/>
          <p14:tracePt t="81240" x="4429125" y="2251075"/>
          <p14:tracePt t="81254" x="4419600" y="2259013"/>
          <p14:tracePt t="81276" x="4402138" y="2268538"/>
          <p14:tracePt t="81289" x="4367213" y="2276475"/>
          <p14:tracePt t="81304" x="4348163" y="2295525"/>
          <p14:tracePt t="81338" x="4330700" y="2303463"/>
          <p14:tracePt t="81350" x="4322763" y="2312988"/>
          <p14:tracePt t="81362" x="4313238" y="2312988"/>
          <p14:tracePt t="81387" x="4303713" y="2312988"/>
          <p14:tracePt t="81471" x="4286250" y="2322513"/>
          <p14:tracePt t="81483" x="4268788" y="2330450"/>
          <p14:tracePt t="81496" x="4251325" y="2330450"/>
          <p14:tracePt t="81508" x="4232275" y="2339975"/>
          <p14:tracePt t="81525" x="4214813" y="2347913"/>
          <p14:tracePt t="81544" x="4197350" y="2357438"/>
          <p14:tracePt t="81569" x="4179888" y="2357438"/>
          <p14:tracePt t="81580" x="4160838" y="2357438"/>
          <p14:tracePt t="81606" x="4143375" y="2366963"/>
          <p14:tracePt t="81617" x="4125913" y="2374900"/>
          <p14:tracePt t="81628" x="4116388" y="2374900"/>
          <p14:tracePt t="81642" x="4098925" y="2374900"/>
          <p14:tracePt t="81654" x="4081463" y="2384425"/>
          <p14:tracePt t="81679" x="4062413" y="2384425"/>
          <p14:tracePt t="81691" x="4054475" y="2384425"/>
          <p14:tracePt t="81715" x="4044950" y="2384425"/>
          <p14:tracePt t="81742" x="4037013" y="2384425"/>
          <p14:tracePt t="81751" x="4027488" y="2384425"/>
          <p14:tracePt t="81824" x="4027488" y="2393950"/>
          <p14:tracePt t="82072" x="4010025" y="2393950"/>
          <p14:tracePt t="82080" x="3973513" y="2401888"/>
          <p14:tracePt t="82093" x="3894138" y="2419350"/>
          <p14:tracePt t="82109" x="3741738" y="2455863"/>
          <p14:tracePt t="82116" x="3473450" y="2554288"/>
          <p14:tracePt t="82130" x="2616200" y="2884488"/>
          <p14:tracePt t="82144" x="2393950" y="2965450"/>
          <p14:tracePt t="82177" x="2224088" y="3036888"/>
          <p14:tracePt t="82181" x="2170113" y="3054350"/>
          <p14:tracePt t="82202" x="2143125" y="3062288"/>
          <p14:tracePt t="82214" x="2108200" y="3071813"/>
          <p14:tracePt t="82229" x="2098675" y="3071813"/>
          <p14:tracePt t="82311" x="2108200" y="3071813"/>
          <p14:tracePt t="82325" x="2116138" y="3071813"/>
          <p14:tracePt t="82362" x="2125663" y="3071813"/>
          <p14:tracePt t="82398" x="2152650" y="3071813"/>
          <p14:tracePt t="82410" x="2160588" y="3071813"/>
          <p14:tracePt t="82421" x="2187575" y="3062288"/>
          <p14:tracePt t="82434" x="2251075" y="3044825"/>
          <p14:tracePt t="82448" x="2286000" y="3027363"/>
          <p14:tracePt t="82472" x="2322513" y="3017838"/>
          <p14:tracePt t="82482" x="2411413" y="2990850"/>
          <p14:tracePt t="82507" x="2473325" y="2955925"/>
          <p14:tracePt t="82519" x="2625725" y="2894013"/>
          <p14:tracePt t="82531" x="2705100" y="2867025"/>
          <p14:tracePt t="82556" x="2759075" y="2847975"/>
          <p14:tracePt t="82567" x="2894013" y="2803525"/>
          <p14:tracePt t="82599" x="2982913" y="2776538"/>
          <p14:tracePt t="82606" x="3062288" y="2759075"/>
          <p14:tracePt t="82617" x="3251200" y="2724150"/>
          <p14:tracePt t="82627" x="3303588" y="2705100"/>
          <p14:tracePt t="82909" x="3322638" y="2697163"/>
          <p14:tracePt t="82922" x="3357563" y="2679700"/>
          <p14:tracePt t="82937" x="3455988" y="2616200"/>
          <p14:tracePt t="82955" x="3598863" y="2536825"/>
          <p14:tracePt t="82960" x="3776663" y="2446338"/>
          <p14:tracePt t="82970" x="4081463" y="2322513"/>
          <p14:tracePt t="82995" x="4286250" y="2241550"/>
          <p14:tracePt t="83008" x="4375150" y="2205038"/>
          <p14:tracePt t="83020" x="4419600" y="2197100"/>
          <p14:tracePt t="83044" x="4456113" y="2187575"/>
          <p14:tracePt t="83054" x="4491038" y="2187575"/>
          <p14:tracePt t="83080" x="4500563" y="2187575"/>
          <p14:tracePt t="83092" x="4518025" y="2187575"/>
          <p14:tracePt t="83128" x="4537075" y="2187575"/>
          <p14:tracePt t="83145" x="4545013" y="2187575"/>
          <p14:tracePt t="83152" x="4554538" y="2205038"/>
          <p14:tracePt t="83176" x="4562475" y="2214563"/>
          <p14:tracePt t="83189" x="4572000" y="2241550"/>
          <p14:tracePt t="83213" x="4572000" y="2276475"/>
          <p14:tracePt t="83238" x="4572000" y="2303463"/>
          <p14:tracePt t="83252" x="4572000" y="2330450"/>
          <p14:tracePt t="83262" x="4572000" y="2374900"/>
          <p14:tracePt t="83284" x="4572000" y="2393950"/>
          <p14:tracePt t="83300" x="4562475" y="2419350"/>
          <p14:tracePt t="83316" x="4554538" y="2438400"/>
          <p14:tracePt t="83318" x="4545013" y="2465388"/>
          <p14:tracePt t="83334" x="4537075" y="2473325"/>
          <p14:tracePt t="83363" x="4537075" y="2490788"/>
          <p14:tracePt t="83373" x="4518025" y="2527300"/>
          <p14:tracePt t="83397" x="4510088" y="2536825"/>
          <p14:tracePt t="83407" x="4510088" y="2554288"/>
          <p14:tracePt t="83943" x="4510088" y="2571750"/>
          <p14:tracePt t="83981" x="4518025" y="2581275"/>
          <p14:tracePt t="83995" x="4527550" y="2581275"/>
          <p14:tracePt t="84004" x="4527550" y="2589213"/>
          <p14:tracePt t="84016" x="4537075" y="2589213"/>
          <p14:tracePt t="84077" x="4537075" y="2598738"/>
          <p14:tracePt t="84089" x="4545013" y="2598738"/>
          <p14:tracePt t="84107" x="4545013" y="2608263"/>
          <p14:tracePt t="84115" x="4554538" y="2608263"/>
          <p14:tracePt t="84125" x="4562475" y="2616200"/>
          <p14:tracePt t="84163" x="4581525" y="2616200"/>
          <p14:tracePt t="84543" x="4562475" y="2625725"/>
          <p14:tracePt t="84553" x="4545013" y="2625725"/>
          <p14:tracePt t="84566" x="4527550" y="2625725"/>
          <p14:tracePt t="84577" x="4510088" y="2633663"/>
          <p14:tracePt t="84590" x="4500563" y="2643188"/>
          <p14:tracePt t="84601" x="4483100" y="2643188"/>
          <p14:tracePt t="84613" x="4465638" y="2643188"/>
          <p14:tracePt t="84652" x="4456113" y="2643188"/>
          <p14:tracePt t="84668" x="4446588" y="2643188"/>
          <p14:tracePt t="84675" x="4438650" y="2643188"/>
          <p14:tracePt t="84712" x="4429125" y="2643188"/>
          <p14:tracePt t="85369" x="4438650" y="2643188"/>
          <p14:tracePt t="85384" x="4456113" y="2643188"/>
          <p14:tracePt t="85393" x="4473575" y="2643188"/>
          <p14:tracePt t="85407" x="4510088" y="2633663"/>
          <p14:tracePt t="85419" x="4545013" y="2625725"/>
          <p14:tracePt t="85431" x="4598988" y="2608263"/>
          <p14:tracePt t="85444" x="4660900" y="2571750"/>
          <p14:tracePt t="85456" x="4751388" y="2544763"/>
          <p14:tracePt t="85486" x="4776788" y="2536825"/>
          <p14:tracePt t="85490" x="4786313" y="2536825"/>
          <p14:tracePt t="85505" x="4786313" y="2527300"/>
          <p14:tracePt t="85566" x="4803775" y="2527300"/>
          <p14:tracePt t="85578" x="4830763" y="2527300"/>
          <p14:tracePt t="85590" x="4830763" y="2544763"/>
          <p14:tracePt t="85608" x="4848225" y="2562225"/>
          <p14:tracePt t="85615" x="4867275" y="2571750"/>
          <p14:tracePt t="85625" x="4875213" y="2581275"/>
          <p14:tracePt t="85637" x="4884738" y="2608263"/>
          <p14:tracePt t="85671" x="4894263" y="2608263"/>
          <p14:tracePt t="85673" x="4902200" y="2625725"/>
          <p14:tracePt t="85708" x="4911725" y="2633663"/>
          <p14:tracePt t="86551" x="4919663" y="2633663"/>
          <p14:tracePt t="86566" x="4973638" y="2608263"/>
          <p14:tracePt t="86576" x="5054600" y="2536825"/>
          <p14:tracePt t="86588" x="5205413" y="2455863"/>
          <p14:tracePt t="86601" x="5661025" y="2170113"/>
          <p14:tracePt t="86625" x="5867400" y="2071688"/>
          <p14:tracePt t="86639" x="6089650" y="1965325"/>
          <p14:tracePt t="86651" x="6143625" y="1928813"/>
          <p14:tracePt t="86674" x="6180138" y="1911350"/>
          <p14:tracePt t="86686" x="6232525" y="1901825"/>
          <p14:tracePt t="86710" x="6251575" y="1901825"/>
          <p14:tracePt t="86722" x="6269038" y="1901825"/>
          <p14:tracePt t="86736" x="6313488" y="1901825"/>
          <p14:tracePt t="86767" x="6340475" y="1911350"/>
          <p14:tracePt t="86773" x="6348413" y="1919288"/>
          <p14:tracePt t="86785" x="6384925" y="1928813"/>
          <p14:tracePt t="86807" x="6402388" y="1938338"/>
          <p14:tracePt t="86821" x="6429375" y="1990725"/>
          <p14:tracePt t="86835" x="6438900" y="2027238"/>
          <p14:tracePt t="86857" x="6446838" y="2098675"/>
          <p14:tracePt t="86869" x="6446838" y="2125663"/>
          <p14:tracePt t="86894" x="6446838" y="2133600"/>
          <p14:tracePt t="86905" x="6446838" y="2160588"/>
          <p14:tracePt t="86929" x="6446838" y="2170113"/>
          <p14:tracePt t="86941" x="6446838" y="2179638"/>
          <p14:tracePt t="86954" x="6411913" y="2224088"/>
          <p14:tracePt t="86984" x="6375400" y="2251075"/>
          <p14:tracePt t="87005" x="6296025" y="2312988"/>
          <p14:tracePt t="87010" x="6153150" y="2411413"/>
          <p14:tracePt t="87019" x="6081713" y="2446338"/>
          <p14:tracePt t="87040" x="5983288" y="2500313"/>
          <p14:tracePt t="87066" x="5938838" y="2517775"/>
          <p14:tracePt t="87077" x="5902325" y="2527300"/>
          <p14:tracePt t="87088" x="5867400" y="2554288"/>
          <p14:tracePt t="87113" x="5857875" y="2562225"/>
          <p14:tracePt t="87126" x="5848350" y="2562225"/>
          <p14:tracePt t="87173" x="5848350" y="2571750"/>
          <p14:tracePt t="87212" x="5848350" y="2581275"/>
          <p14:tracePt t="87260" x="5848350" y="2589213"/>
          <p14:tracePt t="87603" x="5848350" y="2571750"/>
          <p14:tracePt t="87614" x="5875338" y="2544763"/>
          <p14:tracePt t="87624" x="5894388" y="2517775"/>
          <p14:tracePt t="87640" x="5929313" y="2482850"/>
          <p14:tracePt t="87649" x="5983288" y="2438400"/>
          <p14:tracePt t="87659" x="6143625" y="2330450"/>
          <p14:tracePt t="87684" x="6340475" y="2197100"/>
          <p14:tracePt t="87710" x="6419850" y="2152650"/>
          <p14:tracePt t="87722" x="6456363" y="2116138"/>
          <p14:tracePt t="87735" x="6483350" y="2108200"/>
          <p14:tracePt t="87746" x="6500813" y="2098675"/>
          <p14:tracePt t="87759" x="6518275" y="2098675"/>
          <p14:tracePt t="87781" x="6518275" y="2089150"/>
          <p14:tracePt t="87796" x="6527800" y="2089150"/>
          <p14:tracePt t="87831" x="6537325" y="2089150"/>
          <p14:tracePt t="87844" x="6554788" y="2108200"/>
          <p14:tracePt t="87859" x="6562725" y="2133600"/>
          <p14:tracePt t="87868" x="6572250" y="2152650"/>
          <p14:tracePt t="87879" x="6572250" y="2197100"/>
          <p14:tracePt t="87904" x="6572250" y="2224088"/>
          <p14:tracePt t="87917" x="6572250" y="2241550"/>
          <p14:tracePt t="87928" x="6572250" y="2286000"/>
          <p14:tracePt t="87953" x="6572250" y="2322513"/>
          <p14:tracePt t="87969" x="6572250" y="2347913"/>
          <p14:tracePt t="87980" x="6572250" y="2384425"/>
          <p14:tracePt t="88002" x="6572250" y="2401888"/>
          <p14:tracePt t="88014" x="6572250" y="2428875"/>
          <p14:tracePt t="88038" x="6572250" y="2446338"/>
          <p14:tracePt t="88050" x="6572250" y="2473325"/>
          <p14:tracePt t="88062" x="6572250" y="2482850"/>
          <p14:tracePt t="88087" x="6572250" y="2490788"/>
          <p14:tracePt t="88111" x="6572250" y="2500313"/>
          <p14:tracePt t="88123" x="6572250" y="2509838"/>
          <p14:tracePt t="88161" x="6572250" y="2517775"/>
          <p14:tracePt t="88172" x="6572250" y="2527300"/>
          <p14:tracePt t="88187" x="6572250" y="2536825"/>
          <p14:tracePt t="88209" x="6572250" y="2544763"/>
          <p14:tracePt t="88221" x="6572250" y="2554288"/>
          <p14:tracePt t="88684" x="6572250" y="2562225"/>
          <p14:tracePt t="88703" x="6554788" y="2571750"/>
          <p14:tracePt t="88708" x="6537325" y="2589213"/>
          <p14:tracePt t="88723" x="6510338" y="2633663"/>
          <p14:tracePt t="88745" x="6483350" y="2660650"/>
          <p14:tracePt t="88767" x="6367463" y="2741613"/>
          <p14:tracePt t="88770" x="6286500" y="2803525"/>
          <p14:tracePt t="88784" x="6205538" y="2847975"/>
          <p14:tracePt t="88802" x="6018213" y="2965450"/>
          <p14:tracePt t="88823" x="5919788" y="3027363"/>
          <p14:tracePt t="88842" x="5830888" y="3062288"/>
          <p14:tracePt t="88853" x="5634038" y="3152775"/>
          <p14:tracePt t="88879" x="5537200" y="3205163"/>
          <p14:tracePt t="88890" x="5456238" y="3251200"/>
          <p14:tracePt t="88904" x="5303838" y="3330575"/>
          <p14:tracePt t="88928" x="5251450" y="3357563"/>
          <p14:tracePt t="89458" x="0" y="0"/>
        </p14:tracePtLst>
        <p14:tracePtLst>
          <p14:tracePt t="124321" x="2608263" y="5776913"/>
          <p14:tracePt t="124708" x="2633663" y="5776913"/>
          <p14:tracePt t="124718" x="2660650" y="5776913"/>
          <p14:tracePt t="124724" x="2697163" y="5776913"/>
          <p14:tracePt t="124745" x="2714625" y="5776913"/>
          <p14:tracePt t="124769" x="2751138" y="5768975"/>
          <p14:tracePt t="124799" x="2768600" y="5768975"/>
          <p14:tracePt t="124805" x="2776538" y="5768975"/>
          <p14:tracePt t="124813" x="2822575" y="5759450"/>
          <p14:tracePt t="124830" x="2830513" y="5759450"/>
          <p14:tracePt t="124860" x="2847975" y="5759450"/>
          <p14:tracePt t="124865" x="2874963" y="5759450"/>
          <p14:tracePt t="124880" x="2928938" y="5759450"/>
          <p14:tracePt t="124896" x="2955925" y="5759450"/>
          <p14:tracePt t="124914" x="3009900" y="5786438"/>
          <p14:tracePt t="124938" x="3036888" y="5813425"/>
          <p14:tracePt t="124951" x="3062288" y="5840413"/>
          <p14:tracePt t="124962" x="3098800" y="5938838"/>
          <p14:tracePt t="124979" x="3108325" y="5965825"/>
          <p14:tracePt t="124999" x="3125788" y="5983288"/>
          <p14:tracePt t="125024" x="3133725" y="6000750"/>
          <p14:tracePt t="125035" x="3133725" y="6010275"/>
          <p14:tracePt t="125049" x="3143250" y="6018213"/>
          <p14:tracePt t="125098" x="3152775" y="6037263"/>
          <p14:tracePt t="125108" x="3152775" y="6054725"/>
          <p14:tracePt t="125120" x="3160713" y="6072188"/>
          <p14:tracePt t="125427" x="3160713" y="6062663"/>
          <p14:tracePt t="125437" x="3170238" y="6027738"/>
          <p14:tracePt t="125452" x="3179763" y="6000750"/>
          <p14:tracePt t="125462" x="3187700" y="5965825"/>
          <p14:tracePt t="125474" x="3197225" y="5938838"/>
          <p14:tracePt t="125485" x="3205163" y="5902325"/>
          <p14:tracePt t="125516" x="3205163" y="5884863"/>
          <p14:tracePt t="125525" x="3205163" y="5867400"/>
          <p14:tracePt t="125535" x="3205163" y="5840413"/>
          <p14:tracePt t="125572" x="3205163" y="5830888"/>
          <p14:tracePt t="125722" x="3205163" y="5840413"/>
          <p14:tracePt t="125731" x="3205163" y="5848350"/>
          <p14:tracePt t="125754" x="3205163" y="5867400"/>
          <p14:tracePt t="125767" x="3205163" y="5875338"/>
          <p14:tracePt t="125795" x="3205163" y="5884863"/>
          <p14:tracePt t="125804" x="3205163" y="5894388"/>
          <p14:tracePt t="125842" x="3205163" y="5902325"/>
          <p14:tracePt t="125888" x="3197225" y="5902325"/>
          <p14:tracePt t="125916" x="3187700" y="5911850"/>
          <p14:tracePt t="125926" x="3187700" y="5919788"/>
          <p14:tracePt t="125958" x="3179763" y="5919788"/>
          <p14:tracePt t="126009" x="3170238" y="5929313"/>
          <p14:tracePt t="126022" x="3170238" y="5938838"/>
          <p14:tracePt t="126038" x="3170238" y="5946775"/>
          <p14:tracePt t="126047" x="3160713" y="5946775"/>
          <p14:tracePt t="126399" x="3160713" y="5929313"/>
          <p14:tracePt t="126412" x="3160713" y="5919788"/>
          <p14:tracePt t="126717" x="3152775" y="5919788"/>
          <p14:tracePt t="126731" x="3152775" y="5929313"/>
          <p14:tracePt t="127472" x="3152775" y="5911850"/>
          <p14:tracePt t="127483" x="3152775" y="5875338"/>
          <p14:tracePt t="127495" x="3152775" y="5830888"/>
          <p14:tracePt t="127516" x="3152775" y="5776913"/>
          <p14:tracePt t="127522" x="3170238" y="5680075"/>
          <p14:tracePt t="127534" x="3197225" y="5643563"/>
          <p14:tracePt t="127557" x="3224213" y="5616575"/>
          <p14:tracePt t="127569" x="3259138" y="5572125"/>
          <p14:tracePt t="127593" x="3276600" y="5562600"/>
          <p14:tracePt t="127605" x="3303588" y="5545138"/>
          <p14:tracePt t="127623" x="3340100" y="5537200"/>
          <p14:tracePt t="127643" x="3348038" y="5537200"/>
          <p14:tracePt t="127655" x="3394075" y="5518150"/>
          <p14:tracePt t="127669" x="3419475" y="5500688"/>
          <p14:tracePt t="127692" x="3455988" y="5491163"/>
          <p14:tracePt t="127704" x="3527425" y="5473700"/>
          <p14:tracePt t="127738" x="3544888" y="5473700"/>
          <p14:tracePt t="127749" x="3562350" y="5473700"/>
          <p14:tracePt t="127758" x="3598863" y="5473700"/>
          <p14:tracePt t="127769" x="3608388" y="5473700"/>
          <p14:tracePt t="127790" x="3633788" y="5473700"/>
          <p14:tracePt t="127800" x="3670300" y="5465763"/>
          <p14:tracePt t="127816" x="3687763" y="5465763"/>
          <p14:tracePt t="127833" x="3714750" y="5465763"/>
          <p14:tracePt t="128158" x="3732213" y="5456238"/>
          <p14:tracePt t="128166" x="3751263" y="5456238"/>
          <p14:tracePt t="128178" x="3776663" y="5456238"/>
          <p14:tracePt t="128191" x="3840163" y="5456238"/>
          <p14:tracePt t="128215" x="3867150" y="5456238"/>
          <p14:tracePt t="128240" x="3894138" y="5456238"/>
          <p14:tracePt t="128251" x="3902075" y="5456238"/>
          <p14:tracePt t="128301" x="3911600" y="5456238"/>
          <p14:tracePt t="128325" x="3919538" y="5456238"/>
          <p14:tracePt t="128338" x="3929063" y="5465763"/>
          <p14:tracePt t="128776" x="3938588" y="5465763"/>
          <p14:tracePt t="128798" x="3983038" y="5456238"/>
          <p14:tracePt t="128817" x="4000500" y="5446713"/>
          <p14:tracePt t="128828" x="4017963" y="5438775"/>
          <p14:tracePt t="128845" x="4037013" y="5438775"/>
          <p14:tracePt t="128850" x="4044950" y="5438775"/>
          <p14:tracePt t="128863" x="4071938" y="5429250"/>
          <p14:tracePt t="128901" x="4081463" y="5429250"/>
          <p14:tracePt t="128923" x="4089400" y="5429250"/>
          <p14:tracePt t="128972" x="4098925" y="5429250"/>
          <p14:tracePt t="129080" x="4108450" y="5429250"/>
          <p14:tracePt t="129409" x="4098925" y="5429250"/>
          <p14:tracePt t="129495" x="4089400" y="5429250"/>
          <p14:tracePt t="129971" x="4081463" y="5429250"/>
          <p14:tracePt t="129981" x="4044950" y="5419725"/>
          <p14:tracePt t="129994" x="3990975" y="5402263"/>
          <p14:tracePt t="130006" x="3911600" y="5394325"/>
          <p14:tracePt t="130020" x="3822700" y="5394325"/>
          <p14:tracePt t="130031" x="3714750" y="5394325"/>
          <p14:tracePt t="130042" x="3544888" y="5394325"/>
          <p14:tracePt t="130068" x="3465513" y="5402263"/>
          <p14:tracePt t="130079" x="3402013" y="5429250"/>
          <p14:tracePt t="130091" x="3295650" y="5456238"/>
          <p14:tracePt t="130115" x="3241675" y="5483225"/>
          <p14:tracePt t="130129" x="3205163" y="5510213"/>
          <p14:tracePt t="130142" x="3152775" y="5527675"/>
          <p14:tracePt t="130164" x="3143250" y="5537200"/>
          <p14:tracePt t="130178" x="3125788" y="5537200"/>
          <p14:tracePt t="130481" x="3071813" y="5545138"/>
          <p14:tracePt t="130494" x="2982913" y="5562600"/>
          <p14:tracePt t="130505" x="2901950" y="5599113"/>
          <p14:tracePt t="130518" x="2803525" y="5653088"/>
          <p14:tracePt t="130529" x="2697163" y="5697538"/>
          <p14:tracePt t="130555" x="2670175" y="5724525"/>
          <p14:tracePt t="130566" x="2633663" y="5751513"/>
          <p14:tracePt t="130580" x="2608263" y="5768975"/>
          <p14:tracePt t="130595" x="2598738" y="5768975"/>
          <p14:tracePt t="130615" x="2598738" y="5776913"/>
          <p14:tracePt t="130640" x="2589213" y="5786438"/>
          <p14:tracePt t="130650" x="2589213" y="5795963"/>
          <p14:tracePt t="130674" x="2581275" y="5803900"/>
          <p14:tracePt t="130811" x="2581275" y="5813425"/>
          <p14:tracePt t="130884" x="2581275" y="5822950"/>
          <p14:tracePt t="130894" x="2581275" y="5830888"/>
          <p14:tracePt t="130908" x="2581275" y="5840413"/>
          <p14:tracePt t="130947" x="2589213" y="5840413"/>
          <p14:tracePt t="131018" x="2608263" y="5840413"/>
          <p14:tracePt t="131029" x="2616200" y="5840413"/>
          <p14:tracePt t="131046" x="2643188" y="5840413"/>
          <p14:tracePt t="131053" x="2660650" y="5840413"/>
          <p14:tracePt t="131065" x="2705100" y="5813425"/>
          <p14:tracePt t="131096" x="2751138" y="5786438"/>
          <p14:tracePt t="131114" x="2795588" y="5741988"/>
          <p14:tracePt t="131126" x="2822575" y="5724525"/>
          <p14:tracePt t="131137" x="2840038" y="5705475"/>
          <p14:tracePt t="131150" x="2884488" y="5688013"/>
          <p14:tracePt t="131176" x="2884488" y="5680075"/>
          <p14:tracePt t="131187" x="2901950" y="5680075"/>
          <p14:tracePt t="131250" x="2919413" y="5680075"/>
          <p14:tracePt t="131268" x="2938463" y="5680075"/>
          <p14:tracePt t="131272" x="2955925" y="5680075"/>
          <p14:tracePt t="131371" x="2955925" y="5661025"/>
          <p14:tracePt t="131388" x="2955925" y="5653088"/>
          <p14:tracePt t="131395" x="2955925" y="5626100"/>
          <p14:tracePt t="131419" x="2946400" y="5616575"/>
          <p14:tracePt t="131433" x="2928938" y="5616575"/>
          <p14:tracePt t="131456" x="2901950" y="5589588"/>
          <p14:tracePt t="131468" x="2884488" y="5581650"/>
          <p14:tracePt t="131488" x="2867025" y="5562600"/>
          <p14:tracePt t="131492" x="2857500" y="5554663"/>
          <p14:tracePt t="131506" x="2840038" y="5537200"/>
          <p14:tracePt t="131518" x="2830513" y="5527675"/>
          <p14:tracePt t="131555" x="2822575" y="5527675"/>
          <p14:tracePt t="131566" x="2813050" y="5527675"/>
          <p14:tracePt t="131576" x="2803525" y="5527675"/>
          <p14:tracePt t="131588" x="2786063" y="5537200"/>
          <p14:tracePt t="131600" x="2724150" y="5626100"/>
          <p14:tracePt t="131625" x="2687638" y="5697538"/>
          <p14:tracePt t="131636" x="2670175" y="5822950"/>
          <p14:tracePt t="131653" x="2670175" y="5902325"/>
          <p14:tracePt t="131675" x="2679700" y="5965825"/>
          <p14:tracePt t="131688" x="2732088" y="6072188"/>
          <p14:tracePt t="131712" x="2741613" y="6099175"/>
          <p14:tracePt t="131723" x="2768600" y="6153150"/>
          <p14:tracePt t="131737" x="2776538" y="6161088"/>
          <p14:tracePt t="131769" x="2795588" y="6197600"/>
          <p14:tracePt t="131796" x="2795588" y="6205538"/>
          <p14:tracePt t="131808" x="2795588" y="6215063"/>
          <p14:tracePt t="131823" x="2795588" y="6224588"/>
          <p14:tracePt t="131873" x="2813050" y="6224588"/>
          <p14:tracePt t="131884" x="2822575" y="6232525"/>
          <p14:tracePt t="131895" x="2830513" y="6232525"/>
          <p14:tracePt t="131907" x="2857500" y="6232525"/>
          <p14:tracePt t="131932" x="2874963" y="6232525"/>
          <p14:tracePt t="131944" x="2894013" y="6180138"/>
          <p14:tracePt t="131956" x="2894013" y="6134100"/>
          <p14:tracePt t="131987" x="2894013" y="6099175"/>
          <p14:tracePt t="131994" x="2894013" y="6054725"/>
          <p14:tracePt t="132015" x="2894013" y="6037263"/>
          <p14:tracePt t="132028" x="2894013" y="6018213"/>
          <p14:tracePt t="132043" x="2894013" y="5983288"/>
          <p14:tracePt t="132064" x="2894013" y="5956300"/>
          <p14:tracePt t="132076" x="2894013" y="5919788"/>
          <p14:tracePt t="132091" x="2874963" y="5884863"/>
          <p14:tracePt t="132112" x="2857500" y="5857875"/>
          <p14:tracePt t="132125" x="2840038" y="5822950"/>
          <p14:tracePt t="132150" x="2822575" y="5803900"/>
          <p14:tracePt t="132163" x="2813050" y="5795963"/>
          <p14:tracePt t="132175" x="2795588" y="5776913"/>
          <p14:tracePt t="132211" x="2786063" y="5768975"/>
          <p14:tracePt t="132296" x="2776538" y="5768975"/>
          <p14:tracePt t="132613" x="2768600" y="5776913"/>
          <p14:tracePt t="132626" x="2759075" y="5803900"/>
          <p14:tracePt t="132636" x="2751138" y="5840413"/>
          <p14:tracePt t="132648" x="2751138" y="5867400"/>
          <p14:tracePt t="132662" x="2751138" y="5902325"/>
          <p14:tracePt t="132678" x="2751138" y="5919788"/>
          <p14:tracePt t="132699" x="2741613" y="5938838"/>
          <p14:tracePt t="132723" x="2741613" y="5965825"/>
          <p14:tracePt t="132736" x="2741613" y="5973763"/>
          <p14:tracePt t="132748" x="2741613" y="6010275"/>
          <p14:tracePt t="133599" x="2732088" y="6000750"/>
          <p14:tracePt t="133612" x="2714625" y="5973763"/>
          <p14:tracePt t="133640" x="2705100" y="5965825"/>
          <p14:tracePt t="133649" x="2697163" y="5946775"/>
          <p14:tracePt t="133660" x="2697163" y="5938838"/>
          <p14:tracePt t="133673" x="2679700" y="5929313"/>
          <p14:tracePt t="133709" x="2679700" y="5919788"/>
          <p14:tracePt t="133722" x="2679700" y="5911850"/>
          <p14:tracePt t="133733" x="2670175" y="5911850"/>
          <p14:tracePt t="134781" x="2670175" y="5902325"/>
          <p14:tracePt t="134801" x="2670175" y="5894388"/>
          <p14:tracePt t="134815" x="2670175" y="5875338"/>
          <p14:tracePt t="134819" x="2670175" y="5867400"/>
          <p14:tracePt t="134830" x="2679700" y="5857875"/>
          <p14:tracePt t="134848" x="2679700" y="5848350"/>
          <p14:tracePt t="134866" x="2714625" y="5813425"/>
          <p14:tracePt t="134892" x="2732088" y="5786438"/>
          <p14:tracePt t="134904" x="2759075" y="5759450"/>
          <p14:tracePt t="134917" x="2822575" y="5705475"/>
          <p14:tracePt t="134938" x="2847975" y="5688013"/>
          <p14:tracePt t="134952" x="2867025" y="5688013"/>
          <p14:tracePt t="134975" x="2874963" y="5680075"/>
          <p14:tracePt t="135013" x="2919413" y="5661025"/>
          <p14:tracePt t="135028" x="2955925" y="5643563"/>
          <p14:tracePt t="135037" x="2982913" y="5634038"/>
          <p14:tracePt t="135053" x="3009900" y="5634038"/>
          <p14:tracePt t="135065" x="3017838" y="5634038"/>
          <p14:tracePt t="135085" x="3036888" y="5661025"/>
          <p14:tracePt t="135405" x="3062288" y="5661025"/>
          <p14:tracePt t="135422" x="3098800" y="5634038"/>
          <p14:tracePt t="135428" x="3187700" y="5589588"/>
          <p14:tracePt t="135441" x="3394075" y="5518150"/>
          <p14:tracePt t="135453" x="3473450" y="5491163"/>
          <p14:tracePt t="135477" x="3517900" y="5483225"/>
          <p14:tracePt t="135488" x="3598863" y="5465763"/>
          <p14:tracePt t="135499" x="3625850" y="5465763"/>
          <p14:tracePt t="135523" x="3652838" y="5465763"/>
          <p14:tracePt t="135538" x="3714750" y="5456238"/>
          <p14:tracePt t="135562" x="3751263" y="5465763"/>
          <p14:tracePt t="135574" x="3759200" y="5491163"/>
          <p14:tracePt t="135818" x="3759200" y="5483225"/>
          <p14:tracePt t="135843" x="3759200" y="5473700"/>
          <p14:tracePt t="135859" x="3759200" y="5465763"/>
          <p14:tracePt t="135864" x="3759200" y="5456238"/>
          <p14:tracePt t="135892" x="3768725" y="5456238"/>
          <p14:tracePt t="135910" x="3795713" y="5446713"/>
          <p14:tracePt t="135915" x="3813175" y="5446713"/>
          <p14:tracePt t="135926" x="3848100" y="5446713"/>
          <p14:tracePt t="135940" x="3902075" y="5438775"/>
          <p14:tracePt t="135963" x="3911600" y="5438775"/>
          <p14:tracePt t="135976" x="3938588" y="5438775"/>
          <p14:tracePt t="136024" x="3946525" y="5438775"/>
          <p14:tracePt t="136049" x="3956050" y="5438775"/>
          <p14:tracePt t="136135" x="3965575" y="5429250"/>
          <p14:tracePt t="136146" x="3973513" y="5429250"/>
          <p14:tracePt t="136182" x="3983038" y="5429250"/>
          <p14:tracePt t="136353" x="3983038" y="5438775"/>
          <p14:tracePt t="136379" x="3983038" y="5446713"/>
          <p14:tracePt t="136389" x="3983038" y="5456238"/>
          <p14:tracePt t="136525" x="3983038" y="5446713"/>
          <p14:tracePt t="136572" x="3965575" y="5446713"/>
          <p14:tracePt t="136584" x="3938588" y="5446713"/>
          <p14:tracePt t="136598" x="3911600" y="5446713"/>
          <p14:tracePt t="136610" x="3867150" y="5446713"/>
          <p14:tracePt t="136620" x="3803650" y="5446713"/>
          <p14:tracePt t="136633" x="3732213" y="5456238"/>
          <p14:tracePt t="136646" x="3670300" y="5491163"/>
          <p14:tracePt t="136665" x="3571875" y="5554663"/>
          <p14:tracePt t="136682" x="3517900" y="5634038"/>
          <p14:tracePt t="136707" x="3500438" y="5670550"/>
          <p14:tracePt t="136719" x="3490913" y="5697538"/>
          <p14:tracePt t="137012" x="3429000" y="5705475"/>
          <p14:tracePt t="137022" x="3394075" y="5732463"/>
          <p14:tracePt t="137036" x="3251200" y="5840413"/>
          <p14:tracePt t="137048" x="3197225" y="5884863"/>
          <p14:tracePt t="137083" x="3125788" y="5956300"/>
          <p14:tracePt t="137087" x="3098800" y="5973763"/>
          <p14:tracePt t="137109" x="3062288" y="6010275"/>
          <p14:tracePt t="137138" x="3044825" y="6010275"/>
          <p14:tracePt t="137145" x="3027363" y="6027738"/>
          <p14:tracePt t="137158" x="3017838" y="6037263"/>
          <p14:tracePt t="137170" x="3009900" y="6037263"/>
          <p14:tracePt t="137243" x="3009900" y="6045200"/>
          <p14:tracePt t="137255" x="3017838" y="6054725"/>
          <p14:tracePt t="137266" x="3036888" y="6054725"/>
          <p14:tracePt t="137523" x="3044825" y="6054725"/>
          <p14:tracePt t="137534" x="3044825" y="6037263"/>
          <p14:tracePt t="137547" x="3062288" y="6000750"/>
          <p14:tracePt t="137558" x="3071813" y="5965825"/>
          <p14:tracePt t="137572" x="3098800" y="5902325"/>
          <p14:tracePt t="137597" x="3108325" y="5884863"/>
          <p14:tracePt t="137620" x="3108325" y="5867400"/>
          <p14:tracePt t="137631" x="3108325" y="5857875"/>
          <p14:tracePt t="137658" x="3108325" y="5848350"/>
          <p14:tracePt t="137681" x="3081338" y="5848350"/>
          <p14:tracePt t="137710" x="3054350" y="5848350"/>
          <p14:tracePt t="137720" x="3027363" y="5848350"/>
          <p14:tracePt t="137731" x="3017838" y="5848350"/>
          <p14:tracePt t="137743" x="2973388" y="5857875"/>
          <p14:tracePt t="137754" x="2965450" y="5857875"/>
          <p14:tracePt t="137780" x="2955925" y="5867400"/>
          <p14:tracePt t="137791" x="2946400" y="5884863"/>
          <p14:tracePt t="137828" x="2946400" y="5894388"/>
          <p14:tracePt t="137839" x="2955925" y="5902325"/>
          <p14:tracePt t="137859" x="2982913" y="5902325"/>
          <p14:tracePt t="137864" x="3000375" y="5902325"/>
          <p14:tracePt t="137877" x="3036888" y="5902325"/>
          <p14:tracePt t="137901" x="3062288" y="5902325"/>
          <p14:tracePt t="137912" x="3071813" y="5902325"/>
          <p14:tracePt t="137927" x="3125788" y="5902325"/>
          <p14:tracePt t="137939" x="3152775" y="5902325"/>
          <p14:tracePt t="137961" x="3170238" y="5902325"/>
          <p14:tracePt t="137974" x="3214688" y="5884863"/>
          <p14:tracePt t="137990" x="3241675" y="5875338"/>
          <p14:tracePt t="138010" x="3259138" y="5867400"/>
          <p14:tracePt t="138035" x="3268663" y="5867400"/>
          <p14:tracePt t="138047" x="3276600" y="5867400"/>
          <p14:tracePt t="138341" x="3268663" y="5867400"/>
          <p14:tracePt t="138354" x="3241675" y="5848350"/>
          <p14:tracePt t="138363" x="3224213" y="5840413"/>
          <p14:tracePt t="138377" x="3197225" y="5830888"/>
          <p14:tracePt t="138387" x="3170238" y="5822950"/>
          <p14:tracePt t="138400" x="3133725" y="5813425"/>
          <p14:tracePt t="138427" x="3089275" y="5813425"/>
          <p14:tracePt t="138436" x="3071813" y="5803900"/>
          <p14:tracePt t="138450" x="3044825" y="5803900"/>
          <p14:tracePt t="138462" x="3027363" y="5803900"/>
          <p14:tracePt t="138486" x="3017838" y="5803900"/>
          <p14:tracePt t="138497" x="3009900" y="5803900"/>
          <p14:tracePt t="138595" x="3027363" y="5803900"/>
          <p14:tracePt t="138607" x="3054350" y="5803900"/>
          <p14:tracePt t="138618" x="3089275" y="5803900"/>
          <p14:tracePt t="138632" x="3108325" y="5803900"/>
          <p14:tracePt t="138644" x="3143250" y="5803900"/>
          <p14:tracePt t="138655" x="3170238" y="5822950"/>
          <p14:tracePt t="138668" x="3224213" y="5840413"/>
          <p14:tracePt t="138680" x="3251200" y="5848350"/>
          <p14:tracePt t="138703" x="3268663" y="5857875"/>
          <p14:tracePt t="138717" x="3303588" y="5867400"/>
          <p14:tracePt t="138731" x="3313113" y="5867400"/>
          <p14:tracePt t="138753" x="3322638" y="5867400"/>
          <p14:tracePt t="138768" x="3340100" y="5867400"/>
          <p14:tracePt t="138986" x="3322638" y="5867400"/>
          <p14:tracePt t="138997" x="3286125" y="5867400"/>
          <p14:tracePt t="139007" x="3179763" y="5840413"/>
          <p14:tracePt t="139023" x="3098800" y="5822950"/>
          <p14:tracePt t="139034" x="3036888" y="5803900"/>
          <p14:tracePt t="139065" x="3000375" y="5795963"/>
          <p14:tracePt t="139070" x="2955925" y="5795963"/>
          <p14:tracePt t="139096" x="2946400" y="5795963"/>
          <p14:tracePt t="139106" x="2938463" y="5795963"/>
          <p14:tracePt t="139218" x="2965450" y="5795963"/>
          <p14:tracePt t="139230" x="2982913" y="5795963"/>
          <p14:tracePt t="139241" x="3009900" y="5795963"/>
          <p14:tracePt t="139252" x="3054350" y="5795963"/>
          <p14:tracePt t="139278" x="3062288" y="5795963"/>
          <p14:tracePt t="139291" x="3089275" y="5803900"/>
          <p14:tracePt t="139305" x="3152775" y="5840413"/>
          <p14:tracePt t="139318" x="3179763" y="5857875"/>
          <p14:tracePt t="139337" x="3214688" y="5867400"/>
          <p14:tracePt t="139361" x="3232150" y="5875338"/>
          <p14:tracePt t="139375" x="3259138" y="5875338"/>
          <p14:tracePt t="139386" x="3268663" y="5884863"/>
          <p14:tracePt t="139681" x="3251200" y="5884863"/>
          <p14:tracePt t="139695" x="3232150" y="5884863"/>
          <p14:tracePt t="139704" x="3205163" y="5884863"/>
          <p14:tracePt t="139716" x="3179763" y="5884863"/>
          <p14:tracePt t="139730" x="3143250" y="5884863"/>
          <p14:tracePt t="139739" x="3081338" y="5884863"/>
          <p14:tracePt t="139768" x="3062288" y="5884863"/>
          <p14:tracePt t="139785" x="3044825" y="5884863"/>
          <p14:tracePt t="139788" x="3036888" y="5884863"/>
          <p14:tracePt t="139807" x="3027363" y="5884863"/>
          <p14:tracePt t="139911" x="3054350" y="5884863"/>
          <p14:tracePt t="139923" x="3071813" y="5884863"/>
          <p14:tracePt t="139933" x="3098800" y="5894388"/>
          <p14:tracePt t="139946" x="3125788" y="5902325"/>
          <p14:tracePt t="139961" x="3170238" y="5911850"/>
          <p14:tracePt t="139974" x="3187700" y="5911850"/>
          <p14:tracePt t="139998" x="3224213" y="5919788"/>
          <p14:tracePt t="140011" x="3232150" y="5919788"/>
          <p14:tracePt t="140033" x="3251200" y="5919788"/>
          <p14:tracePt t="140046" x="3259138" y="5919788"/>
          <p14:tracePt t="140077" x="3268663" y="5919788"/>
          <p14:tracePt t="140081" x="3286125" y="5919788"/>
          <p14:tracePt t="140740" x="3313113" y="5919788"/>
          <p14:tracePt t="140752" x="3340100" y="5919788"/>
          <p14:tracePt t="140763" x="3348038" y="5919788"/>
          <p14:tracePt t="140777" x="3375025" y="5919788"/>
          <p14:tracePt t="140790" x="3411538" y="5919788"/>
          <p14:tracePt t="140801" x="3419475" y="5919788"/>
          <p14:tracePt t="140814" x="3429000" y="5919788"/>
          <p14:tracePt t="140830" x="3455988" y="5938838"/>
          <p14:tracePt t="140863" x="3473450" y="5946775"/>
          <p14:tracePt t="140873" x="3482975" y="5946775"/>
          <p14:tracePt t="140886" x="3482975" y="5956300"/>
          <p14:tracePt t="140902" x="3500438" y="5956300"/>
          <p14:tracePt t="141079" x="3490913" y="5956300"/>
          <p14:tracePt t="141092" x="3473450" y="5956300"/>
          <p14:tracePt t="141108" x="3446463" y="5956300"/>
          <p14:tracePt t="141118" x="3402013" y="5956300"/>
          <p14:tracePt t="141129" x="3367088" y="5956300"/>
          <p14:tracePt t="141141" x="3330575" y="5938838"/>
          <p14:tracePt t="141153" x="3268663" y="5919788"/>
          <p14:tracePt t="141178" x="3251200" y="5919788"/>
          <p14:tracePt t="141190" x="3224213" y="5911850"/>
          <p14:tracePt t="141202" x="3205163" y="5902325"/>
          <p14:tracePt t="141219" x="3197225" y="5902325"/>
          <p14:tracePt t="141348" x="3205163" y="5894388"/>
          <p14:tracePt t="141361" x="3214688" y="5894388"/>
          <p14:tracePt t="141373" x="3232150" y="5894388"/>
          <p14:tracePt t="141397" x="3241675" y="5894388"/>
          <p14:tracePt t="141410" x="3259138" y="5894388"/>
          <p14:tracePt t="141425" x="3303588" y="5894388"/>
          <p14:tracePt t="141437" x="3322638" y="5902325"/>
          <p14:tracePt t="141457" x="3375025" y="5919788"/>
          <p14:tracePt t="141471" x="3402013" y="5929313"/>
          <p14:tracePt t="141494" x="3438525" y="5938838"/>
          <p14:tracePt t="141507" x="3455988" y="5946775"/>
          <p14:tracePt t="141798" x="3446463" y="5946775"/>
          <p14:tracePt t="141816" x="3419475" y="5938838"/>
          <p14:tracePt t="141826" x="3394075" y="5919788"/>
          <p14:tracePt t="141835" x="3375025" y="5911850"/>
          <p14:tracePt t="141849" x="3348038" y="5902325"/>
          <p14:tracePt t="141861" x="3303588" y="5884863"/>
          <p14:tracePt t="141889" x="3268663" y="5884863"/>
          <p14:tracePt t="141897" x="3232150" y="5884863"/>
          <p14:tracePt t="141909" x="3179763" y="5884863"/>
          <p14:tracePt t="141933" x="3152775" y="5884863"/>
          <p14:tracePt t="141944" x="3133725" y="5884863"/>
          <p14:tracePt t="141958" x="3116263" y="5884863"/>
          <p14:tracePt t="141982" x="3108325" y="5884863"/>
          <p14:tracePt t="141994" x="3098800" y="5884863"/>
          <p14:tracePt t="142057" x="3108325" y="5875338"/>
          <p14:tracePt t="142066" x="3125788" y="5867400"/>
          <p14:tracePt t="142079" x="3152775" y="5857875"/>
          <p14:tracePt t="142092" x="3170238" y="5848350"/>
          <p14:tracePt t="142108" x="3187700" y="5840413"/>
          <p14:tracePt t="142115" x="3205163" y="5840413"/>
          <p14:tracePt t="142129" x="3224213" y="5830888"/>
          <p14:tracePt t="142159" x="3241675" y="5830888"/>
          <p14:tracePt t="142167" x="3259138" y="5830888"/>
          <p14:tracePt t="142179" x="3268663" y="5840413"/>
          <p14:tracePt t="142200" x="3276600" y="5848350"/>
          <p14:tracePt t="142213" x="3286125" y="5867400"/>
          <p14:tracePt t="142372" x="3295650" y="5867400"/>
          <p14:tracePt t="142421" x="3303588" y="5867400"/>
          <p14:tracePt t="142883" x="3276600" y="5848350"/>
          <p14:tracePt t="142895" x="3259138" y="5830888"/>
          <p14:tracePt t="142908" x="3232150" y="5813425"/>
          <p14:tracePt t="142920" x="3197225" y="5813425"/>
          <p14:tracePt t="142934" x="3179763" y="5813425"/>
          <p14:tracePt t="142956" x="3160713" y="5813425"/>
          <p14:tracePt t="142969" x="3133725" y="5813425"/>
          <p14:tracePt t="142993" x="3125788" y="5813425"/>
          <p14:tracePt t="143020" x="3116263" y="5813425"/>
          <p14:tracePt t="143028" x="3108325" y="5813425"/>
          <p14:tracePt t="143260" x="3116263" y="5813425"/>
          <p14:tracePt t="143272" x="3143250" y="5813425"/>
          <p14:tracePt t="143287" x="3160713" y="5813425"/>
          <p14:tracePt t="143297" x="3187700" y="5813425"/>
          <p14:tracePt t="143307" x="3224213" y="5830888"/>
          <p14:tracePt t="143321" x="3286125" y="5875338"/>
          <p14:tracePt t="143346" x="3340100" y="5929313"/>
          <p14:tracePt t="143359" x="3384550" y="5991225"/>
          <p14:tracePt t="143371" x="3465513" y="6099175"/>
          <p14:tracePt t="143638" x="3465513" y="6089650"/>
          <p14:tracePt t="143651" x="3455988" y="6072188"/>
          <p14:tracePt t="143671" x="3455988" y="6018213"/>
          <p14:tracePt t="143675" x="3455988" y="5983288"/>
          <p14:tracePt t="143705" x="3455988" y="5956300"/>
          <p14:tracePt t="143711" x="3455988" y="5929313"/>
          <p14:tracePt t="143723" x="3482975" y="5875338"/>
          <p14:tracePt t="143740" x="3500438" y="5840413"/>
          <p14:tracePt t="143761" x="3544888" y="5795963"/>
          <p14:tracePt t="143775" x="3562350" y="5786438"/>
          <p14:tracePt t="143799" x="3589338" y="5768975"/>
          <p14:tracePt t="143806" x="3633788" y="5759450"/>
          <p14:tracePt t="143829" x="3660775" y="5759450"/>
          <p14:tracePt t="143846" x="3679825" y="5768975"/>
          <p14:tracePt t="143859" x="3714750" y="5840413"/>
          <p14:tracePt t="144152" x="3741738" y="5830888"/>
          <p14:tracePt t="144166" x="3768725" y="5822950"/>
          <p14:tracePt t="144177" x="3813175" y="5803900"/>
          <p14:tracePt t="144187" x="3867150" y="5795963"/>
          <p14:tracePt t="144199" x="3911600" y="5795963"/>
          <p14:tracePt t="144210" x="3990975" y="5786438"/>
          <p14:tracePt t="144235" x="4027488" y="5786438"/>
          <p14:tracePt t="144248" x="4071938" y="5786438"/>
          <p14:tracePt t="144261" x="4081463" y="5786438"/>
          <p14:tracePt t="144286" x="4108450" y="5786438"/>
          <p14:tracePt t="144323" x="4125913" y="5786438"/>
          <p14:tracePt t="144333" x="4133850" y="5795963"/>
          <p14:tracePt t="144346" x="4143375" y="5795963"/>
          <p14:tracePt t="144357" x="4152900" y="5795963"/>
          <p14:tracePt t="144370" x="4160838" y="5795963"/>
          <p14:tracePt t="144687" x="4160838" y="5786438"/>
          <p14:tracePt t="144702" x="4160838" y="5751513"/>
          <p14:tracePt t="144720" x="4152900" y="5715000"/>
          <p14:tracePt t="144731" x="4143375" y="5688013"/>
          <p14:tracePt t="144736" x="4125913" y="5589588"/>
          <p14:tracePt t="144764" x="4108450" y="5527675"/>
          <p14:tracePt t="144771" x="4089400" y="5429250"/>
          <p14:tracePt t="144784" x="4044950" y="5143500"/>
          <p14:tracePt t="144815" x="4017963" y="4946650"/>
          <p14:tracePt t="144834" x="3902075" y="4429125"/>
          <p14:tracePt t="144848" x="3875088" y="4197350"/>
          <p14:tracePt t="144856" x="3840163" y="3990975"/>
          <p14:tracePt t="144872" x="3840163" y="3751263"/>
          <p14:tracePt t="144885" x="3867150" y="3679825"/>
          <p14:tracePt t="145234" x="3857625" y="3625850"/>
          <p14:tracePt t="145249" x="3822700" y="3571875"/>
          <p14:tracePt t="145268" x="3724275" y="3330575"/>
          <p14:tracePt t="145283" x="3633788" y="3044825"/>
          <p14:tracePt t="145297" x="3544888" y="2768600"/>
          <p14:tracePt t="145309" x="3402013" y="2125663"/>
          <p14:tracePt t="145322" x="3330575" y="1874838"/>
          <p14:tracePt t="145336" x="3268663" y="1652588"/>
          <p14:tracePt t="145358" x="3268663" y="1303338"/>
          <p14:tracePt t="145381" x="3295650" y="1179513"/>
          <p14:tracePt t="145393" x="3375025" y="1081088"/>
          <p14:tracePt t="145736" x="3394075" y="1081088"/>
          <p14:tracePt t="145748" x="3411538" y="1098550"/>
          <p14:tracePt t="145759" x="3429000" y="1108075"/>
          <p14:tracePt t="145771" x="3446463" y="1133475"/>
          <p14:tracePt t="145783" x="3455988" y="1143000"/>
          <p14:tracePt t="145795" x="3465513" y="1152525"/>
          <p14:tracePt t="145833" x="3482975" y="1152525"/>
          <p14:tracePt t="145844" x="3490913" y="1152525"/>
          <p14:tracePt t="146114" x="3490913" y="1133475"/>
          <p14:tracePt t="146125" x="3517900" y="1116013"/>
          <p14:tracePt t="146138" x="3571875" y="1081088"/>
          <p14:tracePt t="146161" x="3608388" y="1062038"/>
          <p14:tracePt t="146172" x="3633788" y="1062038"/>
          <p14:tracePt t="146186" x="3660775" y="1062038"/>
          <p14:tracePt t="146207" x="3679825" y="1062038"/>
          <p14:tracePt t="146210" x="3732213" y="1062038"/>
          <p14:tracePt t="146233" x="3759200" y="1062038"/>
          <p14:tracePt t="146247" x="3786188" y="1062038"/>
          <p14:tracePt t="146270" x="3795713" y="1062038"/>
          <p14:tracePt t="146283" x="3803650" y="1062038"/>
          <p14:tracePt t="146295" x="3822700" y="1062038"/>
          <p14:tracePt t="146311" x="3840163" y="1071563"/>
          <p14:tracePt t="146328" x="3875088" y="1081088"/>
          <p14:tracePt t="146360" x="3875088" y="1089025"/>
          <p14:tracePt t="146371" x="3884613" y="1089025"/>
          <p14:tracePt t="146380" x="3894138" y="1089025"/>
          <p14:tracePt t="146403" x="3902075" y="1098550"/>
          <p14:tracePt t="146416" x="3919538" y="1098550"/>
          <p14:tracePt t="146467" x="3929063" y="1108075"/>
          <p14:tracePt t="146484" x="3938588" y="1108075"/>
          <p14:tracePt t="146489" x="3946525" y="1108075"/>
          <p14:tracePt t="146517" x="3956050" y="1108075"/>
          <p14:tracePt t="146527" x="3965575" y="1108075"/>
          <p14:tracePt t="146562" x="3973513" y="1108075"/>
          <p14:tracePt t="146611" x="3983038" y="1108075"/>
          <p14:tracePt t="146626" x="3990975" y="1108075"/>
          <p14:tracePt t="146648" x="4000500" y="1098550"/>
          <p14:tracePt t="146758" x="4017963" y="1089025"/>
          <p14:tracePt t="146771" x="4027488" y="1089025"/>
          <p14:tracePt t="146782" x="4044950" y="1089025"/>
          <p14:tracePt t="146796" x="4054475" y="1089025"/>
          <p14:tracePt t="146820" x="4062413" y="1089025"/>
          <p14:tracePt t="146869" x="4071938" y="1089025"/>
          <p14:tracePt t="146879" x="4081463" y="1089025"/>
          <p14:tracePt t="147015" x="4071938" y="1089025"/>
          <p14:tracePt t="147026" x="4062413" y="1089025"/>
          <p14:tracePt t="147037" x="4044950" y="1098550"/>
          <p14:tracePt t="147051" x="4027488" y="1108075"/>
          <p14:tracePt t="147074" x="4010025" y="1108075"/>
          <p14:tracePt t="147087" x="3946525" y="1108075"/>
          <p14:tracePt t="147110" x="3911600" y="1116013"/>
          <p14:tracePt t="147122" x="3884613" y="1116013"/>
          <p14:tracePt t="147136" x="3822700" y="1116013"/>
          <p14:tracePt t="147161" x="3776663" y="1116013"/>
          <p14:tracePt t="147175" x="3751263" y="1116013"/>
          <p14:tracePt t="147202" x="3732213" y="1116013"/>
          <p14:tracePt t="147210" x="3724275" y="1116013"/>
          <p14:tracePt t="147220" x="3705225" y="1116013"/>
          <p14:tracePt t="147245" x="3697288" y="1116013"/>
          <p14:tracePt t="147331" x="3714750" y="1116013"/>
          <p14:tracePt t="147343" x="3732213" y="1098550"/>
          <p14:tracePt t="147358" x="3768725" y="1089025"/>
          <p14:tracePt t="147368" x="3813175" y="1071563"/>
          <p14:tracePt t="147380" x="3894138" y="1044575"/>
          <p14:tracePt t="147393" x="3919538" y="1044575"/>
          <p14:tracePt t="147405" x="3946525" y="1036638"/>
          <p14:tracePt t="147438" x="3965575" y="1036638"/>
          <p14:tracePt t="147441" x="3990975" y="1036638"/>
          <p14:tracePt t="147465" x="4000500" y="1036638"/>
          <p14:tracePt t="147478" x="4017963" y="1036638"/>
          <p14:tracePt t="147491" x="4054475" y="1036638"/>
          <p14:tracePt t="147506" x="4062413" y="1036638"/>
          <p14:tracePt t="147525" x="4098925" y="1044575"/>
          <p14:tracePt t="147540" x="4108450" y="1044575"/>
          <p14:tracePt t="147562" x="4116388" y="1044575"/>
          <p14:tracePt t="147575" x="4125913" y="1044575"/>
          <p14:tracePt t="147599" x="4143375" y="1044575"/>
          <p14:tracePt t="147659" x="4152900" y="1044575"/>
          <p14:tracePt t="147672" x="4160838" y="1044575"/>
          <p14:tracePt t="147685" x="4170363" y="1044575"/>
          <p14:tracePt t="147707" x="4179888" y="1044575"/>
          <p14:tracePt t="147831" x="4152900" y="1044575"/>
          <p14:tracePt t="147843" x="4133850" y="1036638"/>
          <p14:tracePt t="147862" x="4098925" y="1036638"/>
          <p14:tracePt t="147874" x="4062413" y="1036638"/>
          <p14:tracePt t="147879" x="3990975" y="1036638"/>
          <p14:tracePt t="147893" x="3973513" y="1036638"/>
          <p14:tracePt t="147925" x="3911600" y="1036638"/>
          <p14:tracePt t="147941" x="3894138" y="1036638"/>
          <p14:tracePt t="147977" x="3884613" y="1036638"/>
          <p14:tracePt t="147992" x="3867150" y="1036638"/>
          <p14:tracePt t="148013" x="3857625" y="1036638"/>
          <p14:tracePt t="148122" x="3857625" y="1044575"/>
          <p14:tracePt t="148135" x="3867150" y="1054100"/>
          <p14:tracePt t="148147" x="3884613" y="1054100"/>
          <p14:tracePt t="148160" x="3911600" y="1054100"/>
          <p14:tracePt t="148171" x="3956050" y="1054100"/>
          <p14:tracePt t="148196" x="3990975" y="1054100"/>
          <p14:tracePt t="148208" x="4000500" y="1054100"/>
          <p14:tracePt t="148219" x="4017963" y="1054100"/>
          <p14:tracePt t="148233" x="4062413" y="1062038"/>
          <p14:tracePt t="148245" x="4071938" y="1062038"/>
          <p14:tracePt t="148269" x="4089400" y="1062038"/>
          <p14:tracePt t="148280" x="4116388" y="1062038"/>
          <p14:tracePt t="148296" x="4133850" y="1062038"/>
          <p14:tracePt t="148312" x="4143375" y="1062038"/>
          <p14:tracePt t="148355" x="4152900" y="1062038"/>
          <p14:tracePt t="148367" x="4170363" y="1062038"/>
          <p14:tracePt t="148402" x="4179888" y="1062038"/>
          <p14:tracePt t="148512" x="4179888" y="1071563"/>
          <p14:tracePt t="148549" x="4170363" y="1071563"/>
          <p14:tracePt t="148568" x="4160838" y="1071563"/>
          <p14:tracePt t="148573" x="4143375" y="1071563"/>
          <p14:tracePt t="148584" x="4098925" y="1071563"/>
          <p14:tracePt t="148598" x="4081463" y="1071563"/>
          <p14:tracePt t="148624" x="4054475" y="1071563"/>
          <p14:tracePt t="148645" x="4027488" y="1071563"/>
          <p14:tracePt t="148657" x="4017963" y="1071563"/>
          <p14:tracePt t="148671" x="4000500" y="1071563"/>
          <p14:tracePt t="148684" x="3983038" y="1071563"/>
          <p14:tracePt t="148890" x="4010025" y="1081088"/>
          <p14:tracePt t="148902" x="4044950" y="1089025"/>
          <p14:tracePt t="148920" x="4062413" y="1089025"/>
          <p14:tracePt t="148926" x="4108450" y="1089025"/>
          <p14:tracePt t="148954" x="4268788" y="1089025"/>
          <p14:tracePt t="148959" x="4340225" y="1089025"/>
          <p14:tracePt t="148969" x="4402138" y="1089025"/>
          <p14:tracePt t="148988" x="4510088" y="1054100"/>
          <p14:tracePt t="149019" x="4545013" y="1054100"/>
          <p14:tracePt t="149255" x="4527550" y="1054100"/>
          <p14:tracePt t="149266" x="4500563" y="1054100"/>
          <p14:tracePt t="149294" x="4483100" y="1054100"/>
          <p14:tracePt t="149303" x="4456113" y="1054100"/>
          <p14:tracePt t="149307" x="4446588" y="1054100"/>
          <p14:tracePt t="149323" x="4419600" y="1054100"/>
          <p14:tracePt t="149340" x="4367213" y="1054100"/>
          <p14:tracePt t="149365" x="4340225" y="1054100"/>
          <p14:tracePt t="149380" x="4313238" y="1054100"/>
          <p14:tracePt t="149390" x="4251325" y="1054100"/>
          <p14:tracePt t="149413" x="4241800" y="1054100"/>
          <p14:tracePt t="149426" x="4187825" y="1062038"/>
          <p14:tracePt t="149439" x="4160838" y="1071563"/>
          <p14:tracePt t="149470" x="4152900" y="1071563"/>
          <p14:tracePt t="149478" x="4116388" y="1081088"/>
          <p14:tracePt t="149489" x="4108450" y="1081088"/>
          <p14:tracePt t="149524" x="4098925" y="1081088"/>
          <p14:tracePt t="149682" x="4108450" y="1081088"/>
          <p14:tracePt t="149698" x="4116388" y="1081088"/>
          <p14:tracePt t="149706" x="4143375" y="1081088"/>
          <p14:tracePt t="149718" x="4160838" y="1081088"/>
          <p14:tracePt t="149731" x="4170363" y="1081088"/>
          <p14:tracePt t="149743" x="4205288" y="1081088"/>
          <p14:tracePt t="149768" x="4241800" y="1081088"/>
          <p14:tracePt t="149779" x="4268788" y="1071563"/>
          <p14:tracePt t="149793" x="4313238" y="1071563"/>
          <p14:tracePt t="149809" x="4348163" y="1062038"/>
          <p14:tracePt t="149829" x="4367213" y="1054100"/>
          <p14:tracePt t="149843" x="4375150" y="1054100"/>
          <p14:tracePt t="149904" x="4384675" y="1054100"/>
          <p14:tracePt t="149999" x="4357688" y="1054100"/>
          <p14:tracePt t="150013" x="4295775" y="1054100"/>
          <p14:tracePt t="150025" x="4214813" y="1054100"/>
          <p14:tracePt t="150034" x="4125913" y="1054100"/>
          <p14:tracePt t="150047" x="3956050" y="1062038"/>
          <p14:tracePt t="150061" x="3894138" y="1062038"/>
          <p14:tracePt t="150086" x="3867150" y="1062038"/>
          <p14:tracePt t="150096" x="3803650" y="1071563"/>
          <p14:tracePt t="150112" x="3786188" y="1071563"/>
          <p14:tracePt t="150145" x="3759200" y="1071563"/>
          <p14:tracePt t="150292" x="3768725" y="1071563"/>
          <p14:tracePt t="150303" x="3786188" y="1081088"/>
          <p14:tracePt t="150328" x="3803650" y="1081088"/>
          <p14:tracePt t="150340" x="3813175" y="1081088"/>
          <p14:tracePt t="150352" x="3830638" y="1089025"/>
          <p14:tracePt t="150365" x="3848100" y="1089025"/>
          <p14:tracePt t="150376" x="3857625" y="1089025"/>
          <p14:tracePt t="150389" x="3875088" y="1089025"/>
          <p14:tracePt t="150402" x="3902075" y="1098550"/>
          <p14:tracePt t="150414" x="3919538" y="1098550"/>
          <p14:tracePt t="150438" x="3938588" y="1098550"/>
          <p14:tracePt t="150449" x="3983038" y="1098550"/>
          <p14:tracePt t="151107" x="3965575" y="1098550"/>
          <p14:tracePt t="151119" x="3956050" y="1098550"/>
          <p14:tracePt t="151133" x="3946525" y="1098550"/>
          <p14:tracePt t="151143" x="3938588" y="1098550"/>
          <p14:tracePt t="151157" x="3929063" y="1098550"/>
          <p14:tracePt t="151173" x="3911600" y="1098550"/>
          <p14:tracePt t="151193" x="3902075" y="1098550"/>
          <p14:tracePt t="151220" x="3894138" y="1098550"/>
          <p14:tracePt t="151230" x="3884613" y="1098550"/>
          <p14:tracePt t="151362" x="3902075" y="1098550"/>
          <p14:tracePt t="151377" x="3919538" y="1098550"/>
          <p14:tracePt t="151389" x="3946525" y="1098550"/>
          <p14:tracePt t="151399" x="3973513" y="1098550"/>
          <p14:tracePt t="151411" x="4010025" y="1098550"/>
          <p14:tracePt t="151424" x="4125913" y="1081088"/>
          <p14:tracePt t="151455" x="4205288" y="1054100"/>
          <p14:tracePt t="151459" x="4330700" y="1036638"/>
          <p14:tracePt t="151476" x="4394200" y="1009650"/>
          <p14:tracePt t="151497" x="4456113" y="1009650"/>
          <p14:tracePt t="151814" x="4438650" y="1009650"/>
          <p14:tracePt t="151829" x="4419600" y="1009650"/>
          <p14:tracePt t="151833" x="4394200" y="1017588"/>
          <p14:tracePt t="151850" x="4367213" y="1027113"/>
          <p14:tracePt t="151860" x="4313238" y="1044575"/>
          <p14:tracePt t="151874" x="4160838" y="1089025"/>
          <p14:tracePt t="151899" x="4071938" y="1125538"/>
          <p14:tracePt t="151912" x="3946525" y="1204913"/>
          <p14:tracePt t="151926" x="3894138" y="1223963"/>
          <p14:tracePt t="151948" x="3830638" y="1250950"/>
          <p14:tracePt t="151973" x="3813175" y="1258888"/>
          <p14:tracePt t="151984" x="3813175" y="1268413"/>
          <p14:tracePt t="151998" x="3803650" y="1268413"/>
          <p14:tracePt t="152012" x="3795713" y="1268413"/>
          <p14:tracePt t="152105" x="3795713" y="1258888"/>
          <p14:tracePt t="152117" x="3803650" y="1250950"/>
          <p14:tracePt t="152141" x="3813175" y="1241425"/>
          <p14:tracePt t="152157" x="3830638" y="1241425"/>
          <p14:tracePt t="152165" x="3857625" y="1223963"/>
          <p14:tracePt t="152190" x="3867150" y="1214438"/>
          <p14:tracePt t="152203" x="3875088" y="1214438"/>
          <p14:tracePt t="152218" x="3894138" y="1204913"/>
          <p14:tracePt t="152229" x="3911600" y="1204913"/>
          <p14:tracePt t="152300" x="3919538" y="1204913"/>
          <p14:tracePt t="152312" x="3938588" y="1204913"/>
          <p14:tracePt t="152328" x="3946525" y="1196975"/>
          <p14:tracePt t="152338" x="3956050" y="1196975"/>
          <p14:tracePt t="152348" x="3965575" y="1196975"/>
          <p14:tracePt t="152386" x="3973513" y="1196975"/>
          <p14:tracePt t="152435" x="3983038" y="1196975"/>
          <p14:tracePt t="152692" x="3965575" y="1204913"/>
          <p14:tracePt t="152705" x="3946525" y="1231900"/>
          <p14:tracePt t="152715" x="3902075" y="1276350"/>
          <p14:tracePt t="152732" x="3813175" y="1411288"/>
          <p14:tracePt t="152740" x="3670300" y="1589088"/>
          <p14:tracePt t="152753" x="3322638" y="2116138"/>
          <p14:tracePt t="152775" x="3187700" y="2330450"/>
          <p14:tracePt t="152801" x="3000375" y="2768600"/>
          <p14:tracePt t="152820" x="2955925" y="2946400"/>
          <p14:tracePt t="152822" x="2946400" y="3089275"/>
          <p14:tracePt t="152836" x="2946400" y="3205163"/>
          <p14:tracePt t="153105" x="2901950" y="3276600"/>
          <p14:tracePt t="153124" x="2847975" y="3375025"/>
          <p14:tracePt t="153129" x="2786063" y="3500438"/>
          <p14:tracePt t="153142" x="2732088" y="3679825"/>
          <p14:tracePt t="153155" x="2679700" y="3973513"/>
          <p14:tracePt t="153186" x="2679700" y="4089400"/>
          <p14:tracePt t="153205" x="2679700" y="4340225"/>
          <p14:tracePt t="153214" x="2679700" y="4446588"/>
          <p14:tracePt t="153226" x="2697163" y="4562475"/>
          <p14:tracePt t="153239" x="2751138" y="4857750"/>
          <p14:tracePt t="153255" x="2759075" y="4991100"/>
          <p14:tracePt t="153276" x="2776538" y="5133975"/>
          <p14:tracePt t="153291" x="2776538" y="5241925"/>
          <p14:tracePt t="153579" x="2776538" y="5251450"/>
          <p14:tracePt t="153591" x="2768600" y="5268913"/>
          <p14:tracePt t="153609" x="2751138" y="5295900"/>
          <p14:tracePt t="153617" x="2732088" y="5340350"/>
          <p14:tracePt t="153631" x="2687638" y="5473700"/>
          <p14:tracePt t="153642" x="2652713" y="5554663"/>
          <p14:tracePt t="153674" x="2608263" y="5688013"/>
          <p14:tracePt t="153691" x="2598738" y="5768975"/>
          <p14:tracePt t="153702" x="2589213" y="5813425"/>
          <p14:tracePt t="153715" x="2589213" y="5894388"/>
          <p14:tracePt t="153727" x="2589213" y="5929313"/>
          <p14:tracePt t="153750" x="2589213" y="5956300"/>
          <p14:tracePt t="153764" x="2581275" y="5965825"/>
          <p14:tracePt t="153777" x="2581275" y="5973763"/>
          <p14:tracePt t="154067" x="2571750" y="5973763"/>
          <p14:tracePt t="154092" x="2562225" y="5973763"/>
          <p14:tracePt t="154105" x="2544763" y="5956300"/>
          <p14:tracePt t="154117" x="2536825" y="5938838"/>
          <p14:tracePt t="154130" x="2509838" y="5911850"/>
          <p14:tracePt t="154147" x="2509838" y="5902325"/>
          <p14:tracePt t="154164" x="2482850" y="5875338"/>
          <p14:tracePt t="154190" x="2455863" y="5867400"/>
          <p14:tracePt t="154201" x="2384425" y="5830888"/>
          <p14:tracePt t="154214" x="2366963" y="5830888"/>
          <p14:tracePt t="154238" x="2347913" y="5822950"/>
          <p14:tracePt t="154250" x="2303463" y="5822950"/>
          <p14:tracePt t="154264" x="2286000" y="5822950"/>
          <p14:tracePt t="154288" x="2268538" y="5822950"/>
          <p14:tracePt t="154298" x="2224088" y="5822950"/>
          <p14:tracePt t="154313" x="2197100" y="5822950"/>
          <p14:tracePt t="154331" x="2170113" y="5822950"/>
          <p14:tracePt t="154351" x="2160588" y="5822950"/>
          <p14:tracePt t="154371" x="2152650" y="5822950"/>
          <p14:tracePt t="154448" x="2179638" y="5813425"/>
          <p14:tracePt t="154460" x="2205038" y="5803900"/>
          <p14:tracePt t="154470" x="2268538" y="5776913"/>
          <p14:tracePt t="154482" x="2312988" y="5768975"/>
          <p14:tracePt t="154507" x="2347913" y="5759450"/>
          <p14:tracePt t="154518" x="2446338" y="5741988"/>
          <p14:tracePt t="154532" x="2509838" y="5724525"/>
          <p14:tracePt t="154554" x="2544763" y="5715000"/>
          <p14:tracePt t="154569" x="2643188" y="5705475"/>
          <p14:tracePt t="154582" x="2697163" y="5697538"/>
          <p14:tracePt t="154604" x="2751138" y="5697538"/>
          <p14:tracePt t="154630" x="2768600" y="5697538"/>
          <p14:tracePt t="154640" x="2786063" y="5697538"/>
          <p14:tracePt t="154670" x="2813050" y="5697538"/>
          <p14:tracePt t="154677" x="2822575" y="5697538"/>
          <p14:tracePt t="154689" x="2840038" y="5705475"/>
          <p14:tracePt t="154701" x="2884488" y="5705475"/>
          <p14:tracePt t="154727" x="2911475" y="5705475"/>
          <p14:tracePt t="154762" x="2919413" y="5705475"/>
          <p14:tracePt t="154777" x="2919413" y="5715000"/>
          <p14:tracePt t="154823" x="2928938" y="5715000"/>
          <p14:tracePt t="154835" x="2938463" y="5715000"/>
          <p14:tracePt t="154847" x="2946400" y="5715000"/>
          <p14:tracePt t="154896" x="2965450" y="5715000"/>
          <p14:tracePt t="154906" x="2982913" y="5724525"/>
          <p14:tracePt t="154922" x="3000375" y="5724525"/>
          <p14:tracePt t="154938" x="3017838" y="5724525"/>
          <p14:tracePt t="154951" x="3027363" y="5724525"/>
          <p14:tracePt t="154957" x="3036888" y="5724525"/>
          <p14:tracePt t="154986" x="3054350" y="5724525"/>
          <p14:tracePt t="154993" x="3062288" y="5724525"/>
          <p14:tracePt t="155006" x="3089275" y="5724525"/>
          <p14:tracePt t="155020" x="3098800" y="5724525"/>
          <p14:tracePt t="155080" x="3108325" y="5724525"/>
          <p14:tracePt t="155226" x="3089275" y="5724525"/>
          <p14:tracePt t="155236" x="3062288" y="5724525"/>
          <p14:tracePt t="155249" x="3009900" y="5724525"/>
          <p14:tracePt t="155262" x="2928938" y="5724525"/>
          <p14:tracePt t="155272" x="2776538" y="5724525"/>
          <p14:tracePt t="155296" x="2741613" y="5724525"/>
          <p14:tracePt t="155309" x="2714625" y="5724525"/>
          <p14:tracePt t="155322" x="2660650" y="5724525"/>
          <p14:tracePt t="155346" x="2633663" y="5732463"/>
          <p14:tracePt t="155360" x="2608263" y="5732463"/>
          <p14:tracePt t="155388" x="2598738" y="5732463"/>
          <p14:tracePt t="158234" x="2616200" y="5724525"/>
          <p14:tracePt t="158250" x="2652713" y="5715000"/>
          <p14:tracePt t="158262" x="2687638" y="5705475"/>
          <p14:tracePt t="158271" x="2732088" y="5697538"/>
          <p14:tracePt t="158283" x="2919413" y="5680075"/>
          <p14:tracePt t="158297" x="3027363" y="5680075"/>
          <p14:tracePt t="158315" x="3170238" y="5680075"/>
          <p14:tracePt t="158347" x="3197225" y="5680075"/>
          <p14:tracePt t="158356" x="3224213" y="5680075"/>
          <p14:tracePt t="158367" x="3241675" y="5680075"/>
          <p14:tracePt t="158382" x="3268663" y="5680075"/>
          <p14:tracePt t="158406" x="3276600" y="5680075"/>
          <p14:tracePt t="158491" x="3286125" y="5680075"/>
          <p14:tracePt t="158563" x="3286125" y="5688013"/>
          <p14:tracePt t="158588" x="3286125" y="5697538"/>
          <p14:tracePt t="158624" x="3276600" y="5697538"/>
          <p14:tracePt t="158700" x="3268663" y="5697538"/>
          <p14:tracePt t="159001" x="3259138" y="5697538"/>
          <p14:tracePt t="159014" x="3251200" y="5705475"/>
          <p14:tracePt t="159030" x="3241675" y="5705475"/>
          <p14:tracePt t="159038" x="3224213" y="5705475"/>
          <p14:tracePt t="159052" x="3205163" y="5705475"/>
          <p14:tracePt t="159062" x="3197225" y="5705475"/>
          <p14:tracePt t="159077" x="3170238" y="5705475"/>
          <p14:tracePt t="159088" x="3116263" y="5697538"/>
          <p14:tracePt t="159112" x="3098800" y="5688013"/>
          <p14:tracePt t="159123" x="3054350" y="5670550"/>
          <p14:tracePt t="159138" x="3036888" y="5670550"/>
          <p14:tracePt t="159162" x="3027363" y="5661025"/>
          <p14:tracePt t="159173" x="3000375" y="5661025"/>
          <p14:tracePt t="159204" x="2990850" y="5661025"/>
          <p14:tracePt t="159208" x="2965450" y="5661025"/>
          <p14:tracePt t="159221" x="2955925" y="5680075"/>
          <p14:tracePt t="159242" x="2938463" y="5688013"/>
          <p14:tracePt t="159903" x="2946400" y="5688013"/>
          <p14:tracePt t="159919" x="2955925" y="5688013"/>
          <p14:tracePt t="159928" x="2982913" y="5688013"/>
          <p14:tracePt t="159942" x="3009900" y="5697538"/>
          <p14:tracePt t="159952" x="3036888" y="5697538"/>
          <p14:tracePt t="159964" x="3062288" y="5705475"/>
          <p14:tracePt t="159976" x="3143250" y="5705475"/>
          <p14:tracePt t="160000" x="3179763" y="5715000"/>
          <p14:tracePt t="160012" x="3276600" y="5732463"/>
          <p14:tracePt t="160037" x="3330575" y="5751513"/>
          <p14:tracePt t="160050" x="3473450" y="5776913"/>
          <p14:tracePt t="160441" x="3517900" y="5776913"/>
          <p14:tracePt t="160455" x="3571875" y="5776913"/>
          <p14:tracePt t="160465" x="3633788" y="5795963"/>
          <p14:tracePt t="160481" x="3697288" y="5795963"/>
          <p14:tracePt t="160487" x="3759200" y="5803900"/>
          <p14:tracePt t="160500" x="3884613" y="5813425"/>
          <p14:tracePt t="160524" x="3946525" y="5813425"/>
          <p14:tracePt t="160537" x="4054475" y="5813425"/>
          <p14:tracePt t="160550" x="4108450" y="5813425"/>
          <p14:tracePt t="160573" x="4133850" y="5813425"/>
          <p14:tracePt t="160586" x="4170363" y="5822950"/>
          <p14:tracePt t="162194" x="4179888" y="5822950"/>
          <p14:tracePt t="162534" x="4170363" y="5840413"/>
          <p14:tracePt t="162547" x="4152900" y="5848350"/>
          <p14:tracePt t="162565" x="4125913" y="5867400"/>
          <p14:tracePt t="162572" x="4089400" y="5894388"/>
          <p14:tracePt t="162585" x="4027488" y="5946775"/>
          <p14:tracePt t="162607" x="4000500" y="5965825"/>
          <p14:tracePt t="162621" x="3946525" y="5983288"/>
          <p14:tracePt t="162643" x="3929063" y="5991225"/>
          <p14:tracePt t="162670" x="3911600" y="6000750"/>
          <p14:tracePt t="162682" x="3894138" y="6018213"/>
          <p14:tracePt t="162706" x="3875088" y="6018213"/>
          <p14:tracePt t="162719" x="3857625" y="6027738"/>
          <p14:tracePt t="162730" x="3848100" y="6037263"/>
          <p14:tracePt t="162986" x="3813175" y="6054725"/>
          <p14:tracePt t="162998" x="3616325" y="6126163"/>
          <p14:tracePt t="163024" x="3455988" y="6180138"/>
          <p14:tracePt t="163034" x="3232150" y="6276975"/>
          <p14:tracePt t="163046" x="3000375" y="6357938"/>
          <p14:tracePt t="163059" x="2633663" y="6518275"/>
          <p14:tracePt t="163072" x="2544763" y="6581775"/>
          <p14:tracePt t="163096" x="2482850" y="6616700"/>
          <p14:tracePt t="163108" x="2419350" y="6653213"/>
          <p14:tracePt t="163143" x="2419350" y="6661150"/>
          <p14:tracePt t="163157" x="2411413" y="6661150"/>
          <p14:tracePt t="163182" x="2401888" y="6661150"/>
          <p14:tracePt t="163218" x="2393950" y="6670675"/>
          <p14:tracePt t="163230" x="2393950" y="6680200"/>
          <p14:tracePt t="163244" x="2384425" y="6680200"/>
          <p14:tracePt t="163437" x="2393950" y="6680200"/>
          <p14:tracePt t="163450" x="2411413" y="6680200"/>
          <p14:tracePt t="163464" x="2428875" y="6680200"/>
          <p14:tracePt t="163474" x="2446338" y="6680200"/>
          <p14:tracePt t="163485" x="2473325" y="6680200"/>
          <p14:tracePt t="163498" x="2544763" y="6680200"/>
          <p14:tracePt t="163510" x="2571750" y="6670675"/>
          <p14:tracePt t="163535" x="2616200" y="6661150"/>
          <p14:tracePt t="163547" x="2643188" y="6653213"/>
          <p14:tracePt t="163559" x="2660650" y="6653213"/>
          <p14:tracePt t="163584" x="2679700" y="6643688"/>
          <p14:tracePt t="163595" x="2714625" y="6626225"/>
          <p14:tracePt t="163625" x="2741613" y="6626225"/>
          <p14:tracePt t="163960" x="2776538" y="6608763"/>
          <p14:tracePt t="163971" x="2867025" y="6589713"/>
          <p14:tracePt t="163999" x="2911475" y="6581775"/>
          <p14:tracePt t="164012" x="2946400" y="6581775"/>
          <p14:tracePt t="164021" x="2982913" y="6572250"/>
          <p14:tracePt t="164035" x="3036888" y="6572250"/>
          <p14:tracePt t="164046" x="3062288" y="6572250"/>
          <p14:tracePt t="164079" x="3108325" y="6562725"/>
          <p14:tracePt t="164096" x="3116263" y="6562725"/>
          <p14:tracePt t="164106" x="3125788" y="6562725"/>
          <p14:tracePt t="164156" x="3133725" y="6562725"/>
          <p14:tracePt t="164292" x="3116263" y="6562725"/>
          <p14:tracePt t="164302" x="3098800" y="6562725"/>
          <p14:tracePt t="164308" x="3071813" y="6562725"/>
          <p14:tracePt t="164331" x="3044825" y="6562725"/>
          <p14:tracePt t="164338" x="2973388" y="6562725"/>
          <p14:tracePt t="164351" x="2919413" y="6562725"/>
          <p14:tracePt t="164376" x="2795588" y="6562725"/>
          <p14:tracePt t="164400" x="2751138" y="6562725"/>
          <p14:tracePt t="164411" x="2705100" y="6554788"/>
          <p14:tracePt t="164424" x="2670175" y="6545263"/>
          <p14:tracePt t="164436" x="2608263" y="6537325"/>
          <p14:tracePt t="164460" x="2589213" y="6527800"/>
          <p14:tracePt t="164472" x="2581275" y="6527800"/>
          <p14:tracePt t="164485" x="2562225" y="6518275"/>
          <p14:tracePt t="164544" x="2554288" y="6518275"/>
          <p14:tracePt t="164671" x="2554288" y="6510338"/>
          <p14:tracePt t="164681" x="2562225" y="6510338"/>
          <p14:tracePt t="164692" x="2589213" y="6500813"/>
          <p14:tracePt t="164704" x="2652713" y="6491288"/>
          <p14:tracePt t="164735" x="2705100" y="6491288"/>
          <p14:tracePt t="164740" x="2813050" y="6491288"/>
          <p14:tracePt t="164752" x="2857500" y="6491288"/>
          <p14:tracePt t="164785" x="2911475" y="6491288"/>
          <p14:tracePt t="164790" x="2982913" y="6510338"/>
          <p14:tracePt t="164804" x="3017838" y="6537325"/>
          <p14:tracePt t="164822" x="3054350" y="6545263"/>
          <p14:tracePt t="164839" x="3116263" y="6572250"/>
          <p14:tracePt t="164862" x="3143250" y="6572250"/>
          <p14:tracePt t="164874" x="3160713" y="6572250"/>
          <p14:tracePt t="164890" x="3187700" y="6581775"/>
          <p14:tracePt t="165594" x="3205163" y="6572250"/>
          <p14:tracePt t="165606" x="3241675" y="6491288"/>
          <p14:tracePt t="165616" x="3303588" y="6367463"/>
          <p14:tracePt t="165629" x="3411538" y="6134100"/>
          <p14:tracePt t="165643" x="3562350" y="5840413"/>
          <p14:tracePt t="165653" x="3714750" y="5510213"/>
          <p14:tracePt t="165666" x="3857625" y="5241925"/>
          <p14:tracePt t="165680" x="4081463" y="4822825"/>
          <p14:tracePt t="165702" x="4179888" y="4616450"/>
          <p14:tracePt t="165715" x="4367213" y="4187825"/>
          <p14:tracePt t="165728" x="4465638" y="3983038"/>
          <p14:tracePt t="165746" x="4562475" y="3822700"/>
          <p14:tracePt t="165764" x="4776788" y="3562350"/>
          <p14:tracePt t="165794" x="4875213" y="3465513"/>
          <p14:tracePt t="165799" x="4991100" y="3375025"/>
          <p14:tracePt t="165813" x="5116513" y="3214688"/>
          <p14:tracePt t="166043" x="5072063" y="3179763"/>
          <p14:tracePt t="166056" x="5000625" y="3108325"/>
          <p14:tracePt t="166080" x="4768850" y="2884488"/>
          <p14:tracePt t="166092" x="4616450" y="2759075"/>
          <p14:tracePt t="166103" x="4491038" y="2670175"/>
          <p14:tracePt t="166118" x="4268788" y="2554288"/>
          <p14:tracePt t="166141" x="4187825" y="2536825"/>
          <p14:tracePt t="166154" x="4000500" y="2527300"/>
          <p14:tracePt t="166166" x="3938588" y="2527300"/>
          <p14:tracePt t="166190" x="3776663" y="2536825"/>
          <p14:tracePt t="166202" x="3687763" y="2571750"/>
          <p14:tracePt t="166216" x="3608388" y="2598738"/>
          <p14:tracePt t="166240" x="3536950" y="2625725"/>
          <p14:tracePt t="166250" x="3375025" y="2679700"/>
          <p14:tracePt t="166274" x="3313113" y="2697163"/>
          <p14:tracePt t="166298" x="3224213" y="2724150"/>
          <p14:tracePt t="166317" x="3170238" y="2751138"/>
          <p14:tracePt t="166332" x="3054350" y="2786063"/>
          <p14:tracePt t="166337" x="3017838" y="2813050"/>
          <p14:tracePt t="166360" x="2973388" y="2830513"/>
          <p14:tracePt t="166374" x="2955925" y="2840038"/>
          <p14:tracePt t="166387" x="2911475" y="2847975"/>
          <p14:tracePt t="166411" x="2901950" y="2847975"/>
          <p14:tracePt t="166421" x="2884488" y="2847975"/>
          <p14:tracePt t="166434" x="2874963" y="2847975"/>
          <p14:tracePt t="166470" x="2867025" y="2847975"/>
          <p14:tracePt t="166506" x="2857500" y="2847975"/>
          <p14:tracePt t="166557" x="2857500" y="2840038"/>
          <p14:tracePt t="166568" x="2857500" y="2830513"/>
          <p14:tracePt t="166594" x="2867025" y="2813050"/>
          <p14:tracePt t="166605" x="2884488" y="2795588"/>
          <p14:tracePt t="166617" x="2919413" y="2759075"/>
          <p14:tracePt t="166629" x="2973388" y="2714625"/>
          <p14:tracePt t="166642" x="3044825" y="2652713"/>
          <p14:tracePt t="166654" x="3241675" y="2571750"/>
          <p14:tracePt t="166676" x="3348038" y="2536825"/>
          <p14:tracePt t="166691" x="3554413" y="2500313"/>
          <p14:tracePt t="166704" x="3643313" y="2500313"/>
          <p14:tracePt t="166719" x="3732213" y="2482850"/>
          <p14:tracePt t="166739" x="3857625" y="2482850"/>
          <p14:tracePt t="166752" x="3938588" y="2482850"/>
          <p14:tracePt t="166775" x="3983038" y="2482850"/>
          <p14:tracePt t="166789" x="4081463" y="2500313"/>
          <p14:tracePt t="166803" x="4116388" y="2517775"/>
          <p14:tracePt t="166822" x="4241800" y="2562225"/>
          <p14:tracePt t="166848" x="4295775" y="2608263"/>
          <p14:tracePt t="166861" x="4357688" y="2625725"/>
          <p14:tracePt t="166873" x="4465638" y="2679700"/>
          <p14:tracePt t="166902" x="4518025" y="2697163"/>
          <p14:tracePt t="166909" x="4633913" y="2732088"/>
          <p14:tracePt t="166942" x="4705350" y="2732088"/>
          <p14:tracePt t="166946" x="4786313" y="2732088"/>
          <p14:tracePt t="166958" x="4983163" y="2714625"/>
          <p14:tracePt t="167274" x="5000625" y="2705100"/>
          <p14:tracePt t="167287" x="5037138" y="2697163"/>
          <p14:tracePt t="167300" x="5153025" y="2679700"/>
          <p14:tracePt t="167313" x="5241925" y="2679700"/>
          <p14:tracePt t="167342" x="5340350" y="2670175"/>
          <p14:tracePt t="167349" x="5429250" y="2652713"/>
          <p14:tracePt t="167361" x="5599113" y="2643188"/>
          <p14:tracePt t="167391" x="5680075" y="2633663"/>
          <p14:tracePt t="167409" x="5786438" y="2633663"/>
          <p14:tracePt t="167421" x="5813425" y="2633663"/>
          <p14:tracePt t="167434" x="5822950" y="2633663"/>
          <p14:tracePt t="167448" x="5840413" y="2633663"/>
          <p14:tracePt t="167460" x="5848350" y="2633663"/>
          <p14:tracePt t="167493" x="5857875" y="2633663"/>
          <p14:tracePt t="167508" x="5875338" y="2633663"/>
          <p14:tracePt t="167519" x="5884863" y="2633663"/>
          <p14:tracePt t="167579" x="5902325" y="2633663"/>
          <p14:tracePt t="167591" x="5919788" y="2633663"/>
          <p14:tracePt t="167610" x="5929313" y="2633663"/>
          <p14:tracePt t="167616" x="5956300" y="2633663"/>
          <p14:tracePt t="167628" x="5965825" y="2643188"/>
          <p14:tracePt t="167660" x="5973763" y="2643188"/>
          <p14:tracePt t="167665" x="5991225" y="2660650"/>
          <p14:tracePt t="168017" x="6010275" y="2660650"/>
          <p14:tracePt t="168031" x="6037263" y="2660650"/>
          <p14:tracePt t="168042" x="6062663" y="2660650"/>
          <p14:tracePt t="168054" x="6081713" y="2660650"/>
          <p14:tracePt t="168065" x="6108700" y="2660650"/>
          <p14:tracePt t="168116" x="6089650" y="2687638"/>
          <p14:tracePt t="168128" x="6037263" y="2732088"/>
          <p14:tracePt t="168140" x="5956300" y="2795588"/>
          <p14:tracePt t="168153" x="5626100" y="3062288"/>
          <p14:tracePt t="168166" x="5446713" y="3241675"/>
          <p14:tracePt t="168189" x="5268913" y="3419475"/>
          <p14:tracePt t="168201" x="4946650" y="3714750"/>
          <p14:tracePt t="168224" x="4813300" y="3822700"/>
          <p14:tracePt t="168238" x="4616450" y="4000500"/>
          <p14:tracePt t="168250" x="4527550" y="4062413"/>
          <p14:tracePt t="168282" x="4491038" y="4081463"/>
          <p14:tracePt t="168286" x="4473575" y="4089400"/>
          <p14:tracePt t="168492" x="4456113" y="4098925"/>
          <p14:tracePt t="168505" x="4429125" y="4108450"/>
          <p14:tracePt t="168518" x="4402138" y="4125913"/>
          <p14:tracePt t="168529" x="4348163" y="4152900"/>
          <p14:tracePt t="168540" x="4268788" y="4214813"/>
          <p14:tracePt t="168554" x="3946525" y="4419600"/>
          <p14:tracePt t="168577" x="3633788" y="4633913"/>
          <p14:tracePt t="168590" x="3348038" y="4867275"/>
          <p14:tracePt t="168605" x="2911475" y="5241925"/>
          <p14:tracePt t="168626" x="2822575" y="5357813"/>
          <p14:tracePt t="168640" x="2705100" y="5554663"/>
          <p14:tracePt t="168668" x="2670175" y="5634038"/>
          <p14:tracePt t="168676" x="2616200" y="5759450"/>
          <p14:tracePt t="168689" x="2571750" y="5813425"/>
          <p14:tracePt t="168719" x="2527300" y="5848350"/>
          <p14:tracePt t="168725" x="2500313" y="5875338"/>
          <p14:tracePt t="168954" x="2482850" y="5929313"/>
          <p14:tracePt t="168969" x="2446338" y="6010275"/>
          <p14:tracePt t="168979" x="2393950" y="6126163"/>
          <p14:tracePt t="168992" x="2357438" y="6323013"/>
          <p14:tracePt t="169016" x="2357438" y="6419850"/>
          <p14:tracePt t="169029" x="2357438" y="6491288"/>
          <p14:tracePt t="169042" x="2393950" y="6616700"/>
          <p14:tracePt t="169066" x="2411413" y="6634163"/>
          <p14:tracePt t="169078" x="2438400" y="6661150"/>
          <p14:tracePt t="169091" x="2465388" y="6670675"/>
          <p14:tracePt t="169114" x="2490788" y="6680200"/>
          <p14:tracePt t="169383" x="2517775" y="6670675"/>
          <p14:tracePt t="169394" x="2589213" y="6643688"/>
          <p14:tracePt t="169407" x="2705100" y="6589713"/>
          <p14:tracePt t="169418" x="2830513" y="6527800"/>
          <p14:tracePt t="169431" x="2990850" y="6473825"/>
          <p14:tracePt t="169447" x="3205163" y="6402388"/>
          <p14:tracePt t="169468" x="3286125" y="6394450"/>
          <p14:tracePt t="169480" x="3375025" y="6384925"/>
          <p14:tracePt t="169505" x="3384550" y="6384925"/>
          <p14:tracePt t="169517" x="3394075" y="6384925"/>
          <p14:tracePt t="169528" x="3402013" y="6384925"/>
          <p14:tracePt t="169577" x="3429000" y="6384925"/>
          <p14:tracePt t="169590" x="3455988" y="6384925"/>
          <p14:tracePt t="169613" x="3473450" y="6384925"/>
          <p14:tracePt t="169665" x="3473450" y="6394450"/>
          <p14:tracePt t="169683" x="3473450" y="6402388"/>
          <p14:tracePt t="169699" x="3473450" y="6419850"/>
          <p14:tracePt t="169723" x="3473450" y="6429375"/>
          <p14:tracePt t="169752" x="3473450" y="6438900"/>
          <p14:tracePt t="169762" x="3473450" y="6446838"/>
          <p14:tracePt t="169784" x="3473450" y="6456363"/>
          <p14:tracePt t="169797" x="3473450" y="6465888"/>
          <p14:tracePt t="169821" x="3473450" y="6473825"/>
          <p14:tracePt t="169835" x="3465513" y="6483350"/>
          <p14:tracePt t="169846" x="3438525" y="6491288"/>
          <p14:tracePt t="169856" x="3394075" y="6491288"/>
          <p14:tracePt t="169870" x="3330575" y="6500813"/>
          <p14:tracePt t="169880" x="3152775" y="6500813"/>
          <p14:tracePt t="169904" x="3044825" y="6500813"/>
          <p14:tracePt t="169918" x="2813050" y="6500813"/>
          <p14:tracePt t="169930" x="2705100" y="6500813"/>
          <p14:tracePt t="169955" x="2633663" y="6500813"/>
          <p14:tracePt t="169966" x="2554288" y="6500813"/>
          <p14:tracePt t="169982" x="2473325" y="6500813"/>
          <p14:tracePt t="170003" x="2438400" y="6500813"/>
          <p14:tracePt t="170015" x="2401888" y="6500813"/>
          <p14:tracePt t="170048" x="2384425" y="6500813"/>
          <p14:tracePt t="170117" x="2393950" y="6491288"/>
          <p14:tracePt t="170126" x="2473325" y="6483350"/>
          <p14:tracePt t="170151" x="2536825" y="6483350"/>
          <p14:tracePt t="170168" x="2616200" y="6483350"/>
          <p14:tracePt t="170172" x="2705100" y="6473825"/>
          <p14:tracePt t="170187" x="2786063" y="6473825"/>
          <p14:tracePt t="170200" x="2894013" y="6473825"/>
          <p14:tracePt t="170223" x="2928938" y="6473825"/>
          <p14:tracePt t="170235" x="2990850" y="6473825"/>
          <p14:tracePt t="170265" x="3017838" y="6473825"/>
          <p14:tracePt t="170271" x="3044825" y="6473825"/>
          <p14:tracePt t="170284" x="3081338" y="6473825"/>
          <p14:tracePt t="170301" x="3098800" y="6473825"/>
          <p14:tracePt t="170319" x="3108325" y="6473825"/>
          <p14:tracePt t="170392" x="3116263" y="6473825"/>
          <p14:tracePt t="170403" x="3125788" y="6473825"/>
          <p14:tracePt t="171173" x="3125788" y="6465888"/>
          <p14:tracePt t="171209" x="3133725" y="6402388"/>
          <p14:tracePt t="171224" x="3133725" y="6323013"/>
          <p14:tracePt t="171234" x="3133725" y="6251575"/>
          <p14:tracePt t="171246" x="3133725" y="6010275"/>
          <p14:tracePt t="171258" x="3133725" y="5911850"/>
          <p14:tracePt t="171283" x="3133725" y="5803900"/>
          <p14:tracePt t="171294" x="3133725" y="5581650"/>
          <p14:tracePt t="171309" x="3133725" y="5473700"/>
          <p14:tracePt t="171325" x="3170238" y="5375275"/>
          <p14:tracePt t="171342" x="3251200" y="5214938"/>
          <p14:tracePt t="171370" x="3419475" y="5037138"/>
          <p14:tracePt t="171384" x="3536950" y="4973638"/>
          <p14:tracePt t="171661" x="3536950" y="4919663"/>
          <p14:tracePt t="171672" x="3536950" y="4795838"/>
          <p14:tracePt t="171687" x="3536950" y="4456113"/>
          <p14:tracePt t="171698" x="3536950" y="4241800"/>
          <p14:tracePt t="171719" x="3536950" y="4054475"/>
          <p14:tracePt t="171732" x="3536950" y="3830638"/>
          <p14:tracePt t="171745" x="3536950" y="3544888"/>
          <p14:tracePt t="171768" x="3536950" y="3446463"/>
          <p14:tracePt t="171781" x="3536950" y="3375025"/>
          <p14:tracePt t="171798" x="3536950" y="3232150"/>
          <p14:tracePt t="171814" x="3589338" y="3143250"/>
          <p14:tracePt t="171831" x="3660775" y="3081338"/>
          <p14:tracePt t="172060" x="3660775" y="3089275"/>
          <p14:tracePt t="172074" x="3660775" y="3098800"/>
          <p14:tracePt t="172099" x="3652838" y="3089275"/>
          <p14:tracePt t="172114" x="3633788" y="3044825"/>
          <p14:tracePt t="172124" x="3598863" y="2965450"/>
          <p14:tracePt t="172137" x="3544888" y="2697163"/>
          <p14:tracePt t="172160" x="3517900" y="2482850"/>
          <p14:tracePt t="172171" x="3465513" y="2133600"/>
          <p14:tracePt t="172186" x="3455988" y="1938338"/>
          <p14:tracePt t="172209" x="3455988" y="1795463"/>
          <p14:tracePt t="172221" x="3455988" y="1616075"/>
          <p14:tracePt t="172253" x="3455988" y="1571625"/>
          <p14:tracePt t="172257" x="3455988" y="1536700"/>
          <p14:tracePt t="172269" x="3473450" y="1482725"/>
          <p14:tracePt t="172284" x="3490913" y="1465263"/>
          <p14:tracePt t="172305" x="3527425" y="1455738"/>
          <p14:tracePt t="172318" x="3589338" y="1455738"/>
          <p14:tracePt t="172342" x="3598863" y="1446213"/>
          <p14:tracePt t="172640" x="3598863" y="1465263"/>
          <p14:tracePt t="172648" x="3589338" y="1482725"/>
          <p14:tracePt t="172659" x="3571875" y="1517650"/>
          <p14:tracePt t="172670" x="3527425" y="1608138"/>
          <p14:tracePt t="172703" x="3509963" y="1660525"/>
          <p14:tracePt t="172707" x="3438525" y="1812925"/>
          <p14:tracePt t="172721" x="3402013" y="1893888"/>
          <p14:tracePt t="172753" x="3384550" y="1955800"/>
          <p14:tracePt t="172758" x="3357563" y="2036763"/>
          <p14:tracePt t="172782" x="3340100" y="2062163"/>
          <p14:tracePt t="172794" x="3340100" y="2071688"/>
          <p14:tracePt t="172857" x="3322638" y="2071688"/>
          <p14:tracePt t="172890" x="3313113" y="2071688"/>
          <p14:tracePt t="172915" x="3303588" y="2071688"/>
          <p14:tracePt t="173038" x="3295650" y="2071688"/>
          <p14:tracePt t="173064" x="3286125" y="2071688"/>
          <p14:tracePt t="173077" x="3276600" y="2071688"/>
          <p14:tracePt t="173086" x="3276600" y="2062163"/>
          <p14:tracePt t="173097" x="3268663" y="2062163"/>
          <p14:tracePt t="173111" x="3241675" y="2027238"/>
          <p14:tracePt t="173140" x="3232150" y="2017713"/>
          <p14:tracePt t="173147" x="3224213" y="1990725"/>
          <p14:tracePt t="173159" x="3224213" y="1919288"/>
          <p14:tracePt t="173175" x="3224213" y="1884363"/>
          <p14:tracePt t="173195" x="3224213" y="1830388"/>
          <p14:tracePt t="173220" x="3232150" y="1803400"/>
          <p14:tracePt t="173232" x="3251200" y="1751013"/>
          <p14:tracePt t="173245" x="3322638" y="1697038"/>
          <p14:tracePt t="173268" x="3357563" y="1679575"/>
          <p14:tracePt t="173281" x="3375025" y="1660525"/>
          <p14:tracePt t="173293" x="3384550" y="1660525"/>
          <p14:tracePt t="173317" x="3384550" y="1652588"/>
          <p14:tracePt t="173325" x="3402013" y="1652588"/>
          <p14:tracePt t="173358" x="3419475" y="1652588"/>
          <p14:tracePt t="173366" x="3419475" y="1660525"/>
          <p14:tracePt t="173381" x="3446463" y="1687513"/>
          <p14:tracePt t="173393" x="3455988" y="1704975"/>
          <p14:tracePt t="173411" x="3482975" y="1768475"/>
          <p14:tracePt t="173439" x="3490913" y="1803400"/>
          <p14:tracePt t="173452" x="3490913" y="1830388"/>
          <p14:tracePt t="173463" x="3500438" y="1874838"/>
          <p14:tracePt t="173478" x="3500438" y="1901825"/>
          <p14:tracePt t="173500" x="3509963" y="1938338"/>
          <p14:tracePt t="173512" x="3509963" y="2000250"/>
          <p14:tracePt t="173536" x="3509963" y="2017713"/>
          <p14:tracePt t="173550" x="3509963" y="2062163"/>
          <p14:tracePt t="173586" x="3509963" y="2071688"/>
          <p14:tracePt t="173599" x="3490913" y="2081213"/>
          <p14:tracePt t="173624" x="3482975" y="2081213"/>
          <p14:tracePt t="173645" x="3465513" y="2089150"/>
          <p14:tracePt t="173648" x="3455988" y="2089150"/>
          <p14:tracePt t="173669" x="3446463" y="2089150"/>
          <p14:tracePt t="173681" x="3438525" y="2089150"/>
          <p14:tracePt t="173699" x="3411538" y="2089150"/>
          <p14:tracePt t="173720" x="3394075" y="2089150"/>
          <p14:tracePt t="173731" x="3357563" y="2062163"/>
          <p14:tracePt t="173763" x="3322638" y="2027238"/>
          <p14:tracePt t="173767" x="3295650" y="1965325"/>
          <p14:tracePt t="173779" x="3268663" y="1911350"/>
          <p14:tracePt t="173807" x="3259138" y="1847850"/>
          <p14:tracePt t="173828" x="3259138" y="1830388"/>
          <p14:tracePt t="173843" x="3259138" y="1803400"/>
          <p14:tracePt t="173860" x="3259138" y="1776413"/>
          <p14:tracePt t="173866" x="3286125" y="1724025"/>
          <p14:tracePt t="173879" x="3313113" y="1714500"/>
          <p14:tracePt t="173901" x="3340100" y="1697038"/>
          <p14:tracePt t="173914" x="3375025" y="1670050"/>
          <p14:tracePt t="173939" x="3384550" y="1670050"/>
          <p14:tracePt t="173951" x="3402013" y="1660525"/>
          <p14:tracePt t="174001" x="3429000" y="1660525"/>
          <p14:tracePt t="174012" x="3446463" y="1660525"/>
          <p14:tracePt t="174025" x="3455988" y="1679575"/>
          <p14:tracePt t="174037" x="3482975" y="1704975"/>
          <p14:tracePt t="174049" x="3490913" y="1731963"/>
          <p14:tracePt t="174082" x="3500438" y="1751013"/>
          <p14:tracePt t="174108" x="3500438" y="1758950"/>
          <p14:tracePt t="174145" x="3509963" y="1776413"/>
          <p14:tracePt t="174158" x="3509963" y="1795463"/>
          <p14:tracePt t="174169" x="3509963" y="1830388"/>
          <p14:tracePt t="174200" x="3509963" y="1839913"/>
          <p14:tracePt t="174206" x="3509963" y="1857375"/>
          <p14:tracePt t="174218" x="3500438" y="1866900"/>
          <p14:tracePt t="174280" x="3490913" y="1884363"/>
          <p14:tracePt t="174294" x="3482975" y="1901825"/>
          <p14:tracePt t="174304" x="3465513" y="1911350"/>
          <p14:tracePt t="174337" x="3455988" y="1919288"/>
          <p14:tracePt t="174347" x="3446463" y="1919288"/>
          <p14:tracePt t="174357" x="3446463" y="1928813"/>
          <p14:tracePt t="174403" x="3446463" y="1938338"/>
          <p14:tracePt t="174414" x="3438525" y="1938338"/>
          <p14:tracePt t="174487" x="3429000" y="1938338"/>
          <p14:tracePt t="174772" x="3429000" y="1946275"/>
          <p14:tracePt t="175219" x="3429000" y="1928813"/>
          <p14:tracePt t="175230" x="3429000" y="1919288"/>
          <p14:tracePt t="175297" x="3429000" y="1911350"/>
          <p14:tracePt t="175790" x="3429000" y="1901825"/>
          <p14:tracePt t="175802" x="3429000" y="1893888"/>
          <p14:tracePt t="175828" x="3429000" y="1874838"/>
          <p14:tracePt t="175844" x="3429000" y="1866900"/>
          <p14:tracePt t="175849" x="3429000" y="1857375"/>
          <p14:tracePt t="175876" x="3438525" y="1857375"/>
          <p14:tracePt t="175899" x="3438525" y="1847850"/>
          <p14:tracePt t="175937" x="3446463" y="1839913"/>
          <p14:tracePt t="175951" x="3455988" y="1812925"/>
          <p14:tracePt t="175961" x="3455988" y="1795463"/>
          <p14:tracePt t="175972" x="3455988" y="1776413"/>
          <p14:tracePt t="175986" x="3465513" y="1751013"/>
          <p14:tracePt t="176015" x="3473450" y="1731963"/>
          <p14:tracePt t="176020" x="3482975" y="1714500"/>
          <p14:tracePt t="176037" x="3500438" y="1679575"/>
          <p14:tracePt t="176049" x="3517900" y="1652588"/>
          <p14:tracePt t="176069" x="3527425" y="1633538"/>
          <p14:tracePt t="176083" x="3544888" y="1598613"/>
          <p14:tracePt t="176106" x="3554413" y="1589088"/>
          <p14:tracePt t="176120" x="3571875" y="1571625"/>
          <p14:tracePt t="176134" x="3571875" y="1562100"/>
          <p14:tracePt t="176156" x="3589338" y="1544638"/>
          <p14:tracePt t="176170" x="3598863" y="1544638"/>
          <p14:tracePt t="176461" x="3598863" y="1536700"/>
          <p14:tracePt t="176472" x="3598863" y="1517650"/>
          <p14:tracePt t="176485" x="3598863" y="1509713"/>
          <p14:tracePt t="176496" x="3598863" y="1500188"/>
          <p14:tracePt t="176510" x="3598863" y="1490663"/>
          <p14:tracePt t="176524" x="3598863" y="1473200"/>
          <p14:tracePt t="176545" x="3598863" y="1465263"/>
          <p14:tracePt t="176899" x="3598863" y="1455738"/>
          <p14:tracePt t="176947" x="3598863" y="1446213"/>
          <p14:tracePt t="176962" x="3598863" y="1438275"/>
          <p14:tracePt t="176986" x="3598863" y="1428750"/>
          <p14:tracePt t="177010" x="3598863" y="1419225"/>
          <p14:tracePt t="177022" x="3598863" y="1411288"/>
          <p14:tracePt t="177033" x="3598863" y="1401763"/>
          <p14:tracePt t="177046" x="3598863" y="1374775"/>
          <p14:tracePt t="177081" x="3598863" y="1357313"/>
          <p14:tracePt t="177093" x="3598863" y="1347788"/>
          <p14:tracePt t="177106" x="3598863" y="1339850"/>
          <p14:tracePt t="177118" x="3598863" y="1322388"/>
          <p14:tracePt t="177142" x="3598863" y="1312863"/>
          <p14:tracePt t="177157" x="3598863" y="1303338"/>
          <p14:tracePt t="177167" x="3598863" y="1295400"/>
          <p14:tracePt t="177193" x="3598863" y="1285875"/>
          <p14:tracePt t="177216" x="3598863" y="1276350"/>
          <p14:tracePt t="177644" x="3598863" y="1268413"/>
          <p14:tracePt t="177669" x="3598863" y="1250950"/>
          <p14:tracePt t="177684" x="3589338" y="1241425"/>
          <p14:tracePt t="177691" x="3581400" y="1241425"/>
          <p14:tracePt t="177704" x="3571875" y="1223963"/>
          <p14:tracePt t="177715" x="3571875" y="1214438"/>
          <p14:tracePt t="177752" x="3571875" y="1204913"/>
          <p14:tracePt t="177921" x="3562350" y="1204913"/>
          <p14:tracePt t="178009" x="3562350" y="1196975"/>
          <p14:tracePt t="178094" x="3562350" y="1187450"/>
          <p14:tracePt t="178128" x="3554413" y="1187450"/>
          <p14:tracePt t="178140" x="3554413" y="1179513"/>
          <p14:tracePt t="178153" x="3544888" y="1169988"/>
          <p14:tracePt t="178177" x="3536950" y="1160463"/>
          <p14:tracePt t="178192" x="3536950" y="1152525"/>
          <p14:tracePt t="178202" x="3536950" y="1143000"/>
          <p14:tracePt t="178238" x="3527425" y="1143000"/>
          <p14:tracePt t="178252" x="3527425" y="1133475"/>
          <p14:tracePt t="178911" x="3517900" y="1133475"/>
          <p14:tracePt t="178920" x="3509963" y="1133475"/>
          <p14:tracePt t="179020" x="3509963" y="1143000"/>
          <p14:tracePt t="179032" x="3500438" y="1143000"/>
          <p14:tracePt t="179069" x="3500438" y="1152525"/>
          <p14:tracePt t="179080" x="3500438" y="1160463"/>
          <p14:tracePt t="179116" x="3500438" y="1169988"/>
          <p14:tracePt t="179130" x="3500438" y="1179513"/>
          <p14:tracePt t="179275" x="3490913" y="1179513"/>
          <p14:tracePt t="179287" x="3473450" y="1169988"/>
          <p14:tracePt t="179299" x="3446463" y="1160463"/>
          <p14:tracePt t="179313" x="3419475" y="1133475"/>
          <p14:tracePt t="179329" x="3411538" y="1133475"/>
          <p14:tracePt t="179347" x="3394075" y="1108075"/>
          <p14:tracePt t="179378" x="3394075" y="1098550"/>
          <p14:tracePt t="179386" x="3384550" y="1098550"/>
          <p14:tracePt t="179395" x="3384550" y="1089025"/>
          <p14:tracePt t="179421" x="3384550" y="1081088"/>
          <p14:tracePt t="179457" x="3375025" y="1081088"/>
          <p14:tracePt t="179469" x="3375025" y="1071563"/>
          <p14:tracePt t="179494" x="3367088" y="1071563"/>
          <p14:tracePt t="179545" x="3367088" y="1062038"/>
          <p14:tracePt t="179604" x="3357563" y="1062038"/>
          <p14:tracePt t="179823" x="3340100" y="1062038"/>
          <p14:tracePt t="179835" x="3313113" y="1071563"/>
          <p14:tracePt t="179849" x="3286125" y="1071563"/>
          <p14:tracePt t="179861" x="3259138" y="1071563"/>
          <p14:tracePt t="179871" x="3224213" y="1071563"/>
          <p14:tracePt t="179881" x="3187700" y="1062038"/>
          <p14:tracePt t="179896" x="3143250" y="1044575"/>
          <p14:tracePt t="179919" x="3143250" y="1036638"/>
          <p14:tracePt t="179931" x="3133725" y="1009650"/>
          <p14:tracePt t="179957" x="3133725" y="1000125"/>
          <p14:tracePt t="179968" x="3133725" y="982663"/>
          <p14:tracePt t="180006" x="3152775" y="938213"/>
          <p14:tracePt t="180009" x="3170238" y="928688"/>
          <p14:tracePt t="180031" x="3197225" y="911225"/>
          <p14:tracePt t="180041" x="3232150" y="893763"/>
          <p14:tracePt t="180054" x="3322638" y="857250"/>
          <p14:tracePt t="180068" x="3357563" y="839788"/>
          <p14:tracePt t="180090" x="3375025" y="822325"/>
          <p14:tracePt t="180102" x="3394075" y="822325"/>
          <p14:tracePt t="180200" x="3402013" y="822325"/>
          <p14:tracePt t="180249" x="3411538" y="822325"/>
          <p14:tracePt t="180277" x="3419475" y="830263"/>
          <p14:tracePt t="180287" x="3419475" y="839788"/>
          <p14:tracePt t="180298" x="3419475" y="857250"/>
          <p14:tracePt t="180310" x="3419475" y="866775"/>
          <p14:tracePt t="180319" x="3419475" y="911225"/>
          <p14:tracePt t="180346" x="3411538" y="928688"/>
          <p14:tracePt t="180359" x="3394075" y="973138"/>
          <p14:tracePt t="180371" x="3330575" y="1044575"/>
          <p14:tracePt t="180397" x="3268663" y="1098550"/>
          <p14:tracePt t="180408" x="3251200" y="1125538"/>
          <p14:tracePt t="180433" x="3232150" y="1125538"/>
          <p14:tracePt t="180453" x="3205163" y="1152525"/>
          <p14:tracePt t="180457" x="3197225" y="1169988"/>
          <p14:tracePt t="180471" x="3170238" y="1187450"/>
          <p14:tracePt t="180494" x="3143250" y="1204913"/>
          <p14:tracePt t="180504" x="3098800" y="1214438"/>
          <p14:tracePt t="180545" x="3071813" y="1214438"/>
          <p14:tracePt t="180558" x="3062288" y="1214438"/>
          <p14:tracePt t="180566" x="3044825" y="1214438"/>
          <p14:tracePt t="180578" x="3036888" y="1187450"/>
          <p14:tracePt t="180593" x="3009900" y="1143000"/>
          <p14:tracePt t="180615" x="3000375" y="1125538"/>
          <p14:tracePt t="180627" x="3000375" y="1116013"/>
          <p14:tracePt t="180640" x="3000375" y="1071563"/>
          <p14:tracePt t="180673" x="3062288" y="982663"/>
          <p14:tracePt t="180687" x="3205163" y="857250"/>
          <p14:tracePt t="180714" x="3286125" y="795338"/>
          <p14:tracePt t="180725" x="3402013" y="731838"/>
          <p14:tracePt t="180736" x="3509963" y="687388"/>
          <p14:tracePt t="180749" x="3660775" y="608013"/>
          <p14:tracePt t="180761" x="3705225" y="581025"/>
          <p14:tracePt t="180775" x="3714750" y="581025"/>
          <p14:tracePt t="180800" x="3732213" y="581025"/>
          <p14:tracePt t="180859" x="3732213" y="588963"/>
          <p14:tracePt t="180882" x="3732213" y="608013"/>
          <p14:tracePt t="180896" x="3732213" y="615950"/>
          <p14:tracePt t="180908" x="3732213" y="625475"/>
          <p14:tracePt t="180918" x="3732213" y="642938"/>
          <p14:tracePt t="180931" x="3732213" y="669925"/>
          <p14:tracePt t="180942" x="3732213" y="714375"/>
          <p14:tracePt t="180969" x="3724275" y="741363"/>
          <p14:tracePt t="180981" x="3714750" y="803275"/>
          <p14:tracePt t="180993" x="3714750" y="822325"/>
          <p14:tracePt t="181019" x="3687763" y="874713"/>
          <p14:tracePt t="181046" x="3679825" y="901700"/>
          <p14:tracePt t="181053" x="3652838" y="946150"/>
          <p14:tracePt t="181066" x="3608388" y="1009650"/>
          <p14:tracePt t="181079" x="3490913" y="1143000"/>
          <p14:tracePt t="181109" x="3446463" y="1196975"/>
          <p14:tracePt t="181118" x="3419475" y="1223963"/>
          <p14:tracePt t="181127" x="3367088" y="1250950"/>
          <p14:tracePt t="181151" x="3357563" y="1258888"/>
          <p14:tracePt t="181163" x="3357563" y="1268413"/>
          <p14:tracePt t="181492" x="3322638" y="1295400"/>
          <p14:tracePt t="181504" x="3251200" y="1339850"/>
          <p14:tracePt t="181516" x="3160713" y="1393825"/>
          <p14:tracePt t="181529" x="3062288" y="1482725"/>
          <p14:tracePt t="181546" x="2928938" y="1608138"/>
          <p14:tracePt t="181563" x="2670175" y="1955800"/>
          <p14:tracePt t="181567" x="2571750" y="2160588"/>
          <p14:tracePt t="181580" x="2536825" y="2303463"/>
          <p14:tracePt t="181598" x="2527300" y="2544763"/>
          <p14:tracePt t="181627" x="2527300" y="2652713"/>
          <p14:tracePt t="181638" x="2536825" y="2759075"/>
          <p14:tracePt t="181652" x="2589213" y="2938463"/>
          <p14:tracePt t="181673" x="2616200" y="3009900"/>
          <p14:tracePt t="181687" x="2697163" y="3098800"/>
          <p14:tracePt t="181699" x="2732088" y="3125788"/>
          <p14:tracePt t="181944" x="2732088" y="3116263"/>
          <p14:tracePt t="181954" x="2732088" y="3089275"/>
          <p14:tracePt t="181970" x="2732088" y="3062288"/>
          <p14:tracePt t="181981" x="2732088" y="3044825"/>
          <p14:tracePt t="181991" x="2732088" y="3009900"/>
          <p14:tracePt t="182002" x="2741613" y="2946400"/>
          <p14:tracePt t="182033" x="2741613" y="2911475"/>
          <p14:tracePt t="182041" x="2759075" y="2867025"/>
          <p14:tracePt t="182053" x="2830513" y="2741613"/>
          <p14:tracePt t="182076" x="2884488" y="2687638"/>
          <p14:tracePt t="182088" x="2938463" y="2643188"/>
          <p14:tracePt t="182103" x="3027363" y="2581275"/>
          <p14:tracePt t="182125" x="3081338" y="2562225"/>
          <p14:tracePt t="182137" x="3179763" y="2544763"/>
          <p14:tracePt t="182173" x="3232150" y="2536825"/>
          <p14:tracePt t="182178" x="3286125" y="2536825"/>
          <p14:tracePt t="182188" x="3303588" y="2536825"/>
          <p14:tracePt t="182219" x="3313113" y="2536825"/>
          <p14:tracePt t="182236" x="3322638" y="2544763"/>
          <p14:tracePt t="182260" x="3330575" y="2554288"/>
          <p14:tracePt t="182271" x="3348038" y="2562225"/>
          <p14:tracePt t="182287" x="3384550" y="2571750"/>
          <p14:tracePt t="182295" x="3446463" y="2581275"/>
          <p14:tracePt t="182303" x="3571875" y="2581275"/>
          <p14:tracePt t="182322" x="3633788" y="2581275"/>
          <p14:tracePt t="182344" x="3652838" y="2581275"/>
          <p14:tracePt t="182356" x="3679825" y="2581275"/>
          <p14:tracePt t="182468" x="3679825" y="2589213"/>
          <p14:tracePt t="182481" x="3679825" y="2598738"/>
          <p14:tracePt t="182503" x="3652838" y="2625725"/>
          <p14:tracePt t="182515" x="3608388" y="2660650"/>
          <p14:tracePt t="182527" x="3544888" y="2705100"/>
          <p14:tracePt t="182540" x="3375025" y="2822575"/>
          <p14:tracePt t="182563" x="3259138" y="2884488"/>
          <p14:tracePt t="182577" x="3009900" y="3027363"/>
          <p14:tracePt t="182590" x="2884488" y="3062288"/>
          <p14:tracePt t="182612" x="2786063" y="3089275"/>
          <p14:tracePt t="182626" x="2633663" y="3098800"/>
          <p14:tracePt t="182649" x="2581275" y="3089275"/>
          <p14:tracePt t="182662" x="2527300" y="3017838"/>
          <p14:tracePt t="182674" x="2517775" y="2973388"/>
          <p14:tracePt t="182706" x="2517775" y="2928938"/>
          <p14:tracePt t="182715" x="2536825" y="2795588"/>
          <p14:tracePt t="182725" x="2616200" y="2714625"/>
          <p14:tracePt t="182747" x="2687638" y="2625725"/>
          <p14:tracePt t="182759" x="2884488" y="2465388"/>
          <p14:tracePt t="182783" x="2965450" y="2401888"/>
          <p14:tracePt t="182796" x="3027363" y="2357438"/>
          <p14:tracePt t="182808" x="3071813" y="2339975"/>
          <p14:tracePt t="182827" x="3133725" y="2303463"/>
          <p14:tracePt t="182848" x="3187700" y="2286000"/>
          <p14:tracePt t="182858" x="3205163" y="2276475"/>
          <p14:tracePt t="182880" x="3214688" y="2276475"/>
          <p14:tracePt t="182896" x="3251200" y="2276475"/>
          <p14:tracePt t="182908" x="3259138" y="2276475"/>
          <p14:tracePt t="182929" x="3286125" y="2276475"/>
          <p14:tracePt t="182943" x="3286125" y="2295525"/>
          <p14:tracePt t="182965" x="3295650" y="2303463"/>
          <p14:tracePt t="182978" x="3313113" y="2322513"/>
          <p14:tracePt t="183002" x="3322638" y="2339975"/>
          <p14:tracePt t="183030" x="3330575" y="2347913"/>
          <p14:tracePt t="183046" x="3330575" y="2366963"/>
          <p14:tracePt t="183052" x="3330575" y="2374900"/>
          <p14:tracePt t="183065" x="3330575" y="2438400"/>
          <p14:tracePt t="183077" x="3330575" y="2482850"/>
          <p14:tracePt t="183108" x="3330575" y="2562225"/>
          <p14:tracePt t="183112" x="3330575" y="2598738"/>
          <p14:tracePt t="183142" x="3330575" y="2633663"/>
          <p14:tracePt t="183149" x="3330575" y="2660650"/>
          <p14:tracePt t="183162" x="3330575" y="2724150"/>
          <p14:tracePt t="183185" x="3330575" y="2751138"/>
          <p14:tracePt t="183197" x="3340100" y="2795588"/>
          <p14:tracePt t="183212" x="3340100" y="2813050"/>
          <p14:tracePt t="183232" x="3348038" y="2813050"/>
          <p14:tracePt t="183251" x="3348038" y="2822575"/>
          <p14:tracePt t="183330" x="3295650" y="2822575"/>
          <p14:tracePt t="183344" x="3232150" y="2822575"/>
          <p14:tracePt t="183358" x="3152775" y="2795588"/>
          <p14:tracePt t="183368" x="3062288" y="2724150"/>
          <p14:tracePt t="183395" x="2901950" y="2536825"/>
          <p14:tracePt t="183405" x="2857500" y="2347913"/>
          <p14:tracePt t="183416" x="2857500" y="2276475"/>
          <p14:tracePt t="183441" x="2857500" y="2214563"/>
          <p14:tracePt t="183452" x="2867025" y="2143125"/>
          <p14:tracePt t="183468" x="2965450" y="2044700"/>
          <p14:tracePt t="183491" x="3027363" y="2000250"/>
          <p14:tracePt t="183502" x="3108325" y="1965325"/>
          <p14:tracePt t="183515" x="3251200" y="1901825"/>
          <p14:tracePt t="183546" x="3340100" y="1884363"/>
          <p14:tracePt t="183550" x="3375025" y="1874838"/>
          <p14:tracePt t="183580" x="3411538" y="1874838"/>
          <p14:tracePt t="183587" x="3438525" y="1874838"/>
          <p14:tracePt t="183598" x="3517900" y="1884363"/>
          <p14:tracePt t="183623" x="3536950" y="1893888"/>
          <p14:tracePt t="183637" x="3554413" y="1901825"/>
          <p14:tracePt t="183649" x="3608388" y="1946275"/>
          <p14:tracePt t="183671" x="3625850" y="1973263"/>
          <p14:tracePt t="183687" x="3652838" y="2044700"/>
          <p14:tracePt t="183708" x="3660775" y="2071688"/>
          <p14:tracePt t="183722" x="3670300" y="2108200"/>
          <p14:tracePt t="183733" x="3679825" y="2187575"/>
          <p14:tracePt t="183764" x="3679825" y="2232025"/>
          <p14:tracePt t="183770" x="3679825" y="2286000"/>
          <p14:tracePt t="183787" x="3652838" y="2411413"/>
          <p14:tracePt t="183799" x="3633788" y="2465388"/>
          <p14:tracePt t="183815" x="3608388" y="2536825"/>
          <p14:tracePt t="183834" x="3598863" y="2562225"/>
          <p14:tracePt t="183856" x="3571875" y="2616200"/>
          <p14:tracePt t="183868" x="3554413" y="2633663"/>
          <p14:tracePt t="183891" x="3544888" y="2660650"/>
          <p14:tracePt t="183905" x="3500438" y="2705100"/>
          <p14:tracePt t="183918" x="3455988" y="2741613"/>
          <p14:tracePt t="183939" x="3429000" y="2759075"/>
          <p14:tracePt t="183954" x="3384550" y="2786063"/>
          <p14:tracePt t="183985" x="3348038" y="2795588"/>
          <p14:tracePt t="183991" x="3313113" y="2813050"/>
          <p14:tracePt t="184002" x="3197225" y="2822575"/>
          <p14:tracePt t="184034" x="3160713" y="2822575"/>
          <p14:tracePt t="184039" x="3071813" y="2822575"/>
          <p14:tracePt t="184051" x="3036888" y="2822575"/>
          <p14:tracePt t="184074" x="3009900" y="2822575"/>
          <p14:tracePt t="184086" x="2973388" y="2813050"/>
          <p14:tracePt t="184101" x="2955925" y="2795588"/>
          <p14:tracePt t="184123" x="2946400" y="2768600"/>
          <p14:tracePt t="184136" x="2946400" y="2705100"/>
          <p14:tracePt t="184159" x="2946400" y="2660650"/>
          <p14:tracePt t="184173" x="2982913" y="2571750"/>
          <p14:tracePt t="184202" x="3009900" y="2527300"/>
          <p14:tracePt t="184209" x="3036888" y="2490788"/>
          <p14:tracePt t="184220" x="3152775" y="2401888"/>
          <p14:tracePt t="184252" x="3214688" y="2366963"/>
          <p14:tracePt t="184257" x="3268663" y="2347913"/>
          <p14:tracePt t="184270" x="3340100" y="2322513"/>
          <p14:tracePt t="184294" x="3367088" y="2322513"/>
          <p14:tracePt t="184303" x="3419475" y="2322513"/>
          <p14:tracePt t="184322" x="3429000" y="2322513"/>
          <p14:tracePt t="184342" x="3438525" y="2339975"/>
          <p14:tracePt t="184356" x="3465513" y="2374900"/>
          <p14:tracePt t="184379" x="3473450" y="2401888"/>
          <p14:tracePt t="184391" x="3482975" y="2411413"/>
          <p14:tracePt t="184403" x="3509963" y="2473325"/>
          <p14:tracePt t="184427" x="3517900" y="2509838"/>
          <p14:tracePt t="184439" x="3527425" y="2571750"/>
          <p14:tracePt t="184464" x="3536950" y="2608263"/>
          <p14:tracePt t="184478" x="3544888" y="2643188"/>
          <p14:tracePt t="184489" x="3562350" y="2687638"/>
          <p14:tracePt t="184514" x="3571875" y="2714625"/>
          <p14:tracePt t="184526" x="3571875" y="2768600"/>
          <p14:tracePt t="184550" x="3571875" y="2786063"/>
          <p14:tracePt t="184562" x="3571875" y="2803525"/>
          <p14:tracePt t="184574" x="3571875" y="2830513"/>
          <p14:tracePt t="184611" x="3571875" y="2847975"/>
          <p14:tracePt t="184624" x="3544888" y="2847975"/>
          <p14:tracePt t="184639" x="3517900" y="2857500"/>
          <p14:tracePt t="184647" x="3482975" y="2857500"/>
          <p14:tracePt t="184659" x="3394075" y="2857500"/>
          <p14:tracePt t="184691" x="3357563" y="2857500"/>
          <p14:tracePt t="184697" x="3286125" y="2830513"/>
          <p14:tracePt t="184709" x="3259138" y="2803525"/>
          <p14:tracePt t="184733" x="3170238" y="2679700"/>
          <p14:tracePt t="184745" x="3133725" y="2625725"/>
          <p14:tracePt t="184757" x="3108325" y="2571750"/>
          <p14:tracePt t="184780" x="3071813" y="2509838"/>
          <p14:tracePt t="184794" x="3062288" y="2393950"/>
          <p14:tracePt t="184809" x="3062288" y="2330450"/>
          <p14:tracePt t="184827" x="3062288" y="2241550"/>
          <p14:tracePt t="184843" x="3071813" y="2187575"/>
          <p14:tracePt t="184866" x="3098800" y="2160588"/>
          <p14:tracePt t="184878" x="3179763" y="2098675"/>
          <p14:tracePt t="184892" x="3232150" y="2071688"/>
          <p14:tracePt t="184925" x="3295650" y="2036763"/>
          <p14:tracePt t="184929" x="3411538" y="2000250"/>
          <p14:tracePt t="184951" x="3446463" y="1990725"/>
          <p14:tracePt t="184964" x="3517900" y="1990725"/>
          <p14:tracePt t="184977" x="3554413" y="1990725"/>
          <p14:tracePt t="185001" x="3589338" y="1990725"/>
          <p14:tracePt t="185014" x="3633788" y="2027238"/>
          <p14:tracePt t="185046" x="3652838" y="2044700"/>
          <p14:tracePt t="185050" x="3670300" y="2071688"/>
          <p14:tracePt t="185062" x="3679825" y="2152650"/>
          <p14:tracePt t="185085" x="3679825" y="2197100"/>
          <p14:tracePt t="185098" x="3679825" y="2322513"/>
          <p14:tracePt t="185111" x="3679825" y="2384425"/>
          <p14:tracePt t="185143" x="3679825" y="2438400"/>
          <p14:tracePt t="185148" x="3670300" y="2517775"/>
          <p14:tracePt t="185162" x="3670300" y="2554288"/>
          <p14:tracePt t="185183" x="3652838" y="2608263"/>
          <p14:tracePt t="185195" x="3633788" y="2633663"/>
          <p14:tracePt t="185220" x="3616325" y="2660650"/>
          <p14:tracePt t="185233" x="3562350" y="2697163"/>
          <p14:tracePt t="185246" x="3544888" y="2705100"/>
          <p14:tracePt t="185267" x="3509963" y="2724150"/>
          <p14:tracePt t="185281" x="3429000" y="2751138"/>
          <p14:tracePt t="185304" x="3394075" y="2759075"/>
          <p14:tracePt t="185312" x="3348038" y="2759075"/>
          <p14:tracePt t="185332" x="3322638" y="2768600"/>
          <p14:tracePt t="185361" x="3303588" y="2768600"/>
          <p14:tracePt t="185365" x="3259138" y="2768600"/>
          <p14:tracePt t="185380" x="3224213" y="2768600"/>
          <p14:tracePt t="185401" x="3187700" y="2768600"/>
          <p14:tracePt t="185415" x="3125788" y="2732088"/>
          <p14:tracePt t="185438" x="3098800" y="2714625"/>
          <p14:tracePt t="185451" x="3071813" y="2679700"/>
          <p14:tracePt t="185467" x="3036888" y="2598738"/>
          <p14:tracePt t="185488" x="3027363" y="2581275"/>
          <p14:tracePt t="185499" x="3027363" y="2527300"/>
          <p14:tracePt t="185523" x="3027363" y="2517775"/>
          <p14:tracePt t="185535" x="3036888" y="2490788"/>
          <p14:tracePt t="185549" x="3089275" y="2419350"/>
          <p14:tracePt t="185580" x="3133725" y="2393950"/>
          <p14:tracePt t="185586" x="3268663" y="2339975"/>
          <p14:tracePt t="185608" x="3330575" y="2312988"/>
          <p14:tracePt t="185622" x="3384550" y="2303463"/>
          <p14:tracePt t="185634" x="3446463" y="2303463"/>
          <p14:tracePt t="185658" x="3473450" y="2303463"/>
          <p14:tracePt t="185671" x="3517900" y="2303463"/>
          <p14:tracePt t="185685" x="3536950" y="2303463"/>
          <p14:tracePt t="185707" x="3554413" y="2322513"/>
          <p14:tracePt t="185720" x="3589338" y="2357438"/>
          <p14:tracePt t="185732" x="3598863" y="2374900"/>
          <p14:tracePt t="185756" x="3608388" y="2384425"/>
          <p14:tracePt t="185768" x="3616325" y="2428875"/>
          <p14:tracePt t="185799" x="3616325" y="2465388"/>
          <p14:tracePt t="185819" x="3625850" y="2517775"/>
          <p14:tracePt t="185821" x="3625850" y="2554288"/>
          <p14:tracePt t="185841" x="3625850" y="2589213"/>
          <p14:tracePt t="185852" x="3625850" y="2660650"/>
          <p14:tracePt t="185878" x="3625850" y="2679700"/>
          <p14:tracePt t="185894" x="3625850" y="2697163"/>
          <p14:tracePt t="185951" x="3625850" y="2705100"/>
          <p14:tracePt t="185987" x="3625850" y="2714625"/>
          <p14:tracePt t="186024" x="3616325" y="2714625"/>
          <p14:tracePt t="186063" x="3598863" y="2714625"/>
          <p14:tracePt t="186073" x="3581400" y="2714625"/>
          <p14:tracePt t="186084" x="3562350" y="2714625"/>
          <p14:tracePt t="186096" x="3554413" y="2714625"/>
          <p14:tracePt t="186110" x="3536950" y="2714625"/>
          <p14:tracePt t="186121" x="3509963" y="2705100"/>
          <p14:tracePt t="186146" x="3509963" y="2697163"/>
          <p14:tracePt t="186156" x="3490913" y="2697163"/>
          <p14:tracePt t="186196" x="3490913" y="2687638"/>
          <p14:tracePt t="186219" x="3482975" y="2679700"/>
          <p14:tracePt t="186230" x="3473450" y="2679700"/>
          <p14:tracePt t="186258" x="3465513" y="2679700"/>
          <p14:tracePt t="186827" x="3455988" y="2679700"/>
          <p14:tracePt t="186840" x="3438525" y="2705100"/>
          <p14:tracePt t="186862" x="3357563" y="2847975"/>
          <p14:tracePt t="186875" x="3313113" y="2946400"/>
          <p14:tracePt t="186889" x="3286125" y="3062288"/>
          <p14:tracePt t="186901" x="3276600" y="3170238"/>
          <p14:tracePt t="186926" x="3251200" y="3394075"/>
          <p14:tracePt t="186930" x="3251200" y="3517900"/>
          <p14:tracePt t="186948" x="3251200" y="3670300"/>
          <p14:tracePt t="186962" x="3268663" y="4010025"/>
          <p14:tracePt t="186986" x="3295650" y="4286250"/>
          <p14:tracePt t="187011" x="3303588" y="4411663"/>
          <p14:tracePt t="187023" x="3330575" y="4581525"/>
          <p14:tracePt t="187035" x="3340100" y="4705350"/>
          <p14:tracePt t="187047" x="3384550" y="4795838"/>
          <p14:tracePt t="187341" x="3384550" y="4813300"/>
          <p14:tracePt t="187354" x="3357563" y="4840288"/>
          <p14:tracePt t="187363" x="3322638" y="4894263"/>
          <p14:tracePt t="187376" x="3259138" y="4983163"/>
          <p14:tracePt t="187388" x="3205163" y="5081588"/>
          <p14:tracePt t="187400" x="3054350" y="5303838"/>
          <p14:tracePt t="187425" x="2955925" y="5465763"/>
          <p14:tracePt t="187436" x="2919413" y="5554663"/>
          <p14:tracePt t="187448" x="2894013" y="5634038"/>
          <p14:tracePt t="187472" x="2874963" y="5697538"/>
          <p14:tracePt t="187484" x="2857500" y="5751513"/>
          <p14:tracePt t="187502" x="2830513" y="5803900"/>
          <p14:tracePt t="187522" x="2822575" y="5813425"/>
          <p14:tracePt t="187731" x="2822575" y="5822950"/>
          <p14:tracePt t="187742" x="2822575" y="5830888"/>
          <p14:tracePt t="187780" x="2822575" y="5840413"/>
          <p14:tracePt t="187792" x="2822575" y="5848350"/>
          <p14:tracePt t="187801" x="2840038" y="5867400"/>
          <p14:tracePt t="188083" x="2840038" y="5884863"/>
          <p14:tracePt t="188094" x="2830513" y="5911850"/>
          <p14:tracePt t="188107" x="2822575" y="5946775"/>
          <p14:tracePt t="188124" x="2813050" y="6010275"/>
          <p14:tracePt t="188129" x="2803525" y="6072188"/>
          <p14:tracePt t="188142" x="2795588" y="6126163"/>
          <p14:tracePt t="188156" x="2795588" y="6205538"/>
          <p14:tracePt t="188179" x="2795588" y="6232525"/>
          <p14:tracePt t="188192" x="2795588" y="6259513"/>
          <p14:tracePt t="188205" x="2795588" y="6276975"/>
          <p14:tracePt t="188242" x="2795588" y="6286500"/>
          <p14:tracePt t="188264" x="2795588" y="6296025"/>
          <p14:tracePt t="188281" x="2795588" y="6303963"/>
          <p14:tracePt t="188293" x="2795588" y="6323013"/>
          <p14:tracePt t="188302" x="2795588" y="6330950"/>
          <p14:tracePt t="188308" x="2795588" y="6340475"/>
          <p14:tracePt t="188338" x="2795588" y="6348413"/>
          <p14:tracePt t="188349" x="2795588" y="6357938"/>
          <p14:tracePt t="188362" x="2795588" y="6367463"/>
          <p14:tracePt t="188387" x="2803525" y="6375400"/>
          <p14:tracePt t="188400" x="2803525" y="6384925"/>
          <p14:tracePt t="188412" x="2803525" y="6394450"/>
          <p14:tracePt t="188520" x="2803525" y="6367463"/>
          <p14:tracePt t="188532" x="2803525" y="6330950"/>
          <p14:tracePt t="188549" x="2795588" y="6232525"/>
          <p14:tracePt t="188576" x="2795588" y="6188075"/>
          <p14:tracePt t="188582" x="2795588" y="6143625"/>
          <p14:tracePt t="188593" x="2795588" y="6000750"/>
          <p14:tracePt t="188619" x="2795588" y="5894388"/>
          <p14:tracePt t="188642" x="2803525" y="5857875"/>
          <p14:tracePt t="188656" x="2813050" y="5822950"/>
          <p14:tracePt t="188666" x="2813050" y="5803900"/>
          <p14:tracePt t="188679" x="2822575" y="5795963"/>
          <p14:tracePt t="188788" x="2822575" y="5803900"/>
          <p14:tracePt t="188800" x="2822575" y="5830888"/>
          <p14:tracePt t="188815" x="2813050" y="5867400"/>
          <p14:tracePt t="188826" x="2813050" y="5894388"/>
          <p14:tracePt t="188842" x="2803525" y="5911850"/>
          <p14:tracePt t="188858" x="2803525" y="5929313"/>
          <p14:tracePt t="188863" x="2795588" y="5965825"/>
          <p14:tracePt t="188877" x="2795588" y="5983288"/>
          <p14:tracePt t="188898" x="2795588" y="6010275"/>
          <p14:tracePt t="188911" x="2795588" y="6089650"/>
          <p14:tracePt t="188926" x="2795588" y="6134100"/>
          <p14:tracePt t="188947" x="2803525" y="6259513"/>
          <p14:tracePt t="188972" x="2813050" y="6296025"/>
          <p14:tracePt t="188982" x="2822575" y="6323013"/>
          <p14:tracePt t="188996" x="2830513" y="6375400"/>
          <p14:tracePt t="189020" x="2840038" y="6384925"/>
          <p14:tracePt t="189033" x="2847975" y="6411913"/>
          <p14:tracePt t="189072" x="2847975" y="6419850"/>
          <p14:tracePt t="189105" x="2857500" y="6419850"/>
          <p14:tracePt t="189166" x="2857500" y="6411913"/>
          <p14:tracePt t="189178" x="2857500" y="6402388"/>
          <p14:tracePt t="189191" x="2857500" y="6375400"/>
          <p14:tracePt t="189203" x="2857500" y="6340475"/>
          <p14:tracePt t="189214" x="2857500" y="6232525"/>
          <p14:tracePt t="189239" x="2857500" y="6081713"/>
          <p14:tracePt t="189252" x="2857500" y="6018213"/>
          <p14:tracePt t="189264" x="2857500" y="5956300"/>
          <p14:tracePt t="189296" x="2857500" y="5911850"/>
          <p14:tracePt t="189299" x="2857500" y="5857875"/>
          <p14:tracePt t="189310" x="2857500" y="5803900"/>
          <p14:tracePt t="189326" x="2857500" y="5786438"/>
          <p14:tracePt t="189347" x="2857500" y="5759450"/>
          <p14:tracePt t="189387" x="2857500" y="5751513"/>
          <p14:tracePt t="189520" x="2857500" y="5741988"/>
          <p14:tracePt t="189544" x="2857500" y="5732463"/>
          <p14:tracePt t="189654" x="2857500" y="5751513"/>
          <p14:tracePt t="189671" x="2857500" y="5786438"/>
          <p14:tracePt t="189678" x="2847975" y="5830888"/>
          <p14:tracePt t="189692" x="2840038" y="5919788"/>
          <p14:tracePt t="189704" x="2840038" y="5956300"/>
          <p14:tracePt t="189730" x="2840038" y="6000750"/>
          <p14:tracePt t="189737" x="2840038" y="6045200"/>
          <p14:tracePt t="189750" x="2840038" y="6153150"/>
          <p14:tracePt t="189776" x="2840038" y="6215063"/>
          <p14:tracePt t="189788" x="2857500" y="6303963"/>
          <p14:tracePt t="189819" x="2874963" y="6330950"/>
          <p14:tracePt t="189822" x="2884488" y="6367463"/>
          <p14:tracePt t="189837" x="2901950" y="6402388"/>
          <p14:tracePt t="189862" x="2911475" y="6419850"/>
          <p14:tracePt t="189935" x="2911475" y="6429375"/>
          <p14:tracePt t="190153" x="2901950" y="6411913"/>
          <p14:tracePt t="190174" x="2901950" y="6384925"/>
          <p14:tracePt t="190179" x="2894013" y="6330950"/>
          <p14:tracePt t="190192" x="2884488" y="6161088"/>
          <p14:tracePt t="190205" x="2884488" y="6081713"/>
          <p14:tracePt t="190238" x="2884488" y="5929313"/>
          <p14:tracePt t="190251" x="2884488" y="5848350"/>
          <p14:tracePt t="190262" x="2884488" y="5786438"/>
          <p14:tracePt t="190275" x="2884488" y="5732463"/>
          <p14:tracePt t="190292" x="2884488" y="5724525"/>
          <p14:tracePt t="190305" x="2884488" y="5715000"/>
          <p14:tracePt t="190630" x="2884488" y="5724525"/>
          <p14:tracePt t="190652" x="2884488" y="5741988"/>
          <p14:tracePt t="190665" x="2884488" y="5751513"/>
          <p14:tracePt t="190676" x="2884488" y="5776913"/>
          <p14:tracePt t="190702" x="2884488" y="5786438"/>
          <p14:tracePt t="190714" x="2884488" y="5813425"/>
          <p14:tracePt t="190726" x="2884488" y="5840413"/>
          <p14:tracePt t="190749" x="2884488" y="5867400"/>
          <p14:tracePt t="190762" x="2884488" y="5902325"/>
          <p14:tracePt t="190787" x="2884488" y="5946775"/>
          <p14:tracePt t="190812" x="2894013" y="5965825"/>
          <p14:tracePt t="190825" x="2894013" y="5973763"/>
          <p14:tracePt t="190827" x="2894013" y="5983288"/>
          <p14:tracePt t="190847" x="2901950" y="6010275"/>
          <p14:tracePt t="190861" x="2919413" y="6018213"/>
          <p14:tracePt t="190892" x="2938463" y="6045200"/>
          <p14:tracePt t="191285" x="2938463" y="6037263"/>
          <p14:tracePt t="191307" x="2938463" y="6027738"/>
          <p14:tracePt t="191319" x="2938463" y="6000750"/>
          <p14:tracePt t="191331" x="2938463" y="5956300"/>
          <p14:tracePt t="191363" x="2938463" y="5919788"/>
          <p14:tracePt t="191371" x="2938463" y="5884863"/>
          <p14:tracePt t="191383" x="2938463" y="5813425"/>
          <p14:tracePt t="191410" x="2938463" y="5786438"/>
          <p14:tracePt t="191421" x="2946400" y="5751513"/>
          <p14:tracePt t="191433" x="2946400" y="5741988"/>
          <p14:tracePt t="191664" x="2946400" y="5759450"/>
          <p14:tracePt t="191676" x="2938463" y="5803900"/>
          <p14:tracePt t="191687" x="2938463" y="5830888"/>
          <p14:tracePt t="191700" x="2928938" y="5848350"/>
          <p14:tracePt t="191734" x="2928938" y="5911850"/>
          <p14:tracePt t="191737" x="2928938" y="5965825"/>
          <p14:tracePt t="191766" x="2928938" y="6018213"/>
          <p14:tracePt t="191773" x="2928938" y="6072188"/>
          <p14:tracePt t="191785" x="2928938" y="6134100"/>
          <p14:tracePt t="191802" x="2928938" y="6161088"/>
          <p14:tracePt t="191831" x="2938463" y="6188075"/>
          <p14:tracePt t="191833" x="2973388" y="6276975"/>
          <p14:tracePt t="191858" x="2982913" y="6323013"/>
          <p14:tracePt t="191869" x="2990850" y="6375400"/>
          <p14:tracePt t="191889" x="3000375" y="6429375"/>
          <p14:tracePt t="191907" x="3009900" y="6456363"/>
          <p14:tracePt t="191923" x="3017838" y="6465888"/>
          <p14:tracePt t="191948" x="3027363" y="6465888"/>
          <p14:tracePt t="191954" x="3036888" y="6465888"/>
          <p14:tracePt t="192224" x="3036888" y="6446838"/>
          <p14:tracePt t="192235" x="3036888" y="6419850"/>
          <p14:tracePt t="192248" x="3036888" y="6384925"/>
          <p14:tracePt t="192266" x="3017838" y="6251575"/>
          <p14:tracePt t="192286" x="3009900" y="6170613"/>
          <p14:tracePt t="192297" x="3000375" y="6089650"/>
          <p14:tracePt t="192305" x="3000375" y="5946775"/>
          <p14:tracePt t="192324" x="3000375" y="5902325"/>
          <p14:tracePt t="192345" x="3000375" y="5848350"/>
          <p14:tracePt t="192357" x="3000375" y="5822950"/>
          <p14:tracePt t="192390" x="2990850" y="5768975"/>
          <p14:tracePt t="192419" x="2990850" y="5759450"/>
          <p14:tracePt t="192455" x="2990850" y="5751513"/>
          <p14:tracePt t="192565" x="2990850" y="5741988"/>
          <p14:tracePt t="192578" x="2990850" y="5724525"/>
          <p14:tracePt t="192589" x="2982913" y="5715000"/>
          <p14:tracePt t="192614" x="2982913" y="5705475"/>
          <p14:tracePt t="192625" x="2973388" y="5697538"/>
          <p14:tracePt t="192655" x="2973388" y="5688013"/>
          <p14:tracePt t="192698" x="2965450" y="5688013"/>
          <p14:tracePt t="192737" x="2955925" y="5688013"/>
          <p14:tracePt t="192797" x="2946400" y="5688013"/>
          <p14:tracePt t="192870" x="2938463" y="5697538"/>
          <p14:tracePt t="192882" x="2938463" y="5705475"/>
          <p14:tracePt t="192908" x="2938463" y="5715000"/>
          <p14:tracePt t="192919" x="2938463" y="5724525"/>
          <p14:tracePt t="192930" x="2928938" y="5732463"/>
          <p14:tracePt t="193003" x="2928938" y="5741988"/>
          <p14:tracePt t="193034" x="2928938" y="5751513"/>
          <p14:tracePt t="193052" x="2919413" y="5759450"/>
          <p14:tracePt t="193063" x="2919413" y="5768975"/>
          <p14:tracePt t="193235" x="2919413" y="5776913"/>
          <p14:tracePt t="193272" x="2919413" y="5786438"/>
          <p14:tracePt t="193283" x="2919413" y="5795963"/>
          <p14:tracePt t="195928" x="2919413" y="5803900"/>
          <p14:tracePt t="195940" x="2919413" y="5813425"/>
          <p14:tracePt t="195953" x="2919413" y="5822950"/>
          <p14:tracePt t="195988" x="2928938" y="5822950"/>
          <p14:tracePt t="196013" x="2928938" y="5830888"/>
          <p14:tracePt t="196025" x="2938463" y="5830888"/>
          <p14:tracePt t="196040" x="2938463" y="5840413"/>
          <p14:tracePt t="196053" x="2946400" y="5840413"/>
          <p14:tracePt t="196061" x="2946400" y="5848350"/>
          <p14:tracePt t="196086" x="2955925" y="5848350"/>
          <p14:tracePt t="196108" x="2965450" y="5867400"/>
          <p14:tracePt t="196112" x="2965450" y="5875338"/>
          <p14:tracePt t="196123" x="2973388" y="5894388"/>
          <p14:tracePt t="196138" x="2973388" y="5902325"/>
          <p14:tracePt t="196158" x="2982913" y="5919788"/>
          <p14:tracePt t="196172" x="2982913" y="5938838"/>
          <p14:tracePt t="196204" x="2990850" y="5956300"/>
          <p14:tracePt t="196221" x="3000375" y="5965825"/>
          <p14:tracePt t="196232" x="3000375" y="5973763"/>
          <p14:tracePt t="196282" x="3009900" y="5973763"/>
          <p14:tracePt t="197681" x="3009900" y="5983288"/>
          <p14:tracePt t="197694" x="3017838" y="6010275"/>
          <p14:tracePt t="197719" x="3017838" y="6027738"/>
          <p14:tracePt t="197729" x="3027363" y="6037263"/>
          <p14:tracePt t="197743" x="3027363" y="6045200"/>
          <p14:tracePt t="197755" x="3036888" y="6099175"/>
          <p14:tracePt t="197769" x="3036888" y="6126163"/>
          <p14:tracePt t="197792" x="3036888" y="6143625"/>
          <p14:tracePt t="197804" x="3036888" y="6205538"/>
          <p14:tracePt t="197824" x="3036888" y="6232525"/>
          <p14:tracePt t="197839" x="3036888" y="6269038"/>
          <p14:tracePt t="197853" x="3044825" y="6296025"/>
          <p14:tracePt t="197876" x="3044825" y="6323013"/>
          <p14:tracePt t="197887" x="3054350" y="6340475"/>
          <p14:tracePt t="198182" x="3054350" y="6348413"/>
          <p14:tracePt t="198196" x="3054350" y="6375400"/>
          <p14:tracePt t="198205" x="3054350" y="6394450"/>
          <p14:tracePt t="198216" x="3036888" y="6446838"/>
          <p14:tracePt t="198229" x="3036888" y="6483350"/>
          <p14:tracePt t="198243" x="3027363" y="6545263"/>
          <p14:tracePt t="198267" x="3027363" y="6572250"/>
          <p14:tracePt t="198278" x="3027363" y="6599238"/>
          <p14:tracePt t="198292" x="3027363" y="6626225"/>
          <p14:tracePt t="198307" x="3027363" y="6643688"/>
          <p14:tracePt t="198324" x="3027363" y="6653213"/>
          <p14:tracePt t="199571" x="0" y="0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025" name="Text Box 2"/>
          <p:cNvSpPr txBox="1">
            <a:spLocks noChangeArrowheads="1"/>
          </p:cNvSpPr>
          <p:nvPr/>
        </p:nvSpPr>
        <p:spPr bwMode="auto">
          <a:xfrm>
            <a:off x="1563177" y="80628"/>
            <a:ext cx="599715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Statistical mechanics and thermodynamic functions</a:t>
            </a:r>
          </a:p>
        </p:txBody>
      </p:sp>
      <p:sp>
        <p:nvSpPr>
          <p:cNvPr id="120027" name="Rectangle 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CA"/>
          </a:p>
        </p:txBody>
      </p:sp>
      <p:sp>
        <p:nvSpPr>
          <p:cNvPr id="120028" name="Rectangle 9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CA"/>
          </a:p>
        </p:txBody>
      </p:sp>
      <p:graphicFrame>
        <p:nvGraphicFramePr>
          <p:cNvPr id="100364" name="Object 2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253721"/>
              </p:ext>
            </p:extLst>
          </p:nvPr>
        </p:nvGraphicFramePr>
        <p:xfrm>
          <a:off x="4508500" y="685800"/>
          <a:ext cx="28829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94" name="Équation" r:id="rId7" imgW="1650960" imgH="457200" progId="Equation.3">
                  <p:embed/>
                </p:oleObj>
              </mc:Choice>
              <mc:Fallback>
                <p:oleObj name="Équation" r:id="rId7" imgW="1650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685800"/>
                        <a:ext cx="2882900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5" name="Text Box 15"/>
          <p:cNvSpPr txBox="1">
            <a:spLocks noChangeArrowheads="1"/>
          </p:cNvSpPr>
          <p:nvPr/>
        </p:nvSpPr>
        <p:spPr bwMode="auto">
          <a:xfrm>
            <a:off x="220596" y="675449"/>
            <a:ext cx="393484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Can be shown that:</a:t>
            </a:r>
          </a:p>
          <a:p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(see Extended Lecture Notes) </a:t>
            </a:r>
          </a:p>
        </p:txBody>
      </p:sp>
      <p:sp>
        <p:nvSpPr>
          <p:cNvPr id="120030" name="Slide Number Placeholder 13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03235F9A-585C-4C17-893B-82BBC39A20B3}" type="slidenum">
              <a:rPr lang="en-US" sz="1400"/>
              <a:pPr algn="r"/>
              <a:t>4</a:t>
            </a:fld>
            <a:endParaRPr lang="en-US" sz="1400"/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231010" y="1552726"/>
            <a:ext cx="855345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</a:rPr>
              <a:t>From the thermodynamic </a:t>
            </a:r>
            <a:r>
              <a:rPr lang="en-US" dirty="0" smtClean="0">
                <a:latin typeface="Times New Roman" pitchFamily="18" charset="0"/>
              </a:rPr>
              <a:t>relation </a:t>
            </a:r>
            <a:r>
              <a:rPr lang="en-US" i="1" dirty="0" smtClean="0">
                <a:latin typeface="Times New Roman" pitchFamily="18" charset="0"/>
              </a:rPr>
              <a:t>A</a:t>
            </a:r>
            <a:r>
              <a:rPr lang="en-US" dirty="0" smtClean="0">
                <a:latin typeface="Times New Roman" pitchFamily="18" charset="0"/>
              </a:rPr>
              <a:t> = </a:t>
            </a:r>
            <a:r>
              <a:rPr lang="en-US" i="1" dirty="0" smtClean="0">
                <a:latin typeface="Times New Roman" pitchFamily="18" charset="0"/>
              </a:rPr>
              <a:t>E</a:t>
            </a:r>
            <a:r>
              <a:rPr lang="en-US" dirty="0" smtClean="0">
                <a:latin typeface="Times New Roman" pitchFamily="18" charset="0"/>
              </a:rPr>
              <a:t> – </a:t>
            </a:r>
            <a:r>
              <a:rPr lang="en-US" i="1" dirty="0" smtClean="0">
                <a:latin typeface="Times New Roman" pitchFamily="18" charset="0"/>
              </a:rPr>
              <a:t>TS</a:t>
            </a:r>
            <a:r>
              <a:rPr lang="en-US" dirty="0" smtClean="0">
                <a:latin typeface="Times New Roman" pitchFamily="18" charset="0"/>
              </a:rPr>
              <a:t>, we can determine the statistical mechanical expression for the Helmholtz free energy:</a:t>
            </a:r>
            <a:endParaRPr lang="en-US" dirty="0">
              <a:latin typeface="Times New Roman" pitchFamily="18" charset="0"/>
            </a:endParaRPr>
          </a:p>
        </p:txBody>
      </p:sp>
      <p:graphicFrame>
        <p:nvGraphicFramePr>
          <p:cNvPr id="21" name="Object 2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167357"/>
              </p:ext>
            </p:extLst>
          </p:nvPr>
        </p:nvGraphicFramePr>
        <p:xfrm>
          <a:off x="3444080" y="3325945"/>
          <a:ext cx="255746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95" name="Equation" r:id="rId9" imgW="1371600" imgH="203200" progId="Equation.3">
                  <p:embed/>
                </p:oleObj>
              </mc:Choice>
              <mc:Fallback>
                <p:oleObj name="Equation" r:id="rId9" imgW="13716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080" y="3325945"/>
                        <a:ext cx="2557463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365819" y="3325945"/>
            <a:ext cx="298833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itchFamily="18" charset="0"/>
              </a:rPr>
              <a:t>We get the simple relation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119457"/>
              </p:ext>
            </p:extLst>
          </p:nvPr>
        </p:nvGraphicFramePr>
        <p:xfrm>
          <a:off x="395536" y="2348297"/>
          <a:ext cx="62674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96" name="Équation" r:id="rId11" imgW="3454200" imgH="457200" progId="Equation.3">
                  <p:embed/>
                </p:oleObj>
              </mc:Choice>
              <mc:Fallback>
                <p:oleObj name="Équation" r:id="rId11" imgW="3454200" imgH="457200" progId="Equation.3">
                  <p:embed/>
                  <p:pic>
                    <p:nvPicPr>
                      <p:cNvPr id="0" name="Object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348297"/>
                        <a:ext cx="62674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209946" y="3933056"/>
            <a:ext cx="88423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The canonical partition function is the “characteristic” function for the Helmholtz free energy</a:t>
            </a:r>
          </a:p>
        </p:txBody>
      </p:sp>
      <p:graphicFrame>
        <p:nvGraphicFramePr>
          <p:cNvPr id="24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235089"/>
              </p:ext>
            </p:extLst>
          </p:nvPr>
        </p:nvGraphicFramePr>
        <p:xfrm>
          <a:off x="474097" y="4307324"/>
          <a:ext cx="2771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97" name="Equation" r:id="rId13" imgW="1562100" imgH="203200" progId="Equation.3">
                  <p:embed/>
                </p:oleObj>
              </mc:Choice>
              <mc:Fallback>
                <p:oleObj name="Equation" r:id="rId13" imgW="15621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97" y="4307324"/>
                        <a:ext cx="277177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705120"/>
              </p:ext>
            </p:extLst>
          </p:nvPr>
        </p:nvGraphicFramePr>
        <p:xfrm>
          <a:off x="611560" y="5171357"/>
          <a:ext cx="227171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98" name="Equation" r:id="rId15" imgW="1129810" imgH="203112" progId="Equation.3">
                  <p:embed/>
                </p:oleObj>
              </mc:Choice>
              <mc:Fallback>
                <p:oleObj name="Equation" r:id="rId15" imgW="1129810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171357"/>
                        <a:ext cx="2271713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2"/>
          <p:cNvSpPr txBox="1">
            <a:spLocks noChangeArrowheads="1"/>
          </p:cNvSpPr>
          <p:nvPr/>
        </p:nvSpPr>
        <p:spPr bwMode="auto">
          <a:xfrm>
            <a:off x="231010" y="4789618"/>
            <a:ext cx="561640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</a:rPr>
              <a:t>We can use the second law of thermodynamics expression:</a:t>
            </a:r>
          </a:p>
        </p:txBody>
      </p:sp>
      <p:sp>
        <p:nvSpPr>
          <p:cNvPr id="35" name="Text Box 2"/>
          <p:cNvSpPr txBox="1">
            <a:spLocks noChangeArrowheads="1"/>
          </p:cNvSpPr>
          <p:nvPr/>
        </p:nvSpPr>
        <p:spPr bwMode="auto">
          <a:xfrm>
            <a:off x="209946" y="5553236"/>
            <a:ext cx="845585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</a:rPr>
              <a:t>to relate thermodynamic quantities to the canonical ensemble partition function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035311"/>
              </p:ext>
            </p:extLst>
          </p:nvPr>
        </p:nvGraphicFramePr>
        <p:xfrm>
          <a:off x="1125538" y="5921375"/>
          <a:ext cx="15748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99" name="Équation" r:id="rId17" imgW="901440" imgH="457200" progId="Equation.3">
                  <p:embed/>
                </p:oleObj>
              </mc:Choice>
              <mc:Fallback>
                <p:oleObj name="Équation" r:id="rId17" imgW="901440" imgH="457200" progId="Equation.3">
                  <p:embed/>
                  <p:pic>
                    <p:nvPicPr>
                      <p:cNvPr id="0" name="Object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5921375"/>
                        <a:ext cx="15748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271895"/>
              </p:ext>
            </p:extLst>
          </p:nvPr>
        </p:nvGraphicFramePr>
        <p:xfrm>
          <a:off x="2935288" y="5922963"/>
          <a:ext cx="15970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00" name="Équation" r:id="rId19" imgW="914400" imgH="457200" progId="Equation.3">
                  <p:embed/>
                </p:oleObj>
              </mc:Choice>
              <mc:Fallback>
                <p:oleObj name="Équation" r:id="rId19" imgW="9144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5922963"/>
                        <a:ext cx="15970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955554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7366"/>
    </mc:Choice>
    <mc:Fallback xmlns="">
      <p:transition spd="slow" advTm="16736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20" grpId="0"/>
      <p:bldP spid="25" grpId="0"/>
      <p:bldP spid="23" grpId="0"/>
      <p:bldP spid="34" grpId="0"/>
      <p:bldP spid="35" grpId="0"/>
    </p:bldLst>
  </p:timing>
  <p:extLst mod="1">
    <p:ext uri="{3A86A75C-4F4B-4683-9AE1-C65F6400EC91}">
      <p14:laserTraceLst xmlns:p14="http://schemas.microsoft.com/office/powerpoint/2010/main">
        <p14:tracePtLst>
          <p14:tracePt t="17962" x="3027363" y="6653213"/>
          <p14:tracePt t="18301" x="3027363" y="6643688"/>
          <p14:tracePt t="18314" x="3027363" y="6616700"/>
          <p14:tracePt t="18330" x="3027363" y="6581775"/>
          <p14:tracePt t="18338" x="3027363" y="6554788"/>
          <p14:tracePt t="18351" x="3027363" y="6500813"/>
          <p14:tracePt t="18363" x="3017838" y="6438900"/>
          <p14:tracePt t="18376" x="2990850" y="6251575"/>
          <p14:tracePt t="18399" x="2990850" y="6134100"/>
          <p14:tracePt t="18412" x="2990850" y="5991225"/>
          <p14:tracePt t="18425" x="3071813" y="5554663"/>
          <p14:tracePt t="18446" x="3179763" y="5322888"/>
          <p14:tracePt t="18459" x="3268663" y="5116513"/>
          <p14:tracePt t="18470" x="3517900" y="4741863"/>
          <p14:tracePt t="18504" x="3660775" y="4598988"/>
          <p14:tracePt t="18509" x="4089400" y="4330700"/>
          <p14:tracePt t="18525" x="4348163" y="4232275"/>
          <p14:tracePt t="18765" x="4340225" y="4160838"/>
          <p14:tracePt t="18780" x="4330700" y="4044950"/>
          <p14:tracePt t="18789" x="4330700" y="3857625"/>
          <p14:tracePt t="18802" x="4330700" y="3571875"/>
          <p14:tracePt t="18814" x="4411663" y="2894013"/>
          <p14:tracePt t="18827" x="4483100" y="2616200"/>
          <p14:tracePt t="18851" x="4537075" y="2312988"/>
          <p14:tracePt t="18863" x="4643438" y="1982788"/>
          <p14:tracePt t="18886" x="4679950" y="1884363"/>
          <p14:tracePt t="18899" x="4724400" y="1822450"/>
          <p14:tracePt t="18911" x="4751388" y="1803400"/>
          <p14:tracePt t="18945" x="4786313" y="1795463"/>
          <p14:tracePt t="19154" x="4786313" y="1785938"/>
          <p14:tracePt t="19170" x="4776788" y="1768475"/>
          <p14:tracePt t="19179" x="4732338" y="1581150"/>
          <p14:tracePt t="19202" x="4714875" y="1428750"/>
          <p14:tracePt t="19216" x="4633913" y="1125538"/>
          <p14:tracePt t="19230" x="4608513" y="1000125"/>
          <p14:tracePt t="19254" x="4572000" y="857250"/>
          <p14:tracePt t="19265" x="4562475" y="830263"/>
          <p14:tracePt t="19288" x="4562475" y="812800"/>
          <p14:tracePt t="19325" x="4554538" y="812800"/>
          <p14:tracePt t="19363" x="4545013" y="812800"/>
          <p14:tracePt t="19399" x="4545013" y="822325"/>
          <p14:tracePt t="19424" x="4545013" y="830263"/>
          <p14:tracePt t="19436" x="4545013" y="847725"/>
          <p14:tracePt t="19448" x="4545013" y="866775"/>
          <p14:tracePt t="19459" x="4537075" y="884238"/>
          <p14:tracePt t="19471" x="4537075" y="919163"/>
          <p14:tracePt t="19484" x="4537075" y="928688"/>
          <p14:tracePt t="19508" x="4527550" y="955675"/>
          <p14:tracePt t="19520" x="4527550" y="965200"/>
          <p14:tracePt t="19535" x="4527550" y="982663"/>
          <p14:tracePt t="19557" x="4527550" y="1000125"/>
          <p14:tracePt t="19568" x="4518025" y="1062038"/>
          <p14:tracePt t="19599" x="4518025" y="1098550"/>
          <p14:tracePt t="19607" x="4510088" y="1143000"/>
          <p14:tracePt t="19618" x="4510088" y="1204913"/>
          <p14:tracePt t="19643" x="4510088" y="1223963"/>
          <p14:tracePt t="19654" x="4518025" y="1250950"/>
          <p14:tracePt t="20068" x="4545013" y="1250950"/>
          <p14:tracePt t="20080" x="4581525" y="1258888"/>
          <p14:tracePt t="20085" x="4633913" y="1268413"/>
          <p14:tracePt t="20116" x="4687888" y="1268413"/>
          <p14:tracePt t="20130" x="4724400" y="1268413"/>
          <p14:tracePt t="20141" x="4803775" y="1268413"/>
          <p14:tracePt t="20166" x="4830763" y="1268413"/>
          <p14:tracePt t="20178" x="4867275" y="1268413"/>
          <p14:tracePt t="20190" x="4894263" y="1268413"/>
          <p14:tracePt t="20762" x="4902200" y="1268413"/>
          <p14:tracePt t="20824" x="4884738" y="1268413"/>
          <p14:tracePt t="20837" x="4857750" y="1268413"/>
          <p14:tracePt t="20847" x="4803775" y="1276350"/>
          <p14:tracePt t="20860" x="4751388" y="1285875"/>
          <p14:tracePt t="20883" x="4697413" y="1312863"/>
          <p14:tracePt t="20896" x="4616450" y="1322388"/>
          <p14:tracePt t="20920" x="4598988" y="1330325"/>
          <p14:tracePt t="20933" x="4581525" y="1330325"/>
          <p14:tracePt t="20945" x="4572000" y="1330325"/>
          <p14:tracePt t="20984" x="4572000" y="1339850"/>
          <p14:tracePt t="22468" x="4608513" y="1312863"/>
          <p14:tracePt t="22483" x="4687888" y="1285875"/>
          <p14:tracePt t="22493" x="4911725" y="1196975"/>
          <p14:tracePt t="22509" x="5037138" y="1179513"/>
          <p14:tracePt t="22529" x="5205413" y="1179513"/>
          <p14:tracePt t="22554" x="5232400" y="1179513"/>
          <p14:tracePt t="22567" x="5276850" y="1179513"/>
          <p14:tracePt t="22578" x="5330825" y="1179513"/>
          <p14:tracePt t="22603" x="5357813" y="1179513"/>
          <p14:tracePt t="22615" x="5367338" y="1179513"/>
          <p14:tracePt t="22626" x="5384800" y="1187450"/>
          <p14:tracePt t="22659" x="5394325" y="1187450"/>
          <p14:tracePt t="22663" x="5402263" y="1204913"/>
          <p14:tracePt t="22676" x="5411788" y="1204913"/>
          <p14:tracePt t="22710" x="5419725" y="1214438"/>
          <p14:tracePt t="22713" x="5429250" y="1214438"/>
          <p14:tracePt t="22747" x="5438775" y="1214438"/>
          <p14:tracePt t="22991" x="5446713" y="1204913"/>
          <p14:tracePt t="23004" x="5456238" y="1187450"/>
          <p14:tracePt t="23009" x="5589588" y="1044575"/>
          <p14:tracePt t="23041" x="5724525" y="928688"/>
          <p14:tracePt t="23052" x="5848350" y="839788"/>
          <p14:tracePt t="23066" x="6072188" y="723900"/>
          <p14:tracePt t="23096" x="6153150" y="696913"/>
          <p14:tracePt t="23101" x="6224588" y="687388"/>
          <p14:tracePt t="23113" x="6242050" y="687388"/>
          <p14:tracePt t="23138" x="6259513" y="687388"/>
          <p14:tracePt t="23175" x="6269038" y="714375"/>
          <p14:tracePt t="23188" x="6269038" y="731838"/>
          <p14:tracePt t="23457" x="6303963" y="750888"/>
          <p14:tracePt t="23471" x="6357938" y="785813"/>
          <p14:tracePt t="23480" x="6419850" y="795338"/>
          <p14:tracePt t="23490" x="6491288" y="822325"/>
          <p14:tracePt t="23502" x="6616700" y="839788"/>
          <p14:tracePt t="23517" x="6680200" y="839788"/>
          <p14:tracePt t="23540" x="6769100" y="839788"/>
          <p14:tracePt t="23553" x="6973888" y="803275"/>
          <p14:tracePt t="23844" x="7010400" y="803275"/>
          <p14:tracePt t="23857" x="7045325" y="812800"/>
          <p14:tracePt t="23870" x="7099300" y="857250"/>
          <p14:tracePt t="23882" x="7143750" y="884238"/>
          <p14:tracePt t="23892" x="7197725" y="911225"/>
          <p14:tracePt t="23906" x="7259638" y="946150"/>
          <p14:tracePt t="23930" x="7277100" y="955675"/>
          <p14:tracePt t="23957" x="7277100" y="965200"/>
          <p14:tracePt t="23971" x="7286625" y="965200"/>
          <p14:tracePt t="23996" x="7269163" y="973138"/>
          <p14:tracePt t="24003" x="7215188" y="973138"/>
          <p14:tracePt t="24020" x="7170738" y="982663"/>
          <p14:tracePt t="24022" x="7089775" y="982663"/>
          <p14:tracePt t="24042" x="6894513" y="990600"/>
          <p14:tracePt t="24054" x="6769100" y="990600"/>
          <p14:tracePt t="24075" x="6429375" y="901700"/>
          <p14:tracePt t="24089" x="6232525" y="847725"/>
          <p14:tracePt t="24113" x="6099175" y="795338"/>
          <p14:tracePt t="24124" x="5875338" y="696913"/>
          <p14:tracePt t="24160" x="5759450" y="660400"/>
          <p14:tracePt t="24173" x="5724525" y="652463"/>
          <p14:tracePt t="24190" x="5697538" y="642938"/>
          <p14:tracePt t="24199" x="5670550" y="642938"/>
          <p14:tracePt t="24698" x="5653088" y="642938"/>
          <p14:tracePt t="24709" x="5626100" y="652463"/>
          <p14:tracePt t="24725" x="5599113" y="660400"/>
          <p14:tracePt t="24731" x="5562600" y="679450"/>
          <p14:tracePt t="24747" x="5438775" y="723900"/>
          <p14:tracePt t="24770" x="5322888" y="758825"/>
          <p14:tracePt t="24783" x="5197475" y="785813"/>
          <p14:tracePt t="24795" x="4911725" y="839788"/>
          <p14:tracePt t="24819" x="4803775" y="847725"/>
          <p14:tracePt t="24833" x="4616450" y="884238"/>
          <p14:tracePt t="24856" x="4537075" y="901700"/>
          <p14:tracePt t="24868" x="4483100" y="911225"/>
          <p14:tracePt t="24880" x="4402138" y="955675"/>
          <p14:tracePt t="24912" x="4384675" y="965200"/>
          <p14:tracePt t="24916" x="4348163" y="990600"/>
          <p14:tracePt t="24930" x="4330700" y="1000125"/>
          <p14:tracePt t="24945" x="4313238" y="1027113"/>
          <p14:tracePt t="24965" x="4313238" y="1036638"/>
          <p14:tracePt t="25176" x="4303713" y="1036638"/>
          <p14:tracePt t="25185" x="4268788" y="1044575"/>
          <p14:tracePt t="25197" x="4170363" y="1062038"/>
          <p14:tracePt t="25210" x="4017963" y="1108075"/>
          <p14:tracePt t="25223" x="3768725" y="1169988"/>
          <p14:tracePt t="25231" x="3081338" y="1374775"/>
          <p14:tracePt t="25262" x="2776538" y="1446213"/>
          <p14:tracePt t="25270" x="2438400" y="1544638"/>
          <p14:tracePt t="25282" x="2312988" y="1554163"/>
          <p14:tracePt t="25308" x="2224088" y="1554163"/>
          <p14:tracePt t="25319" x="2133600" y="1554163"/>
          <p14:tracePt t="25333" x="2116138" y="1554163"/>
          <p14:tracePt t="25355" x="2108200" y="1536700"/>
          <p14:tracePt t="25367" x="2108200" y="1490663"/>
          <p14:tracePt t="25393" x="2143125" y="1446213"/>
          <p14:tracePt t="25405" x="2187575" y="1411288"/>
          <p14:tracePt t="25417" x="2241550" y="1384300"/>
          <p14:tracePt t="25440" x="2330450" y="1347788"/>
          <p14:tracePt t="25452" x="2554288" y="1285875"/>
          <p14:tracePt t="25468" x="2660650" y="1268413"/>
          <p14:tracePt t="25490" x="2768600" y="1268413"/>
          <p14:tracePt t="25502" x="2919413" y="1268413"/>
          <p14:tracePt t="25518" x="2982913" y="1268413"/>
          <p14:tracePt t="25539" x="3062288" y="1268413"/>
          <p14:tracePt t="25551" x="3108325" y="1268413"/>
          <p14:tracePt t="25586" x="3268663" y="1268413"/>
          <p14:tracePt t="25591" x="3367088" y="1268413"/>
          <p14:tracePt t="25601" x="3490913" y="1268413"/>
          <p14:tracePt t="25623" x="3616325" y="1268413"/>
          <p14:tracePt t="25636" x="3830638" y="1250950"/>
          <p14:tracePt t="25660" x="3956050" y="1223963"/>
          <p14:tracePt t="25672" x="4044950" y="1196975"/>
          <p14:tracePt t="25903" x="4037013" y="1179513"/>
          <p14:tracePt t="25917" x="4010025" y="1169988"/>
          <p14:tracePt t="25928" x="3965575" y="1152525"/>
          <p14:tracePt t="25940" x="3848100" y="1108075"/>
          <p14:tracePt t="25972" x="3795713" y="1098550"/>
          <p14:tracePt t="25978" x="3741738" y="1089025"/>
          <p14:tracePt t="25989" x="3705225" y="1089025"/>
          <p14:tracePt t="26014" x="3687763" y="1089025"/>
          <p14:tracePt t="26041" x="3679825" y="1089025"/>
          <p14:tracePt t="26050" x="3670300" y="1089025"/>
          <p14:tracePt t="26087" x="3660775" y="1089025"/>
          <p14:tracePt t="26098" x="3652838" y="1089025"/>
          <p14:tracePt t="26249" x="3660775" y="1071563"/>
          <p14:tracePt t="26258" x="3687763" y="1062038"/>
          <p14:tracePt t="26269" x="3759200" y="1044575"/>
          <p14:tracePt t="26280" x="3867150" y="990600"/>
          <p14:tracePt t="26296" x="4197350" y="919163"/>
          <p14:tracePt t="26317" x="4375150" y="893763"/>
          <p14:tracePt t="26333" x="4527550" y="874713"/>
          <p14:tracePt t="26344" x="4768850" y="874713"/>
          <p14:tracePt t="26367" x="4875213" y="874713"/>
          <p14:tracePt t="26378" x="5089525" y="874713"/>
          <p14:tracePt t="26410" x="5214938" y="893763"/>
          <p14:tracePt t="26416" x="5322888" y="919163"/>
          <p14:tracePt t="26747" x="5268913" y="955675"/>
          <p14:tracePt t="26756" x="5187950" y="990600"/>
          <p14:tracePt t="26769" x="5089525" y="1027113"/>
          <p14:tracePt t="26780" x="4902200" y="1071563"/>
          <p14:tracePt t="26806" x="4714875" y="1071563"/>
          <p14:tracePt t="26832" x="4625975" y="1071563"/>
          <p14:tracePt t="26845" x="4562475" y="1054100"/>
          <p14:tracePt t="26855" x="4483100" y="1027113"/>
          <p14:tracePt t="26866" x="4394200" y="982663"/>
          <p14:tracePt t="26880" x="4367213" y="965200"/>
          <p14:tracePt t="26912" x="4340225" y="965200"/>
          <p14:tracePt t="26928" x="4340225" y="955675"/>
          <p14:tracePt t="26965" x="4340225" y="946150"/>
          <p14:tracePt t="26978" x="4340225" y="938213"/>
          <p14:tracePt t="26989" x="4357688" y="938213"/>
          <p14:tracePt t="27000" x="4411663" y="919163"/>
          <p14:tracePt t="27016" x="4465638" y="911225"/>
          <p14:tracePt t="27036" x="4545013" y="911225"/>
          <p14:tracePt t="27048" x="4803775" y="884238"/>
          <p14:tracePt t="27072" x="4938713" y="884238"/>
          <p14:tracePt t="27085" x="5089525" y="884238"/>
          <p14:tracePt t="27100" x="5394325" y="893763"/>
          <p14:tracePt t="27131" x="5518150" y="919163"/>
          <p14:tracePt t="27134" x="5795963" y="965200"/>
          <p14:tracePt t="27151" x="5929313" y="990600"/>
          <p14:tracePt t="27172" x="6072188" y="1009650"/>
          <p14:tracePt t="27183" x="6188075" y="1017588"/>
          <p14:tracePt t="27199" x="6438900" y="1017588"/>
          <p14:tracePt t="27218" x="6545263" y="1017588"/>
          <p14:tracePt t="27229" x="6653213" y="1000125"/>
          <p14:tracePt t="27891" x="6661150" y="1000125"/>
          <p14:tracePt t="27927" x="6680200" y="1000125"/>
          <p14:tracePt t="27943" x="6715125" y="1000125"/>
          <p14:tracePt t="27951" x="6742113" y="1000125"/>
          <p14:tracePt t="27971" x="6769100" y="1017588"/>
          <p14:tracePt t="27975" x="6804025" y="1054100"/>
          <p14:tracePt t="28004" x="6823075" y="1062038"/>
          <p14:tracePt t="28012" x="6831013" y="1062038"/>
          <p14:tracePt t="28061" x="6858000" y="1062038"/>
          <p14:tracePt t="28072" x="6875463" y="1062038"/>
          <p14:tracePt t="28097" x="6884988" y="1062038"/>
          <p14:tracePt t="28206" x="6884988" y="1071563"/>
          <p14:tracePt t="28220" x="6875463" y="1071563"/>
          <p14:tracePt t="28230" x="6848475" y="1081088"/>
          <p14:tracePt t="28235" x="6823075" y="1089025"/>
          <p14:tracePt t="28255" x="6786563" y="1089025"/>
          <p14:tracePt t="28267" x="6732588" y="1098550"/>
          <p14:tracePt t="28278" x="6634163" y="1108075"/>
          <p14:tracePt t="28292" x="6402388" y="1125538"/>
          <p14:tracePt t="28317" x="6296025" y="1133475"/>
          <p14:tracePt t="28329" x="6010275" y="1160463"/>
          <p14:tracePt t="28352" x="5875338" y="1160463"/>
          <p14:tracePt t="28365" x="5732463" y="1169988"/>
          <p14:tracePt t="28376" x="5518150" y="1169988"/>
          <p14:tracePt t="28408" x="5429250" y="1169988"/>
          <p14:tracePt t="28412" x="5357813" y="1169988"/>
          <p14:tracePt t="28427" x="5259388" y="1169988"/>
          <p14:tracePt t="28448" x="5232400" y="1179513"/>
          <p14:tracePt t="28463" x="5214938" y="1179513"/>
          <p14:tracePt t="28492" x="5205413" y="1204913"/>
          <p14:tracePt t="28718" x="5170488" y="1214438"/>
          <p14:tracePt t="28730" x="5108575" y="1231900"/>
          <p14:tracePt t="28734" x="5045075" y="1258888"/>
          <p14:tracePt t="28754" x="4929188" y="1295400"/>
          <p14:tracePt t="28766" x="4768850" y="1347788"/>
          <p14:tracePt t="28779" x="4554538" y="1411288"/>
          <p14:tracePt t="28796" x="4133850" y="1544638"/>
          <p14:tracePt t="28815" x="3848100" y="1652588"/>
          <p14:tracePt t="28845" x="3751263" y="1679575"/>
          <p14:tracePt t="28851" x="3687763" y="1697038"/>
          <p14:tracePt t="28865" x="3616325" y="1714500"/>
          <p14:tracePt t="28889" x="3598863" y="1724025"/>
          <p14:tracePt t="28913" x="3581400" y="1731963"/>
          <p14:tracePt t="28937" x="3571875" y="1731963"/>
          <p14:tracePt t="29289" x="3571875" y="1741488"/>
          <p14:tracePt t="29304" x="3581400" y="1741488"/>
          <p14:tracePt t="29315" x="3589338" y="1741488"/>
          <p14:tracePt t="29343" x="3598863" y="1741488"/>
          <p14:tracePt t="29352" x="3608388" y="1741488"/>
          <p14:tracePt t="29364" x="3616325" y="1741488"/>
          <p14:tracePt t="29376" x="3625850" y="1741488"/>
          <p14:tracePt t="29387" x="3633788" y="1741488"/>
          <p14:tracePt t="31949" x="3643313" y="1724025"/>
          <p14:tracePt t="31961" x="3660775" y="1670050"/>
          <p14:tracePt t="31975" x="3679825" y="1608138"/>
          <p14:tracePt t="31985" x="3714750" y="1527175"/>
          <p14:tracePt t="31997" x="3768725" y="1438275"/>
          <p14:tracePt t="32010" x="3875088" y="1276350"/>
          <p14:tracePt t="32025" x="3919538" y="1204913"/>
          <p14:tracePt t="32040" x="3990975" y="1125538"/>
          <p14:tracePt t="32069" x="4010025" y="1108075"/>
          <p14:tracePt t="32083" x="4010025" y="1098550"/>
          <p14:tracePt t="32096" x="4027488" y="1098550"/>
          <p14:tracePt t="32144" x="4044950" y="1108075"/>
          <p14:tracePt t="32155" x="4062413" y="1125538"/>
          <p14:tracePt t="33058" x="4089400" y="1125538"/>
          <p14:tracePt t="33071" x="4116388" y="1125538"/>
          <p14:tracePt t="33082" x="4143375" y="1125538"/>
          <p14:tracePt t="33095" x="4170363" y="1125538"/>
          <p14:tracePt t="33108" x="4197350" y="1125538"/>
          <p14:tracePt t="33117" x="4224338" y="1125538"/>
          <p14:tracePt t="33133" x="4232275" y="1125538"/>
          <p14:tracePt t="33157" x="4241800" y="1125538"/>
          <p14:tracePt t="33168" x="4259263" y="1125538"/>
          <p14:tracePt t="33193" x="4268788" y="1125538"/>
          <p14:tracePt t="33265" x="4276725" y="1125538"/>
          <p14:tracePt t="33275" x="4295775" y="1143000"/>
          <p14:tracePt t="33288" x="4295775" y="1160463"/>
          <p14:tracePt t="33301" x="4303713" y="1169988"/>
          <p14:tracePt t="33314" x="4313238" y="1169988"/>
          <p14:tracePt t="33630" x="4322763" y="1169988"/>
          <p14:tracePt t="33656" x="4330700" y="1169988"/>
          <p14:tracePt t="33667" x="4348163" y="1169988"/>
          <p14:tracePt t="33679" x="4367213" y="1169988"/>
          <p14:tracePt t="33692" x="4429125" y="1179513"/>
          <p14:tracePt t="33704" x="4456113" y="1187450"/>
          <p14:tracePt t="33728" x="4491038" y="1196975"/>
          <p14:tracePt t="33737" x="4527550" y="1214438"/>
          <p14:tracePt t="33764" x="4545013" y="1223963"/>
          <p14:tracePt t="33777" x="4572000" y="1231900"/>
          <p14:tracePt t="33790" x="4608513" y="1241425"/>
          <p14:tracePt t="33813" x="4625975" y="1241425"/>
          <p14:tracePt t="33826" x="4652963" y="1250950"/>
          <p14:tracePt t="34094" x="4660900" y="1250950"/>
          <p14:tracePt t="34112" x="4687888" y="1241425"/>
          <p14:tracePt t="34120" x="4714875" y="1241425"/>
          <p14:tracePt t="34131" x="4840288" y="1223963"/>
          <p14:tracePt t="34142" x="4902200" y="1223963"/>
          <p14:tracePt t="34174" x="4965700" y="1223963"/>
          <p14:tracePt t="34178" x="5072063" y="1223963"/>
          <p14:tracePt t="34207" x="5126038" y="1223963"/>
          <p14:tracePt t="34224" x="5205413" y="1223963"/>
          <p14:tracePt t="34228" x="5241925" y="1223963"/>
          <p14:tracePt t="34241" x="5276850" y="1231900"/>
          <p14:tracePt t="34259" x="5295900" y="1231900"/>
          <p14:tracePt t="34278" x="5322888" y="1241425"/>
          <p14:tracePt t="34324" x="5330825" y="1241425"/>
          <p14:tracePt t="34594" x="5322888" y="1241425"/>
          <p14:tracePt t="34605" x="5276850" y="1250950"/>
          <p14:tracePt t="34618" x="5160963" y="1285875"/>
          <p14:tracePt t="34630" x="5062538" y="1295400"/>
          <p14:tracePt t="34646" x="4956175" y="1322388"/>
          <p14:tracePt t="34665" x="4697413" y="1357313"/>
          <p14:tracePt t="34690" x="4545013" y="1384300"/>
          <p14:tracePt t="34703" x="4402138" y="1419225"/>
          <p14:tracePt t="34715" x="4179888" y="1482725"/>
          <p14:tracePt t="34730" x="4116388" y="1490663"/>
          <p14:tracePt t="34760" x="4089400" y="1500188"/>
          <p14:tracePt t="34769" x="4081463" y="1509713"/>
          <p14:tracePt t="35067" x="4089400" y="1509713"/>
          <p14:tracePt t="35450" x="0" y="0"/>
        </p14:tracePtLst>
        <p14:tracePtLst>
          <p14:tracePt t="46242" x="4803775" y="1204913"/>
          <p14:tracePt t="46654" x="4786313" y="1204913"/>
          <p14:tracePt t="46668" x="4759325" y="1204913"/>
          <p14:tracePt t="46680" x="4724400" y="1204913"/>
          <p14:tracePt t="46691" x="4705350" y="1204913"/>
          <p14:tracePt t="46704" x="4643438" y="1204913"/>
          <p14:tracePt t="46717" x="4608513" y="1204913"/>
          <p14:tracePt t="46733" x="4581525" y="1204913"/>
          <p14:tracePt t="46754" x="4537075" y="1223963"/>
          <p14:tracePt t="46767" x="4518025" y="1231900"/>
          <p14:tracePt t="46789" x="4500563" y="1241425"/>
          <p14:tracePt t="46801" x="4491038" y="1241425"/>
          <p14:tracePt t="46825" x="4491038" y="1250950"/>
          <p14:tracePt t="47533" x="4510088" y="1250950"/>
          <p14:tracePt t="47557" x="4518025" y="1250950"/>
          <p14:tracePt t="47567" x="4545013" y="1250950"/>
          <p14:tracePt t="47582" x="4562475" y="1250950"/>
          <p14:tracePt t="47592" x="4633913" y="1250950"/>
          <p14:tracePt t="47616" x="4679950" y="1250950"/>
          <p14:tracePt t="47630" x="4776788" y="1250950"/>
          <p14:tracePt t="47641" x="4822825" y="1250950"/>
          <p14:tracePt t="47666" x="4857750" y="1250950"/>
          <p14:tracePt t="47677" x="4884738" y="1250950"/>
          <p14:tracePt t="47693" x="4938713" y="1250950"/>
          <p14:tracePt t="47724" x="4983163" y="1250950"/>
          <p14:tracePt t="47728" x="5000625" y="1250950"/>
          <p14:tracePt t="47757" x="5027613" y="1250950"/>
          <p14:tracePt t="47762" x="5062538" y="1258888"/>
          <p14:tracePt t="47776" x="5133975" y="1258888"/>
          <p14:tracePt t="47799" x="5180013" y="1268413"/>
          <p14:tracePt t="48156" x="5205413" y="1268413"/>
          <p14:tracePt t="48166" x="5251450" y="1250950"/>
          <p14:tracePt t="48177" x="5303838" y="1241425"/>
          <p14:tracePt t="48188" x="5348288" y="1231900"/>
          <p14:tracePt t="48202" x="5411788" y="1231900"/>
          <p14:tracePt t="48215" x="5527675" y="1223963"/>
          <p14:tracePt t="48230" x="5572125" y="1223963"/>
          <p14:tracePt t="48251" x="5608638" y="1214438"/>
          <p14:tracePt t="48264" x="5661025" y="1214438"/>
          <p14:tracePt t="48287" x="5680075" y="1204913"/>
          <p14:tracePt t="48299" x="5697538" y="1196975"/>
          <p14:tracePt t="48654" x="5688013" y="1187450"/>
          <p14:tracePt t="48666" x="5653088" y="1179513"/>
          <p14:tracePt t="48680" x="5616575" y="1169988"/>
          <p14:tracePt t="48689" x="5554663" y="1169988"/>
          <p14:tracePt t="48701" x="5375275" y="1169988"/>
          <p14:tracePt t="48725" x="5224463" y="1187450"/>
          <p14:tracePt t="48733" x="4813300" y="1276350"/>
          <p14:tracePt t="48762" x="4598988" y="1322388"/>
          <p14:tracePt t="48775" x="4419600" y="1357313"/>
          <p14:tracePt t="48787" x="4197350" y="1411288"/>
          <p14:tracePt t="48817" x="4143375" y="1428750"/>
          <p14:tracePt t="48833" x="4098925" y="1455738"/>
          <p14:tracePt t="48837" x="4089400" y="1473200"/>
          <p14:tracePt t="48851" x="4089400" y="1482725"/>
          <p14:tracePt t="48884" x="4116388" y="1482725"/>
          <p14:tracePt t="49104" x="4116388" y="1500188"/>
          <p14:tracePt t="49115" x="4116388" y="1527175"/>
          <p14:tracePt t="49127" x="4098925" y="1562100"/>
          <p14:tracePt t="49140" x="4027488" y="1652588"/>
          <p14:tracePt t="49166" x="4000500" y="1704975"/>
          <p14:tracePt t="49177" x="3973513" y="1751013"/>
          <p14:tracePt t="49189" x="3911600" y="1839913"/>
          <p14:tracePt t="49214" x="3884613" y="1866900"/>
          <p14:tracePt t="49227" x="3840163" y="1911350"/>
          <p14:tracePt t="49239" x="3830638" y="1928813"/>
          <p14:tracePt t="49786" x="3840163" y="1928813"/>
          <p14:tracePt t="49799" x="3848100" y="1928813"/>
          <p14:tracePt t="49822" x="3867150" y="1928813"/>
          <p14:tracePt t="49835" x="3875088" y="1928813"/>
          <p14:tracePt t="49859" x="3884613" y="1928813"/>
          <p14:tracePt t="50226" x="3875088" y="1928813"/>
          <p14:tracePt t="50237" x="3867150" y="1928813"/>
          <p14:tracePt t="50250" x="3848100" y="1928813"/>
          <p14:tracePt t="50263" x="3830638" y="1928813"/>
          <p14:tracePt t="50273" x="3822700" y="1928813"/>
          <p14:tracePt t="50286" x="3803650" y="1928813"/>
          <p14:tracePt t="50298" x="3795713" y="1928813"/>
          <p14:tracePt t="50334" x="3786188" y="1928813"/>
          <p14:tracePt t="50382" x="3786188" y="1919288"/>
          <p14:tracePt t="50395" x="3795713" y="1901825"/>
          <p14:tracePt t="50407" x="3813175" y="1901825"/>
          <p14:tracePt t="50436" x="3830638" y="1893888"/>
          <p14:tracePt t="50444" x="3840163" y="1893888"/>
          <p14:tracePt t="50456" x="3848100" y="1893888"/>
          <p14:tracePt t="50468" x="3867150" y="1893888"/>
          <p14:tracePt t="50492" x="3894138" y="1893888"/>
          <p14:tracePt t="50504" x="3902075" y="1893888"/>
          <p14:tracePt t="50514" x="3946525" y="1893888"/>
          <p14:tracePt t="50541" x="3973513" y="1893888"/>
          <p14:tracePt t="50553" x="4000500" y="1893888"/>
          <p14:tracePt t="50576" x="4010025" y="1893888"/>
          <p14:tracePt t="50590" x="4027488" y="1893888"/>
          <p14:tracePt t="50602" x="4044950" y="1893888"/>
          <p14:tracePt t="50632" x="4062413" y="1884363"/>
          <p14:tracePt t="50639" x="4089400" y="1884363"/>
          <p14:tracePt t="50919" x="4125913" y="1884363"/>
          <p14:tracePt t="50930" x="4143375" y="1874838"/>
          <p14:tracePt t="50943" x="4179888" y="1874838"/>
          <p14:tracePt t="50955" x="4251325" y="1874838"/>
          <p14:tracePt t="50979" x="4276725" y="1874838"/>
          <p14:tracePt t="50994" x="4295775" y="1874838"/>
          <p14:tracePt t="51004" x="4330700" y="1874838"/>
          <p14:tracePt t="51019" x="4340225" y="1874838"/>
          <p14:tracePt t="51053" x="4348163" y="1874838"/>
          <p14:tracePt t="51065" x="4357688" y="1874838"/>
          <p14:tracePt t="51075" x="4367213" y="1874838"/>
          <p14:tracePt t="51612" x="4348163" y="1874838"/>
          <p14:tracePt t="51628" x="4330700" y="1874838"/>
          <p14:tracePt t="51638" x="4322763" y="1874838"/>
          <p14:tracePt t="51657" x="4295775" y="1874838"/>
          <p14:tracePt t="51662" x="4251325" y="1874838"/>
          <p14:tracePt t="51691" x="4224338" y="1866900"/>
          <p14:tracePt t="51700" x="4205288" y="1866900"/>
          <p14:tracePt t="51710" x="4187825" y="1866900"/>
          <p14:tracePt t="51782" x="4187825" y="1857375"/>
          <p14:tracePt t="51810" x="4187825" y="1847850"/>
          <p14:tracePt t="51820" x="4197350" y="1839913"/>
          <p14:tracePt t="51832" x="4205288" y="1839913"/>
          <p14:tracePt t="51871" x="4214813" y="1839913"/>
          <p14:tracePt t="51919" x="4205288" y="1839913"/>
          <p14:tracePt t="51929" x="4170363" y="1839913"/>
          <p14:tracePt t="51940" x="4116388" y="1857375"/>
          <p14:tracePt t="51953" x="4054475" y="1874838"/>
          <p14:tracePt t="51977" x="3938588" y="1884363"/>
          <p14:tracePt t="51980" x="3894138" y="1901825"/>
          <p14:tracePt t="52003" x="3848100" y="1901825"/>
          <p14:tracePt t="52011" x="3776663" y="1901825"/>
          <p14:tracePt t="52039" x="3751263" y="1901825"/>
          <p14:tracePt t="52051" x="3741738" y="1901825"/>
          <p14:tracePt t="52064" x="3714750" y="1901825"/>
          <p14:tracePt t="52096" x="3705225" y="1901825"/>
          <p14:tracePt t="52115" x="3697288" y="1901825"/>
          <p14:tracePt t="52249" x="3705225" y="1901825"/>
          <p14:tracePt t="52258" x="3732213" y="1884363"/>
          <p14:tracePt t="52269" x="3786188" y="1874838"/>
          <p14:tracePt t="52282" x="3830638" y="1847850"/>
          <p14:tracePt t="52406" x="3840163" y="1847850"/>
          <p14:tracePt t="52418" x="3848100" y="1847850"/>
          <p14:tracePt t="52429" x="3857625" y="1847850"/>
          <p14:tracePt t="52441" x="3867150" y="1847850"/>
          <p14:tracePt t="52452" x="3875088" y="1847850"/>
          <p14:tracePt t="52466" x="3894138" y="1847850"/>
          <p14:tracePt t="52492" x="3919538" y="1847850"/>
          <p14:tracePt t="52504" x="3929063" y="1847850"/>
          <p14:tracePt t="52516" x="3938588" y="1847850"/>
          <p14:tracePt t="52537" x="3946525" y="1847850"/>
          <p14:tracePt t="52567" x="3956050" y="1847850"/>
          <p14:tracePt t="52857" x="3973513" y="1847850"/>
          <p14:tracePt t="52873" x="3990975" y="1830388"/>
          <p14:tracePt t="52880" x="4054475" y="1803400"/>
          <p14:tracePt t="52891" x="4152900" y="1768475"/>
          <p14:tracePt t="52903" x="4384675" y="1704975"/>
          <p14:tracePt t="52920" x="4510088" y="1697038"/>
          <p14:tracePt t="52939" x="4652963" y="1687513"/>
          <p14:tracePt t="52954" x="4697413" y="1687513"/>
          <p14:tracePt t="52978" x="4732338" y="1679575"/>
          <p14:tracePt t="52989" x="4768850" y="1679575"/>
          <p14:tracePt t="53016" x="4786313" y="1679575"/>
          <p14:tracePt t="53023" x="4803775" y="1679575"/>
          <p14:tracePt t="53112" x="4795838" y="1679575"/>
          <p14:tracePt t="53124" x="4768850" y="1679575"/>
          <p14:tracePt t="53137" x="4751388" y="1679575"/>
          <p14:tracePt t="53146" x="4697413" y="1679575"/>
          <p14:tracePt t="53159" x="4643438" y="1679575"/>
          <p14:tracePt t="53173" x="4527550" y="1679575"/>
          <p14:tracePt t="53195" x="4446588" y="1679575"/>
          <p14:tracePt t="53208" x="4322763" y="1714500"/>
          <p14:tracePt t="53243" x="4224338" y="1724025"/>
          <p14:tracePt t="53257" x="4187825" y="1724025"/>
          <p14:tracePt t="53268" x="4152900" y="1724025"/>
          <p14:tracePt t="53281" x="4133850" y="1731963"/>
          <p14:tracePt t="53294" x="4108450" y="1731963"/>
          <p14:tracePt t="53306" x="4071938" y="1731963"/>
          <p14:tracePt t="53332" x="4027488" y="1741488"/>
          <p14:tracePt t="53354" x="4010025" y="1751013"/>
          <p14:tracePt t="53378" x="4000500" y="1751013"/>
          <p14:tracePt t="53393" x="3990975" y="1751013"/>
          <p14:tracePt t="53454" x="4000500" y="1751013"/>
          <p14:tracePt t="53464" x="4037013" y="1751013"/>
          <p14:tracePt t="53475" x="4071938" y="1741488"/>
          <p14:tracePt t="53487" x="4108450" y="1731963"/>
          <p14:tracePt t="53501" x="4143375" y="1724025"/>
          <p14:tracePt t="53524" x="4197350" y="1704975"/>
          <p14:tracePt t="53527" x="4205288" y="1704975"/>
          <p14:tracePt t="53549" x="4224338" y="1704975"/>
          <p14:tracePt t="53561" x="4251325" y="1697038"/>
          <p14:tracePt t="53597" x="4268788" y="1687513"/>
          <p14:tracePt t="53611" x="4276725" y="1687513"/>
          <p14:tracePt t="53635" x="4303713" y="1687513"/>
          <p14:tracePt t="53647" x="4313238" y="1687513"/>
          <p14:tracePt t="53660" x="4330700" y="1687513"/>
          <p14:tracePt t="53671" x="4348163" y="1687513"/>
          <p14:tracePt t="53684" x="4357688" y="1687513"/>
          <p14:tracePt t="53988" x="4340225" y="1697038"/>
          <p14:tracePt t="54000" x="4322763" y="1704975"/>
          <p14:tracePt t="54012" x="4303713" y="1714500"/>
          <p14:tracePt t="54016" x="4286250" y="1714500"/>
          <p14:tracePt t="54038" x="4251325" y="1714500"/>
          <p14:tracePt t="54048" x="4143375" y="1714500"/>
          <p14:tracePt t="54074" x="4081463" y="1714500"/>
          <p14:tracePt t="54085" x="4000500" y="1697038"/>
          <p14:tracePt t="54099" x="3875088" y="1687513"/>
          <p14:tracePt t="54128" x="3830638" y="1687513"/>
          <p14:tracePt t="54133" x="3768725" y="1687513"/>
          <p14:tracePt t="54173" x="3751263" y="1687513"/>
          <p14:tracePt t="54187" x="3732213" y="1687513"/>
          <p14:tracePt t="54208" x="3714750" y="1697038"/>
          <p14:tracePt t="54219" x="3705225" y="1704975"/>
          <p14:tracePt t="54246" x="3705225" y="1714500"/>
          <p14:tracePt t="54256" x="3697288" y="1724025"/>
          <p14:tracePt t="54269" x="3687763" y="1724025"/>
          <p14:tracePt t="54304" x="3687763" y="1731963"/>
          <p14:tracePt t="54335" x="3679825" y="1741488"/>
          <p14:tracePt t="54341" x="3670300" y="1758950"/>
          <p14:tracePt t="54354" x="3660775" y="1768475"/>
          <p14:tracePt t="54366" x="3633788" y="1795463"/>
          <p14:tracePt t="54391" x="3625850" y="1803400"/>
          <p14:tracePt t="54439" x="3608388" y="1812925"/>
          <p14:tracePt t="54449" x="3598863" y="1812925"/>
          <p14:tracePt t="54462" x="3598863" y="1822450"/>
          <p14:tracePt t="54475" x="3581400" y="1830388"/>
          <p14:tracePt t="54488" x="3562350" y="1839913"/>
          <p14:tracePt t="54519" x="3544888" y="1839913"/>
          <p14:tracePt t="54521" x="3536950" y="1847850"/>
          <p14:tracePt t="54549" x="3536950" y="1857375"/>
          <p14:tracePt t="54574" x="3527425" y="1857375"/>
          <p14:tracePt t="54878" x="3500438" y="1874838"/>
          <p14:tracePt t="54890" x="3473450" y="1893888"/>
          <p14:tracePt t="54901" x="3473450" y="1901825"/>
          <p14:tracePt t="54915" x="3465513" y="1901825"/>
          <p14:tracePt t="54928" x="3465513" y="1911350"/>
          <p14:tracePt t="54939" x="3455988" y="1911350"/>
          <p14:tracePt t="54974" x="3446463" y="1919288"/>
          <p14:tracePt t="54991" x="3429000" y="1928813"/>
          <p14:tracePt t="55000" x="3411538" y="1938338"/>
          <p14:tracePt t="55022" x="3402013" y="1955800"/>
          <p14:tracePt t="55026" x="3384550" y="1973263"/>
          <p14:tracePt t="55059" x="3375025" y="1973263"/>
          <p14:tracePt t="55183" x="3384550" y="1973263"/>
          <p14:tracePt t="55229" x="3394075" y="1973263"/>
          <p14:tracePt t="55254" x="3402013" y="1973263"/>
          <p14:tracePt t="55305" x="3411538" y="1973263"/>
          <p14:tracePt t="55330" x="3419475" y="1973263"/>
          <p14:tracePt t="55354" x="3429000" y="1973263"/>
          <p14:tracePt t="55405" x="3438525" y="1973263"/>
          <p14:tracePt t="55414" x="3446463" y="1955800"/>
          <p14:tracePt t="55425" x="3465513" y="1955800"/>
          <p14:tracePt t="55938" x="3465513" y="1965325"/>
          <p14:tracePt t="55951" x="3465513" y="1973263"/>
          <p14:tracePt t="55967" x="3465513" y="1990725"/>
          <p14:tracePt t="55974" x="3465513" y="2009775"/>
          <p14:tracePt t="56001" x="3465513" y="2027238"/>
          <p14:tracePt t="56011" x="3465513" y="2036763"/>
          <p14:tracePt t="56035" x="3465513" y="2044700"/>
          <p14:tracePt t="56060" x="3465513" y="2054225"/>
          <p14:tracePt t="56084" x="3465513" y="2062163"/>
          <p14:tracePt t="56437" x="3465513" y="2089150"/>
          <p14:tracePt t="56447" x="3455988" y="2125663"/>
          <p14:tracePt t="56460" x="3455988" y="2143125"/>
          <p14:tracePt t="56473" x="3455988" y="2170113"/>
          <p14:tracePt t="56484" x="3446463" y="2224088"/>
          <p14:tracePt t="56510" x="3438525" y="2251075"/>
          <p14:tracePt t="56520" x="3438525" y="2295525"/>
          <p14:tracePt t="56535" x="3438525" y="2312988"/>
          <p14:tracePt t="56778" x="3438525" y="2303463"/>
          <p14:tracePt t="56789" x="3438525" y="2268538"/>
          <p14:tracePt t="56804" x="3438525" y="2232025"/>
          <p14:tracePt t="56814" x="3438525" y="2197100"/>
          <p14:tracePt t="56826" x="3429000" y="2152650"/>
          <p14:tracePt t="56837" x="3429000" y="2071688"/>
          <p14:tracePt t="56863" x="3429000" y="2044700"/>
          <p14:tracePt t="56875" x="3429000" y="1990725"/>
          <p14:tracePt t="56888" x="3438525" y="1965325"/>
          <p14:tracePt t="56912" x="3446463" y="1938338"/>
          <p14:tracePt t="56923" x="3490913" y="1901825"/>
          <p14:tracePt t="56949" x="3509963" y="1893888"/>
          <p14:tracePt t="56960" x="3517900" y="1893888"/>
          <p14:tracePt t="57802" x="3517900" y="1901825"/>
          <p14:tracePt t="57826" x="3517900" y="1911350"/>
          <p14:tracePt t="57862" x="3517900" y="1919288"/>
          <p14:tracePt t="59482" x="3517900" y="1928813"/>
          <p14:tracePt t="59529" x="3517900" y="1938338"/>
          <p14:tracePt t="59540" x="3517900" y="1946275"/>
          <p14:tracePt t="59566" x="3517900" y="1955800"/>
          <p14:tracePt t="59870" x="3517900" y="1965325"/>
          <p14:tracePt t="60369" x="3517900" y="1990725"/>
          <p14:tracePt t="60380" x="3517900" y="2027238"/>
          <p14:tracePt t="60395" x="3509963" y="2044700"/>
          <p14:tracePt t="60406" x="3500438" y="2098675"/>
          <p14:tracePt t="60419" x="3465513" y="2197100"/>
          <p14:tracePt t="60442" x="3455988" y="2286000"/>
          <p14:tracePt t="60454" x="3411538" y="2465388"/>
          <p14:tracePt t="60468" x="3384550" y="2527300"/>
          <p14:tracePt t="60490" x="3375025" y="2581275"/>
          <p14:tracePt t="60504" x="3367088" y="2652713"/>
          <p14:tracePt t="60519" x="3357563" y="2670175"/>
          <p14:tracePt t="60540" x="3357563" y="2679700"/>
          <p14:tracePt t="60552" x="3357563" y="2687638"/>
          <p14:tracePt t="60744" x="0" y="0"/>
        </p14:tracePtLst>
        <p14:tracePtLst>
          <p14:tracePt t="66681" x="8205788" y="3017838"/>
          <p14:tracePt t="66992" x="8205788" y="3027363"/>
          <p14:tracePt t="67006" x="8180388" y="3036888"/>
          <p14:tracePt t="67024" x="8126413" y="3054350"/>
          <p14:tracePt t="67029" x="8010525" y="3098800"/>
          <p14:tracePt t="67042" x="7483475" y="3286125"/>
          <p14:tracePt t="67067" x="7134225" y="3402013"/>
          <p14:tracePt t="67080" x="6537325" y="3598863"/>
          <p14:tracePt t="67092" x="6323013" y="3660775"/>
          <p14:tracePt t="67114" x="6161088" y="3705225"/>
          <p14:tracePt t="67128" x="5956300" y="3751263"/>
          <p14:tracePt t="67160" x="5786438" y="3786188"/>
          <p14:tracePt t="67176" x="5724525" y="3795713"/>
          <p14:tracePt t="67191" x="5670550" y="3803650"/>
          <p14:tracePt t="67200" x="5608638" y="3813175"/>
          <p14:tracePt t="67212" x="5554663" y="3848100"/>
          <p14:tracePt t="67226" x="5545138" y="3867150"/>
          <p14:tracePt t="67480" x="5491163" y="3867150"/>
          <p14:tracePt t="67498" x="5411788" y="3867150"/>
          <p14:tracePt t="67505" x="5303838" y="3867150"/>
          <p14:tracePt t="67515" x="4911725" y="3803650"/>
          <p14:tracePt t="67542" x="4572000" y="3732213"/>
          <p14:tracePt t="67554" x="4241800" y="3652838"/>
          <p14:tracePt t="67565" x="3813175" y="3562350"/>
          <p14:tracePt t="67579" x="3679825" y="3527425"/>
          <p14:tracePt t="67602" x="3536950" y="3517900"/>
          <p14:tracePt t="67616" x="3322638" y="3500438"/>
          <p14:tracePt t="67644" x="3251200" y="3500438"/>
          <p14:tracePt t="67652" x="3179763" y="3500438"/>
          <p14:tracePt t="67664" x="3108325" y="3554413"/>
          <p14:tracePt t="67679" x="3071813" y="3608388"/>
          <p14:tracePt t="67699" x="3062288" y="3652838"/>
          <p14:tracePt t="67980" x="3054350" y="3652838"/>
          <p14:tracePt t="68040" x="3062288" y="3652838"/>
          <p14:tracePt t="68054" x="3089275" y="3652838"/>
          <p14:tracePt t="68064" x="3108325" y="3652838"/>
          <p14:tracePt t="68076" x="3143250" y="3652838"/>
          <p14:tracePt t="68090" x="3179763" y="3652838"/>
          <p14:tracePt t="68101" x="3268663" y="3652838"/>
          <p14:tracePt t="68132" x="3322638" y="3652838"/>
          <p14:tracePt t="68138" x="3367088" y="3652838"/>
          <p14:tracePt t="68151" x="3490913" y="3633788"/>
          <p14:tracePt t="68175" x="3517900" y="3633788"/>
          <p14:tracePt t="68492" x="3544888" y="3625850"/>
          <p14:tracePt t="68505" x="3589338" y="3616325"/>
          <p14:tracePt t="68520" x="3643313" y="3608388"/>
          <p14:tracePt t="68537" x="3687763" y="3598863"/>
          <p14:tracePt t="68541" x="3751263" y="3589338"/>
          <p14:tracePt t="68553" x="3786188" y="3571875"/>
          <p14:tracePt t="68577" x="3840163" y="3554413"/>
          <p14:tracePt t="68591" x="3938588" y="3544888"/>
          <p14:tracePt t="68612" x="3983038" y="3544888"/>
          <p14:tracePt t="68625" x="4062413" y="3544888"/>
          <p14:tracePt t="68639" x="4098925" y="3544888"/>
          <p14:tracePt t="68662" x="4133850" y="3544888"/>
          <p14:tracePt t="68674" x="4187825" y="3544888"/>
          <p14:tracePt t="68689" x="4232275" y="3544888"/>
          <p14:tracePt t="68712" x="4295775" y="3544888"/>
          <p14:tracePt t="69052" x="4259263" y="3544888"/>
          <p14:tracePt t="69064" x="4205288" y="3544888"/>
          <p14:tracePt t="69075" x="4160838" y="3544888"/>
          <p14:tracePt t="69097" x="4081463" y="3554413"/>
          <p14:tracePt t="69104" x="3929063" y="3554413"/>
          <p14:tracePt t="69116" x="3867150" y="3554413"/>
          <p14:tracePt t="69128" x="3803650" y="3554413"/>
          <p14:tracePt t="69149" x="3768725" y="3554413"/>
          <p14:tracePt t="69160" x="3741738" y="3554413"/>
          <p14:tracePt t="69173" x="3714750" y="3554413"/>
          <p14:tracePt t="69520" x="3705225" y="3554413"/>
          <p14:tracePt t="69662" x="3732213" y="3527425"/>
          <p14:tracePt t="69672" x="3813175" y="3500438"/>
          <p14:tracePt t="69682" x="3911600" y="3482975"/>
          <p14:tracePt t="69698" x="4152900" y="3482975"/>
          <p14:tracePt t="69721" x="4268788" y="3482975"/>
          <p14:tracePt t="69729" x="4518025" y="3517900"/>
          <p14:tracePt t="69758" x="4660900" y="3562350"/>
          <p14:tracePt t="69771" x="4759325" y="3608388"/>
          <p14:tracePt t="69784" x="4919663" y="3714750"/>
          <p14:tracePt t="69807" x="4983163" y="3768725"/>
          <p14:tracePt t="69820" x="5081588" y="3822700"/>
          <p14:tracePt t="70174" x="5108575" y="3813175"/>
          <p14:tracePt t="70187" x="5126038" y="3795713"/>
          <p14:tracePt t="70199" x="5153025" y="3795713"/>
          <p14:tracePt t="70208" x="5180013" y="3776663"/>
          <p14:tracePt t="70223" x="5197475" y="3768725"/>
          <p14:tracePt t="70231" x="5224463" y="3751263"/>
          <p14:tracePt t="70587" x="5214938" y="3751263"/>
          <p14:tracePt t="70599" x="5205413" y="3751263"/>
          <p14:tracePt t="70610" x="5180013" y="3751263"/>
          <p14:tracePt t="70624" x="5126038" y="3751263"/>
          <p14:tracePt t="70647" x="5072063" y="3751263"/>
          <p14:tracePt t="70660" x="4983163" y="3751263"/>
          <p14:tracePt t="70672" x="4902200" y="3751263"/>
          <p14:tracePt t="70688" x="4830763" y="3751263"/>
          <p14:tracePt t="70707" x="4625975" y="3751263"/>
          <p14:tracePt t="70733" x="4518025" y="3751263"/>
          <p14:tracePt t="70741" x="4429125" y="3751263"/>
          <p14:tracePt t="70759" x="4259263" y="3751263"/>
          <p14:tracePt t="70772" x="4187825" y="3751263"/>
          <p14:tracePt t="70795" x="4133850" y="3751263"/>
          <p14:tracePt t="70806" x="4044950" y="3751263"/>
          <p14:tracePt t="70830" x="4010025" y="3751263"/>
          <p14:tracePt t="70842" x="3983038" y="3751263"/>
          <p14:tracePt t="70879" x="3973513" y="3751263"/>
          <p14:tracePt t="71234" x="3973513" y="3741738"/>
          <p14:tracePt t="71244" x="3983038" y="3741738"/>
          <p14:tracePt t="71259" x="4000500" y="3732213"/>
          <p14:tracePt t="71272" x="4027488" y="3724275"/>
          <p14:tracePt t="71282" x="4116388" y="3705225"/>
          <p14:tracePt t="71295" x="4187825" y="3687763"/>
          <p14:tracePt t="71319" x="4224338" y="3679825"/>
          <p14:tracePt t="71331" x="4276725" y="3670300"/>
          <p14:tracePt t="71354" x="4348163" y="3670300"/>
          <p14:tracePt t="71380" x="4384675" y="3670300"/>
          <p14:tracePt t="71392" x="4483100" y="3679825"/>
          <p14:tracePt t="71404" x="4527550" y="3687763"/>
          <p14:tracePt t="71426" x="4581525" y="3697288"/>
          <p14:tracePt t="71441" x="4625975" y="3697288"/>
          <p14:tracePt t="71450" x="4660900" y="3697288"/>
          <p14:tracePt t="71474" x="4741863" y="3697288"/>
          <p14:tracePt t="71484" x="4776788" y="3697288"/>
          <p14:tracePt t="71500" x="4813300" y="3697288"/>
          <p14:tracePt t="72157" x="4803775" y="3697288"/>
          <p14:tracePt t="72175" x="4759325" y="3697288"/>
          <p14:tracePt t="72189" x="4679950" y="3697288"/>
          <p14:tracePt t="72195" x="4572000" y="3697288"/>
          <p14:tracePt t="72206" x="4419600" y="3697288"/>
          <p14:tracePt t="72219" x="4089400" y="3697288"/>
          <p14:tracePt t="72236" x="3965575" y="3705225"/>
          <p14:tracePt t="72256" x="3786188" y="3714750"/>
          <p14:tracePt t="72268" x="3732213" y="3714750"/>
          <p14:tracePt t="72293" x="3687763" y="3714750"/>
          <p14:tracePt t="72305" x="3643313" y="3714750"/>
          <p14:tracePt t="72320" x="3616325" y="3714750"/>
          <p14:tracePt t="72343" x="3608388" y="3724275"/>
          <p14:tracePt t="72354" x="3589338" y="3724275"/>
          <p14:tracePt t="72379" x="3571875" y="3724275"/>
          <p14:tracePt t="72407" x="3562350" y="3724275"/>
          <p14:tracePt t="72414" x="3554413" y="3724275"/>
          <p14:tracePt t="72475" x="3544888" y="3724275"/>
          <p14:tracePt t="72549" x="3562350" y="3714750"/>
          <p14:tracePt t="72563" x="3616325" y="3705225"/>
          <p14:tracePt t="72570" x="3714750" y="3679825"/>
          <p14:tracePt t="72583" x="3822700" y="3660775"/>
          <p14:tracePt t="72599" x="3956050" y="3633788"/>
          <p14:tracePt t="72608" x="4098925" y="3608388"/>
          <p14:tracePt t="72621" x="4357688" y="3581400"/>
          <p14:tracePt t="72646" x="4465638" y="3581400"/>
          <p14:tracePt t="72658" x="4652963" y="3571875"/>
          <p14:tracePt t="72687" x="4724400" y="3571875"/>
          <p14:tracePt t="72695" x="4803775" y="3571875"/>
          <p14:tracePt t="72707" x="4911725" y="3571875"/>
          <p14:tracePt t="72732" x="4956175" y="3571875"/>
          <p14:tracePt t="72739" x="5081588" y="3571875"/>
          <p14:tracePt t="72772" x="5126038" y="3571875"/>
          <p14:tracePt t="73229" x="5089525" y="3571875"/>
          <p14:tracePt t="73242" x="5045075" y="3571875"/>
          <p14:tracePt t="73255" x="5000625" y="3571875"/>
          <p14:tracePt t="73266" x="4965700" y="3571875"/>
          <p14:tracePt t="73279" x="4911725" y="3571875"/>
          <p14:tracePt t="73303" x="4902200" y="3571875"/>
          <p14:tracePt t="73315" x="4894263" y="3571875"/>
          <p14:tracePt t="73330" x="4884738" y="3571875"/>
          <p14:tracePt t="73426" x="4875213" y="3581400"/>
          <p14:tracePt t="73439" x="4875213" y="3589338"/>
          <p14:tracePt t="73462" x="4867275" y="3598863"/>
          <p14:tracePt t="73473" x="4867275" y="3608388"/>
          <p14:tracePt t="73486" x="4867275" y="3616325"/>
          <p14:tracePt t="73499" x="4867275" y="3643313"/>
          <p14:tracePt t="73536" x="4867275" y="3660775"/>
          <p14:tracePt t="73548" x="4867275" y="3670300"/>
          <p14:tracePt t="73913" x="4857750" y="3670300"/>
          <p14:tracePt t="73950" x="4848225" y="3670300"/>
          <p14:tracePt t="73963" x="4830763" y="3679825"/>
          <p14:tracePt t="73986" x="4813300" y="3679825"/>
          <p14:tracePt t="74004" x="4813300" y="3687763"/>
          <p14:tracePt t="74009" x="4803775" y="3687763"/>
          <p14:tracePt t="74017" x="4803775" y="3697288"/>
          <p14:tracePt t="74120" x="4803775" y="3705225"/>
          <p14:tracePt t="74132" x="4803775" y="3714750"/>
          <p14:tracePt t="74144" x="4803775" y="3724275"/>
          <p14:tracePt t="74184" x="4803775" y="3732213"/>
          <p14:tracePt t="75483" x="4768850" y="3732213"/>
          <p14:tracePt t="75499" x="4705350" y="3732213"/>
          <p14:tracePt t="75507" x="4608513" y="3697288"/>
          <p14:tracePt t="75521" x="4500563" y="3660775"/>
          <p14:tracePt t="75533" x="4259263" y="3598863"/>
          <p14:tracePt t="75562" x="4170363" y="3571875"/>
          <p14:tracePt t="75569" x="4010025" y="3536950"/>
          <p14:tracePt t="75581" x="3938588" y="3517900"/>
          <p14:tracePt t="75606" x="3875088" y="3509963"/>
          <p14:tracePt t="75619" x="3776663" y="3482975"/>
          <p14:tracePt t="75631" x="3751263" y="3482975"/>
          <p14:tracePt t="75655" x="3724275" y="3482975"/>
          <p14:tracePt t="75666" x="3670300" y="3473450"/>
          <p14:tracePt t="75691" x="3660775" y="3473450"/>
          <p14:tracePt t="75757" x="3643313" y="3473450"/>
          <p14:tracePt t="75765" x="3633788" y="3473450"/>
          <p14:tracePt t="75788" x="3625850" y="3473450"/>
          <p14:tracePt t="75958" x="3652838" y="3482975"/>
          <p14:tracePt t="75973" x="3705225" y="3500438"/>
          <p14:tracePt t="75985" x="3786188" y="3527425"/>
          <p14:tracePt t="76004" x="3902075" y="3562350"/>
          <p14:tracePt t="76007" x="4017963" y="3581400"/>
          <p14:tracePt t="76021" x="4268788" y="3625850"/>
          <p14:tracePt t="76044" x="4473575" y="3652838"/>
          <p14:tracePt t="76069" x="4562475" y="3652838"/>
          <p14:tracePt t="76081" x="4660900" y="3625850"/>
          <p14:tracePt t="76435" x="4670425" y="3625850"/>
          <p14:tracePt t="76543" x="4687888" y="3625850"/>
          <p14:tracePt t="76556" x="4697413" y="3625850"/>
          <p14:tracePt t="76567" x="4714875" y="3625850"/>
          <p14:tracePt t="76581" x="4732338" y="3625850"/>
          <p14:tracePt t="76593" x="4759325" y="3625850"/>
          <p14:tracePt t="76616" x="4803775" y="3633788"/>
          <p14:tracePt t="76640" x="4813300" y="3633788"/>
          <p14:tracePt t="76655" x="4840288" y="3633788"/>
          <p14:tracePt t="76812" x="4830763" y="3633788"/>
          <p14:tracePt t="76823" x="4813300" y="3633788"/>
          <p14:tracePt t="76838" x="4776788" y="3633788"/>
          <p14:tracePt t="76848" x="4714875" y="3633788"/>
          <p14:tracePt t="76859" x="4518025" y="3633788"/>
          <p14:tracePt t="76874" x="4394200" y="3625850"/>
          <p14:tracePt t="76898" x="4286250" y="3608388"/>
          <p14:tracePt t="76909" x="4143375" y="3598863"/>
          <p14:tracePt t="76942" x="4098925" y="3598863"/>
          <p14:tracePt t="76946" x="4071938" y="3589338"/>
          <p14:tracePt t="76998" x="4062413" y="3589338"/>
          <p14:tracePt t="77068" x="4081463" y="3589338"/>
          <p14:tracePt t="77080" x="4108450" y="3589338"/>
          <p14:tracePt t="77097" x="4133850" y="3589338"/>
          <p14:tracePt t="77105" x="4143375" y="3589338"/>
          <p14:tracePt t="77116" x="4170363" y="3589338"/>
          <p14:tracePt t="77127" x="4205288" y="3589338"/>
          <p14:tracePt t="77159" x="4214813" y="3589338"/>
          <p14:tracePt t="77165" x="4259263" y="3589338"/>
          <p14:tracePt t="77178" x="4276725" y="3589338"/>
          <p14:tracePt t="77201" x="4295775" y="3589338"/>
          <p14:tracePt t="77213" x="4357688" y="3598863"/>
          <p14:tracePt t="77357" x="0" y="0"/>
        </p14:tracePtLst>
        <p14:tracePtLst>
          <p14:tracePt t="114367" x="4357688" y="3598863"/>
          <p14:tracePt t="114739" x="4357688" y="3608388"/>
          <p14:tracePt t="114753" x="4330700" y="3633788"/>
          <p14:tracePt t="114762" x="4286250" y="3679825"/>
          <p14:tracePt t="114783" x="4232275" y="3732213"/>
          <p14:tracePt t="114786" x="4187825" y="3803650"/>
          <p14:tracePt t="114802" x="4108450" y="3911600"/>
          <p14:tracePt t="114824" x="4081463" y="3965575"/>
          <p14:tracePt t="114837" x="4017963" y="4044950"/>
          <p14:tracePt t="114851" x="3990975" y="4071938"/>
          <p14:tracePt t="114872" x="3956050" y="4116388"/>
          <p14:tracePt t="114886" x="3929063" y="4143375"/>
          <p14:tracePt t="114911" x="3911600" y="4170363"/>
          <p14:tracePt t="114920" x="3867150" y="4214813"/>
          <p14:tracePt t="114946" x="3848100" y="4251325"/>
          <p14:tracePt t="114973" x="3840163" y="4259263"/>
          <p14:tracePt t="114994" x="3840163" y="4276725"/>
          <p14:tracePt t="115005" x="3840163" y="4286250"/>
          <p14:tracePt t="115031" x="3840163" y="4303713"/>
          <p14:tracePt t="115042" x="3830638" y="4322763"/>
          <p14:tracePt t="115057" x="3813175" y="4340225"/>
          <p14:tracePt t="115067" x="3795713" y="4348163"/>
          <p14:tracePt t="115080" x="3786188" y="4367213"/>
          <p14:tracePt t="115092" x="3776663" y="4384675"/>
          <p14:tracePt t="115436" x="3759200" y="4384675"/>
          <p14:tracePt t="115446" x="3724275" y="4394200"/>
          <p14:tracePt t="115458" x="3697288" y="4402138"/>
          <p14:tracePt t="115469" x="3670300" y="4411663"/>
          <p14:tracePt t="115480" x="3633788" y="4429125"/>
          <p14:tracePt t="115494" x="3571875" y="4456113"/>
          <p14:tracePt t="115508" x="3527425" y="4483100"/>
          <p14:tracePt t="115524" x="3500438" y="4491038"/>
          <p14:tracePt t="115540" x="3438525" y="4500563"/>
          <p14:tracePt t="115566" x="3402013" y="4510088"/>
          <p14:tracePt t="115578" x="3322638" y="4518025"/>
          <p14:tracePt t="115592" x="3259138" y="4527550"/>
          <p14:tracePt t="115617" x="3160713" y="4537075"/>
          <p14:tracePt t="115628" x="3125788" y="4537075"/>
          <p14:tracePt t="115652" x="3116263" y="4537075"/>
          <p14:tracePt t="115663" x="3081338" y="4537075"/>
          <p14:tracePt t="115676" x="3071813" y="4537075"/>
          <p14:tracePt t="115702" x="3009900" y="4537075"/>
          <p14:tracePt t="115714" x="2965450" y="4537075"/>
          <p14:tracePt t="115726" x="2919413" y="4537075"/>
          <p14:tracePt t="115743" x="2867025" y="4527550"/>
          <p14:tracePt t="115763" x="2803525" y="4527550"/>
          <p14:tracePt t="115773" x="2714625" y="4527550"/>
          <p14:tracePt t="115797" x="2660650" y="4527550"/>
          <p14:tracePt t="115810" x="2571750" y="4527550"/>
          <p14:tracePt t="115835" x="2536825" y="4518025"/>
          <p14:tracePt t="115848" x="2500313" y="4518025"/>
          <p14:tracePt t="115863" x="2465388" y="4518025"/>
          <p14:tracePt t="115882" x="2446338" y="4518025"/>
          <p14:tracePt t="115895" x="2428875" y="4518025"/>
          <p14:tracePt t="116188" x="2401888" y="4518025"/>
          <p14:tracePt t="116201" x="2357438" y="4518025"/>
          <p14:tracePt t="116212" x="2268538" y="4518025"/>
          <p14:tracePt t="116223" x="2125663" y="4491038"/>
          <p14:tracePt t="116233" x="1973263" y="4465638"/>
          <p14:tracePt t="116249" x="1670050" y="4438650"/>
          <p14:tracePt t="116275" x="1536700" y="4429125"/>
          <p14:tracePt t="116286" x="1330325" y="4402138"/>
          <p14:tracePt t="116298" x="1268413" y="4402138"/>
          <p14:tracePt t="116322" x="1231900" y="4394200"/>
          <p14:tracePt t="116334" x="1196975" y="4394200"/>
          <p14:tracePt t="116348" x="1187450" y="4394200"/>
          <p14:tracePt t="116380" x="1169988" y="4394200"/>
          <p14:tracePt t="116387" x="1143000" y="4394200"/>
          <p14:tracePt t="116408" x="1133475" y="4394200"/>
          <p14:tracePt t="116431" x="1125538" y="4394200"/>
          <p14:tracePt t="116518" x="1143000" y="4394200"/>
          <p14:tracePt t="116530" x="1169988" y="4394200"/>
          <p14:tracePt t="116541" x="1187450" y="4394200"/>
          <p14:tracePt t="116555" x="1214438" y="4394200"/>
          <p14:tracePt t="116566" x="1295400" y="4394200"/>
          <p14:tracePt t="116600" x="1419225" y="4402138"/>
          <p14:tracePt t="116616" x="1517650" y="4419600"/>
          <p14:tracePt t="116627" x="1608138" y="4429125"/>
          <p14:tracePt t="116639" x="1731963" y="4438650"/>
          <p14:tracePt t="116652" x="1965325" y="4456113"/>
          <p14:tracePt t="116673" x="2054225" y="4465638"/>
          <p14:tracePt t="116687" x="2205038" y="4465638"/>
          <p14:tracePt t="116701" x="2268538" y="4465638"/>
          <p14:tracePt t="116725" x="2357438" y="4438650"/>
          <p14:tracePt t="116921" x="2347913" y="4438650"/>
          <p14:tracePt t="116932" x="2330450" y="4438650"/>
          <p14:tracePt t="116941" x="2295525" y="4438650"/>
          <p14:tracePt t="116955" x="2143125" y="4419600"/>
          <p14:tracePt t="116981" x="2036763" y="4402138"/>
          <p14:tracePt t="116992" x="1919288" y="4402138"/>
          <p14:tracePt t="117005" x="1776413" y="4402138"/>
          <p14:tracePt t="117037" x="1571625" y="4402138"/>
          <p14:tracePt t="117054" x="1411288" y="4402138"/>
          <p14:tracePt t="117064" x="1330325" y="4419600"/>
          <p14:tracePt t="117078" x="1285875" y="4419600"/>
          <p14:tracePt t="117091" x="1196975" y="4446588"/>
          <p14:tracePt t="117114" x="1179513" y="4446588"/>
          <p14:tracePt t="117126" x="1169988" y="4456113"/>
          <p14:tracePt t="117140" x="1160463" y="4456113"/>
          <p14:tracePt t="117198" x="1169988" y="4456113"/>
          <p14:tracePt t="117212" x="1187450" y="4456113"/>
          <p14:tracePt t="117223" x="1214438" y="4456113"/>
          <p14:tracePt t="117237" x="1250950" y="4456113"/>
          <p14:tracePt t="117254" x="1285875" y="4456113"/>
          <p14:tracePt t="117259" x="1322388" y="4456113"/>
          <p14:tracePt t="117272" x="1384300" y="4456113"/>
          <p14:tracePt t="117297" x="1419225" y="4456113"/>
          <p14:tracePt t="117307" x="1527175" y="4456113"/>
          <p14:tracePt t="117333" x="1589088" y="4465638"/>
          <p14:tracePt t="117345" x="1687513" y="4473575"/>
          <p14:tracePt t="117359" x="1857375" y="4500563"/>
          <p14:tracePt t="117381" x="1938338" y="4510088"/>
          <p14:tracePt t="117394" x="2054225" y="4545013"/>
          <p14:tracePt t="117418" x="2089150" y="4562475"/>
          <p14:tracePt t="117430" x="2133600" y="4562475"/>
          <p14:tracePt t="117443" x="2170113" y="4562475"/>
          <p14:tracePt t="117458" x="2241550" y="4562475"/>
          <p14:tracePt t="117612" x="2224088" y="4562475"/>
          <p14:tracePt t="117629" x="2187575" y="4554538"/>
          <p14:tracePt t="117637" x="2108200" y="4537075"/>
          <p14:tracePt t="117649" x="1982788" y="4518025"/>
          <p14:tracePt t="117661" x="1724025" y="4491038"/>
          <p14:tracePt t="117675" x="1571625" y="4491038"/>
          <p14:tracePt t="117699" x="1411288" y="4491038"/>
          <p14:tracePt t="117710" x="1116013" y="4491038"/>
          <p14:tracePt t="117741" x="982663" y="4510088"/>
          <p14:tracePt t="117747" x="776288" y="4545013"/>
          <p14:tracePt t="117761" x="696913" y="4562475"/>
          <p14:tracePt t="117784" x="615950" y="4589463"/>
          <p14:tracePt t="117796" x="554038" y="4616450"/>
          <p14:tracePt t="117821" x="536575" y="4616450"/>
          <p14:tracePt t="117870" x="633413" y="4608513"/>
          <p14:tracePt t="117882" x="839788" y="4545013"/>
          <p14:tracePt t="117893" x="1196975" y="4491038"/>
          <p14:tracePt t="117910" x="1554163" y="4429125"/>
          <p14:tracePt t="117917" x="1901825" y="4411663"/>
          <p14:tracePt t="117930" x="2339975" y="4411663"/>
          <p14:tracePt t="117944" x="2482850" y="4411663"/>
          <p14:tracePt t="117967" x="2589213" y="4411663"/>
          <p14:tracePt t="117982" x="2759075" y="4429125"/>
          <p14:tracePt t="117990" x="2840038" y="4429125"/>
          <p14:tracePt t="118007" x="2894013" y="4429125"/>
          <p14:tracePt t="118027" x="3009900" y="4429125"/>
          <p14:tracePt t="118050" x="3054350" y="4429125"/>
          <p14:tracePt t="118063" x="3108325" y="4429125"/>
          <p14:tracePt t="118260" x="3062288" y="4429125"/>
          <p14:tracePt t="118269" x="2990850" y="4429125"/>
          <p14:tracePt t="118282" x="2884488" y="4429125"/>
          <p14:tracePt t="118300" x="2732088" y="4429125"/>
          <p14:tracePt t="118317" x="2374900" y="4411663"/>
          <p14:tracePt t="118333" x="2116138" y="4402138"/>
          <p14:tracePt t="118344" x="1911350" y="4367213"/>
          <p14:tracePt t="118357" x="1751013" y="4357688"/>
          <p14:tracePt t="118369" x="1455738" y="4330700"/>
          <p14:tracePt t="118382" x="1347788" y="4330700"/>
          <p14:tracePt t="118405" x="1276350" y="4330700"/>
          <p14:tracePt t="118419" x="1179513" y="4330700"/>
          <p14:tracePt t="118442" x="1125538" y="4340225"/>
          <p14:tracePt t="118467" x="1125538" y="4348163"/>
          <p14:tracePt t="118478" x="1108075" y="4348163"/>
          <p14:tracePt t="118515" x="1098550" y="4348163"/>
          <p14:tracePt t="118528" x="1098550" y="4357688"/>
          <p14:tracePt t="118538" x="1098550" y="4367213"/>
          <p14:tracePt t="118550" x="1089025" y="4375150"/>
          <p14:tracePt t="118580" x="1081088" y="4375150"/>
          <p14:tracePt t="118698" x="1081088" y="4394200"/>
          <p14:tracePt t="118709" x="1081088" y="4402138"/>
          <p14:tracePt t="118737" x="1081088" y="4411663"/>
          <p14:tracePt t="118739" x="1081088" y="4429125"/>
          <p14:tracePt t="118772" x="1081088" y="4438650"/>
          <p14:tracePt t="118784" x="1081088" y="4446588"/>
          <p14:tracePt t="119174" x="1081088" y="4438650"/>
          <p14:tracePt t="119186" x="1089025" y="4438650"/>
          <p14:tracePt t="119197" x="1098550" y="4429125"/>
          <p14:tracePt t="119211" x="1125538" y="4419600"/>
          <p14:tracePt t="119222" x="1196975" y="4384675"/>
          <p14:tracePt t="119240" x="1276350" y="4357688"/>
          <p14:tracePt t="119259" x="1633538" y="4232275"/>
          <p14:tracePt t="119272" x="1874838" y="4187825"/>
          <p14:tracePt t="119295" x="2205038" y="4116388"/>
          <p14:tracePt t="119308" x="2312988" y="4116388"/>
          <p14:tracePt t="119330" x="2411413" y="4116388"/>
          <p14:tracePt t="119343" x="2482850" y="4116388"/>
          <p14:tracePt t="119357" x="2608263" y="4170363"/>
          <p14:tracePt t="119379" x="2633663" y="4214813"/>
          <p14:tracePt t="119392" x="2670175" y="4313238"/>
          <p14:tracePt t="119416" x="2687638" y="4411663"/>
          <p14:tracePt t="119441" x="2697163" y="4465638"/>
          <p14:tracePt t="119460" x="2705100" y="4500563"/>
          <p14:tracePt t="119467" x="2714625" y="4545013"/>
          <p14:tracePt t="119478" x="2741613" y="4625975"/>
          <p14:tracePt t="119492" x="2759075" y="4643438"/>
          <p14:tracePt t="119509" x="2786063" y="4679950"/>
          <p14:tracePt t="119537" x="2786063" y="4697413"/>
          <p14:tracePt t="119550" x="2795588" y="4705350"/>
          <p14:tracePt t="119565" x="2795588" y="4724400"/>
          <p14:tracePt t="120609" x="2786063" y="4714875"/>
          <p14:tracePt t="120626" x="2776538" y="4714875"/>
          <p14:tracePt t="120637" x="2776538" y="4705350"/>
          <p14:tracePt t="120672" x="2768600" y="4697413"/>
          <p14:tracePt t="120687" x="2759075" y="4687888"/>
          <p14:tracePt t="120695" x="2751138" y="4687888"/>
          <p14:tracePt t="120708" x="2751138" y="4679950"/>
          <p14:tracePt t="120719" x="2741613" y="4660900"/>
          <p14:tracePt t="120735" x="2732088" y="4660900"/>
          <p14:tracePt t="120754" x="2732088" y="4643438"/>
          <p14:tracePt t="120804" x="2732088" y="4633913"/>
          <p14:tracePt t="121084" x="2714625" y="4608513"/>
          <p14:tracePt t="121097" x="2670175" y="4572000"/>
          <p14:tracePt t="121107" x="2536825" y="4510088"/>
          <p14:tracePt t="121122" x="2455863" y="4500563"/>
          <p14:tracePt t="121159" x="2259013" y="4473575"/>
          <p14:tracePt t="121174" x="2160588" y="4473575"/>
          <p14:tracePt t="121188" x="2044700" y="4473575"/>
          <p14:tracePt t="121195" x="1938338" y="4465638"/>
          <p14:tracePt t="121207" x="1785938" y="4465638"/>
          <p14:tracePt t="121238" x="1731963" y="4465638"/>
          <p14:tracePt t="121240" x="1697038" y="4456113"/>
          <p14:tracePt t="121272" x="1679575" y="4456113"/>
          <p14:tracePt t="121276" x="1633538" y="4456113"/>
          <p14:tracePt t="121293" x="1608138" y="4456113"/>
          <p14:tracePt t="121317" x="1598613" y="4456113"/>
          <p14:tracePt t="121343" x="1589088" y="4456113"/>
          <p14:tracePt t="121414" x="1616075" y="4456113"/>
          <p14:tracePt t="121646" x="1608138" y="4456113"/>
          <p14:tracePt t="121659" x="1589088" y="4456113"/>
          <p14:tracePt t="121675" x="1562100" y="4456113"/>
          <p14:tracePt t="121682" x="1527175" y="4456113"/>
          <p14:tracePt t="121696" x="1446213" y="4456113"/>
          <p14:tracePt t="121710" x="1401763" y="4456113"/>
          <p14:tracePt t="121728" x="1322388" y="4465638"/>
          <p14:tracePt t="121757" x="1295400" y="4473575"/>
          <p14:tracePt t="121768" x="1276350" y="4473575"/>
          <p14:tracePt t="121780" x="1258888" y="4483100"/>
          <p14:tracePt t="121803" x="1250950" y="4491038"/>
          <p14:tracePt t="121841" x="1241425" y="4491038"/>
          <p14:tracePt t="121852" x="1241425" y="4500563"/>
          <p14:tracePt t="121866" x="1214438" y="4518025"/>
          <p14:tracePt t="121894" x="1196975" y="4527550"/>
          <p14:tracePt t="121911" x="1187450" y="4527550"/>
          <p14:tracePt t="121915" x="1169988" y="4545013"/>
          <p14:tracePt t="121929" x="1160463" y="4554538"/>
          <p14:tracePt t="121962" x="1133475" y="4562475"/>
          <p14:tracePt t="121965" x="1116013" y="4572000"/>
          <p14:tracePt t="121987" x="1098550" y="4572000"/>
          <p14:tracePt t="122000" x="1036638" y="4589463"/>
          <p14:tracePt t="122014" x="1009650" y="4589463"/>
          <p14:tracePt t="122029" x="946150" y="4598988"/>
          <p14:tracePt t="122065" x="928688" y="4598988"/>
          <p14:tracePt t="122074" x="911225" y="4598988"/>
          <p14:tracePt t="122085" x="893763" y="4598988"/>
          <p14:tracePt t="122241" x="901700" y="4598988"/>
          <p14:tracePt t="122254" x="911225" y="4598988"/>
          <p14:tracePt t="122266" x="919163" y="4598988"/>
          <p14:tracePt t="122291" x="938213" y="4598988"/>
          <p14:tracePt t="122303" x="955675" y="4589463"/>
          <p14:tracePt t="122315" x="973138" y="4581525"/>
          <p14:tracePt t="122718" x="955675" y="4581525"/>
          <p14:tracePt t="122729" x="928688" y="4581525"/>
          <p14:tracePt t="122739" x="919163" y="4581525"/>
          <p14:tracePt t="122754" x="874713" y="4581525"/>
          <p14:tracePt t="122786" x="847725" y="4581525"/>
          <p14:tracePt t="122791" x="839788" y="4581525"/>
          <p14:tracePt t="122828" x="830263" y="4581525"/>
          <p14:tracePt t="122924" x="847725" y="4562475"/>
          <p14:tracePt t="122941" x="893763" y="4545013"/>
          <p14:tracePt t="122948" x="928688" y="4537075"/>
          <p14:tracePt t="122963" x="990600" y="4527550"/>
          <p14:tracePt t="122974" x="1027113" y="4527550"/>
          <p14:tracePt t="123004" x="1062038" y="4527550"/>
          <p14:tracePt t="123009" x="1089025" y="4527550"/>
          <p14:tracePt t="123020" x="1133475" y="4527550"/>
          <p14:tracePt t="123046" x="1169988" y="4527550"/>
          <p14:tracePt t="123058" x="1223963" y="4527550"/>
          <p14:tracePt t="123073" x="1231900" y="4537075"/>
          <p14:tracePt t="123097" x="1250950" y="4537075"/>
          <p14:tracePt t="123108" x="1276350" y="4537075"/>
          <p14:tracePt t="123132" x="1285875" y="4537075"/>
          <p14:tracePt t="123146" x="1303338" y="4537075"/>
          <p14:tracePt t="123157" x="1339850" y="4537075"/>
          <p14:tracePt t="123377" x="1330325" y="4537075"/>
          <p14:tracePt t="123389" x="1295400" y="4537075"/>
          <p14:tracePt t="123398" x="1276350" y="4537075"/>
          <p14:tracePt t="123412" x="1179513" y="4537075"/>
          <p14:tracePt t="123440" x="1133475" y="4537075"/>
          <p14:tracePt t="123447" x="1098550" y="4537075"/>
          <p14:tracePt t="123460" x="1054100" y="4527550"/>
          <p14:tracePt t="123472" x="1036638" y="4527550"/>
          <p14:tracePt t="123510" x="1017588" y="4510088"/>
          <p14:tracePt t="123513" x="1000125" y="4510088"/>
          <p14:tracePt t="123525" x="990600" y="4510088"/>
          <p14:tracePt t="123546" x="955675" y="4510088"/>
          <p14:tracePt t="123559" x="938213" y="4510088"/>
          <p14:tracePt t="123582" x="928688" y="4510088"/>
          <p14:tracePt t="123595" x="901700" y="4510088"/>
          <p14:tracePt t="123625" x="893763" y="4510088"/>
          <p14:tracePt t="123631" x="866775" y="4510088"/>
          <p14:tracePt t="123669" x="857250" y="4510088"/>
          <p14:tracePt t="123741" x="866775" y="4510088"/>
          <p14:tracePt t="123754" x="901700" y="4500563"/>
          <p14:tracePt t="123766" x="1036638" y="4483100"/>
          <p14:tracePt t="123777" x="1098550" y="4483100"/>
          <p14:tracePt t="123815" x="1231900" y="4483100"/>
          <p14:tracePt t="123818" x="1285875" y="4491038"/>
          <p14:tracePt t="123843" x="1322388" y="4500563"/>
          <p14:tracePt t="123850" x="1357313" y="4518025"/>
          <p14:tracePt t="123862" x="1438275" y="4572000"/>
          <p14:tracePt t="123888" x="1465263" y="4589463"/>
          <p14:tracePt t="123899" x="1509713" y="4608513"/>
          <p14:tracePt t="123912" x="1527175" y="4608513"/>
          <p14:tracePt t="123935" x="1544638" y="4608513"/>
          <p14:tracePt t="123948" x="1554163" y="4608513"/>
          <p14:tracePt t="124181" x="1544638" y="4608513"/>
          <p14:tracePt t="124192" x="1482725" y="4608513"/>
          <p14:tracePt t="124217" x="1428750" y="4589463"/>
          <p14:tracePt t="124229" x="1384300" y="4581525"/>
          <p14:tracePt t="124235" x="1322388" y="4572000"/>
          <p14:tracePt t="124253" x="1204913" y="4562475"/>
          <p14:tracePt t="124285" x="1125538" y="4562475"/>
          <p14:tracePt t="124302" x="1098550" y="4562475"/>
          <p14:tracePt t="124315" x="1081088" y="4562475"/>
          <p14:tracePt t="124328" x="1071563" y="4562475"/>
          <p14:tracePt t="124435" x="1071563" y="4554538"/>
          <p14:tracePt t="124471" x="1089025" y="4554538"/>
          <p14:tracePt t="124487" x="1108075" y="4554538"/>
          <p14:tracePt t="124497" x="1116013" y="4554538"/>
          <p14:tracePt t="124507" x="1125538" y="4554538"/>
          <p14:tracePt t="124521" x="1143000" y="4554538"/>
          <p14:tracePt t="124544" x="1169988" y="4554538"/>
          <p14:tracePt t="124570" x="1187450" y="4554538"/>
          <p14:tracePt t="124582" x="1204913" y="4554538"/>
          <p14:tracePt t="124594" x="1214438" y="4554538"/>
          <p14:tracePt t="124606" x="1258888" y="4554538"/>
          <p14:tracePt t="124619" x="1276350" y="4554538"/>
          <p14:tracePt t="124644" x="1303338" y="4554538"/>
          <p14:tracePt t="124655" x="1339850" y="4554538"/>
          <p14:tracePt t="124898" x="1322388" y="4554538"/>
          <p14:tracePt t="124911" x="1276350" y="4554538"/>
          <p14:tracePt t="124922" x="1214438" y="4545013"/>
          <p14:tracePt t="124941" x="1152525" y="4545013"/>
          <p14:tracePt t="124947" x="1071563" y="4537075"/>
          <p14:tracePt t="124960" x="965200" y="4537075"/>
          <p14:tracePt t="124971" x="928688" y="4537075"/>
          <p14:tracePt t="125003" x="901700" y="4537075"/>
          <p14:tracePt t="125009" x="874713" y="4537075"/>
          <p14:tracePt t="125641" x="884238" y="4537075"/>
          <p14:tracePt t="125653" x="884238" y="4554538"/>
          <p14:tracePt t="125677" x="884238" y="4562475"/>
          <p14:tracePt t="125689" x="893763" y="4572000"/>
          <p14:tracePt t="125702" x="893763" y="4581525"/>
          <p14:tracePt t="125751" x="901700" y="4589463"/>
          <p14:tracePt t="125762" x="901700" y="4608513"/>
          <p14:tracePt t="125776" x="911225" y="4616450"/>
          <p14:tracePt t="126020" x="901700" y="4616450"/>
          <p14:tracePt t="126035" x="884238" y="4616450"/>
          <p14:tracePt t="126044" x="874713" y="4616450"/>
          <p14:tracePt t="126054" x="874713" y="4608513"/>
          <p14:tracePt t="126067" x="847725" y="4608513"/>
          <p14:tracePt t="126323" x="866775" y="4608513"/>
          <p14:tracePt t="126336" x="874713" y="4608513"/>
          <p14:tracePt t="126348" x="884238" y="4608513"/>
          <p14:tracePt t="126361" x="901700" y="4608513"/>
          <p14:tracePt t="126372" x="928688" y="4608513"/>
          <p14:tracePt t="126384" x="965200" y="4608513"/>
          <p14:tracePt t="126410" x="1009650" y="4608513"/>
          <p14:tracePt t="126437" x="1027113" y="4608513"/>
          <p14:tracePt t="126443" x="1044575" y="4608513"/>
          <p14:tracePt t="126468" x="1054100" y="4608513"/>
          <p14:tracePt t="126482" x="1062038" y="4608513"/>
          <p14:tracePt t="126494" x="1071563" y="4608513"/>
          <p14:tracePt t="126799" x="1098550" y="4598988"/>
          <p14:tracePt t="126812" x="1152525" y="4589463"/>
          <p14:tracePt t="126822" x="1258888" y="4589463"/>
          <p14:tracePt t="126837" x="1384300" y="4589463"/>
          <p14:tracePt t="126847" x="1509713" y="4608513"/>
          <p14:tracePt t="126858" x="1679575" y="4643438"/>
          <p14:tracePt t="126872" x="1714500" y="4652963"/>
          <p14:tracePt t="126896" x="1741488" y="4652963"/>
          <p14:tracePt t="126907" x="1751013" y="4652963"/>
          <p14:tracePt t="127250" x="1768475" y="4652963"/>
          <p14:tracePt t="127261" x="1795463" y="4633913"/>
          <p14:tracePt t="127273" x="1874838" y="4598988"/>
          <p14:tracePt t="127285" x="1990725" y="4537075"/>
          <p14:tracePt t="127299" x="2125663" y="4500563"/>
          <p14:tracePt t="127310" x="2347913" y="4465638"/>
          <p14:tracePt t="127334" x="2428875" y="4446588"/>
          <p14:tracePt t="127346" x="2536825" y="4446588"/>
          <p14:tracePt t="127359" x="2581275" y="4438650"/>
          <p14:tracePt t="127383" x="2643188" y="4438650"/>
          <p14:tracePt t="127727" x="2643188" y="4446588"/>
          <p14:tracePt t="127737" x="2625725" y="4473575"/>
          <p14:tracePt t="127749" x="2598738" y="4491038"/>
          <p14:tracePt t="127760" x="2571750" y="4518025"/>
          <p14:tracePt t="127773" x="2544763" y="4545013"/>
          <p14:tracePt t="127784" x="2517775" y="4562475"/>
          <p14:tracePt t="127799" x="2500313" y="4581525"/>
          <p14:tracePt t="127821" x="2500313" y="4589463"/>
          <p14:tracePt t="127833" x="2500313" y="4598988"/>
          <p14:tracePt t="127857" x="2500313" y="4608513"/>
          <p14:tracePt t="127871" x="2500313" y="4616450"/>
          <p14:tracePt t="127883" x="2500313" y="4625975"/>
          <p14:tracePt t="127913" x="2500313" y="4633913"/>
          <p14:tracePt t="127920" x="2500313" y="4643438"/>
          <p14:tracePt t="127930" x="2509838" y="4643438"/>
          <p14:tracePt t="127957" x="2536825" y="4643438"/>
          <p14:tracePt t="127969" x="2554288" y="4652963"/>
          <p14:tracePt t="128004" x="2562225" y="4660900"/>
          <p14:tracePt t="128019" x="2562225" y="4670425"/>
          <p14:tracePt t="128021" x="2562225" y="4679950"/>
          <p14:tracePt t="128054" x="2562225" y="4687888"/>
          <p14:tracePt t="128065" x="2562225" y="4697413"/>
          <p14:tracePt t="128091" x="2562225" y="4705350"/>
          <p14:tracePt t="128103" x="2562225" y="4714875"/>
          <p14:tracePt t="128115" x="2562225" y="4724400"/>
          <p14:tracePt t="128138" x="2562225" y="4732338"/>
          <p14:tracePt t="128151" x="2562225" y="4741863"/>
          <p14:tracePt t="128164" x="2562225" y="4751388"/>
          <p14:tracePt t="128175" x="2554288" y="4759325"/>
          <p14:tracePt t="128201" x="2544763" y="4768850"/>
          <p14:tracePt t="128218" x="2536825" y="4776788"/>
          <p14:tracePt t="128223" x="2527300" y="4776788"/>
          <p14:tracePt t="128235" x="2517775" y="4786313"/>
          <p14:tracePt t="128251" x="2490788" y="4803775"/>
          <p14:tracePt t="128272" x="2482850" y="4822825"/>
          <p14:tracePt t="128285" x="2446338" y="4822825"/>
          <p14:tracePt t="128318" x="2446338" y="4830763"/>
          <p14:tracePt t="128322" x="2419350" y="4840288"/>
          <p14:tracePt t="128334" x="2411413" y="4848225"/>
          <p14:tracePt t="128366" x="2401888" y="4848225"/>
          <p14:tracePt t="128420" x="2401888" y="4857750"/>
          <p14:tracePt t="128432" x="2401888" y="4867275"/>
          <p14:tracePt t="128444" x="2490788" y="4867275"/>
          <p14:tracePt t="128455" x="2544763" y="4857750"/>
          <p14:tracePt t="128480" x="2581275" y="4857750"/>
          <p14:tracePt t="128491" x="2625725" y="4848225"/>
          <p14:tracePt t="128504" x="2679700" y="4848225"/>
          <p14:tracePt t="128518" x="2697163" y="4848225"/>
          <p14:tracePt t="128540" x="2724150" y="4848225"/>
          <p14:tracePt t="128553" x="2751138" y="4848225"/>
          <p14:tracePt t="128570" x="2768600" y="4848225"/>
          <p14:tracePt t="128589" x="2803525" y="4848225"/>
          <p14:tracePt t="128831" x="2795588" y="4848225"/>
          <p14:tracePt t="128846" x="2759075" y="4848225"/>
          <p14:tracePt t="128857" x="2697163" y="4822825"/>
          <p14:tracePt t="128870" x="2625725" y="4776788"/>
          <p14:tracePt t="128882" x="2419350" y="4652963"/>
          <p14:tracePt t="128907" x="2303463" y="4589463"/>
          <p14:tracePt t="128918" x="2205038" y="4545013"/>
          <p14:tracePt t="128929" x="2143125" y="4510088"/>
          <p14:tracePt t="128942" x="2089150" y="4483100"/>
          <p14:tracePt t="128955" x="2081213" y="4473575"/>
          <p14:tracePt t="128979" x="2071688" y="4473575"/>
          <p14:tracePt t="129053" x="2081213" y="4473575"/>
          <p14:tracePt t="129064" x="2098675" y="4473575"/>
          <p14:tracePt t="129076" x="2143125" y="4473575"/>
          <p14:tracePt t="129102" x="2160588" y="4473575"/>
          <p14:tracePt t="129113" x="2179638" y="4473575"/>
          <p14:tracePt t="129126" x="2224088" y="4473575"/>
          <p14:tracePt t="129151" x="2241550" y="4473575"/>
          <p14:tracePt t="129211" x="2268538" y="4473575"/>
          <p14:tracePt t="129224" x="2276475" y="4473575"/>
          <p14:tracePt t="129241" x="2303463" y="4473575"/>
          <p14:tracePt t="129246" x="2322513" y="4473575"/>
          <p14:tracePt t="129259" x="2339975" y="4483100"/>
          <p14:tracePt t="129283" x="2357438" y="4491038"/>
          <p14:tracePt t="129296" x="2374900" y="4491038"/>
          <p14:tracePt t="129309" x="2411413" y="4491038"/>
          <p14:tracePt t="129333" x="2438400" y="4500563"/>
          <p14:tracePt t="129630" x="2465388" y="4500563"/>
          <p14:tracePt t="129640" x="2517775" y="4483100"/>
          <p14:tracePt t="129651" x="2554288" y="4483100"/>
          <p14:tracePt t="129662" x="2589213" y="4483100"/>
          <p14:tracePt t="129694" x="2625725" y="4483100"/>
          <p14:tracePt t="129698" x="2633663" y="4483100"/>
          <p14:tracePt t="129721" x="2643188" y="4483100"/>
          <p14:tracePt t="129880" x="2660650" y="4483100"/>
          <p14:tracePt t="129895" x="2670175" y="4483100"/>
          <p14:tracePt t="129912" x="2679700" y="4483100"/>
          <p14:tracePt t="129916" x="2697163" y="4483100"/>
          <p14:tracePt t="129941" x="2705100" y="4483100"/>
          <p14:tracePt t="129955" x="2724150" y="4483100"/>
          <p14:tracePt t="129966" x="2751138" y="4491038"/>
          <p14:tracePt t="129990" x="2795588" y="4500563"/>
          <p14:tracePt t="130018" x="2813050" y="4510088"/>
          <p14:tracePt t="130030" x="2822575" y="4510088"/>
          <p14:tracePt t="130370" x="2840038" y="4510088"/>
          <p14:tracePt t="130381" x="2867025" y="4500563"/>
          <p14:tracePt t="130394" x="2919413" y="4491038"/>
          <p14:tracePt t="130422" x="2946400" y="4491038"/>
          <p14:tracePt t="130429" x="2973388" y="4483100"/>
          <p14:tracePt t="130440" x="3009900" y="4483100"/>
          <p14:tracePt t="130453" x="3044825" y="4483100"/>
          <p14:tracePt t="130484" x="3054350" y="4483100"/>
          <p14:tracePt t="130492" x="3062288" y="4483100"/>
          <p14:tracePt t="130647" x="3054350" y="4483100"/>
          <p14:tracePt t="130662" x="3044825" y="4483100"/>
          <p14:tracePt t="130672" x="3000375" y="4483100"/>
          <p14:tracePt t="130700" x="2928938" y="4483100"/>
          <p14:tracePt t="130722" x="2901950" y="4483100"/>
          <p14:tracePt t="130741" x="2857500" y="4483100"/>
          <p14:tracePt t="130747" x="2803525" y="4483100"/>
          <p14:tracePt t="130757" x="2724150" y="4483100"/>
          <p14:tracePt t="130787" x="2697163" y="4483100"/>
          <p14:tracePt t="130795" x="2670175" y="4473575"/>
          <p14:tracePt t="130806" x="2633663" y="4465638"/>
          <p14:tracePt t="130831" x="2625725" y="4456113"/>
          <p14:tracePt t="130843" x="2598738" y="4446588"/>
          <p14:tracePt t="130857" x="2589213" y="4446588"/>
          <p14:tracePt t="130879" x="2571750" y="4446588"/>
          <p14:tracePt t="130892" x="2554288" y="4446588"/>
          <p14:tracePt t="130908" x="2536825" y="4446588"/>
          <p14:tracePt t="130928" x="2527300" y="4446588"/>
          <p14:tracePt t="130940" x="2517775" y="4446588"/>
          <p14:tracePt t="131417" x="2544763" y="4438650"/>
          <p14:tracePt t="131427" x="2581275" y="4429125"/>
          <p14:tracePt t="131441" x="2633663" y="4419600"/>
          <p14:tracePt t="131454" x="2768600" y="4402138"/>
          <p14:tracePt t="131476" x="2830513" y="4402138"/>
          <p14:tracePt t="131489" x="2894013" y="4402138"/>
          <p14:tracePt t="131500" x="2955925" y="4402138"/>
          <p14:tracePt t="131510" x="3116263" y="4438650"/>
          <p14:tracePt t="131539" x="3187700" y="4465638"/>
          <p14:tracePt t="131549" x="3313113" y="4491038"/>
          <p14:tracePt t="131562" x="3357563" y="4491038"/>
          <p14:tracePt t="131585" x="3375025" y="4500563"/>
          <p14:tracePt t="131597" x="3402013" y="4500563"/>
          <p14:tracePt t="131939" x="3411538" y="4500563"/>
          <p14:tracePt t="131954" x="3429000" y="4500563"/>
          <p14:tracePt t="131968" x="3446463" y="4491038"/>
          <p14:tracePt t="132001" x="3446463" y="4483100"/>
          <p14:tracePt t="132027" x="3455988" y="4483100"/>
          <p14:tracePt t="132902" x="3465513" y="4483100"/>
          <p14:tracePt t="132914" x="3473450" y="4483100"/>
          <p14:tracePt t="132926" x="3500438" y="4483100"/>
          <p14:tracePt t="132964" x="3517900" y="4483100"/>
          <p14:tracePt t="132976" x="3527425" y="4483100"/>
          <p14:tracePt t="133000" x="3544888" y="4483100"/>
          <p14:tracePt t="133011" x="3562350" y="4483100"/>
          <p14:tracePt t="133025" x="3571875" y="4483100"/>
          <p14:tracePt t="133036" x="3589338" y="4483100"/>
          <p14:tracePt t="133047" x="3598863" y="4483100"/>
          <p14:tracePt t="133060" x="3616325" y="4483100"/>
          <p14:tracePt t="133755" x="3625850" y="4483100"/>
          <p14:tracePt t="133768" x="3633788" y="4491038"/>
          <p14:tracePt t="133784" x="3633788" y="4518025"/>
          <p14:tracePt t="133791" x="3643313" y="4545013"/>
          <p14:tracePt t="133803" x="3643313" y="4562475"/>
          <p14:tracePt t="133817" x="3652838" y="4608513"/>
          <p14:tracePt t="133848" x="3660775" y="4652963"/>
          <p14:tracePt t="133867" x="3660775" y="4670425"/>
          <p14:tracePt t="133876" x="3670300" y="4705350"/>
          <p14:tracePt t="133889" x="3679825" y="4732338"/>
          <p14:tracePt t="133899" x="3705225" y="4776788"/>
          <p14:tracePt t="133925" x="3724275" y="4786313"/>
          <p14:tracePt t="134243" x="3724275" y="4795838"/>
          <p14:tracePt t="134253" x="3714750" y="4795838"/>
          <p14:tracePt t="134267" x="3714750" y="4803775"/>
          <p14:tracePt t="134287" x="3670300" y="4822825"/>
          <p14:tracePt t="134304" x="3625850" y="4830763"/>
          <p14:tracePt t="134317" x="3527425" y="4848225"/>
          <p14:tracePt t="134328" x="3394075" y="4894263"/>
          <p14:tracePt t="134339" x="2911475" y="5018088"/>
          <p14:tracePt t="134364" x="2741613" y="5045075"/>
          <p14:tracePt t="134376" x="2616200" y="5054600"/>
          <p14:tracePt t="134389" x="2509838" y="5072063"/>
          <p14:tracePt t="134405" x="2339975" y="5081588"/>
          <p14:tracePt t="134424" x="2214563" y="5089525"/>
          <p14:tracePt t="134437" x="2143125" y="5099050"/>
          <p14:tracePt t="134461" x="2081213" y="5108575"/>
          <p14:tracePt t="134473" x="2036763" y="5108575"/>
          <p14:tracePt t="134753" x="2017713" y="5108575"/>
          <p14:tracePt t="134764" x="1982788" y="5108575"/>
          <p14:tracePt t="134788" x="1866900" y="5108575"/>
          <p14:tracePt t="134802" x="1741488" y="5108575"/>
          <p14:tracePt t="134814" x="1616075" y="5108575"/>
          <p14:tracePt t="134828" x="1374775" y="5108575"/>
          <p14:tracePt t="134841" x="1258888" y="5108575"/>
          <p14:tracePt t="134863" x="1160463" y="5126038"/>
          <p14:tracePt t="134875" x="973138" y="5160963"/>
          <p14:tracePt t="134901" x="893763" y="5180013"/>
          <p14:tracePt t="134912" x="795338" y="5197475"/>
          <p14:tracePt t="134942" x="758825" y="5205413"/>
          <p14:tracePt t="134951" x="714375" y="5251450"/>
          <p14:tracePt t="134963" x="714375" y="5259388"/>
          <p14:tracePt t="135229" x="696913" y="5259388"/>
          <p14:tracePt t="135241" x="660400" y="5259388"/>
          <p14:tracePt t="135255" x="598488" y="5259388"/>
          <p14:tracePt t="135266" x="517525" y="5268913"/>
          <p14:tracePt t="135277" x="411163" y="5303838"/>
          <p14:tracePt t="135303" x="374650" y="5313363"/>
          <p14:tracePt t="135314" x="339725" y="5322888"/>
          <p14:tracePt t="135328" x="322263" y="5322888"/>
          <p14:tracePt t="135350" x="312738" y="5330825"/>
          <p14:tracePt t="135364" x="285750" y="5330825"/>
          <p14:tracePt t="135388" x="285750" y="5340350"/>
          <p14:tracePt t="135596" x="303213" y="5340350"/>
          <p14:tracePt t="135606" x="322263" y="5340350"/>
          <p14:tracePt t="135620" x="339725" y="5340350"/>
          <p14:tracePt t="135631" x="347663" y="5340350"/>
          <p14:tracePt t="135668" x="357188" y="5340350"/>
          <p14:tracePt t="135683" x="366713" y="5340350"/>
          <p14:tracePt t="136229" x="366713" y="5348288"/>
          <p14:tracePt t="136302" x="366713" y="5357813"/>
          <p14:tracePt t="136399" x="366713" y="5367338"/>
          <p14:tracePt t="137266" x="366713" y="5357813"/>
          <p14:tracePt t="138079" x="374650" y="5357813"/>
          <p14:tracePt t="139127" x="401638" y="5348288"/>
          <p14:tracePt t="139140" x="419100" y="5348288"/>
          <p14:tracePt t="139159" x="428625" y="5340350"/>
          <p14:tracePt t="139163" x="446088" y="5340350"/>
          <p14:tracePt t="139384" x="455613" y="5340350"/>
          <p14:tracePt t="139398" x="482600" y="5340350"/>
          <p14:tracePt t="139409" x="500063" y="5340350"/>
          <p14:tracePt t="139419" x="509588" y="5330825"/>
          <p14:tracePt t="139664" x="536575" y="5330825"/>
          <p14:tracePt t="139675" x="581025" y="5330825"/>
          <p14:tracePt t="139687" x="687388" y="5322888"/>
          <p14:tracePt t="139700" x="830263" y="5322888"/>
          <p14:tracePt t="139716" x="1116013" y="5322888"/>
          <p14:tracePt t="139730" x="1401763" y="5322888"/>
          <p14:tracePt t="139759" x="1509713" y="5322888"/>
          <p14:tracePt t="139782" x="1598613" y="5322888"/>
          <p14:tracePt t="139785" x="1714500" y="5322888"/>
          <p14:tracePt t="139799" x="1741488" y="5322888"/>
          <p14:tracePt t="139823" x="1776413" y="5322888"/>
          <p14:tracePt t="139834" x="1847850" y="5322888"/>
          <p14:tracePt t="139858" x="1893888" y="5322888"/>
          <p14:tracePt t="140286" x="1866900" y="5330825"/>
          <p14:tracePt t="140299" x="1839913" y="5348288"/>
          <p14:tracePt t="140318" x="1751013" y="5384800"/>
          <p14:tracePt t="140322" x="1687513" y="5411788"/>
          <p14:tracePt t="140345" x="1625600" y="5429250"/>
          <p14:tracePt t="140360" x="1455738" y="5500688"/>
          <p14:tracePt t="140382" x="1374775" y="5545138"/>
          <p14:tracePt t="140396" x="1250950" y="5634038"/>
          <p14:tracePt t="140409" x="1204913" y="5705475"/>
          <p14:tracePt t="140432" x="1160463" y="5776913"/>
          <p14:tracePt t="140444" x="1133475" y="5813425"/>
          <p14:tracePt t="140457" x="1116013" y="5840413"/>
          <p14:tracePt t="140517" x="1125538" y="5848350"/>
          <p14:tracePt t="140541" x="1143000" y="5848350"/>
          <p14:tracePt t="140553" x="1160463" y="5867400"/>
          <p14:tracePt t="140810" x="1160463" y="5894388"/>
          <p14:tracePt t="140821" x="1160463" y="5919788"/>
          <p14:tracePt t="140833" x="1160463" y="5956300"/>
          <p14:tracePt t="140845" x="1116013" y="6072188"/>
          <p14:tracePt t="140859" x="1081088" y="6180138"/>
          <p14:tracePt t="140882" x="1054100" y="6259513"/>
          <p14:tracePt t="140895" x="1044575" y="6330950"/>
          <p14:tracePt t="140924" x="1044575" y="6357938"/>
          <p14:tracePt t="140932" x="1044575" y="6367463"/>
          <p14:tracePt t="140942" x="1044575" y="6375400"/>
          <p14:tracePt t="140994" x="1044575" y="6394450"/>
          <p14:tracePt t="141003" x="1044575" y="6402388"/>
          <p14:tracePt t="141028" x="1044575" y="6411913"/>
          <p14:tracePt t="141039" x="1044575" y="6419850"/>
          <p14:tracePt t="141470" x="1054100" y="6411913"/>
          <p14:tracePt t="141479" x="1071563" y="6411913"/>
          <p14:tracePt t="141491" x="1089025" y="6411913"/>
          <p14:tracePt t="141504" x="1108075" y="6402388"/>
          <p14:tracePt t="141513" x="1143000" y="6394450"/>
          <p14:tracePt t="141540" x="1160463" y="6394450"/>
          <p14:tracePt t="141552" x="1187450" y="6384925"/>
          <p14:tracePt t="141566" x="1196975" y="6384925"/>
          <p14:tracePt t="141589" x="1204913" y="6384925"/>
          <p14:tracePt t="141600" x="1214438" y="6384925"/>
          <p14:tracePt t="141614" x="1241425" y="6384925"/>
          <p14:tracePt t="141637" x="1250950" y="6375400"/>
          <p14:tracePt t="141663" x="1285875" y="6375400"/>
          <p14:tracePt t="141673" x="1312863" y="6375400"/>
          <p14:tracePt t="141686" x="1384300" y="6357938"/>
          <p14:tracePt t="141698" x="1419225" y="6348413"/>
          <p14:tracePt t="141724" x="1500188" y="6340475"/>
          <p14:tracePt t="141735" x="1536700" y="6330950"/>
          <p14:tracePt t="141760" x="1589088" y="6313488"/>
          <p14:tracePt t="141772" x="1633538" y="6303963"/>
          <p14:tracePt t="141785" x="1741488" y="6269038"/>
          <p14:tracePt t="141815" x="1785938" y="6269038"/>
          <p14:tracePt t="141826" x="1812925" y="6269038"/>
          <p14:tracePt t="141837" x="1830388" y="6269038"/>
          <p14:tracePt t="142136" x="1893888" y="6269038"/>
          <p14:tracePt t="142149" x="1965325" y="6269038"/>
          <p14:tracePt t="142162" x="2170113" y="6269038"/>
          <p14:tracePt t="142187" x="2276475" y="6269038"/>
          <p14:tracePt t="142197" x="2366963" y="6269038"/>
          <p14:tracePt t="142210" x="2455863" y="6269038"/>
          <p14:tracePt t="142224" x="2608263" y="6269038"/>
          <p14:tracePt t="142237" x="2660650" y="6269038"/>
          <p14:tracePt t="142260" x="2724150" y="6269038"/>
          <p14:tracePt t="142272" x="2813050" y="6269038"/>
          <p14:tracePt t="142302" x="2847975" y="6269038"/>
          <p14:tracePt t="142308" x="2946400" y="6232525"/>
          <p14:tracePt t="142578" x="2874963" y="6232525"/>
          <p14:tracePt t="142588" x="2768600" y="6232525"/>
          <p14:tracePt t="142599" x="2670175" y="6232525"/>
          <p14:tracePt t="142613" x="2527300" y="6232525"/>
          <p14:tracePt t="142624" x="2214563" y="6232525"/>
          <p14:tracePt t="142650" x="2062163" y="6232525"/>
          <p14:tracePt t="142661" x="1839913" y="6269038"/>
          <p14:tracePt t="142673" x="1768475" y="6286500"/>
          <p14:tracePt t="142697" x="1714500" y="6296025"/>
          <p14:tracePt t="142710" x="1643063" y="6303963"/>
          <p14:tracePt t="142740" x="1608138" y="6313488"/>
          <p14:tracePt t="142741" x="1554163" y="6323013"/>
          <p14:tracePt t="142759" x="1438275" y="6367463"/>
          <p14:tracePt t="142782" x="1393825" y="6384925"/>
          <p14:tracePt t="142795" x="1303338" y="6394450"/>
          <p14:tracePt t="142820" x="1276350" y="6402388"/>
          <p14:tracePt t="142831" x="1268413" y="6402388"/>
          <p14:tracePt t="142843" x="1241425" y="6402388"/>
          <p14:tracePt t="142880" x="1231900" y="6411913"/>
          <p14:tracePt t="142897" x="1214438" y="6411913"/>
          <p14:tracePt t="142930" x="1204913" y="6411913"/>
          <p14:tracePt t="142941" x="1196975" y="6411913"/>
          <p14:tracePt t="143392" x="1204913" y="6402388"/>
          <p14:tracePt t="143406" x="1214438" y="6394450"/>
          <p14:tracePt t="143421" x="1241425" y="6375400"/>
          <p14:tracePt t="143430" x="1303338" y="6348413"/>
          <p14:tracePt t="143442" x="1428750" y="6313488"/>
          <p14:tracePt t="143452" x="1581150" y="6269038"/>
          <p14:tracePt t="143466" x="2044700" y="6180138"/>
          <p14:tracePt t="143490" x="2251075" y="6153150"/>
          <p14:tracePt t="143501" x="2527300" y="6126163"/>
          <p14:tracePt t="143514" x="2633663" y="6126163"/>
          <p14:tracePt t="143531" x="2803525" y="6116638"/>
          <p14:tracePt t="143551" x="2874963" y="6116638"/>
          <p14:tracePt t="143565" x="2973388" y="6116638"/>
          <p14:tracePt t="143597" x="3152775" y="6116638"/>
          <p14:tracePt t="143600" x="3214688" y="6116638"/>
          <p14:tracePt t="143631" x="3268663" y="6116638"/>
          <p14:tracePt t="143637" x="3286125" y="6126163"/>
          <p14:tracePt t="143648" x="3348038" y="6161088"/>
          <p14:tracePt t="143674" x="3375025" y="6188075"/>
          <p14:tracePt t="143684" x="3446463" y="6269038"/>
          <p14:tracePt t="143709" x="3517900" y="6357938"/>
          <p14:tracePt t="143721" x="3562350" y="6411913"/>
          <p14:tracePt t="143734" x="3608388" y="6446838"/>
          <p14:tracePt t="143749" x="3633788" y="6465888"/>
          <p14:tracePt t="143768" x="3660775" y="6491288"/>
          <p14:tracePt t="143795" x="3679825" y="6500813"/>
          <p14:tracePt t="143805" x="3687763" y="6510338"/>
          <p14:tracePt t="143818" x="3697288" y="6518275"/>
          <p14:tracePt t="144074" x="3687763" y="6518275"/>
          <p14:tracePt t="144085" x="3660775" y="6518275"/>
          <p14:tracePt t="144098" x="3633788" y="6518275"/>
          <p14:tracePt t="144109" x="3598863" y="6500813"/>
          <p14:tracePt t="144122" x="3544888" y="6483350"/>
          <p14:tracePt t="144137" x="3473450" y="6456363"/>
          <p14:tracePt t="144163" x="3419475" y="6438900"/>
          <p14:tracePt t="144183" x="3394075" y="6429375"/>
          <p14:tracePt t="144197" x="3384550" y="6429375"/>
          <p14:tracePt t="144208" x="3375025" y="6419850"/>
          <p14:tracePt t="144221" x="3348038" y="6411913"/>
          <p14:tracePt t="144237" x="3330575" y="6411913"/>
          <p14:tracePt t="144257" x="3322638" y="6411913"/>
          <p14:tracePt t="144287" x="3313113" y="6411913"/>
          <p14:tracePt t="144292" x="3295650" y="6411913"/>
          <p14:tracePt t="144320" x="3276600" y="6411913"/>
          <p14:tracePt t="144328" x="3268663" y="6411913"/>
          <p14:tracePt t="144343" x="3241675" y="6411913"/>
          <p14:tracePt t="144354" x="3232150" y="6411913"/>
          <p14:tracePt t="144380" x="3224213" y="6411913"/>
          <p14:tracePt t="144391" x="3214688" y="6402388"/>
          <p14:tracePt t="144415" x="3205163" y="6402388"/>
          <p14:tracePt t="144452" x="3224213" y="6394450"/>
          <p14:tracePt t="145561" x="3224213" y="6384925"/>
          <p14:tracePt t="145803" x="3224213" y="6375400"/>
          <p14:tracePt t="145816" x="3224213" y="6340475"/>
          <p14:tracePt t="145828" x="3232150" y="6296025"/>
          <p14:tracePt t="145842" x="3251200" y="6224588"/>
          <p14:tracePt t="145854" x="3286125" y="6037263"/>
          <p14:tracePt t="145867" x="3330575" y="5884863"/>
          <p14:tracePt t="145889" x="3446463" y="5438775"/>
          <p14:tracePt t="145903" x="3517900" y="5187950"/>
          <p14:tracePt t="145926" x="3581400" y="4938713"/>
          <p14:tracePt t="145937" x="3741738" y="4660900"/>
          <p14:tracePt t="145964" x="3848100" y="4527550"/>
          <p14:tracePt t="145974" x="3938588" y="4419600"/>
          <p14:tracePt t="145987" x="4062413" y="4286250"/>
          <p14:tracePt t="146010" x="4116388" y="4241800"/>
          <p14:tracePt t="146018" x="4179888" y="4179888"/>
          <p14:tracePt t="146315" x="4179888" y="4152900"/>
          <p14:tracePt t="146327" x="4179888" y="4116388"/>
          <p14:tracePt t="146341" x="4179888" y="4081463"/>
          <p14:tracePt t="146352" x="4179888" y="4062413"/>
          <p14:tracePt t="146363" x="4179888" y="4054475"/>
          <p14:tracePt t="146378" x="4179888" y="4037013"/>
          <p14:tracePt t="146388" x="4197350" y="4010025"/>
          <p14:tracePt t="146411" x="4205288" y="3990975"/>
          <p14:tracePt t="146424" x="4224338" y="3973513"/>
          <p14:tracePt t="146439" x="4232275" y="3965575"/>
          <p14:tracePt t="146488" x="4268788" y="3965575"/>
          <p14:tracePt t="146766" x="4286250" y="3929063"/>
          <p14:tracePt t="146780" x="4322763" y="3894138"/>
          <p14:tracePt t="146790" x="4375150" y="3830638"/>
          <p14:tracePt t="146802" x="4446588" y="3768725"/>
          <p14:tracePt t="146814" x="4527550" y="3705225"/>
          <p14:tracePt t="146827" x="4679950" y="3608388"/>
          <p14:tracePt t="146850" x="4768850" y="3562350"/>
          <p14:tracePt t="146863" x="4848225" y="3517900"/>
          <p14:tracePt t="146875" x="5010150" y="3482975"/>
          <p14:tracePt t="146900" x="5062538" y="3482975"/>
          <p14:tracePt t="146912" x="5116513" y="3482975"/>
          <p14:tracePt t="147132" x="5108575" y="3482975"/>
          <p14:tracePt t="147144" x="5062538" y="3482975"/>
          <p14:tracePt t="147155" x="4983163" y="3482975"/>
          <p14:tracePt t="147167" x="4830763" y="3517900"/>
          <p14:tracePt t="147194" x="4044950" y="3776663"/>
          <p14:tracePt t="147202" x="3544888" y="3973513"/>
          <p14:tracePt t="147216" x="3098800" y="4143375"/>
          <p14:tracePt t="147227" x="2500313" y="4438650"/>
          <p14:tracePt t="147254" x="2322513" y="4545013"/>
          <p14:tracePt t="147265" x="2116138" y="4759325"/>
          <p14:tracePt t="147279" x="2044700" y="4830763"/>
          <p14:tracePt t="147302" x="2017713" y="4884738"/>
          <p14:tracePt t="147313" x="1990725" y="4965700"/>
          <p14:tracePt t="147346" x="1990725" y="4991100"/>
          <p14:tracePt t="147557" x="1982788" y="4991100"/>
          <p14:tracePt t="147569" x="1965325" y="5010150"/>
          <p14:tracePt t="147582" x="1928813" y="5037138"/>
          <p14:tracePt t="147594" x="1857375" y="5108575"/>
          <p14:tracePt t="147607" x="1751013" y="5205413"/>
          <p14:tracePt t="147620" x="1536700" y="5545138"/>
          <p14:tracePt t="147633" x="1465263" y="5741988"/>
          <p14:tracePt t="147657" x="1438275" y="5875338"/>
          <p14:tracePt t="147667" x="1401763" y="6143625"/>
          <p14:tracePt t="147690" x="1384300" y="6251575"/>
          <p14:tracePt t="147703" x="1384300" y="6384925"/>
          <p14:tracePt t="147716" x="1384300" y="6446838"/>
          <p14:tracePt t="147732" x="1411288" y="6518275"/>
          <p14:tracePt t="147997" x="1438275" y="6518275"/>
          <p14:tracePt t="148007" x="1473200" y="6518275"/>
          <p14:tracePt t="148024" x="1536700" y="6491288"/>
          <p14:tracePt t="148033" x="1633538" y="6473825"/>
          <p14:tracePt t="148043" x="1741488" y="6446838"/>
          <p14:tracePt t="148068" x="1946275" y="6348413"/>
          <p14:tracePt t="148081" x="2036763" y="6303963"/>
          <p14:tracePt t="148092" x="2098675" y="6269038"/>
          <p14:tracePt t="148106" x="2205038" y="6188075"/>
          <p14:tracePt t="148130" x="2232025" y="6170613"/>
          <p14:tracePt t="148142" x="2259013" y="6170613"/>
          <p14:tracePt t="148557" x="2295525" y="6054725"/>
          <p14:tracePt t="148567" x="2366963" y="5848350"/>
          <p14:tracePt t="148580" x="2598738" y="5429250"/>
          <p14:tracePt t="148593" x="3241675" y="4500563"/>
          <p14:tracePt t="148627" x="3795713" y="3875088"/>
          <p14:tracePt t="148630" x="3938588" y="3751263"/>
          <p14:tracePt t="148641" x="4037013" y="3660775"/>
          <p14:tracePt t="148667" x="4143375" y="3598863"/>
          <p14:tracePt t="148679" x="4197350" y="3581400"/>
          <p14:tracePt t="148691" x="4251325" y="3562350"/>
          <p14:tracePt t="148724" x="4330700" y="3554413"/>
          <p14:tracePt t="149022" x="4348163" y="3571875"/>
          <p14:tracePt t="149032" x="4367213" y="3581400"/>
          <p14:tracePt t="149043" x="4394200" y="3589338"/>
          <p14:tracePt t="149054" x="4411663" y="3589338"/>
          <p14:tracePt t="149068" x="4419600" y="3589338"/>
          <p14:tracePt t="149079" x="4446588" y="3589338"/>
          <p14:tracePt t="149105" x="4491038" y="3589338"/>
          <p14:tracePt t="149129" x="4527550" y="3589338"/>
          <p14:tracePt t="149471" x="4545013" y="3581400"/>
          <p14:tracePt t="149483" x="4581525" y="3562350"/>
          <p14:tracePt t="149501" x="4643438" y="3536950"/>
          <p14:tracePt t="149507" x="4741863" y="3500438"/>
          <p14:tracePt t="149514" x="4973638" y="3438525"/>
          <p14:tracePt t="149545" x="5089525" y="3411538"/>
          <p14:tracePt t="149564" x="5153025" y="3402013"/>
          <p14:tracePt t="149568" x="5232400" y="3402013"/>
          <p14:tracePt t="149597" x="5259388" y="3402013"/>
          <p14:tracePt t="149604" x="5276850" y="3402013"/>
          <p14:tracePt t="149617" x="5322888" y="3402013"/>
          <p14:tracePt t="149640" x="5348288" y="3402013"/>
          <p14:tracePt t="149654" x="5357813" y="3411538"/>
          <p14:tracePt t="149666" x="5384800" y="3411538"/>
          <p14:tracePt t="149768" x="5384800" y="3419475"/>
          <p14:tracePt t="149799" x="5384800" y="3429000"/>
          <p14:tracePt t="149839" x="5384800" y="3446463"/>
          <p14:tracePt t="149848" x="5384800" y="3465513"/>
          <p14:tracePt t="149859" x="5367338" y="3465513"/>
          <p14:tracePt t="149871" x="5313363" y="3490913"/>
          <p14:tracePt t="149887" x="5259388" y="3517900"/>
          <p14:tracePt t="149907" x="5187950" y="3527425"/>
          <p14:tracePt t="149920" x="5037138" y="3536950"/>
          <p14:tracePt t="149944" x="4956175" y="3544888"/>
          <p14:tracePt t="149957" x="4884738" y="3544888"/>
          <p14:tracePt t="149970" x="4741863" y="3562350"/>
          <p14:tracePt t="150001" x="4679950" y="3562350"/>
          <p14:tracePt t="150007" x="4589463" y="3571875"/>
          <p14:tracePt t="150020" x="4572000" y="3571875"/>
          <p14:tracePt t="150035" x="4518025" y="3571875"/>
          <p14:tracePt t="150068" x="4500563" y="3562350"/>
          <p14:tracePt t="150081" x="4500563" y="3544888"/>
          <p14:tracePt t="150092" x="4491038" y="3544888"/>
          <p14:tracePt t="150128" x="4483100" y="3544888"/>
          <p14:tracePt t="150471" x="4473575" y="3544888"/>
          <p14:tracePt t="150482" x="4446588" y="3544888"/>
          <p14:tracePt t="150493" x="4394200" y="3554413"/>
          <p14:tracePt t="150509" x="4081463" y="3697288"/>
          <p14:tracePt t="150523" x="3660775" y="3911600"/>
          <p14:tracePt t="150539" x="2813050" y="4375150"/>
          <p14:tracePt t="150567" x="2446338" y="4581525"/>
          <p14:tracePt t="150579" x="2197100" y="4732338"/>
          <p14:tracePt t="150591" x="1884363" y="5000625"/>
          <p14:tracePt t="150615" x="1785938" y="5089525"/>
          <p14:tracePt t="150628" x="1679575" y="5187950"/>
          <p14:tracePt t="150656" x="1643063" y="5232400"/>
          <p14:tracePt t="150665" x="1633538" y="5241925"/>
          <p14:tracePt t="150677" x="1643063" y="5276850"/>
          <p14:tracePt t="150701" x="1687513" y="5286375"/>
          <p14:tracePt t="150907" x="1687513" y="5303838"/>
          <p14:tracePt t="150931" x="1643063" y="5340350"/>
          <p14:tracePt t="150939" x="1571625" y="5411788"/>
          <p14:tracePt t="150948" x="1428750" y="5608638"/>
          <p14:tracePt t="150959" x="1366838" y="5751513"/>
          <p14:tracePt t="150980" x="1322388" y="5867400"/>
          <p14:tracePt t="150995" x="1295400" y="6010275"/>
          <p14:tracePt t="151012" x="1295400" y="6116638"/>
          <p14:tracePt t="151047" x="1303338" y="6180138"/>
          <p14:tracePt t="151053" x="1339850" y="6232525"/>
          <p14:tracePt t="151065" x="1411288" y="6313488"/>
          <p14:tracePt t="151094" x="1446213" y="6357938"/>
          <p14:tracePt t="151104" x="1490663" y="6384925"/>
          <p14:tracePt t="151384" x="1500188" y="6384925"/>
          <p14:tracePt t="151396" x="1544638" y="6357938"/>
          <p14:tracePt t="151408" x="1768475" y="6224588"/>
          <p14:tracePt t="151433" x="1911350" y="6143625"/>
          <p14:tracePt t="151444" x="2027238" y="6081713"/>
          <p14:tracePt t="151456" x="2108200" y="6037263"/>
          <p14:tracePt t="151471" x="2197100" y="5991225"/>
          <p14:tracePt t="151483" x="2214563" y="5983288"/>
          <p14:tracePt t="151505" x="2232025" y="5983288"/>
          <p14:tracePt t="151532" x="2241550" y="5983288"/>
          <p14:tracePt t="151541" x="2268538" y="5983288"/>
          <p14:tracePt t="151554" x="2330450" y="5983288"/>
          <p14:tracePt t="151565" x="2347913" y="5983288"/>
          <p14:tracePt t="151597" x="2347913" y="5973763"/>
          <p14:tracePt t="151603" x="2357438" y="5973763"/>
          <p14:tracePt t="151887" x="2347913" y="5973763"/>
          <p14:tracePt t="151896" x="2339975" y="5983288"/>
          <p14:tracePt t="151907" x="2259013" y="6037263"/>
          <p14:tracePt t="151919" x="2205038" y="6081713"/>
          <p14:tracePt t="151942" x="2170113" y="6126163"/>
          <p14:tracePt t="151956" x="2133600" y="6153150"/>
          <p14:tracePt t="151980" x="2116138" y="6161088"/>
          <p14:tracePt t="152002" x="2098675" y="6180138"/>
          <p14:tracePt t="152007" x="2089150" y="6180138"/>
          <p14:tracePt t="152798" x="2089150" y="6170613"/>
          <p14:tracePt t="152812" x="2143125" y="6161088"/>
          <p14:tracePt t="152820" x="2224088" y="6126163"/>
          <p14:tracePt t="152832" x="2366963" y="6089650"/>
          <p14:tracePt t="152846" x="2741613" y="6037263"/>
          <p14:tracePt t="152869" x="2973388" y="6000750"/>
          <p14:tracePt t="152884" x="3394075" y="5973763"/>
          <p14:tracePt t="152895" x="3562350" y="5956300"/>
          <p14:tracePt t="152918" x="3687763" y="5956300"/>
          <p14:tracePt t="152929" x="3776663" y="5956300"/>
          <p14:tracePt t="152946" x="3884613" y="5956300"/>
          <p14:tracePt t="152967" x="3929063" y="5956300"/>
          <p14:tracePt t="152979" x="4017963" y="5973763"/>
          <p14:tracePt t="152991" x="4054475" y="5983288"/>
          <p14:tracePt t="153008" x="4081463" y="5983288"/>
          <p14:tracePt t="153041" x="4089400" y="5983288"/>
          <p14:tracePt t="153052" x="4098925" y="5983288"/>
          <p14:tracePt t="153077" x="4116388" y="5983288"/>
          <p14:tracePt t="153095" x="4133850" y="5983288"/>
          <p14:tracePt t="153101" x="4152900" y="5983288"/>
          <p14:tracePt t="153128" x="4160838" y="5983288"/>
          <p14:tracePt t="153137" x="4170363" y="5983288"/>
          <p14:tracePt t="153186" x="4179888" y="5991225"/>
          <p14:tracePt t="153200" x="4179888" y="6000750"/>
          <p14:tracePt t="153211" x="4179888" y="6010275"/>
          <p14:tracePt t="153223" x="4187825" y="6037263"/>
          <p14:tracePt t="153236" x="4187825" y="6045200"/>
          <p14:tracePt t="153248" x="4187825" y="6054725"/>
          <p14:tracePt t="153272" x="4187825" y="6062663"/>
          <p14:tracePt t="153284" x="4187825" y="6081713"/>
          <p14:tracePt t="153298" x="4187825" y="6089650"/>
          <p14:tracePt t="153335" x="4187825" y="6099175"/>
          <p14:tracePt t="153344" x="4187825" y="6108700"/>
          <p14:tracePt t="153359" x="4187825" y="6116638"/>
          <p14:tracePt t="153417" x="4179888" y="6116638"/>
          <p14:tracePt t="153757" x="4170363" y="6116638"/>
          <p14:tracePt t="153905" x="4160838" y="6116638"/>
          <p14:tracePt t="153930" x="4152900" y="6116638"/>
          <p14:tracePt t="153940" x="4143375" y="6126163"/>
          <p14:tracePt t="153953" x="4133850" y="6126163"/>
          <p14:tracePt t="153968" x="4133850" y="6134100"/>
          <p14:tracePt t="153978" x="4125913" y="6134100"/>
          <p14:tracePt t="153990" x="4108450" y="6134100"/>
          <p14:tracePt t="154113" x="4108450" y="6143625"/>
          <p14:tracePt t="154125" x="4108450" y="6153150"/>
          <p14:tracePt t="154136" x="4108450" y="6161088"/>
          <p14:tracePt t="154160" x="4108450" y="6170613"/>
          <p14:tracePt t="154175" x="4108450" y="6180138"/>
          <p14:tracePt t="154192" x="4108450" y="6188075"/>
          <p14:tracePt t="154215" x="4108450" y="6197600"/>
          <p14:tracePt t="154223" x="4108450" y="6205538"/>
          <p14:tracePt t="154246" x="4108450" y="6215063"/>
          <p14:tracePt t="154259" x="4108450" y="6224588"/>
          <p14:tracePt t="154271" x="4108450" y="6232525"/>
          <p14:tracePt t="154295" x="4108450" y="6242050"/>
          <p14:tracePt t="154308" x="4108450" y="6251575"/>
          <p14:tracePt t="154320" x="4108450" y="6259513"/>
          <p14:tracePt t="154342" x="4108450" y="6269038"/>
          <p14:tracePt t="154355" x="4108450" y="6276975"/>
          <p14:tracePt t="154381" x="4108450" y="6286500"/>
          <p14:tracePt t="154392" x="4108450" y="6296025"/>
          <p14:tracePt t="154404" x="4108450" y="6303963"/>
          <p14:tracePt t="154430" x="4108450" y="6313488"/>
          <p14:tracePt t="154442" x="4108450" y="6323013"/>
          <p14:tracePt t="154453" x="4108450" y="6330950"/>
          <p14:tracePt t="154480" x="4081463" y="6340475"/>
          <p14:tracePt t="154491" x="4054475" y="6348413"/>
          <p14:tracePt t="154501" x="4017963" y="6357938"/>
          <p14:tracePt t="154511" x="3956050" y="6367463"/>
          <p14:tracePt t="154530" x="3741738" y="6384925"/>
          <p14:tracePt t="154542" x="3581400" y="6394450"/>
          <p14:tracePt t="154542" x="3367088" y="6394450"/>
          <p14:tracePt t="154563" x="3108325" y="6384925"/>
          <p14:tracePt t="154575" x="2894013" y="6384925"/>
          <p14:tracePt t="154600" x="2705100" y="6384925"/>
          <p14:tracePt t="154613" x="2465388" y="6384925"/>
          <p14:tracePt t="154625" x="2384425" y="6384925"/>
          <p14:tracePt t="154648" x="2339975" y="6384925"/>
          <p14:tracePt t="154661" x="2276475" y="6384925"/>
          <p14:tracePt t="154691" x="2251075" y="6384925"/>
          <p14:tracePt t="155148" x="2241550" y="6384925"/>
          <p14:tracePt t="155170" x="2214563" y="6384925"/>
          <p14:tracePt t="155178" x="2187575" y="6375400"/>
          <p14:tracePt t="155188" x="2133600" y="6330950"/>
          <p14:tracePt t="155197" x="2108200" y="6303963"/>
          <p14:tracePt t="155221" x="2098675" y="6296025"/>
          <p14:tracePt t="155229" x="2071688" y="6276975"/>
          <p14:tracePt t="155257" x="2062163" y="6276975"/>
          <p14:tracePt t="155575" x="2071688" y="6259513"/>
          <p14:tracePt t="155585" x="2098675" y="6215063"/>
          <p14:tracePt t="155599" x="2170113" y="6161088"/>
          <p14:tracePt t="155611" x="2286000" y="6054725"/>
          <p14:tracePt t="155623" x="2455863" y="5875338"/>
          <p14:tracePt t="155635" x="3071813" y="5313363"/>
          <p14:tracePt t="155661" x="3965575" y="4562475"/>
          <p14:tracePt t="155672" x="4340225" y="4268788"/>
          <p14:tracePt t="155685" x="4687888" y="3973513"/>
          <p14:tracePt t="155708" x="5037138" y="3732213"/>
          <p14:tracePt t="155720" x="5537200" y="3394075"/>
          <p14:tracePt t="155737" x="5643563" y="3330575"/>
          <p14:tracePt t="155757" x="5786438" y="3241675"/>
          <p14:tracePt t="155989" x="5786438" y="3251200"/>
          <p14:tracePt t="156014" x="5776913" y="3259138"/>
          <p14:tracePt t="156027" x="5776913" y="3276600"/>
          <p14:tracePt t="156037" x="5759450" y="3313113"/>
          <p14:tracePt t="156049" x="5732463" y="3367088"/>
          <p14:tracePt t="156062" x="5697538" y="3473450"/>
          <p14:tracePt t="156073" x="5589588" y="3776663"/>
          <p14:tracePt t="156098" x="5483225" y="4062413"/>
          <p14:tracePt t="156110" x="5384800" y="4295775"/>
          <p14:tracePt t="156128" x="5205413" y="4751388"/>
          <p14:tracePt t="156138" x="5133975" y="4956175"/>
          <p14:tracePt t="156159" x="5045075" y="5187950"/>
          <p14:tracePt t="156193" x="5010150" y="5259388"/>
          <p14:tracePt t="156415" x="4929188" y="5286375"/>
          <p14:tracePt t="156428" x="4813300" y="5340350"/>
          <p14:tracePt t="156440" x="4652963" y="5419725"/>
          <p14:tracePt t="156451" x="4446588" y="5518150"/>
          <p14:tracePt t="156462" x="4295775" y="5599113"/>
          <p14:tracePt t="156476" x="4197350" y="5661025"/>
          <p14:tracePt t="156491" x="4170363" y="5661025"/>
          <p14:tracePt t="156508" x="4160838" y="5537200"/>
          <p14:tracePt t="156526" x="4197350" y="5330825"/>
          <p14:tracePt t="156549" x="4276725" y="5054600"/>
          <p14:tracePt t="156563" x="5153025" y="2938463"/>
          <p14:tracePt t="156633" x="5187950" y="2786063"/>
          <p14:tracePt t="156649" x="5214938" y="2660650"/>
          <p14:tracePt t="156658" x="5268913" y="2455863"/>
          <p14:tracePt t="156926" x="5251450" y="2455863"/>
          <p14:tracePt t="156938" x="5232400" y="2455863"/>
          <p14:tracePt t="156951" x="5214938" y="2465388"/>
          <p14:tracePt t="156963" x="5180013" y="2490788"/>
          <p14:tracePt t="156988" x="5126038" y="2554288"/>
          <p14:tracePt t="157000" x="5072063" y="2652713"/>
          <p14:tracePt t="157012" x="5037138" y="2776538"/>
          <p14:tracePt t="157036" x="4965700" y="2965450"/>
          <p14:tracePt t="157047" x="4884738" y="3438525"/>
          <p14:tracePt t="157072" x="4857750" y="3670300"/>
          <p14:tracePt t="157086" x="4840288" y="4037013"/>
          <p14:tracePt t="157096" x="4840288" y="4160838"/>
          <p14:tracePt t="157129" x="4857750" y="4251325"/>
          <p14:tracePt t="157135" x="4938713" y="4384675"/>
          <p14:tracePt t="157148" x="4973638" y="4429125"/>
          <p14:tracePt t="157164" x="5000625" y="4446588"/>
          <p14:tracePt t="157186" x="5037138" y="4465638"/>
          <p14:tracePt t="157610" x="5045075" y="4473575"/>
          <p14:tracePt t="157626" x="5054600" y="4483100"/>
          <p14:tracePt t="157633" x="5062538" y="4491038"/>
          <p14:tracePt t="157645" x="5072063" y="4491038"/>
          <p14:tracePt t="157658" x="5072063" y="4500563"/>
          <p14:tracePt t="157719" x="5072063" y="4510088"/>
          <p14:tracePt t="157739" x="5072063" y="4518025"/>
          <p14:tracePt t="157756" x="5072063" y="4527550"/>
          <p14:tracePt t="157778" x="5072063" y="4537075"/>
          <p14:tracePt t="158462" x="0" y="0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650E52-DEC6-4B1A-94E7-A4F9EEA5CE2E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387173" y="134938"/>
            <a:ext cx="449007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Fluctuations 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in the energy distribu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535827"/>
              </p:ext>
            </p:extLst>
          </p:nvPr>
        </p:nvGraphicFramePr>
        <p:xfrm>
          <a:off x="467544" y="2060848"/>
          <a:ext cx="3032125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74" name="Equation" r:id="rId5" imgW="1676160" imgH="609480" progId="Equation.DSMT4">
                  <p:embed/>
                </p:oleObj>
              </mc:Choice>
              <mc:Fallback>
                <p:oleObj name="Equation" r:id="rId5" imgW="1676160" imgH="609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060848"/>
                        <a:ext cx="3032125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082497"/>
              </p:ext>
            </p:extLst>
          </p:nvPr>
        </p:nvGraphicFramePr>
        <p:xfrm>
          <a:off x="503548" y="1044575"/>
          <a:ext cx="30972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75" name="Equation" r:id="rId7" imgW="1942920" imgH="368280" progId="Equation.DSMT4">
                  <p:embed/>
                </p:oleObj>
              </mc:Choice>
              <mc:Fallback>
                <p:oleObj name="Equation" r:id="rId7" imgW="194292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48" y="1044575"/>
                        <a:ext cx="3097213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687245"/>
              </p:ext>
            </p:extLst>
          </p:nvPr>
        </p:nvGraphicFramePr>
        <p:xfrm>
          <a:off x="467544" y="3609020"/>
          <a:ext cx="8434388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76" name="Equation" r:id="rId9" imgW="5600520" imgH="876240" progId="Equation.DSMT4">
                  <p:embed/>
                </p:oleObj>
              </mc:Choice>
              <mc:Fallback>
                <p:oleObj name="Equation" r:id="rId9" imgW="5600520" imgH="876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609020"/>
                        <a:ext cx="8434388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344518"/>
              </p:ext>
            </p:extLst>
          </p:nvPr>
        </p:nvGraphicFramePr>
        <p:xfrm>
          <a:off x="423292" y="5084763"/>
          <a:ext cx="40767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77" name="Equation" r:id="rId11" imgW="2705040" imgH="444240" progId="Equation.DSMT4">
                  <p:embed/>
                </p:oleObj>
              </mc:Choice>
              <mc:Fallback>
                <p:oleObj name="Equation" r:id="rId11" imgW="270504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92" y="5084763"/>
                        <a:ext cx="40767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95"/>
          <p:cNvSpPr txBox="1">
            <a:spLocks noChangeArrowheads="1"/>
          </p:cNvSpPr>
          <p:nvPr/>
        </p:nvSpPr>
        <p:spPr bwMode="auto">
          <a:xfrm>
            <a:off x="212636" y="620688"/>
            <a:ext cx="41058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 smtClean="0">
                <a:latin typeface="Times New Roman" pitchFamily="18" charset="0"/>
              </a:rPr>
              <a:t>How wide is the energy distribution?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11" name="Text Box 195"/>
          <p:cNvSpPr txBox="1">
            <a:spLocks noChangeArrowheads="1"/>
          </p:cNvSpPr>
          <p:nvPr/>
        </p:nvSpPr>
        <p:spPr bwMode="auto">
          <a:xfrm>
            <a:off x="215516" y="1732746"/>
            <a:ext cx="81117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 smtClean="0">
                <a:latin typeface="Times New Roman" pitchFamily="18" charset="0"/>
              </a:rPr>
              <a:t>Starting from the relation for the average energy of the ensemble of systems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12" name="Text Box 195"/>
          <p:cNvSpPr txBox="1">
            <a:spLocks noChangeArrowheads="1"/>
          </p:cNvSpPr>
          <p:nvPr/>
        </p:nvSpPr>
        <p:spPr bwMode="auto">
          <a:xfrm>
            <a:off x="251520" y="3208910"/>
            <a:ext cx="64558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 smtClean="0">
                <a:latin typeface="Times New Roman" pitchFamily="18" charset="0"/>
              </a:rPr>
              <a:t>The temperature derivative of the energy is the heat capacity: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13" name="Text Box 195"/>
          <p:cNvSpPr txBox="1">
            <a:spLocks noChangeArrowheads="1"/>
          </p:cNvSpPr>
          <p:nvPr/>
        </p:nvSpPr>
        <p:spPr bwMode="auto">
          <a:xfrm>
            <a:off x="287524" y="5841268"/>
            <a:ext cx="417646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 smtClean="0">
                <a:latin typeface="Times New Roman" pitchFamily="18" charset="0"/>
              </a:rPr>
              <a:t>For a monatomic ideal gas, </a:t>
            </a:r>
            <a:r>
              <a:rPr lang="en-US" sz="2000" i="1" dirty="0" smtClean="0">
                <a:latin typeface="Times New Roman" pitchFamily="18" charset="0"/>
              </a:rPr>
              <a:t>C</a:t>
            </a:r>
            <a:r>
              <a:rPr lang="en-US" sz="2000" i="1" baseline="-25000" dirty="0" smtClean="0">
                <a:latin typeface="Times New Roman" pitchFamily="18" charset="0"/>
              </a:rPr>
              <a:t>V</a:t>
            </a:r>
            <a:r>
              <a:rPr lang="en-US" sz="2000" dirty="0" smtClean="0">
                <a:latin typeface="Times New Roman" pitchFamily="18" charset="0"/>
              </a:rPr>
              <a:t> = 3</a:t>
            </a:r>
            <a:r>
              <a:rPr lang="en-US" sz="2000" i="1" dirty="0" smtClean="0">
                <a:latin typeface="Times New Roman" pitchFamily="18" charset="0"/>
              </a:rPr>
              <a:t>Nk</a:t>
            </a:r>
            <a:r>
              <a:rPr lang="en-US" sz="2000" dirty="0" smtClean="0">
                <a:latin typeface="Times New Roman" pitchFamily="18" charset="0"/>
              </a:rPr>
              <a:t>/2 and so </a:t>
            </a:r>
            <a:endParaRPr lang="en-US" sz="2000" dirty="0">
              <a:latin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335325"/>
              </p:ext>
            </p:extLst>
          </p:nvPr>
        </p:nvGraphicFramePr>
        <p:xfrm>
          <a:off x="1187624" y="6129300"/>
          <a:ext cx="14351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78" name="Equation" r:id="rId13" imgW="952200" imgH="393480" progId="Equation.DSMT4">
                  <p:embed/>
                </p:oleObj>
              </mc:Choice>
              <mc:Fallback>
                <p:oleObj name="Equation" r:id="rId13" imgW="9522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6129300"/>
                        <a:ext cx="14351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>
            <a:off x="4632210" y="6030143"/>
            <a:ext cx="371838" cy="330133"/>
          </a:xfrm>
          <a:prstGeom prst="rightArrow">
            <a:avLst/>
          </a:prstGeom>
          <a:solidFill>
            <a:schemeClr val="accent1">
              <a:lumMod val="5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380565"/>
              </p:ext>
            </p:extLst>
          </p:nvPr>
        </p:nvGraphicFramePr>
        <p:xfrm>
          <a:off x="5262884" y="5635068"/>
          <a:ext cx="2477468" cy="980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79" name="Equation" r:id="rId15" imgW="1536480" imgH="609480" progId="Equation.DSMT4">
                  <p:embed/>
                </p:oleObj>
              </mc:Choice>
              <mc:Fallback>
                <p:oleObj name="Equation" r:id="rId15" imgW="1536480" imgH="609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884" y="5635068"/>
                        <a:ext cx="2477468" cy="980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Audio 8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1287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4404"/>
    </mc:Choice>
    <mc:Fallback xmlns="">
      <p:transition spd="slow" advTm="23440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19783" x="5072063" y="4537075"/>
          <p14:tracePt t="20117" x="5062538" y="4510088"/>
          <p14:tracePt t="20131" x="5045075" y="4483100"/>
          <p14:tracePt t="20136" x="5010150" y="4438650"/>
          <p14:tracePt t="20152" x="4867275" y="4340225"/>
          <p14:tracePt t="20177" x="4776788" y="4241800"/>
          <p14:tracePt t="20190" x="4527550" y="3965575"/>
          <p14:tracePt t="20214" x="4286250" y="3724275"/>
          <p14:tracePt t="20239" x="4187825" y="3633788"/>
          <p14:tracePt t="20249" x="4098925" y="3562350"/>
          <p14:tracePt t="20266" x="3965575" y="3482975"/>
          <p14:tracePt t="20290" x="3902075" y="3446463"/>
          <p14:tracePt t="20301" x="3857625" y="3419475"/>
          <p14:tracePt t="20309" x="3822700" y="3411538"/>
          <p14:tracePt t="20335" x="3776663" y="3411538"/>
          <p14:tracePt t="20543" x="3776663" y="3419475"/>
          <p14:tracePt t="20557" x="3776663" y="3429000"/>
          <p14:tracePt t="20591" x="3741738" y="3419475"/>
          <p14:tracePt t="20604" x="3660775" y="3348038"/>
          <p14:tracePt t="20615" x="3544888" y="3259138"/>
          <p14:tracePt t="20628" x="3108325" y="2874963"/>
          <p14:tracePt t="20642" x="2874963" y="2660650"/>
          <p14:tracePt t="20667" x="2652713" y="2482850"/>
          <p14:tracePt t="20677" x="2224088" y="2125663"/>
          <p14:tracePt t="20709" x="2062163" y="2009775"/>
          <p14:tracePt t="20714" x="1928813" y="1919288"/>
          <p14:tracePt t="20727" x="1724025" y="1822450"/>
          <p14:tracePt t="20743" x="1660525" y="1803400"/>
          <p14:tracePt t="20763" x="1562100" y="1803400"/>
          <p14:tracePt t="20778" x="1527175" y="1822450"/>
          <p14:tracePt t="21030" x="1509713" y="1822450"/>
          <p14:tracePt t="21048" x="1500188" y="1822450"/>
          <p14:tracePt t="21055" x="1482725" y="1822450"/>
          <p14:tracePt t="21066" x="1374775" y="1776413"/>
          <p14:tracePt t="21079" x="1295400" y="1714500"/>
          <p14:tracePt t="21111" x="1196975" y="1652588"/>
          <p14:tracePt t="21116" x="1027113" y="1544638"/>
          <p14:tracePt t="21146" x="955675" y="1500188"/>
          <p14:tracePt t="21155" x="901700" y="1473200"/>
          <p14:tracePt t="21165" x="803275" y="1428750"/>
          <p14:tracePt t="21180" x="768350" y="1411288"/>
          <p14:tracePt t="21200" x="679450" y="1393825"/>
          <p14:tracePt t="21215" x="642938" y="1384300"/>
          <p14:tracePt t="21237" x="608013" y="1374775"/>
          <p14:tracePt t="21250" x="571500" y="1366838"/>
          <p14:tracePt t="21273" x="554038" y="1366838"/>
          <p14:tracePt t="21286" x="536575" y="1366838"/>
          <p14:tracePt t="21300" x="509588" y="1366838"/>
          <p14:tracePt t="21322" x="500063" y="1366838"/>
          <p14:tracePt t="21335" x="465138" y="1366838"/>
          <p14:tracePt t="21383" x="455613" y="1366838"/>
          <p14:tracePt t="21395" x="446088" y="1366838"/>
          <p14:tracePt t="21884" x="419100" y="1366838"/>
          <p14:tracePt t="21895" x="401638" y="1366838"/>
          <p14:tracePt t="21906" x="374650" y="1366838"/>
          <p14:tracePt t="21944" x="366713" y="1374775"/>
          <p14:tracePt t="21956" x="357188" y="1374775"/>
          <p14:tracePt t="24965" x="357188" y="1393825"/>
          <p14:tracePt t="24976" x="347663" y="1419225"/>
          <p14:tracePt t="24989" x="347663" y="1465263"/>
          <p14:tracePt t="25002" x="339725" y="1527175"/>
          <p14:tracePt t="25013" x="303213" y="1704975"/>
          <p14:tracePt t="25039" x="285750" y="1812925"/>
          <p14:tracePt t="25050" x="258763" y="2017713"/>
          <p14:tracePt t="25082" x="258763" y="2089150"/>
          <p14:tracePt t="25087" x="258763" y="2187575"/>
          <p14:tracePt t="25099" x="258763" y="2411413"/>
          <p14:tracePt t="25113" x="285750" y="2509838"/>
          <p14:tracePt t="25135" x="312738" y="2589213"/>
          <p14:tracePt t="25150" x="339725" y="2652713"/>
          <p14:tracePt t="25477" x="339725" y="2660650"/>
          <p14:tracePt t="25488" x="339725" y="2670175"/>
          <p14:tracePt t="25503" x="339725" y="2679700"/>
          <p14:tracePt t="25598" x="347663" y="2679700"/>
          <p14:tracePt t="25611" x="357188" y="2679700"/>
          <p14:tracePt t="25636" x="366713" y="2679700"/>
          <p14:tracePt t="25660" x="374650" y="2679700"/>
          <p14:tracePt t="26537" x="393700" y="2679700"/>
          <p14:tracePt t="26550" x="411163" y="2670175"/>
          <p14:tracePt t="26560" x="465138" y="2660650"/>
          <p14:tracePt t="26578" x="536575" y="2652713"/>
          <p14:tracePt t="26587" x="633413" y="2633663"/>
          <p14:tracePt t="26598" x="741363" y="2633663"/>
          <p14:tracePt t="26610" x="938213" y="2633663"/>
          <p14:tracePt t="26636" x="1017588" y="2633663"/>
          <p14:tracePt t="26647" x="1152525" y="2633663"/>
          <p14:tracePt t="26676" x="1196975" y="2633663"/>
          <p14:tracePt t="26683" x="1231900" y="2633663"/>
          <p14:tracePt t="26694" x="1295400" y="2633663"/>
          <p14:tracePt t="26726" x="1322388" y="2643188"/>
          <p14:tracePt t="26731" x="1339850" y="2643188"/>
          <p14:tracePt t="26744" x="1374775" y="2643188"/>
          <p14:tracePt t="26769" x="1393825" y="2652713"/>
          <p14:tracePt t="26776" x="1401763" y="2660650"/>
          <p14:tracePt t="26877" x="1401763" y="2670175"/>
          <p14:tracePt t="26903" x="1401763" y="2679700"/>
          <p14:tracePt t="26914" x="1384300" y="2687638"/>
          <p14:tracePt t="26927" x="1366838" y="2687638"/>
          <p14:tracePt t="26940" x="1322388" y="2697163"/>
          <p14:tracePt t="26952" x="1258888" y="2705100"/>
          <p14:tracePt t="26965" x="1098550" y="2714625"/>
          <p14:tracePt t="26989" x="990600" y="2714625"/>
          <p14:tracePt t="26999" x="750888" y="2714625"/>
          <p14:tracePt t="27025" x="625475" y="2705100"/>
          <p14:tracePt t="27037" x="500063" y="2660650"/>
          <p14:tracePt t="27049" x="312738" y="2581275"/>
          <p14:tracePt t="27081" x="241300" y="2544763"/>
          <p14:tracePt t="27086" x="196850" y="2500313"/>
          <p14:tracePt t="27100" x="187325" y="2490788"/>
          <p14:tracePt t="27120" x="187325" y="2455863"/>
          <p14:tracePt t="27136" x="322263" y="2276475"/>
          <p14:tracePt t="27148" x="482600" y="2152650"/>
          <p14:tracePt t="27181" x="946150" y="1839913"/>
          <p14:tracePt t="27184" x="1125538" y="1751013"/>
          <p14:tracePt t="27207" x="1322388" y="1643063"/>
          <p14:tracePt t="27220" x="1357313" y="1625600"/>
          <p14:tracePt t="27233" x="1384300" y="1616075"/>
          <p14:tracePt t="27257" x="1401763" y="1616075"/>
          <p14:tracePt t="27267" x="1455738" y="1633538"/>
          <p14:tracePt t="27284" x="1490663" y="1687513"/>
          <p14:tracePt t="27304" x="1581150" y="1803400"/>
          <p14:tracePt t="27316" x="1633538" y="1866900"/>
          <p14:tracePt t="27341" x="1679575" y="1919288"/>
          <p14:tracePt t="27352" x="1776413" y="2027238"/>
          <p14:tracePt t="27366" x="1822450" y="2081213"/>
          <p14:tracePt t="27383" x="1884363" y="2152650"/>
          <p14:tracePt t="27403" x="1982788" y="2268538"/>
          <p14:tracePt t="27427" x="2017713" y="2303463"/>
          <p14:tracePt t="27437" x="2062163" y="2322513"/>
          <p14:tracePt t="27451" x="2116138" y="2374900"/>
          <p14:tracePt t="27474" x="2133600" y="2401888"/>
          <p14:tracePt t="27487" x="2152650" y="2465388"/>
          <p14:tracePt t="27517" x="2179638" y="2517775"/>
          <p14:tracePt t="27523" x="2187575" y="2581275"/>
          <p14:tracePt t="27536" x="2197100" y="2724150"/>
          <p14:tracePt t="27561" x="2197100" y="2768600"/>
          <p14:tracePt t="27573" x="2197100" y="2813050"/>
          <p14:tracePt t="27585" x="2152650" y="2901950"/>
          <p14:tracePt t="27617" x="2116138" y="2938463"/>
          <p14:tracePt t="27621" x="2000250" y="2990850"/>
          <p14:tracePt t="27646" x="1919288" y="3009900"/>
          <p14:tracePt t="27657" x="1758950" y="3027363"/>
          <p14:tracePt t="27670" x="1670050" y="3027363"/>
          <p14:tracePt t="27694" x="1581150" y="3027363"/>
          <p14:tracePt t="27706" x="1393825" y="3000375"/>
          <p14:tracePt t="27722" x="1312863" y="2973388"/>
          <p14:tracePt t="27743" x="1231900" y="2965450"/>
          <p14:tracePt t="27756" x="1116013" y="2946400"/>
          <p14:tracePt t="27785" x="1054100" y="2946400"/>
          <p14:tracePt t="27787" x="990600" y="2919413"/>
          <p14:tracePt t="27805" x="874713" y="2874963"/>
          <p14:tracePt t="27820" x="830263" y="2857500"/>
          <p14:tracePt t="27840" x="758825" y="2830513"/>
          <p14:tracePt t="27856" x="731838" y="2822575"/>
          <p14:tracePt t="27870" x="704850" y="2813050"/>
          <p14:tracePt t="27890" x="679450" y="2813050"/>
          <p14:tracePt t="27913" x="669925" y="2813050"/>
          <p14:tracePt t="28011" x="696913" y="2813050"/>
          <p14:tracePt t="28023" x="731838" y="2803525"/>
          <p14:tracePt t="28035" x="776288" y="2786063"/>
          <p14:tracePt t="28293" x="776288" y="2768600"/>
          <p14:tracePt t="28303" x="776288" y="2759075"/>
          <p14:tracePt t="28315" x="776288" y="2751138"/>
          <p14:tracePt t="28546" x="758825" y="2714625"/>
          <p14:tracePt t="28559" x="750888" y="2670175"/>
          <p14:tracePt t="28582" x="741363" y="2608263"/>
          <p14:tracePt t="28591" x="731838" y="2536825"/>
          <p14:tracePt t="28601" x="723900" y="2455863"/>
          <p14:tracePt t="28620" x="723900" y="2428875"/>
          <p14:tracePt t="28632" x="723900" y="2411413"/>
          <p14:tracePt t="28647" x="704850" y="2384425"/>
          <p14:tracePt t="28677" x="704850" y="2366963"/>
          <p14:tracePt t="28682" x="696913" y="2357438"/>
          <p14:tracePt t="28696" x="687388" y="2339975"/>
          <p14:tracePt t="28710" x="687388" y="2330450"/>
          <p14:tracePt t="28803" x="687388" y="2347913"/>
          <p14:tracePt t="28817" x="687388" y="2374900"/>
          <p14:tracePt t="28835" x="687388" y="2465388"/>
          <p14:tracePt t="28852" x="687388" y="2490788"/>
          <p14:tracePt t="28864" x="687388" y="2536825"/>
          <p14:tracePt t="28878" x="687388" y="2562225"/>
          <p14:tracePt t="28894" x="687388" y="2589213"/>
          <p14:tracePt t="28901" x="687388" y="2608263"/>
          <p14:tracePt t="28913" x="687388" y="2652713"/>
          <p14:tracePt t="28939" x="687388" y="2679700"/>
          <p14:tracePt t="28946" x="687388" y="2705100"/>
          <p14:tracePt t="28974" x="687388" y="2724150"/>
          <p14:tracePt t="28986" x="687388" y="2732088"/>
          <p14:tracePt t="28998" x="687388" y="2751138"/>
          <p14:tracePt t="29014" x="687388" y="2786063"/>
          <p14:tracePt t="29033" x="687388" y="2840038"/>
          <p14:tracePt t="29059" x="696913" y="2857500"/>
          <p14:tracePt t="29070" x="696913" y="2874963"/>
          <p14:tracePt t="29082" x="696913" y="2901950"/>
          <p14:tracePt t="29113" x="696913" y="2911475"/>
          <p14:tracePt t="29129" x="696913" y="2928938"/>
          <p14:tracePt t="29157" x="696913" y="2938463"/>
          <p14:tracePt t="29241" x="696913" y="2946400"/>
          <p14:tracePt t="29253" x="696913" y="2955925"/>
          <p14:tracePt t="29279" x="696913" y="2965450"/>
          <p14:tracePt t="29291" x="696913" y="2973388"/>
          <p14:tracePt t="29327" x="687388" y="2946400"/>
          <p14:tracePt t="29342" x="679450" y="2911475"/>
          <p14:tracePt t="29351" x="669925" y="2874963"/>
          <p14:tracePt t="29362" x="660400" y="2857500"/>
          <p14:tracePt t="29385" x="652463" y="2813050"/>
          <p14:tracePt t="29389" x="652463" y="2803525"/>
          <p14:tracePt t="29401" x="652463" y="2786063"/>
          <p14:tracePt t="29437" x="652463" y="2776538"/>
          <p14:tracePt t="29486" x="642938" y="2776538"/>
          <p14:tracePt t="29936" x="642938" y="2759075"/>
          <p14:tracePt t="29948" x="633413" y="2705100"/>
          <p14:tracePt t="29961" x="625475" y="2633663"/>
          <p14:tracePt t="29972" x="581025" y="2411413"/>
          <p14:tracePt t="29996" x="544513" y="2303463"/>
          <p14:tracePt t="30009" x="482600" y="2054225"/>
          <p14:tracePt t="30023" x="455613" y="1955800"/>
          <p14:tracePt t="30056" x="446088" y="1847850"/>
          <p14:tracePt t="30059" x="446088" y="1803400"/>
          <p14:tracePt t="30086" x="446088" y="1751013"/>
          <p14:tracePt t="30096" x="446088" y="1670050"/>
          <p14:tracePt t="30107" x="446088" y="1633538"/>
          <p14:tracePt t="30132" x="446088" y="1616075"/>
          <p14:tracePt t="30144" x="446088" y="1581150"/>
          <p14:tracePt t="30169" x="465138" y="1571625"/>
          <p14:tracePt t="30180" x="490538" y="1562100"/>
          <p14:tracePt t="30193" x="517525" y="1554163"/>
          <p14:tracePt t="31375" x="517525" y="1581150"/>
          <p14:tracePt t="31386" x="527050" y="1616075"/>
          <p14:tracePt t="31397" x="536575" y="1679575"/>
          <p14:tracePt t="31409" x="561975" y="1758950"/>
          <p14:tracePt t="31422" x="608013" y="1893888"/>
          <p14:tracePt t="31435" x="625475" y="2000250"/>
          <p14:tracePt t="31457" x="669925" y="2116138"/>
          <p14:tracePt t="31470" x="687388" y="2224088"/>
          <p14:tracePt t="31485" x="750888" y="2446338"/>
          <p14:tracePt t="31507" x="776288" y="2527300"/>
          <p14:tracePt t="31787" x="776288" y="2544763"/>
          <p14:tracePt t="31801" x="768350" y="2554288"/>
          <p14:tracePt t="31827" x="758825" y="2571750"/>
          <p14:tracePt t="31837" x="750888" y="2589213"/>
          <p14:tracePt t="31848" x="741363" y="2589213"/>
          <p14:tracePt t="31860" x="731838" y="2608263"/>
          <p14:tracePt t="31871" x="723900" y="2616200"/>
          <p14:tracePt t="31908" x="714375" y="2625725"/>
          <p14:tracePt t="31932" x="704850" y="2625725"/>
          <p14:tracePt t="31948" x="704850" y="2633663"/>
          <p14:tracePt t="31971" x="696913" y="2633663"/>
          <p14:tracePt t="32020" x="687388" y="2633663"/>
          <p14:tracePt t="32361" x="669925" y="2633663"/>
          <p14:tracePt t="32372" x="652463" y="2633663"/>
          <p14:tracePt t="32380" x="642938" y="2633663"/>
          <p14:tracePt t="32398" x="598488" y="2633663"/>
          <p14:tracePt t="32410" x="571500" y="2633663"/>
          <p14:tracePt t="32435" x="554038" y="2633663"/>
          <p14:tracePt t="32447" x="465138" y="2608263"/>
          <p14:tracePt t="32459" x="428625" y="2598738"/>
          <p14:tracePt t="32492" x="401638" y="2589213"/>
          <p14:tracePt t="32507" x="384175" y="2589213"/>
          <p14:tracePt t="32531" x="374650" y="2589213"/>
          <p14:tracePt t="32714" x="384175" y="2589213"/>
          <p14:tracePt t="33152" x="374650" y="2571750"/>
          <p14:tracePt t="33163" x="357188" y="2536825"/>
          <p14:tracePt t="33176" x="339725" y="2473325"/>
          <p14:tracePt t="33195" x="322263" y="2393950"/>
          <p14:tracePt t="33200" x="303213" y="2179638"/>
          <p14:tracePt t="33224" x="285750" y="2081213"/>
          <p14:tracePt t="33235" x="285750" y="2000250"/>
          <p14:tracePt t="33248" x="285750" y="1893888"/>
          <p14:tracePt t="33273" x="285750" y="1857375"/>
          <p14:tracePt t="33285" x="285750" y="1830388"/>
          <p14:tracePt t="33303" x="312738" y="1768475"/>
          <p14:tracePt t="33323" x="322263" y="1751013"/>
          <p14:tracePt t="33334" x="330200" y="1731963"/>
          <p14:tracePt t="33363" x="339725" y="1724025"/>
          <p14:tracePt t="33383" x="357188" y="1724025"/>
          <p14:tracePt t="33396" x="366713" y="1724025"/>
          <p14:tracePt t="33664" x="374650" y="1704975"/>
          <p14:tracePt t="33676" x="384175" y="1679575"/>
          <p14:tracePt t="33689" x="393700" y="1660525"/>
          <p14:tracePt t="33707" x="401638" y="1652588"/>
          <p14:tracePt t="33712" x="411163" y="1643063"/>
          <p14:tracePt t="33725" x="419100" y="1633538"/>
          <p14:tracePt t="33739" x="419100" y="1616075"/>
          <p14:tracePt t="33761" x="428625" y="1608138"/>
          <p14:tracePt t="33773" x="446088" y="1581150"/>
          <p14:tracePt t="33788" x="455613" y="1562100"/>
          <p14:tracePt t="33811" x="465138" y="1544638"/>
          <p14:tracePt t="33823" x="473075" y="1527175"/>
          <p14:tracePt t="33846" x="473075" y="1517650"/>
          <p14:tracePt t="33859" x="473075" y="1509713"/>
          <p14:tracePt t="33873" x="482600" y="1500188"/>
          <p14:tracePt t="33895" x="490538" y="1482725"/>
          <p14:tracePt t="33921" x="500063" y="1465263"/>
          <p14:tracePt t="34385" x="500063" y="1455738"/>
          <p14:tracePt t="34395" x="500063" y="1446213"/>
          <p14:tracePt t="34406" x="482600" y="1438275"/>
          <p14:tracePt t="34773" x="473075" y="1428750"/>
          <p14:tracePt t="34785" x="465138" y="1419225"/>
          <p14:tracePt t="34810" x="465138" y="1411288"/>
          <p14:tracePt t="34820" x="465138" y="1401763"/>
          <p14:tracePt t="34834" x="465138" y="1393825"/>
          <p14:tracePt t="34883" x="455613" y="1393825"/>
          <p14:tracePt t="34919" x="446088" y="1393825"/>
          <p14:tracePt t="35175" x="438150" y="1393825"/>
          <p14:tracePt t="35225" x="428625" y="1384300"/>
          <p14:tracePt t="35248" x="428625" y="1374775"/>
          <p14:tracePt t="35543" x="428625" y="1366838"/>
          <p14:tracePt t="36039" x="438150" y="1366838"/>
          <p14:tracePt t="36307" x="455613" y="1366838"/>
          <p14:tracePt t="36321" x="473075" y="1366838"/>
          <p14:tracePt t="36332" x="482600" y="1366838"/>
          <p14:tracePt t="36343" x="536575" y="1374775"/>
          <p14:tracePt t="36368" x="561975" y="1384300"/>
          <p14:tracePt t="36375" x="633413" y="1411288"/>
          <p14:tracePt t="36407" x="687388" y="1438275"/>
          <p14:tracePt t="36426" x="830263" y="1500188"/>
          <p14:tracePt t="36429" x="928688" y="1536700"/>
          <p14:tracePt t="36461" x="1027113" y="1581150"/>
          <p14:tracePt t="36468" x="1125538" y="1633538"/>
          <p14:tracePt t="36479" x="1258888" y="1704975"/>
          <p14:tracePt t="36771" x="1258888" y="1697038"/>
          <p14:tracePt t="36785" x="1268413" y="1679575"/>
          <p14:tracePt t="36787" x="1276350" y="1660525"/>
          <p14:tracePt t="36807" x="1303338" y="1625600"/>
          <p14:tracePt t="36832" x="1312863" y="1598613"/>
          <p14:tracePt t="36845" x="1312863" y="1581150"/>
          <p14:tracePt t="36851" x="1312863" y="1554163"/>
          <p14:tracePt t="36867" x="1312863" y="1544638"/>
          <p14:tracePt t="36883" x="1312863" y="1509713"/>
          <p14:tracePt t="37045" x="1303338" y="1509713"/>
          <p14:tracePt t="37660" x="1303338" y="1500188"/>
          <p14:tracePt t="37675" x="1303338" y="1490663"/>
          <p14:tracePt t="37684" x="1312863" y="1490663"/>
          <p14:tracePt t="37709" x="1312863" y="1482725"/>
          <p14:tracePt t="37726" x="1312863" y="1473200"/>
          <p14:tracePt t="37759" x="1312863" y="1465263"/>
          <p14:tracePt t="38098" x="1339850" y="1465263"/>
          <p14:tracePt t="38111" x="1366838" y="1465263"/>
          <p14:tracePt t="38128" x="1374775" y="1465263"/>
          <p14:tracePt t="38142" x="1411288" y="1465263"/>
          <p14:tracePt t="38148" x="1438275" y="1473200"/>
          <p14:tracePt t="38159" x="1509713" y="1500188"/>
          <p14:tracePt t="38184" x="1544638" y="1509713"/>
          <p14:tracePt t="38196" x="1571625" y="1527175"/>
          <p14:tracePt t="38525" x="1598613" y="1527175"/>
          <p14:tracePt t="38536" x="1616075" y="1527175"/>
          <p14:tracePt t="38550" x="1652588" y="1527175"/>
          <p14:tracePt t="38566" x="1679575" y="1527175"/>
          <p14:tracePt t="38579" x="1704975" y="1527175"/>
          <p14:tracePt t="38587" x="1724025" y="1527175"/>
          <p14:tracePt t="38598" x="1768475" y="1527175"/>
          <p14:tracePt t="38624" x="1776413" y="1527175"/>
          <p14:tracePt t="38662" x="1785938" y="1527175"/>
          <p14:tracePt t="38733" x="1795463" y="1527175"/>
          <p14:tracePt t="38745" x="1803400" y="1527175"/>
          <p14:tracePt t="39267" x="1785938" y="1527175"/>
          <p14:tracePt t="39288" x="1751013" y="1527175"/>
          <p14:tracePt t="39289" x="1697038" y="1527175"/>
          <p14:tracePt t="39305" x="1571625" y="1527175"/>
          <p14:tracePt t="39319" x="1490663" y="1527175"/>
          <p14:tracePt t="39341" x="1428750" y="1527175"/>
          <p14:tracePt t="39356" x="1330325" y="1517650"/>
          <p14:tracePt t="39370" x="1258888" y="1509713"/>
          <p14:tracePt t="39390" x="1241425" y="1509713"/>
          <p14:tracePt t="39403" x="1223963" y="1509713"/>
          <p14:tracePt t="39426" x="1204913" y="1509713"/>
          <p14:tracePt t="39463" x="1204913" y="1500188"/>
          <p14:tracePt t="39501" x="1214438" y="1465263"/>
          <p14:tracePt t="39514" x="1250950" y="1411288"/>
          <p14:tracePt t="39525" x="1276350" y="1374775"/>
          <p14:tracePt t="39537" x="1285875" y="1347788"/>
          <p14:tracePt t="39550" x="1295400" y="1322388"/>
          <p14:tracePt t="39561" x="1295400" y="1295400"/>
          <p14:tracePt t="39571" x="1295400" y="1268413"/>
          <p14:tracePt t="39597" x="1285875" y="1258888"/>
          <p14:tracePt t="39610" x="1276350" y="1250950"/>
          <p14:tracePt t="39622" x="1250950" y="1231900"/>
          <p14:tracePt t="39646" x="1231900" y="1231900"/>
          <p14:tracePt t="39657" x="1214438" y="1231900"/>
          <p14:tracePt t="39672" x="1204913" y="1231900"/>
          <p14:tracePt t="39744" x="1204913" y="1223963"/>
          <p14:tracePt t="39781" x="1196975" y="1223963"/>
          <p14:tracePt t="39805" x="1196975" y="1231900"/>
          <p14:tracePt t="39817" x="1187450" y="1231900"/>
          <p14:tracePt t="39831" x="1169988" y="1250950"/>
          <p14:tracePt t="39841" x="1152525" y="1268413"/>
          <p14:tracePt t="39866" x="1133475" y="1285875"/>
          <p14:tracePt t="39872" x="1108075" y="1330325"/>
          <p14:tracePt t="39902" x="1098550" y="1347788"/>
          <p14:tracePt t="39915" x="1089025" y="1347788"/>
          <p14:tracePt t="39944" x="1081088" y="1347788"/>
          <p14:tracePt t="39950" x="1081088" y="1357313"/>
          <p14:tracePt t="39975" x="1081088" y="1366838"/>
          <p14:tracePt t="40011" x="1081088" y="1374775"/>
          <p14:tracePt t="40023" x="1089025" y="1393825"/>
          <p14:tracePt t="40036" x="1116013" y="1401763"/>
          <p14:tracePt t="40048" x="1152525" y="1411288"/>
          <p14:tracePt t="40059" x="1258888" y="1428750"/>
          <p14:tracePt t="40084" x="1339850" y="1428750"/>
          <p14:tracePt t="40095" x="1419225" y="1428750"/>
          <p14:tracePt t="40109" x="1616075" y="1428750"/>
          <p14:tracePt t="40133" x="1724025" y="1401763"/>
          <p14:tracePt t="40145" x="1839913" y="1357313"/>
          <p14:tracePt t="40160" x="1990725" y="1258888"/>
          <p14:tracePt t="40181" x="2027238" y="1231900"/>
          <p14:tracePt t="40194" x="2054225" y="1204913"/>
          <p14:tracePt t="40304" x="2062163" y="1204913"/>
          <p14:tracePt t="40316" x="2071688" y="1214438"/>
          <p14:tracePt t="40333" x="2071688" y="1223963"/>
          <p14:tracePt t="40341" x="2081213" y="1241425"/>
          <p14:tracePt t="40353" x="2089150" y="1268413"/>
          <p14:tracePt t="40365" x="2098675" y="1285875"/>
          <p14:tracePt t="40377" x="2108200" y="1295400"/>
          <p14:tracePt t="40400" x="2116138" y="1303338"/>
          <p14:tracePt t="40412" x="2116138" y="1312863"/>
          <p14:tracePt t="40450" x="2116138" y="1322388"/>
          <p14:tracePt t="40487" x="2116138" y="1330325"/>
          <p14:tracePt t="40523" x="2116138" y="1339850"/>
          <p14:tracePt t="40549" x="2116138" y="1347788"/>
          <p14:tracePt t="40559" x="2108200" y="1347788"/>
          <p14:tracePt t="40573" x="2098675" y="1366838"/>
          <p14:tracePt t="40599" x="2098675" y="1374775"/>
          <p14:tracePt t="40617" x="2081213" y="1393825"/>
          <p14:tracePt t="40631" x="2071688" y="1393825"/>
          <p14:tracePt t="40719" x="2062163" y="1393825"/>
          <p14:tracePt t="40729" x="2054225" y="1401763"/>
          <p14:tracePt t="40741" x="2044700" y="1401763"/>
          <p14:tracePt t="40755" x="2017713" y="1401763"/>
          <p14:tracePt t="40766" x="2009775" y="1401763"/>
          <p14:tracePt t="40782" x="2000250" y="1401763"/>
          <p14:tracePt t="40804" x="1990725" y="1401763"/>
          <p14:tracePt t="40831" x="1982788" y="1393825"/>
          <p14:tracePt t="40838" x="1973263" y="1374775"/>
          <p14:tracePt t="40852" x="1965325" y="1366838"/>
          <p14:tracePt t="41133" x="1965325" y="1357313"/>
          <p14:tracePt t="41145" x="2009775" y="1312863"/>
          <p14:tracePt t="41156" x="2027238" y="1295400"/>
          <p14:tracePt t="41170" x="2044700" y="1285875"/>
          <p14:tracePt t="41206" x="2044700" y="1276350"/>
          <p14:tracePt t="41241" x="2054225" y="1276350"/>
          <p14:tracePt t="41267" x="2062163" y="1268413"/>
          <p14:tracePt t="41316" x="2071688" y="1268413"/>
          <p14:tracePt t="41364" x="2089150" y="1268413"/>
          <p14:tracePt t="41388" x="2098675" y="1268413"/>
          <p14:tracePt t="41669" x="2116138" y="1268413"/>
          <p14:tracePt t="41680" x="2133600" y="1268413"/>
          <p14:tracePt t="41692" x="2224088" y="1285875"/>
          <p14:tracePt t="41716" x="2276475" y="1322388"/>
          <p14:tracePt t="41738" x="2393950" y="1384300"/>
          <p14:tracePt t="41741" x="2465388" y="1428750"/>
          <p14:tracePt t="41767" x="2571750" y="1509713"/>
          <p14:tracePt t="41779" x="2616200" y="1536700"/>
          <p14:tracePt t="41792" x="2652713" y="1562100"/>
          <p14:tracePt t="41814" x="2679700" y="1571625"/>
          <p14:tracePt t="41828" x="2751138" y="1581150"/>
          <p14:tracePt t="41841" x="2776538" y="1581150"/>
          <p14:tracePt t="42108" x="2786063" y="1571625"/>
          <p14:tracePt t="42118" x="2894013" y="1482725"/>
          <p14:tracePt t="42144" x="3009900" y="1419225"/>
          <p14:tracePt t="42156" x="3152775" y="1366838"/>
          <p14:tracePt t="42168" x="3286125" y="1347788"/>
          <p14:tracePt t="42180" x="3384550" y="1322388"/>
          <p14:tracePt t="42195" x="3490913" y="1322388"/>
          <p14:tracePt t="42216" x="3527425" y="1322388"/>
          <p14:tracePt t="42229" x="3581400" y="1322388"/>
          <p14:tracePt t="42253" x="3589338" y="1322388"/>
          <p14:tracePt t="42267" x="3616325" y="1322388"/>
          <p14:tracePt t="42279" x="3633788" y="1322388"/>
          <p14:tracePt t="42294" x="3652838" y="1322388"/>
          <p14:tracePt t="42315" x="3670300" y="1322388"/>
          <p14:tracePt t="42339" x="3679825" y="1322388"/>
          <p14:tracePt t="42413" x="3660775" y="1322388"/>
          <p14:tracePt t="42423" x="3625850" y="1322388"/>
          <p14:tracePt t="42436" x="3544888" y="1339850"/>
          <p14:tracePt t="42448" x="3232150" y="1366838"/>
          <p14:tracePt t="42473" x="2982913" y="1366838"/>
          <p14:tracePt t="42484" x="2633663" y="1384300"/>
          <p14:tracePt t="42498" x="2170113" y="1384300"/>
          <p14:tracePt t="42523" x="2000250" y="1384300"/>
          <p14:tracePt t="42534" x="1741488" y="1374775"/>
          <p14:tracePt t="42559" x="1633538" y="1347788"/>
          <p14:tracePt t="42569" x="1536700" y="1347788"/>
          <p14:tracePt t="42582" x="1366838" y="1330325"/>
          <p14:tracePt t="42613" x="1303338" y="1330325"/>
          <p14:tracePt t="42630" x="1214438" y="1330325"/>
          <p14:tracePt t="42632" x="1179513" y="1322388"/>
          <p14:tracePt t="42656" x="1152525" y="1312863"/>
          <p14:tracePt t="42669" x="1108075" y="1295400"/>
          <p14:tracePt t="42692" x="1098550" y="1285875"/>
          <p14:tracePt t="42703" x="1071563" y="1276350"/>
          <p14:tracePt t="42715" x="1054100" y="1268413"/>
          <p14:tracePt t="42730" x="1017588" y="1241425"/>
          <p14:tracePt t="42752" x="1017588" y="1204913"/>
          <p14:tracePt t="42766" x="1009650" y="1196975"/>
          <p14:tracePt t="42782" x="1009650" y="1179513"/>
          <p14:tracePt t="42801" x="1009650" y="1169988"/>
          <p14:tracePt t="42831" x="1009650" y="1160463"/>
          <p14:tracePt t="42886" x="1017588" y="1152525"/>
          <p14:tracePt t="42900" x="1062038" y="1152525"/>
          <p14:tracePt t="42910" x="1125538" y="1152525"/>
          <p14:tracePt t="42922" x="1204913" y="1152525"/>
          <p14:tracePt t="42939" x="1428750" y="1152525"/>
          <p14:tracePt t="42961" x="1554163" y="1152525"/>
          <p14:tracePt t="42972" x="1697038" y="1169988"/>
          <p14:tracePt t="42983" x="1982788" y="1231900"/>
          <p14:tracePt t="43010" x="2143125" y="1268413"/>
          <p14:tracePt t="43020" x="2428875" y="1330325"/>
          <p14:tracePt t="43050" x="2589213" y="1374775"/>
          <p14:tracePt t="43057" x="2705100" y="1401763"/>
          <p14:tracePt t="43070" x="2901950" y="1473200"/>
          <p14:tracePt t="43095" x="3036888" y="1527175"/>
          <p14:tracePt t="43107" x="3098800" y="1544638"/>
          <p14:tracePt t="43121" x="3152775" y="1571625"/>
          <p14:tracePt t="43142" x="3205163" y="1589088"/>
          <p14:tracePt t="43156" x="3322638" y="1608138"/>
          <p14:tracePt t="43180" x="3367088" y="1608138"/>
          <p14:tracePt t="43190" x="3429000" y="1608138"/>
          <p14:tracePt t="43459" x="3438525" y="1608138"/>
          <p14:tracePt t="43475" x="3455988" y="1581150"/>
          <p14:tracePt t="43485" x="3500438" y="1544638"/>
          <p14:tracePt t="43495" x="3571875" y="1500188"/>
          <p14:tracePt t="43509" x="3687763" y="1438275"/>
          <p14:tracePt t="43522" x="3724275" y="1428750"/>
          <p14:tracePt t="43554" x="3776663" y="1401763"/>
          <p14:tracePt t="43568" x="3803650" y="1401763"/>
          <p14:tracePt t="43581" x="3830638" y="1393825"/>
          <p14:tracePt t="43593" x="3875088" y="1393825"/>
          <p14:tracePt t="43606" x="3894138" y="1384300"/>
          <p14:tracePt t="43631" x="3902075" y="1384300"/>
          <p14:tracePt t="43643" x="3919538" y="1384300"/>
          <p14:tracePt t="43678" x="3929063" y="1393825"/>
          <p14:tracePt t="43691" x="3929063" y="1401763"/>
          <p14:tracePt t="46327" x="3929063" y="1411288"/>
          <p14:tracePt t="46348" x="3929063" y="1419225"/>
          <p14:tracePt t="46361" x="3929063" y="1428750"/>
          <p14:tracePt t="46398" x="3929063" y="1438275"/>
          <p14:tracePt t="46410" x="3929063" y="1446213"/>
          <p14:tracePt t="46423" x="3919538" y="1455738"/>
          <p14:tracePt t="46459" x="3911600" y="1455738"/>
          <p14:tracePt t="46472" x="3911600" y="1465263"/>
          <p14:tracePt t="46483" x="3911600" y="1473200"/>
          <p14:tracePt t="46521" x="3911600" y="1490663"/>
          <p14:tracePt t="46531" x="3911600" y="1500188"/>
          <p14:tracePt t="46555" x="3911600" y="1517650"/>
          <p14:tracePt t="46568" x="3911600" y="1536700"/>
          <p14:tracePt t="46580" x="3902075" y="1554163"/>
          <p14:tracePt t="46602" x="3902075" y="1581150"/>
          <p14:tracePt t="46606" x="3894138" y="1616075"/>
          <p14:tracePt t="46617" x="3894138" y="1660525"/>
          <p14:tracePt t="46909" x="3875088" y="1670050"/>
          <p14:tracePt t="46923" x="3840163" y="1697038"/>
          <p14:tracePt t="46933" x="3768725" y="1731963"/>
          <p14:tracePt t="46946" x="3643313" y="1795463"/>
          <p14:tracePt t="46958" x="3446463" y="1938338"/>
          <p14:tracePt t="46970" x="2768600" y="2347913"/>
          <p14:tracePt t="46985" x="2465388" y="2544763"/>
          <p14:tracePt t="47006" x="2054225" y="2822575"/>
          <p14:tracePt t="47019" x="1955800" y="2919413"/>
          <p14:tracePt t="47050" x="1874838" y="2990850"/>
          <p14:tracePt t="47055" x="1751013" y="3098800"/>
          <p14:tracePt t="47069" x="1704975" y="3125788"/>
          <p14:tracePt t="47092" x="1679575" y="3152775"/>
          <p14:tracePt t="47103" x="1652588" y="3170238"/>
          <p14:tracePt t="47349" x="1643063" y="3170238"/>
          <p14:tracePt t="47359" x="1625600" y="3143250"/>
          <p14:tracePt t="47372" x="1581150" y="3116263"/>
          <p14:tracePt t="47390" x="1562100" y="3089275"/>
          <p14:tracePt t="47397" x="1509713" y="3054350"/>
          <p14:tracePt t="47408" x="1465263" y="3036888"/>
          <p14:tracePt t="47422" x="1374775" y="2990850"/>
          <p14:tracePt t="47445" x="1339850" y="2955925"/>
          <p14:tracePt t="47458" x="1231900" y="2919413"/>
          <p14:tracePt t="47482" x="1196975" y="2894013"/>
          <p14:tracePt t="47510" x="1143000" y="2884488"/>
          <p14:tracePt t="47518" x="1133475" y="2884488"/>
          <p14:tracePt t="47531" x="1125538" y="2884488"/>
          <p14:tracePt t="47552" x="1108075" y="2884488"/>
          <p14:tracePt t="47568" x="1098550" y="2884488"/>
          <p14:tracePt t="47956" x="1098550" y="2867025"/>
          <p14:tracePt t="47969" x="1098550" y="2847975"/>
          <p14:tracePt t="47982" x="1098550" y="2840038"/>
          <p14:tracePt t="47999" x="1098550" y="2830513"/>
          <p14:tracePt t="48035" x="1108075" y="2822575"/>
          <p14:tracePt t="48092" x="1108075" y="2813050"/>
          <p14:tracePt t="48103" x="1098550" y="2803525"/>
          <p14:tracePt t="48115" x="1081088" y="2795588"/>
          <p14:tracePt t="48129" x="1027113" y="2786063"/>
          <p14:tracePt t="48160" x="1000125" y="2786063"/>
          <p14:tracePt t="48165" x="911225" y="2776538"/>
          <p14:tracePt t="48178" x="866775" y="2776538"/>
          <p14:tracePt t="48210" x="812800" y="2776538"/>
          <p14:tracePt t="48214" x="795338" y="2776538"/>
          <p14:tracePt t="48242" x="785813" y="2776538"/>
          <p14:tracePt t="48251" x="768350" y="2776538"/>
          <p14:tracePt t="48262" x="750888" y="2776538"/>
          <p14:tracePt t="48312" x="741363" y="2776538"/>
          <p14:tracePt t="48372" x="750888" y="2776538"/>
          <p14:tracePt t="48388" x="776288" y="2768600"/>
          <p14:tracePt t="48397" x="803275" y="2768600"/>
          <p14:tracePt t="48409" x="830263" y="2768600"/>
          <p14:tracePt t="48420" x="839788" y="2768600"/>
          <p14:tracePt t="48433" x="847725" y="2768600"/>
          <p14:tracePt t="48459" x="857250" y="2768600"/>
          <p14:tracePt t="48468" x="866775" y="2768600"/>
          <p14:tracePt t="48494" x="884238" y="2759075"/>
          <p14:tracePt t="48506" x="901700" y="2751138"/>
          <p14:tracePt t="48518" x="955675" y="2724150"/>
          <p14:tracePt t="48532" x="973138" y="2714625"/>
          <p14:tracePt t="48553" x="1000125" y="2705100"/>
          <p14:tracePt t="48567" x="1017588" y="2697163"/>
          <p14:tracePt t="48797" x="1017588" y="2705100"/>
          <p14:tracePt t="48823" x="1017588" y="2714625"/>
          <p14:tracePt t="48835" x="1017588" y="2724150"/>
          <p14:tracePt t="48846" x="1009650" y="2724150"/>
          <p14:tracePt t="48859" x="1009650" y="2732088"/>
          <p14:tracePt t="48886" x="1009650" y="2741613"/>
          <p14:tracePt t="49139" x="1009650" y="2732088"/>
          <p14:tracePt t="49151" x="1000125" y="2724150"/>
          <p14:tracePt t="49163" x="1000125" y="2670175"/>
          <p14:tracePt t="49175" x="1000125" y="2633663"/>
          <p14:tracePt t="49187" x="1017588" y="2581275"/>
          <p14:tracePt t="49213" x="1108075" y="2393950"/>
          <p14:tracePt t="49224" x="1196975" y="2295525"/>
          <p14:tracePt t="49236" x="1285875" y="2214563"/>
          <p14:tracePt t="49269" x="1366838" y="2133600"/>
          <p14:tracePt t="49273" x="1554163" y="2000250"/>
          <p14:tracePt t="49289" x="1652588" y="1946275"/>
          <p14:tracePt t="49310" x="1731963" y="1893888"/>
          <p14:tracePt t="49322" x="1911350" y="1812925"/>
          <p14:tracePt t="49346" x="2009775" y="1776413"/>
          <p14:tracePt t="49359" x="2179638" y="1741488"/>
          <p14:tracePt t="49372" x="2241550" y="1741488"/>
          <p14:tracePt t="49736" x="2224088" y="1751013"/>
          <p14:tracePt t="49748" x="2214563" y="1751013"/>
          <p14:tracePt t="49761" x="2214563" y="1758950"/>
          <p14:tracePt t="49772" x="2205038" y="1776413"/>
          <p14:tracePt t="49778" x="2187575" y="1785938"/>
          <p14:tracePt t="49796" x="2160588" y="1847850"/>
          <p14:tracePt t="49811" x="2143125" y="1901825"/>
          <p14:tracePt t="49838" x="2143125" y="2000250"/>
          <p14:tracePt t="49848" x="2143125" y="2062163"/>
          <p14:tracePt t="49859" x="2143125" y="2108200"/>
          <p14:tracePt t="49877" x="2143125" y="2143125"/>
          <p14:tracePt t="49894" x="2179638" y="2197100"/>
          <p14:tracePt t="50138" x="2170113" y="2197100"/>
          <p14:tracePt t="50149" x="2152650" y="2214563"/>
          <p14:tracePt t="50161" x="2116138" y="2241550"/>
          <p14:tracePt t="50174" x="2071688" y="2286000"/>
          <p14:tracePt t="50187" x="2017713" y="2339975"/>
          <p14:tracePt t="50196" x="1874838" y="2446338"/>
          <p14:tracePt t="50225" x="1812925" y="2482850"/>
          <p14:tracePt t="50236" x="1768475" y="2517775"/>
          <p14:tracePt t="50247" x="1714500" y="2554288"/>
          <p14:tracePt t="50272" x="1679575" y="2571750"/>
          <p14:tracePt t="50285" x="1643063" y="2581275"/>
          <p14:tracePt t="50297" x="1608138" y="2598738"/>
          <p14:tracePt t="50320" x="1581150" y="2608263"/>
          <p14:tracePt t="50332" x="1544638" y="2616200"/>
          <p14:tracePt t="50347" x="1517650" y="2625725"/>
          <p14:tracePt t="50368" x="1500188" y="2625725"/>
          <p14:tracePt t="50378" x="1482725" y="2625725"/>
          <p14:tracePt t="50406" x="1465263" y="2625725"/>
          <p14:tracePt t="50431" x="1455738" y="2625725"/>
          <p14:tracePt t="50467" x="1438275" y="2625725"/>
          <p14:tracePt t="50484" x="1428750" y="2625725"/>
          <p14:tracePt t="50494" x="1419225" y="2625725"/>
          <p14:tracePt t="50505" x="1401763" y="2616200"/>
          <p14:tracePt t="50527" x="1393825" y="2616200"/>
          <p14:tracePt t="50541" x="1384300" y="2616200"/>
          <p14:tracePt t="50553" x="1374775" y="2616200"/>
          <p14:tracePt t="50848" x="1384300" y="2616200"/>
          <p14:tracePt t="50859" x="1393825" y="2616200"/>
          <p14:tracePt t="51198" x="1401763" y="2616200"/>
          <p14:tracePt t="51209" x="1411288" y="2616200"/>
          <p14:tracePt t="51241" x="1438275" y="2598738"/>
          <p14:tracePt t="51246" x="1482725" y="2571750"/>
          <p14:tracePt t="51257" x="1652588" y="2473325"/>
          <p14:tracePt t="51271" x="1768475" y="2411413"/>
          <p14:tracePt t="51287" x="1874838" y="2322513"/>
          <p14:tracePt t="51307" x="2062163" y="2160588"/>
          <p14:tracePt t="51331" x="2133600" y="2081213"/>
          <p14:tracePt t="51344" x="2197100" y="2017713"/>
          <p14:tracePt t="51359" x="2276475" y="1911350"/>
          <p14:tracePt t="51373" x="2339975" y="1857375"/>
          <p14:tracePt t="51393" x="2393950" y="1776413"/>
          <p14:tracePt t="51406" x="2419350" y="1758950"/>
          <p14:tracePt t="51430" x="2465388" y="1724025"/>
          <p14:tracePt t="51686" x="2490788" y="1633538"/>
          <p14:tracePt t="51698" x="2554288" y="1554163"/>
          <p14:tracePt t="51710" x="2598738" y="1482725"/>
          <p14:tracePt t="51723" x="2633663" y="1446213"/>
          <p14:tracePt t="51735" x="2652713" y="1419225"/>
          <p14:tracePt t="51746" x="2660650" y="1411288"/>
          <p14:tracePt t="51807" x="2660650" y="1401763"/>
          <p14:tracePt t="51942" x="2652713" y="1401763"/>
          <p14:tracePt t="51954" x="2633663" y="1401763"/>
          <p14:tracePt t="51965" x="2608263" y="1411288"/>
          <p14:tracePt t="51977" x="2581275" y="1428750"/>
          <p14:tracePt t="51990" x="2554288" y="1455738"/>
          <p14:tracePt t="52001" x="2517775" y="1490663"/>
          <p14:tracePt t="52015" x="2393950" y="1554163"/>
          <p14:tracePt t="52028" x="2312988" y="1598613"/>
          <p14:tracePt t="52051" x="2241550" y="1643063"/>
          <p14:tracePt t="52063" x="2152650" y="1687513"/>
          <p14:tracePt t="52086" x="2133600" y="1687513"/>
          <p14:tracePt t="52101" x="2089150" y="1697038"/>
          <p14:tracePt t="52112" x="2081213" y="1697038"/>
          <p14:tracePt t="52136" x="2054225" y="1687513"/>
          <p14:tracePt t="52147" x="2017713" y="1652588"/>
          <p14:tracePt t="52179" x="2009775" y="1625600"/>
          <p14:tracePt t="52184" x="2000250" y="1589088"/>
          <p14:tracePt t="52212" x="2000250" y="1509713"/>
          <p14:tracePt t="52223" x="2000250" y="1465263"/>
          <p14:tracePt t="52233" x="2044700" y="1374775"/>
          <p14:tracePt t="52256" x="2071688" y="1322388"/>
          <p14:tracePt t="52270" x="2116138" y="1276350"/>
          <p14:tracePt t="52279" x="2241550" y="1179513"/>
          <p14:tracePt t="52308" x="2295525" y="1133475"/>
          <p14:tracePt t="52319" x="2419350" y="1071563"/>
          <p14:tracePt t="52331" x="2465388" y="1044575"/>
          <p14:tracePt t="52365" x="2536825" y="1036638"/>
          <p14:tracePt t="52383" x="2562225" y="1036638"/>
          <p14:tracePt t="52392" x="2625725" y="1054100"/>
          <p14:tracePt t="52417" x="2652713" y="1071563"/>
          <p14:tracePt t="52428" x="2679700" y="1081088"/>
          <p14:tracePt t="52440" x="2687638" y="1098550"/>
          <p14:tracePt t="52453" x="2714625" y="1125538"/>
          <p14:tracePt t="52465" x="2724150" y="1133475"/>
          <p14:tracePt t="52487" x="2741613" y="1160463"/>
          <p14:tracePt t="52502" x="2741613" y="1196975"/>
          <p14:tracePt t="52518" x="2759075" y="1268413"/>
          <p14:tracePt t="52538" x="2768600" y="1312863"/>
          <p14:tracePt t="52550" x="2776538" y="1411288"/>
          <p14:tracePt t="52582" x="2786063" y="1446213"/>
          <p14:tracePt t="52586" x="2795588" y="1473200"/>
          <p14:tracePt t="52600" x="2795588" y="1490663"/>
          <p14:tracePt t="52631" x="2795588" y="1509713"/>
          <p14:tracePt t="52660" x="2786063" y="1517650"/>
          <p14:tracePt t="52685" x="2768600" y="1527175"/>
          <p14:tracePt t="52703" x="2759075" y="1527175"/>
          <p14:tracePt t="52709" x="2741613" y="1536700"/>
          <p14:tracePt t="52720" x="2724150" y="1536700"/>
          <p14:tracePt t="52736" x="2697163" y="1536700"/>
          <p14:tracePt t="52757" x="2687638" y="1536700"/>
          <p14:tracePt t="52768" x="2679700" y="1536700"/>
          <p14:tracePt t="52818" x="2670175" y="1536700"/>
          <p14:tracePt t="52830" x="2660650" y="1536700"/>
          <p14:tracePt t="52941" x="2652713" y="1536700"/>
          <p14:tracePt t="53014" x="2643188" y="1536700"/>
          <p14:tracePt t="55255" x="2625725" y="1536700"/>
          <p14:tracePt t="55279" x="2616200" y="1536700"/>
          <p14:tracePt t="55304" x="2589213" y="1536700"/>
          <p14:tracePt t="55315" x="2527300" y="1554163"/>
          <p14:tracePt t="55324" x="2330450" y="1652588"/>
          <p14:tracePt t="55342" x="2205038" y="1731963"/>
          <p14:tracePt t="55365" x="2009775" y="1847850"/>
          <p14:tracePt t="55373" x="1697038" y="2062163"/>
          <p14:tracePt t="55399" x="1581150" y="2125663"/>
          <p14:tracePt t="55411" x="1500188" y="2170113"/>
          <p14:tracePt t="55427" x="1347788" y="2251075"/>
          <p14:tracePt t="55456" x="1268413" y="2286000"/>
          <p14:tracePt t="55462" x="1196975" y="2322513"/>
          <p14:tracePt t="55474" x="1116013" y="2374900"/>
          <p14:tracePt t="55499" x="1108075" y="2374900"/>
          <p14:tracePt t="55524" x="1089025" y="2384425"/>
          <p14:tracePt t="55584" x="1098550" y="2384425"/>
          <p14:tracePt t="55596" x="1125538" y="2384425"/>
          <p14:tracePt t="55613" x="1143000" y="2384425"/>
          <p14:tracePt t="55621" x="1160463" y="2374900"/>
          <p14:tracePt t="55633" x="1179513" y="2374900"/>
          <p14:tracePt t="55670" x="1187450" y="2374900"/>
          <p14:tracePt t="55688" x="1204913" y="2374900"/>
          <p14:tracePt t="55729" x="1204913" y="2384425"/>
          <p14:tracePt t="55758" x="1204913" y="2401888"/>
          <p14:tracePt t="55767" x="1204913" y="2411413"/>
          <p14:tracePt t="55778" x="1214438" y="2438400"/>
          <p14:tracePt t="55794" x="1231900" y="2455863"/>
          <p14:tracePt t="55816" x="1295400" y="2490788"/>
          <p14:tracePt t="55828" x="1347788" y="2509838"/>
          <p14:tracePt t="55854" x="1527175" y="2571750"/>
          <p14:tracePt t="55867" x="1608138" y="2589213"/>
          <p14:tracePt t="55877" x="1670050" y="2616200"/>
          <p14:tracePt t="55901" x="1724025" y="2625725"/>
          <p14:tracePt t="55914" x="1847850" y="2589213"/>
          <p14:tracePt t="55936" x="1928813" y="2473325"/>
          <p14:tracePt t="55960" x="2000250" y="2312988"/>
          <p14:tracePt t="55965" x="2098675" y="2027238"/>
          <p14:tracePt t="55985" x="2133600" y="1928813"/>
          <p14:tracePt t="55998" x="2170113" y="1839913"/>
          <p14:tracePt t="56023" x="2179638" y="1812925"/>
          <p14:tracePt t="56034" x="2214563" y="1776413"/>
          <p14:tracePt t="56045" x="2268538" y="1697038"/>
          <p14:tracePt t="56073" x="2347913" y="1608138"/>
          <p14:tracePt t="56084" x="2401888" y="1562100"/>
          <p14:tracePt t="56097" x="2455863" y="1527175"/>
          <p14:tracePt t="56119" x="2482850" y="1509713"/>
          <p14:tracePt t="56436" x="2465388" y="1517650"/>
          <p14:tracePt t="56453" x="2438400" y="1536700"/>
          <p14:tracePt t="56462" x="2401888" y="1544638"/>
          <p14:tracePt t="56473" x="2374900" y="1554163"/>
          <p14:tracePt t="56486" x="2303463" y="1571625"/>
          <p14:tracePt t="56500" x="2268538" y="1571625"/>
          <p14:tracePt t="56521" x="2251075" y="1571625"/>
          <p14:tracePt t="56535" x="2187575" y="1544638"/>
          <p14:tracePt t="56559" x="2160588" y="1517650"/>
          <p14:tracePt t="56570" x="2143125" y="1428750"/>
          <p14:tracePt t="56583" x="2143125" y="1374775"/>
          <p14:tracePt t="56616" x="2170113" y="1295400"/>
          <p14:tracePt t="56631" x="2197100" y="1268413"/>
          <p14:tracePt t="56643" x="2232025" y="1241425"/>
          <p14:tracePt t="56656" x="2401888" y="1160463"/>
          <p14:tracePt t="56680" x="2500313" y="1098550"/>
          <p14:tracePt t="56692" x="2608263" y="1044575"/>
          <p14:tracePt t="56705" x="2759075" y="1000125"/>
          <p14:tracePt t="56728" x="2776538" y="990600"/>
          <p14:tracePt t="56741" x="2822575" y="990600"/>
          <p14:tracePt t="56754" x="2840038" y="1000125"/>
          <p14:tracePt t="56778" x="2847975" y="1017588"/>
          <p14:tracePt t="56787" x="2857500" y="1036638"/>
          <p14:tracePt t="56800" x="2874963" y="1054100"/>
          <p14:tracePt t="56818" x="2894013" y="1108075"/>
          <p14:tracePt t="56836" x="2911475" y="1196975"/>
          <p14:tracePt t="56854" x="2911475" y="1241425"/>
          <p14:tracePt t="56869" x="2919413" y="1322388"/>
          <p14:tracePt t="56899" x="2928938" y="1357313"/>
          <p14:tracePt t="56912" x="2946400" y="1393825"/>
          <p14:tracePt t="56927" x="2965450" y="1428750"/>
          <p14:tracePt t="56959" x="2965450" y="1438275"/>
          <p14:tracePt t="56973" x="2965450" y="1446213"/>
          <p14:tracePt t="56996" x="2965450" y="1455738"/>
          <p14:tracePt t="57449" x="2965450" y="1465263"/>
          <p14:tracePt t="57459" x="2946400" y="1473200"/>
          <p14:tracePt t="57471" x="2894013" y="1482725"/>
          <p14:tracePt t="57483" x="2803525" y="1490663"/>
          <p14:tracePt t="57497" x="2455863" y="1536700"/>
          <p14:tracePt t="57508" x="2224088" y="1562100"/>
          <p14:tracePt t="57533" x="2000250" y="1581150"/>
          <p14:tracePt t="57545" x="1660525" y="1608138"/>
          <p14:tracePt t="57568" x="1527175" y="1608138"/>
          <p14:tracePt t="57582" x="1393825" y="1616075"/>
          <p14:tracePt t="57593" x="1160463" y="1616075"/>
          <p14:tracePt t="57619" x="1071563" y="1616075"/>
          <p14:tracePt t="57630" x="928688" y="1616075"/>
          <p14:tracePt t="57643" x="866775" y="1616075"/>
          <p14:tracePt t="57676" x="830263" y="1616075"/>
          <p14:tracePt t="57680" x="785813" y="1616075"/>
          <p14:tracePt t="57709" x="768350" y="1608138"/>
          <p14:tracePt t="57715" x="750888" y="1598613"/>
          <p14:tracePt t="57728" x="741363" y="1589088"/>
          <p14:tracePt t="57752" x="723900" y="1581150"/>
          <p14:tracePt t="57780" x="704850" y="1581150"/>
          <p14:tracePt t="57781" x="696913" y="1581150"/>
          <p14:tracePt t="57801" x="687388" y="1571625"/>
          <p14:tracePt t="57812" x="669925" y="1554163"/>
          <p14:tracePt t="57849" x="660400" y="1544638"/>
          <p14:tracePt t="57863" x="652463" y="1544638"/>
          <p14:tracePt t="57873" x="652463" y="1536700"/>
          <p14:tracePt t="57910" x="642938" y="1536700"/>
          <p14:tracePt t="57948" x="642938" y="1527175"/>
          <p14:tracePt t="58360" x="652463" y="1527175"/>
          <p14:tracePt t="58376" x="660400" y="1527175"/>
          <p14:tracePt t="58378" x="660400" y="1536700"/>
          <p14:tracePt t="58396" x="660400" y="1544638"/>
          <p14:tracePt t="58409" x="669925" y="1554163"/>
          <p14:tracePt t="58425" x="669925" y="1581150"/>
          <p14:tracePt t="58436" x="679450" y="1633538"/>
          <p14:tracePt t="58459" x="687388" y="1643063"/>
          <p14:tracePt t="58471" x="704850" y="1697038"/>
          <p14:tracePt t="58486" x="723900" y="1741488"/>
          <p14:tracePt t="58507" x="768350" y="1812925"/>
          <p14:tracePt t="58519" x="822325" y="1866900"/>
          <p14:tracePt t="58539" x="990600" y="1990725"/>
          <p14:tracePt t="58812" x="965200" y="2017713"/>
          <p14:tracePt t="58826" x="893763" y="2089150"/>
          <p14:tracePt t="58836" x="750888" y="2224088"/>
          <p14:tracePt t="58849" x="554038" y="2482850"/>
          <p14:tracePt t="58861" x="366713" y="2759075"/>
          <p14:tracePt t="58870" x="142875" y="3259138"/>
          <p14:tracePt t="58896" x="71438" y="3509963"/>
          <p14:tracePt t="58908" x="44450" y="3679825"/>
          <p14:tracePt t="58920" x="44450" y="3911600"/>
          <p14:tracePt t="58945" x="61913" y="3990975"/>
          <p14:tracePt t="58960" x="133350" y="4071938"/>
          <p14:tracePt t="59262" x="133350" y="4089400"/>
          <p14:tracePt t="59273" x="133350" y="4116388"/>
          <p14:tracePt t="59289" x="133350" y="4143375"/>
          <p14:tracePt t="59299" x="142875" y="4170363"/>
          <p14:tracePt t="59310" x="152400" y="4205288"/>
          <p14:tracePt t="59324" x="187325" y="4286250"/>
          <p14:tracePt t="59347" x="204788" y="4322763"/>
          <p14:tracePt t="59359" x="223838" y="4367213"/>
          <p14:tracePt t="59700" x="241300" y="4367213"/>
          <p14:tracePt t="59713" x="250825" y="4367213"/>
          <p14:tracePt t="59726" x="276225" y="4348163"/>
          <p14:tracePt t="59736" x="322263" y="4322763"/>
          <p14:tracePt t="59750" x="455613" y="4224338"/>
          <p14:tracePt t="59763" x="509588" y="4179888"/>
          <p14:tracePt t="59779" x="561975" y="4152900"/>
          <p14:tracePt t="59798" x="588963" y="4133850"/>
          <p14:tracePt t="59811" x="625475" y="4108450"/>
          <p14:tracePt t="59834" x="633413" y="4108450"/>
          <p14:tracePt t="59847" x="660400" y="4108450"/>
          <p14:tracePt t="60251" x="660400" y="4116388"/>
          <p14:tracePt t="60269" x="660400" y="4143375"/>
          <p14:tracePt t="60286" x="660400" y="4160838"/>
          <p14:tracePt t="60298" x="660400" y="4179888"/>
          <p14:tracePt t="60309" x="652463" y="4179888"/>
          <p14:tracePt t="60322" x="642938" y="4197350"/>
          <p14:tracePt t="60358" x="633413" y="4214813"/>
          <p14:tracePt t="61027" x="615950" y="4214813"/>
          <p14:tracePt t="61041" x="608013" y="4214813"/>
          <p14:tracePt t="61066" x="598488" y="4214813"/>
          <p14:tracePt t="61079" x="581025" y="4214813"/>
          <p14:tracePt t="61103" x="571500" y="4214813"/>
          <p14:tracePt t="61113" x="561975" y="4214813"/>
          <p14:tracePt t="61126" x="544513" y="4205288"/>
          <p14:tracePt t="61141" x="527050" y="4197350"/>
          <p14:tracePt t="61150" x="517525" y="4187825"/>
          <p14:tracePt t="61164" x="500063" y="4170363"/>
          <p14:tracePt t="61175" x="482600" y="4170363"/>
          <p14:tracePt t="61205" x="473075" y="4160838"/>
          <p14:tracePt t="61211" x="465138" y="4152900"/>
          <p14:tracePt t="61224" x="455613" y="4152900"/>
          <p14:tracePt t="61248" x="446088" y="4152900"/>
          <p14:tracePt t="61274" x="438150" y="4152900"/>
          <p14:tracePt t="61290" x="428625" y="4143375"/>
          <p14:tracePt t="62088" x="446088" y="4160838"/>
          <p14:tracePt t="62102" x="465138" y="4170363"/>
          <p14:tracePt t="62116" x="482600" y="4179888"/>
          <p14:tracePt t="62125" x="490538" y="4187825"/>
          <p14:tracePt t="62137" x="500063" y="4187825"/>
          <p14:tracePt t="62150" x="527050" y="4205288"/>
          <p14:tracePt t="62166" x="536575" y="4224338"/>
          <p14:tracePt t="62186" x="561975" y="4241800"/>
          <p14:tracePt t="62201" x="581025" y="4251325"/>
          <p14:tracePt t="62236" x="588963" y="4259263"/>
          <p14:tracePt t="62589" x="598488" y="4268788"/>
          <p14:tracePt t="62603" x="615950" y="4268788"/>
          <p14:tracePt t="62614" x="625475" y="4276725"/>
          <p14:tracePt t="62625" x="642938" y="4286250"/>
          <p14:tracePt t="62638" x="652463" y="4295775"/>
          <p14:tracePt t="62661" x="660400" y="4295775"/>
          <p14:tracePt t="62702" x="660400" y="4303713"/>
          <p14:tracePt t="62711" x="669925" y="4322763"/>
          <p14:tracePt t="62723" x="679450" y="4322763"/>
          <p14:tracePt t="62734" x="696913" y="4330700"/>
          <p14:tracePt t="62746" x="714375" y="4348163"/>
          <p14:tracePt t="62772" x="731838" y="4357688"/>
          <p14:tracePt t="62786" x="741363" y="4357688"/>
          <p14:tracePt t="63173" x="741363" y="4348163"/>
          <p14:tracePt t="63193" x="731838" y="4330700"/>
          <p14:tracePt t="63197" x="714375" y="4322763"/>
          <p14:tracePt t="63209" x="696913" y="4313238"/>
          <p14:tracePt t="63242" x="687388" y="4313238"/>
          <p14:tracePt t="63250" x="679450" y="4303713"/>
          <p14:tracePt t="63258" x="660400" y="4286250"/>
          <p14:tracePt t="63274" x="642938" y="4286250"/>
          <p14:tracePt t="63294" x="633413" y="4286250"/>
          <p14:tracePt t="63332" x="633413" y="4276725"/>
          <p14:tracePt t="63342" x="625475" y="4276725"/>
          <p14:tracePt t="63405" x="615950" y="4276725"/>
          <p14:tracePt t="63843" x="615950" y="4286250"/>
          <p14:tracePt t="63859" x="633413" y="4295775"/>
          <p14:tracePt t="63867" x="660400" y="4330700"/>
          <p14:tracePt t="63881" x="679450" y="4357688"/>
          <p14:tracePt t="63904" x="687388" y="4375150"/>
          <p14:tracePt t="63929" x="731838" y="4438650"/>
          <p14:tracePt t="63941" x="758825" y="4491038"/>
          <p14:tracePt t="63966" x="768350" y="4510088"/>
          <p14:tracePt t="63977" x="785813" y="4527550"/>
          <p14:tracePt t="63989" x="795338" y="4537075"/>
          <p14:tracePt t="64344" x="795338" y="4545013"/>
          <p14:tracePt t="64353" x="795338" y="4554538"/>
          <p14:tracePt t="64464" x="795338" y="4562475"/>
          <p14:tracePt t="64490" x="795338" y="4545013"/>
          <p14:tracePt t="64501" x="795338" y="4510088"/>
          <p14:tracePt t="64517" x="795338" y="4465638"/>
          <p14:tracePt t="64525" x="795338" y="4411663"/>
          <p14:tracePt t="64551" x="795338" y="4357688"/>
          <p14:tracePt t="64568" x="795338" y="4330700"/>
          <p14:tracePt t="64584" x="795338" y="4276725"/>
          <p14:tracePt t="64599" x="795338" y="4259263"/>
          <p14:tracePt t="64611" x="795338" y="4241800"/>
          <p14:tracePt t="64622" x="795338" y="4224338"/>
          <p14:tracePt t="64649" x="795338" y="4214813"/>
          <p14:tracePt t="64660" x="795338" y="4205288"/>
          <p14:tracePt t="66316" x="795338" y="4187825"/>
          <p14:tracePt t="66329" x="795338" y="4170363"/>
          <p14:tracePt t="66341" x="785813" y="4133850"/>
          <p14:tracePt t="66353" x="758825" y="4071938"/>
          <p14:tracePt t="66365" x="741363" y="3990975"/>
          <p14:tracePt t="66386" x="704850" y="3803650"/>
          <p14:tracePt t="66390" x="704850" y="3714750"/>
          <p14:tracePt t="66402" x="704850" y="3589338"/>
          <p14:tracePt t="66425" x="704850" y="3455988"/>
          <p14:tracePt t="66437" x="704850" y="3348038"/>
          <p14:tracePt t="66455" x="758825" y="3098800"/>
          <p14:tracePt t="66476" x="803275" y="3000375"/>
          <p14:tracePt t="66487" x="884238" y="2847975"/>
          <p14:tracePt t="66518" x="919163" y="2795588"/>
          <p14:tracePt t="66523" x="946150" y="2741613"/>
          <p14:tracePt t="66926" x="919163" y="2741613"/>
          <p14:tracePt t="66937" x="893763" y="2741613"/>
          <p14:tracePt t="66956" x="874713" y="2741613"/>
          <p14:tracePt t="66962" x="857250" y="2741613"/>
          <p14:tracePt t="66973" x="803275" y="2732088"/>
          <p14:tracePt t="66990" x="795338" y="2732088"/>
          <p14:tracePt t="67010" x="758825" y="2724150"/>
          <p14:tracePt t="67024" x="750888" y="2724150"/>
          <p14:tracePt t="67046" x="731838" y="2724150"/>
          <p14:tracePt t="67060" x="696913" y="2705100"/>
          <p14:tracePt t="67074" x="696913" y="2697163"/>
          <p14:tracePt t="67107" x="679450" y="2687638"/>
          <p14:tracePt t="67115" x="669925" y="2679700"/>
          <p14:tracePt t="67125" x="669925" y="2670175"/>
          <p14:tracePt t="67156" x="669925" y="2660650"/>
          <p14:tracePt t="67180" x="679450" y="2643188"/>
          <p14:tracePt t="67194" x="731838" y="2625725"/>
          <p14:tracePt t="67205" x="785813" y="2598738"/>
          <p14:tracePt t="67217" x="866775" y="2581275"/>
          <p14:tracePt t="67231" x="1054100" y="2544763"/>
          <p14:tracePt t="67242" x="1187450" y="2500313"/>
          <p14:tracePt t="67261" x="1438275" y="2455863"/>
          <p14:tracePt t="67279" x="1536700" y="2446338"/>
          <p14:tracePt t="67293" x="1581150" y="2446338"/>
          <p14:tracePt t="67317" x="1633538" y="2438400"/>
          <p14:tracePt t="67327" x="1714500" y="2438400"/>
          <p14:tracePt t="67353" x="1803400" y="2438400"/>
          <p14:tracePt t="67365" x="1839913" y="2438400"/>
          <p14:tracePt t="67377" x="1874838" y="2438400"/>
          <p14:tracePt t="67400" x="1911350" y="2446338"/>
          <p14:tracePt t="67412" x="1946275" y="2473325"/>
          <p14:tracePt t="67438" x="1965325" y="2482850"/>
          <p14:tracePt t="67766" x="1982788" y="2473325"/>
          <p14:tracePt t="67777" x="2000250" y="2465388"/>
          <p14:tracePt t="67783" x="2027238" y="2446338"/>
          <p14:tracePt t="67801" x="2071688" y="2401888"/>
          <p14:tracePt t="67814" x="2089150" y="2374900"/>
          <p14:tracePt t="67839" x="2116138" y="2357438"/>
          <p14:tracePt t="67851" x="2170113" y="2322513"/>
          <p14:tracePt t="67864" x="2187575" y="2312988"/>
          <p14:tracePt t="67881" x="2214563" y="2303463"/>
          <p14:tracePt t="67902" x="2232025" y="2303463"/>
          <p14:tracePt t="67937" x="2251075" y="2303463"/>
          <p14:tracePt t="67952" x="2268538" y="2303463"/>
          <p14:tracePt t="67974" x="2276475" y="2322513"/>
          <p14:tracePt t="67987" x="2295525" y="2347913"/>
          <p14:tracePt t="68002" x="2303463" y="2357438"/>
          <p14:tracePt t="68010" x="2312988" y="2384425"/>
          <p14:tracePt t="68022" x="2330450" y="2401888"/>
          <p14:tracePt t="68035" x="2357438" y="2446338"/>
          <p14:tracePt t="68058" x="2357438" y="2473325"/>
          <p14:tracePt t="68073" x="2357438" y="2482850"/>
          <p14:tracePt t="68083" x="2374900" y="2527300"/>
          <p14:tracePt t="68114" x="2374900" y="2544763"/>
          <p14:tracePt t="68118" x="2384425" y="2571750"/>
          <p14:tracePt t="68132" x="2384425" y="2608263"/>
          <p14:tracePt t="68167" x="2384425" y="2616200"/>
          <p14:tracePt t="68179" x="2347913" y="2633663"/>
          <p14:tracePt t="68193" x="2251075" y="2660650"/>
          <p14:tracePt t="68204" x="1911350" y="2751138"/>
          <p14:tracePt t="68217" x="1741488" y="2768600"/>
          <p14:tracePt t="68242" x="1571625" y="2768600"/>
          <p14:tracePt t="68253" x="1303338" y="2660650"/>
          <p14:tracePt t="68283" x="1204913" y="2598738"/>
          <p14:tracePt t="68285" x="1133475" y="2544763"/>
          <p14:tracePt t="68303" x="1054100" y="2446338"/>
          <p14:tracePt t="68335" x="1017588" y="2401888"/>
          <p14:tracePt t="68339" x="1009650" y="2384425"/>
          <p14:tracePt t="68352" x="982663" y="2322513"/>
          <p14:tracePt t="68368" x="973138" y="2286000"/>
          <p14:tracePt t="68385" x="973138" y="2224088"/>
          <p14:tracePt t="68401" x="973138" y="2197100"/>
          <p14:tracePt t="68425" x="982663" y="2179638"/>
          <p14:tracePt t="68438" x="1062038" y="2133600"/>
          <p14:tracePt t="68460" x="1108075" y="2125663"/>
          <p14:tracePt t="68474" x="1268413" y="2116138"/>
          <p14:tracePt t="68486" x="1322388" y="2116138"/>
          <p14:tracePt t="68509" x="1384300" y="2116138"/>
          <p14:tracePt t="68522" x="1500188" y="2143125"/>
          <p14:tracePt t="68551" x="1527175" y="2160588"/>
          <p14:tracePt t="68559" x="1608138" y="2214563"/>
          <p14:tracePt t="68570" x="1633538" y="2232025"/>
          <p14:tracePt t="68593" x="1660525" y="2259013"/>
          <p14:tracePt t="68607" x="1724025" y="2295525"/>
          <p14:tracePt t="68621" x="1751013" y="2322513"/>
          <p14:tracePt t="68642" x="1776413" y="2339975"/>
          <p14:tracePt t="68656" x="1822450" y="2366963"/>
          <p14:tracePt t="68680" x="1857375" y="2374900"/>
          <p14:tracePt t="68692" x="1911350" y="2393950"/>
          <p14:tracePt t="68705" x="2000250" y="2419350"/>
          <p14:tracePt t="68728" x="2036763" y="2428875"/>
          <p14:tracePt t="68740" x="2071688" y="2446338"/>
          <p14:tracePt t="69033" x="2108200" y="2438400"/>
          <p14:tracePt t="69045" x="2160588" y="2428875"/>
          <p14:tracePt t="69058" x="2224088" y="2419350"/>
          <p14:tracePt t="69069" x="2312988" y="2411413"/>
          <p14:tracePt t="69081" x="2411413" y="2411413"/>
          <p14:tracePt t="69094" x="2562225" y="2393950"/>
          <p14:tracePt t="69108" x="2643188" y="2393950"/>
          <p14:tracePt t="69130" x="2705100" y="2393950"/>
          <p14:tracePt t="69144" x="2795588" y="2393950"/>
          <p14:tracePt t="69166" x="2830513" y="2393950"/>
          <p14:tracePt t="69179" x="2867025" y="2401888"/>
          <p14:tracePt t="69192" x="2938463" y="2411413"/>
          <p14:tracePt t="69213" x="2973388" y="2419350"/>
          <p14:tracePt t="69228" x="3009900" y="2438400"/>
          <p14:tracePt t="69239" x="3081338" y="2465388"/>
          <p14:tracePt t="69261" x="3170238" y="2509838"/>
          <p14:tracePt t="69278" x="3197225" y="2536825"/>
          <p14:tracePt t="69293" x="3224213" y="2562225"/>
          <p14:tracePt t="69315" x="3241675" y="2589213"/>
          <p14:tracePt t="69557" x="3232150" y="2589213"/>
          <p14:tracePt t="69569" x="3205163" y="2608263"/>
          <p14:tracePt t="69581" x="3187700" y="2616200"/>
          <p14:tracePt t="69594" x="3133725" y="2625725"/>
          <p14:tracePt t="69611" x="3071813" y="2652713"/>
          <p14:tracePt t="69617" x="2973388" y="2679700"/>
          <p14:tracePt t="69630" x="2786063" y="2741613"/>
          <p14:tracePt t="69654" x="2679700" y="2776538"/>
          <p14:tracePt t="69680" x="2446338" y="2813050"/>
          <p14:tracePt t="69692" x="2322513" y="2822575"/>
          <p14:tracePt t="69703" x="2197100" y="2822575"/>
          <p14:tracePt t="69716" x="1990725" y="2786063"/>
          <p14:tracePt t="69740" x="1803400" y="2751138"/>
          <p14:tracePt t="69751" x="1714500" y="2741613"/>
          <p14:tracePt t="69765" x="1643063" y="2714625"/>
          <p14:tracePt t="69781" x="1482725" y="2660650"/>
          <p14:tracePt t="69812" x="1419225" y="2633663"/>
          <p14:tracePt t="69827" x="1384300" y="2616200"/>
          <p14:tracePt t="69835" x="1339850" y="2598738"/>
          <p14:tracePt t="69847" x="1295400" y="2571750"/>
          <p14:tracePt t="69873" x="1276350" y="2562225"/>
          <p14:tracePt t="69880" x="1258888" y="2562225"/>
          <p14:tracePt t="69910" x="1250950" y="2554288"/>
          <p14:tracePt t="69922" x="1241425" y="2544763"/>
          <p14:tracePt t="69936" x="1241425" y="2536825"/>
          <p14:tracePt t="69959" x="1241425" y="2527300"/>
          <p14:tracePt t="69972" x="1241425" y="2517775"/>
          <p14:tracePt t="69984" x="1241425" y="2509838"/>
          <p14:tracePt t="70032" x="1258888" y="2490788"/>
          <p14:tracePt t="70044" x="1285875" y="2473325"/>
          <p14:tracePt t="70056" x="1330325" y="2455863"/>
          <p14:tracePt t="70071" x="1509713" y="2393950"/>
          <p14:tracePt t="70083" x="1643063" y="2347913"/>
          <p14:tracePt t="70115" x="2027238" y="2276475"/>
          <p14:tracePt t="70119" x="2179638" y="2232025"/>
          <p14:tracePt t="70133" x="2330450" y="2214563"/>
          <p14:tracePt t="70154" x="2517775" y="2187575"/>
          <p14:tracePt t="70178" x="2598738" y="2187575"/>
          <p14:tracePt t="70192" x="2643188" y="2187575"/>
          <p14:tracePt t="70207" x="2714625" y="2187575"/>
          <p14:tracePt t="70228" x="2751138" y="2197100"/>
          <p14:tracePt t="70239" x="2795588" y="2224088"/>
          <p14:tracePt t="70252" x="2803525" y="2241550"/>
          <p14:tracePt t="70274" x="2830513" y="2251075"/>
          <p14:tracePt t="70283" x="2884488" y="2322513"/>
          <p14:tracePt t="70312" x="2928938" y="2366963"/>
          <p14:tracePt t="70337" x="2946400" y="2411413"/>
          <p14:tracePt t="70348" x="2965450" y="2438400"/>
          <p14:tracePt t="70359" x="2982913" y="2473325"/>
          <p14:tracePt t="70374" x="2990850" y="2490788"/>
          <p14:tracePt t="70388" x="3009900" y="2544763"/>
          <p14:tracePt t="70411" x="3009900" y="2562225"/>
          <p14:tracePt t="70424" x="3017838" y="2616200"/>
          <p14:tracePt t="70446" x="3017838" y="2643188"/>
          <p14:tracePt t="70459" x="3017838" y="2697163"/>
          <p14:tracePt t="70470" x="3009900" y="2714625"/>
          <p14:tracePt t="70495" x="3000375" y="2751138"/>
          <p14:tracePt t="70507" x="2973388" y="2786063"/>
          <p14:tracePt t="70521" x="2955925" y="2803525"/>
          <p14:tracePt t="70552" x="2911475" y="2830513"/>
          <p14:tracePt t="70555" x="2884488" y="2847975"/>
          <p14:tracePt t="70570" x="2840038" y="2867025"/>
          <p14:tracePt t="70592" x="2724150" y="2894013"/>
          <p14:tracePt t="70605" x="2660650" y="2919413"/>
          <p14:tracePt t="70629" x="2581275" y="2938463"/>
          <p14:tracePt t="70642" x="2438400" y="2965450"/>
          <p14:tracePt t="70666" x="2357438" y="2973388"/>
          <p14:tracePt t="70677" x="2295525" y="2973388"/>
          <p14:tracePt t="70691" x="2197100" y="2973388"/>
          <p14:tracePt t="70713" x="2160588" y="2973388"/>
          <p14:tracePt t="70724" x="2143125" y="2973388"/>
          <p14:tracePt t="70743" x="2098675" y="2955925"/>
          <p14:tracePt t="70755" x="2071688" y="2938463"/>
          <p14:tracePt t="70774" x="2044700" y="2894013"/>
          <p14:tracePt t="70788" x="2036763" y="2867025"/>
          <p14:tracePt t="70811" x="2009775" y="2840038"/>
          <p14:tracePt t="70824" x="1990725" y="2795588"/>
          <p14:tracePt t="70850" x="1982788" y="2768600"/>
          <p14:tracePt t="70861" x="1973263" y="2741613"/>
          <p14:tracePt t="70874" x="1973263" y="2732088"/>
          <p14:tracePt t="70920" x="1982788" y="2724150"/>
          <p14:tracePt t="70934" x="2017713" y="2714625"/>
          <p14:tracePt t="70945" x="2071688" y="2705100"/>
          <p14:tracePt t="70959" x="2214563" y="2660650"/>
          <p14:tracePt t="70989" x="2330450" y="2616200"/>
          <p14:tracePt t="70993" x="2589213" y="2544763"/>
          <p14:tracePt t="71007" x="2714625" y="2517775"/>
          <p14:tracePt t="71032" x="2840038" y="2482850"/>
          <p14:tracePt t="71042" x="3089275" y="2428875"/>
          <p14:tracePt t="71058" x="3170238" y="2411413"/>
          <p14:tracePt t="71347" x="3214688" y="2411413"/>
          <p14:tracePt t="71363" x="3268663" y="2393950"/>
          <p14:tracePt t="71373" x="3313113" y="2374900"/>
          <p14:tracePt t="71396" x="3367088" y="2357438"/>
          <p14:tracePt t="71402" x="3394075" y="2357438"/>
          <p14:tracePt t="71412" x="3402013" y="2347913"/>
          <p14:tracePt t="71826" x="3394075" y="2347913"/>
          <p14:tracePt t="71851" x="3384550" y="2347913"/>
          <p14:tracePt t="71934" x="3384550" y="2339975"/>
          <p14:tracePt t="71945" x="3384550" y="2330450"/>
          <p14:tracePt t="71957" x="3384550" y="2322513"/>
          <p14:tracePt t="71986" x="3384550" y="2312988"/>
          <p14:tracePt t="71995" x="3384550" y="2303463"/>
          <p14:tracePt t="72078" x="3384550" y="2295525"/>
          <p14:tracePt t="72652" x="3375025" y="2295525"/>
          <p14:tracePt t="72725" x="3357563" y="2295525"/>
          <p14:tracePt t="72736" x="3330575" y="2295525"/>
          <p14:tracePt t="72749" x="3276600" y="2295525"/>
          <p14:tracePt t="72764" x="3232150" y="2303463"/>
          <p14:tracePt t="72775" x="3197225" y="2303463"/>
          <p14:tracePt t="72788" x="3152775" y="2303463"/>
          <p14:tracePt t="72804" x="3108325" y="2303463"/>
          <p14:tracePt t="72821" x="2965450" y="2312988"/>
          <p14:tracePt t="72835" x="2884488" y="2312988"/>
          <p14:tracePt t="72857" x="2768600" y="2312988"/>
          <p14:tracePt t="72873" x="2732088" y="2312988"/>
          <p14:tracePt t="72895" x="2670175" y="2312988"/>
          <p14:tracePt t="72907" x="2660650" y="2312988"/>
          <p14:tracePt t="72923" x="2633663" y="2312988"/>
          <p14:tracePt t="72943" x="2616200" y="2312988"/>
          <p14:tracePt t="72958" x="2608263" y="2312988"/>
          <p14:tracePt t="72989" x="2589213" y="2322513"/>
          <p14:tracePt t="73433" x="2581275" y="2330450"/>
          <p14:tracePt t="73444" x="2554288" y="2347913"/>
          <p14:tracePt t="73455" x="2517775" y="2357438"/>
          <p14:tracePt t="73468" x="2482850" y="2374900"/>
          <p14:tracePt t="73481" x="2322513" y="2411413"/>
          <p14:tracePt t="73503" x="2224088" y="2438400"/>
          <p14:tracePt t="73517" x="2044700" y="2438400"/>
          <p14:tracePt t="73530" x="1982788" y="2438400"/>
          <p14:tracePt t="73553" x="1919288" y="2438400"/>
          <p14:tracePt t="73564" x="1847850" y="2438400"/>
          <p14:tracePt t="73591" x="1812925" y="2428875"/>
          <p14:tracePt t="73602" x="1795463" y="2419350"/>
          <p14:tracePt t="73614" x="1768475" y="2393950"/>
          <p14:tracePt t="73651" x="1758950" y="2384425"/>
          <p14:tracePt t="73674" x="1751013" y="2374900"/>
          <p14:tracePt t="73690" x="1751013" y="2366963"/>
          <p14:tracePt t="73748" x="1758950" y="2339975"/>
          <p14:tracePt t="73760" x="1795463" y="2330450"/>
          <p14:tracePt t="73772" x="1822450" y="2322513"/>
          <p14:tracePt t="73780" x="1893888" y="2303463"/>
          <p14:tracePt t="73808" x="1938338" y="2303463"/>
          <p14:tracePt t="73823" x="1973263" y="2295525"/>
          <p14:tracePt t="73833" x="2062163" y="2295525"/>
          <p14:tracePt t="73865" x="2116138" y="2295525"/>
          <p14:tracePt t="73870" x="2205038" y="2295525"/>
          <p14:tracePt t="73882" x="2241550" y="2295525"/>
          <p14:tracePt t="73906" x="2276475" y="2303463"/>
          <p14:tracePt t="73917" x="2339975" y="2312988"/>
          <p14:tracePt t="73945" x="2357438" y="2322513"/>
          <p14:tracePt t="73960" x="2393950" y="2330450"/>
          <p14:tracePt t="73987" x="2419350" y="2330450"/>
          <p14:tracePt t="73991" x="2438400" y="2330450"/>
          <p14:tracePt t="74002" x="2490788" y="2339975"/>
          <p14:tracePt t="74018" x="2517775" y="2339975"/>
          <p14:tracePt t="74039" x="2527300" y="2339975"/>
          <p14:tracePt t="74052" x="2544763" y="2339975"/>
          <p14:tracePt t="74308" x="2536825" y="2339975"/>
          <p14:tracePt t="74319" x="2527300" y="2339975"/>
          <p14:tracePt t="74332" x="2517775" y="2339975"/>
          <p14:tracePt t="74345" x="2500313" y="2339975"/>
          <p14:tracePt t="74358" x="2465388" y="2339975"/>
          <p14:tracePt t="74370" x="2428875" y="2330450"/>
          <p14:tracePt t="74394" x="2393950" y="2322513"/>
          <p14:tracePt t="74405" x="2312988" y="2312988"/>
          <p14:tracePt t="74429" x="2276475" y="2312988"/>
          <p14:tracePt t="74441" x="2241550" y="2303463"/>
          <p14:tracePt t="74455" x="2224088" y="2286000"/>
          <p14:tracePt t="74477" x="2214563" y="2286000"/>
          <p14:tracePt t="74508" x="2205038" y="2286000"/>
          <p14:tracePt t="74564" x="2205038" y="2268538"/>
          <p14:tracePt t="74578" x="2205038" y="2259013"/>
          <p14:tracePt t="74587" x="2224088" y="2259013"/>
          <p14:tracePt t="74600" x="2232025" y="2251075"/>
          <p14:tracePt t="74612" x="2251075" y="2251075"/>
          <p14:tracePt t="74625" x="2276475" y="2241550"/>
          <p14:tracePt t="74639" x="2286000" y="2241550"/>
          <p14:tracePt t="74663" x="2303463" y="2241550"/>
          <p14:tracePt t="74674" x="2347913" y="2241550"/>
          <p14:tracePt t="74704" x="2374900" y="2241550"/>
          <p14:tracePt t="74711" x="2428875" y="2241550"/>
          <p14:tracePt t="74723" x="2465388" y="2241550"/>
          <p14:tracePt t="74746" x="2500313" y="2241550"/>
          <p14:tracePt t="74772" x="2581275" y="2241550"/>
          <p14:tracePt t="74783" x="2616200" y="2241550"/>
          <p14:tracePt t="74796" x="2652713" y="2241550"/>
          <p14:tracePt t="74807" x="2697163" y="2241550"/>
          <p14:tracePt t="74832" x="2724150" y="2241550"/>
          <p14:tracePt t="74845" x="2759075" y="2241550"/>
          <p14:tracePt t="74862" x="2786063" y="2251075"/>
          <p14:tracePt t="75099" x="2768600" y="2251075"/>
          <p14:tracePt t="75114" x="2741613" y="2251075"/>
          <p14:tracePt t="75126" x="2705100" y="2251075"/>
          <p14:tracePt t="75143" x="2679700" y="2251075"/>
          <p14:tracePt t="75150" x="2616200" y="2259013"/>
          <p14:tracePt t="75161" x="2509838" y="2259013"/>
          <p14:tracePt t="75184" x="2428875" y="2259013"/>
          <p14:tracePt t="75211" x="2303463" y="2268538"/>
          <p14:tracePt t="75222" x="2251075" y="2276475"/>
          <p14:tracePt t="75234" x="2179638" y="2276475"/>
          <p14:tracePt t="75248" x="2081213" y="2286000"/>
          <p14:tracePt t="75270" x="2054225" y="2286000"/>
          <p14:tracePt t="75283" x="2027238" y="2286000"/>
          <p14:tracePt t="75440" x="2036763" y="2286000"/>
          <p14:tracePt t="75454" x="2071688" y="2286000"/>
          <p14:tracePt t="75465" x="2125663" y="2286000"/>
          <p14:tracePt t="75477" x="2187575" y="2286000"/>
          <p14:tracePt t="75490" x="2268538" y="2286000"/>
          <p14:tracePt t="75501" x="2347913" y="2286000"/>
          <p14:tracePt t="75513" x="2438400" y="2286000"/>
          <p14:tracePt t="75539" x="2473325" y="2286000"/>
          <p14:tracePt t="75550" x="2509838" y="2286000"/>
          <p14:tracePt t="75565" x="2554288" y="2286000"/>
          <p14:tracePt t="75587" x="2589213" y="2276475"/>
          <p14:tracePt t="75599" x="2652713" y="2259013"/>
          <p14:tracePt t="75623" x="2679700" y="2251075"/>
          <p14:tracePt t="75879" x="2705100" y="2259013"/>
          <p14:tracePt t="75893" x="2741613" y="2276475"/>
          <p14:tracePt t="75905" x="2776538" y="2303463"/>
          <p14:tracePt t="75917" x="2830513" y="2312988"/>
          <p14:tracePt t="75928" x="2874963" y="2312988"/>
          <p14:tracePt t="75940" x="2919413" y="2312988"/>
          <p14:tracePt t="75953" x="3027363" y="2312988"/>
          <p14:tracePt t="75976" x="3108325" y="2295525"/>
          <p14:tracePt t="75989" x="3268663" y="2251075"/>
          <p14:tracePt t="76001" x="3303588" y="2241550"/>
          <p14:tracePt t="76026" x="3330575" y="2232025"/>
          <p14:tracePt t="76038" x="3367088" y="2224088"/>
          <p14:tracePt t="76070" x="3375025" y="2224088"/>
          <p14:tracePt t="76074" x="3402013" y="2224088"/>
          <p14:tracePt t="76086" x="3429000" y="2224088"/>
          <p14:tracePt t="76103" x="3465513" y="2224088"/>
          <p14:tracePt t="76892" x="3473450" y="2232025"/>
          <p14:tracePt t="76902" x="3473450" y="2251075"/>
          <p14:tracePt t="76924" x="3482975" y="2357438"/>
          <p14:tracePt t="76927" x="3490913" y="2428875"/>
          <p14:tracePt t="76958" x="3500438" y="2490788"/>
          <p14:tracePt t="76963" x="3517900" y="2581275"/>
          <p14:tracePt t="76976" x="3562350" y="2847975"/>
          <p14:tracePt t="76999" x="3616325" y="3000375"/>
          <p14:tracePt t="77012" x="3670300" y="3098800"/>
          <p14:tracePt t="77243" x="3652838" y="3081338"/>
          <p14:tracePt t="77257" x="3581400" y="3036888"/>
          <p14:tracePt t="77268" x="3500438" y="2990850"/>
          <p14:tracePt t="77278" x="3286125" y="2874963"/>
          <p14:tracePt t="77304" x="3197225" y="2840038"/>
          <p14:tracePt t="77318" x="3116263" y="2830513"/>
          <p14:tracePt t="77329" x="2982913" y="2795588"/>
          <p14:tracePt t="77352" x="2946400" y="2795588"/>
          <p14:tracePt t="77366" x="2894013" y="2786063"/>
          <p14:tracePt t="77379" x="2874963" y="2786063"/>
          <p14:tracePt t="77412" x="2867025" y="2786063"/>
          <p14:tracePt t="77585" x="2874963" y="2795588"/>
          <p14:tracePt t="77611" x="2884488" y="2795588"/>
          <p14:tracePt t="77630" x="2894013" y="2803525"/>
          <p14:tracePt t="77635" x="2911475" y="2813050"/>
          <p14:tracePt t="77648" x="2928938" y="2813050"/>
          <p14:tracePt t="77671" x="2955925" y="2822575"/>
          <p14:tracePt t="77681" x="2990850" y="2822575"/>
          <p14:tracePt t="77708" x="3027363" y="2822575"/>
          <p14:tracePt t="77720" x="3062288" y="2822575"/>
          <p14:tracePt t="77733" x="3133725" y="2795588"/>
          <p14:tracePt t="77756" x="3187700" y="2751138"/>
          <p14:tracePt t="77768" x="3286125" y="2633663"/>
          <p14:tracePt t="77782" x="3322638" y="2581275"/>
          <p14:tracePt t="77804" x="3348038" y="2544763"/>
          <p14:tracePt t="77818" x="3375025" y="2482850"/>
          <p14:tracePt t="77849" x="3384550" y="2465388"/>
          <p14:tracePt t="77853" x="3402013" y="2411413"/>
          <p14:tracePt t="77866" x="3411538" y="2401888"/>
          <p14:tracePt t="77883" x="3419475" y="2384425"/>
          <p14:tracePt t="77903" x="3419475" y="2366963"/>
          <p14:tracePt t="77928" x="3419475" y="2347913"/>
          <p14:tracePt t="77940" x="3419475" y="2339975"/>
          <p14:tracePt t="77998" x="3419475" y="2330450"/>
          <p14:tracePt t="78025" x="3419475" y="2322513"/>
          <p14:tracePt t="78035" x="3429000" y="2312988"/>
          <p14:tracePt t="78236" x="3411538" y="2312988"/>
          <p14:tracePt t="78244" x="3384550" y="2347913"/>
          <p14:tracePt t="78255" x="3348038" y="2401888"/>
          <p14:tracePt t="78268" x="3322638" y="2446338"/>
          <p14:tracePt t="78286" x="3303588" y="2482850"/>
          <p14:tracePt t="78288" x="3268663" y="2536825"/>
          <p14:tracePt t="78305" x="3241675" y="2625725"/>
          <p14:tracePt t="78320" x="3224213" y="2679700"/>
          <p14:tracePt t="78343" x="3187700" y="2776538"/>
          <p14:tracePt t="78365" x="3187700" y="2813050"/>
          <p14:tracePt t="78375" x="3170238" y="2857500"/>
          <p14:tracePt t="78390" x="3152775" y="2884488"/>
          <p14:tracePt t="78413" x="3152775" y="2901950"/>
          <p14:tracePt t="78425" x="3152775" y="2911475"/>
          <p14:tracePt t="78458" x="3152775" y="2919413"/>
          <p14:tracePt t="78462" x="3152775" y="2928938"/>
          <p14:tracePt t="78490" x="3152775" y="2938463"/>
          <p14:tracePt t="79317" x="3125788" y="2928938"/>
          <p14:tracePt t="79332" x="3098800" y="2919413"/>
          <p14:tracePt t="79339" x="3062288" y="2911475"/>
          <p14:tracePt t="79350" x="3027363" y="2901950"/>
          <p14:tracePt t="79363" x="2813050" y="2894013"/>
          <p14:tracePt t="79379" x="2660650" y="2894013"/>
          <p14:tracePt t="79402" x="2465388" y="2919413"/>
          <p14:tracePt t="79414" x="2054225" y="3044825"/>
          <p14:tracePt t="79436" x="1946275" y="3108325"/>
          <p14:tracePt t="79448" x="1822450" y="3205163"/>
          <p14:tracePt t="79476" x="1803400" y="3232150"/>
          <p14:tracePt t="79766" x="1776413" y="3241675"/>
          <p14:tracePt t="79778" x="1731963" y="3259138"/>
          <p14:tracePt t="79786" x="1616075" y="3322638"/>
          <p14:tracePt t="79802" x="1223963" y="3581400"/>
          <p14:tracePt t="79833" x="1027113" y="3732213"/>
          <p14:tracePt t="79845" x="768350" y="3938588"/>
          <p14:tracePt t="79863" x="696913" y="4000500"/>
          <p14:tracePt t="79884" x="625475" y="4071938"/>
          <p14:tracePt t="79887" x="500063" y="4241800"/>
          <p14:tracePt t="79901" x="465138" y="4295775"/>
          <p14:tracePt t="80180" x="465138" y="4303713"/>
          <p14:tracePt t="80192" x="465138" y="4322763"/>
          <p14:tracePt t="80204" x="473075" y="4330700"/>
          <p14:tracePt t="80216" x="482600" y="4357688"/>
          <p14:tracePt t="80232" x="500063" y="4402138"/>
          <p14:tracePt t="80242" x="509588" y="4411663"/>
          <p14:tracePt t="80254" x="517525" y="4419600"/>
          <p14:tracePt t="80278" x="527050" y="4429125"/>
          <p14:tracePt t="80327" x="536575" y="4429125"/>
          <p14:tracePt t="80571" x="527050" y="4419600"/>
          <p14:tracePt t="80581" x="509588" y="4375150"/>
          <p14:tracePt t="80592" x="473075" y="4303713"/>
          <p14:tracePt t="80607" x="419100" y="4143375"/>
          <p14:tracePt t="80629" x="393700" y="4054475"/>
          <p14:tracePt t="80642" x="384175" y="3946525"/>
          <p14:tracePt t="80654" x="366713" y="3724275"/>
          <p14:tracePt t="80680" x="357188" y="3633788"/>
          <p14:tracePt t="80692" x="347663" y="3465513"/>
          <p14:tracePt t="80715" x="330200" y="3402013"/>
          <p14:tracePt t="80729" x="347663" y="3313113"/>
          <p14:tracePt t="80741" x="374650" y="3276600"/>
          <p14:tracePt t="80764" x="401638" y="3232150"/>
          <p14:tracePt t="80777" x="490538" y="3187700"/>
          <p14:tracePt t="81033" x="490538" y="3160713"/>
          <p14:tracePt t="81048" x="490538" y="3143250"/>
          <p14:tracePt t="81057" x="490538" y="3108325"/>
          <p14:tracePt t="81070" x="490538" y="3044825"/>
          <p14:tracePt t="81082" x="490538" y="2938463"/>
          <p14:tracePt t="81094" x="490538" y="2901950"/>
          <p14:tracePt t="81120" x="482600" y="2874963"/>
          <p14:tracePt t="81133" x="482600" y="2847975"/>
          <p14:tracePt t="81144" x="482600" y="2840038"/>
          <p14:tracePt t="81242" x="473075" y="2840038"/>
          <p14:tracePt t="81313" x="473075" y="2847975"/>
          <p14:tracePt t="81324" x="473075" y="2867025"/>
          <p14:tracePt t="81335" x="473075" y="2894013"/>
          <p14:tracePt t="81350" x="465138" y="3009900"/>
          <p14:tracePt t="81363" x="455613" y="3098800"/>
          <p14:tracePt t="81379" x="438150" y="3330575"/>
          <p14:tracePt t="81412" x="438150" y="3465513"/>
          <p14:tracePt t="81423" x="428625" y="3589338"/>
          <p14:tracePt t="81434" x="428625" y="3813175"/>
          <p14:tracePt t="81459" x="428625" y="3919538"/>
          <p14:tracePt t="81472" x="428625" y="4000500"/>
          <p14:tracePt t="81482" x="482600" y="4116388"/>
          <p14:tracePt t="81812" x="490538" y="4133850"/>
          <p14:tracePt t="81825" x="500063" y="4152900"/>
          <p14:tracePt t="81837" x="509588" y="4160838"/>
          <p14:tracePt t="81849" x="509588" y="4170363"/>
          <p14:tracePt t="81861" x="517525" y="4179888"/>
          <p14:tracePt t="81872" x="536575" y="4197350"/>
          <p14:tracePt t="81897" x="536575" y="4214813"/>
          <p14:tracePt t="81910" x="544513" y="4232275"/>
          <p14:tracePt t="81921" x="554038" y="4241800"/>
          <p14:tracePt t="81933" x="571500" y="4259263"/>
          <p14:tracePt t="81957" x="571500" y="4268788"/>
          <p14:tracePt t="81981" x="581025" y="4268788"/>
          <p14:tracePt t="82507" x="588963" y="4268788"/>
          <p14:tracePt t="82543" x="608013" y="4268788"/>
          <p14:tracePt t="82555" x="625475" y="4268788"/>
          <p14:tracePt t="82567" x="642938" y="4276725"/>
          <p14:tracePt t="82579" x="660400" y="4295775"/>
          <p14:tracePt t="82593" x="687388" y="4330700"/>
          <p14:tracePt t="82615" x="704850" y="4367213"/>
          <p14:tracePt t="82630" x="731838" y="4411663"/>
          <p14:tracePt t="82642" x="750888" y="4429125"/>
          <p14:tracePt t="82664" x="758825" y="4446588"/>
          <p14:tracePt t="82677" x="776288" y="4473575"/>
          <p14:tracePt t="82707" x="795338" y="4483100"/>
          <p14:tracePt t="82713" x="803275" y="4483100"/>
          <p14:tracePt t="83847" x="812800" y="4473575"/>
          <p14:tracePt t="83858" x="822325" y="4446588"/>
          <p14:tracePt t="83870" x="830263" y="4411663"/>
          <p14:tracePt t="83874" x="847725" y="4375150"/>
          <p14:tracePt t="83895" x="857250" y="4322763"/>
          <p14:tracePt t="83908" x="893763" y="4259263"/>
          <p14:tracePt t="83921" x="990600" y="4017963"/>
          <p14:tracePt t="83945" x="1116013" y="3732213"/>
          <p14:tracePt t="83957" x="1169988" y="3598863"/>
          <p14:tracePt t="83988" x="1231900" y="3473450"/>
          <p14:tracePt t="83994" x="1295400" y="3375025"/>
          <p14:tracePt t="84005" x="1419225" y="3232150"/>
          <p14:tracePt t="84035" x="1509713" y="3170238"/>
          <p14:tracePt t="84051" x="1643063" y="3089275"/>
          <p14:tracePt t="84322" x="1652588" y="3062288"/>
          <p14:tracePt t="84333" x="1660525" y="3017838"/>
          <p14:tracePt t="84345" x="1697038" y="2946400"/>
          <p14:tracePt t="84361" x="1768475" y="2803525"/>
          <p14:tracePt t="84374" x="1795463" y="2732088"/>
          <p14:tracePt t="84394" x="1822450" y="2679700"/>
          <p14:tracePt t="84408" x="1857375" y="2608263"/>
          <p14:tracePt t="84433" x="1893888" y="2544763"/>
          <p14:tracePt t="84444" x="1928813" y="2517775"/>
          <p14:tracePt t="84476" x="1955800" y="2500313"/>
          <p14:tracePt t="84480" x="1973263" y="2482850"/>
          <p14:tracePt t="84493" x="2027238" y="2438400"/>
          <p14:tracePt t="84506" x="2062163" y="2419350"/>
          <p14:tracePt t="86475" x="2062163" y="2428875"/>
          <p14:tracePt t="86488" x="2071688" y="2455863"/>
          <p14:tracePt t="86503" x="2081213" y="2490788"/>
          <p14:tracePt t="86514" x="2098675" y="2544763"/>
          <p14:tracePt t="86524" x="2143125" y="2705100"/>
          <p14:tracePt t="86540" x="2160588" y="2803525"/>
          <p14:tracePt t="86561" x="2205038" y="3000375"/>
          <p14:tracePt t="86576" x="2224088" y="3116263"/>
          <p14:tracePt t="86599" x="2232025" y="3224213"/>
          <p14:tracePt t="86609" x="2232025" y="3295650"/>
          <p14:tracePt t="86627" x="2241550" y="3384550"/>
          <p14:tracePt t="86646" x="2259013" y="3455988"/>
          <p14:tracePt t="86659" x="2259013" y="3473450"/>
          <p14:tracePt t="86976" x="2251075" y="3536950"/>
          <p14:tracePt t="86987" x="2214563" y="3616325"/>
          <p14:tracePt t="86998" x="2160588" y="3795713"/>
          <p14:tracePt t="87030" x="2160588" y="3857625"/>
          <p14:tracePt t="87038" x="2152650" y="3902075"/>
          <p14:tracePt t="87048" x="2152650" y="3973513"/>
          <p14:tracePt t="87062" x="2152650" y="4010025"/>
          <p14:tracePt t="87085" x="2152650" y="4044950"/>
          <p14:tracePt t="87099" x="2170113" y="4081463"/>
          <p14:tracePt t="87122" x="2179638" y="4098925"/>
          <p14:tracePt t="87136" x="2187575" y="4108450"/>
          <p14:tracePt t="87256" x="2197100" y="4089400"/>
          <p14:tracePt t="87268" x="2205038" y="4071938"/>
          <p14:tracePt t="87279" x="2214563" y="4044950"/>
          <p14:tracePt t="87283" x="2241550" y="4037013"/>
          <p14:tracePt t="87305" x="2259013" y="4017963"/>
          <p14:tracePt t="87316" x="2330450" y="4000500"/>
          <p14:tracePt t="87352" x="2401888" y="3973513"/>
          <p14:tracePt t="87367" x="2438400" y="3965575"/>
          <p14:tracePt t="87383" x="2473325" y="3956050"/>
          <p14:tracePt t="87390" x="2536825" y="3938588"/>
          <p14:tracePt t="87403" x="2724150" y="3902075"/>
          <p14:tracePt t="87427" x="2830513" y="3894138"/>
          <p14:tracePt t="87440" x="2938463" y="3894138"/>
          <p14:tracePt t="87452" x="3108325" y="3894138"/>
          <p14:tracePt t="87476" x="3170238" y="3894138"/>
          <p14:tracePt t="87489" x="3232150" y="3894138"/>
          <p14:tracePt t="87500" x="3357563" y="3894138"/>
          <p14:tracePt t="87817" x="3375025" y="3894138"/>
          <p14:tracePt t="87829" x="3411538" y="3894138"/>
          <p14:tracePt t="87842" x="3465513" y="3894138"/>
          <p14:tracePt t="87852" x="3554413" y="3894138"/>
          <p14:tracePt t="87865" x="3660775" y="3894138"/>
          <p14:tracePt t="87872" x="3786188" y="3919538"/>
          <p14:tracePt t="87890" x="4010025" y="3956050"/>
          <p14:tracePt t="87903" x="4098925" y="3965575"/>
          <p14:tracePt t="87926" x="4197350" y="3983038"/>
          <p14:tracePt t="87938" x="4348163" y="3983038"/>
          <p14:tracePt t="87953" x="4384675" y="3990975"/>
          <p14:tracePt t="87975" x="4419600" y="4000500"/>
          <p14:tracePt t="87987" x="4438650" y="4000500"/>
          <p14:tracePt t="88019" x="4446588" y="4010025"/>
          <p14:tracePt t="88023" x="4456113" y="4037013"/>
          <p14:tracePt t="88060" x="4465638" y="4037013"/>
          <p14:tracePt t="88073" x="4473575" y="4037013"/>
          <p14:tracePt t="88497" x="4491038" y="4027488"/>
          <p14:tracePt t="88513" x="4518025" y="3983038"/>
          <p14:tracePt t="88534" x="4572000" y="3929063"/>
          <p14:tracePt t="88545" x="4643438" y="3857625"/>
          <p14:tracePt t="88552" x="4857750" y="3705225"/>
          <p14:tracePt t="88572" x="4991100" y="3633788"/>
          <p14:tracePt t="88585" x="5126038" y="3571875"/>
          <p14:tracePt t="88597" x="5348288" y="3482975"/>
          <p14:tracePt t="88625" x="5429250" y="3455988"/>
          <p14:tracePt t="88633" x="5491163" y="3446463"/>
          <p14:tracePt t="88646" x="5589588" y="3438525"/>
          <p14:tracePt t="88675" x="5626100" y="3438525"/>
          <p14:tracePt t="88681" x="5670550" y="3438525"/>
          <p14:tracePt t="88694" x="5732463" y="3438525"/>
          <p14:tracePt t="88717" x="5768975" y="3438525"/>
          <p14:tracePt t="88742" x="5822950" y="3455988"/>
          <p14:tracePt t="88756" x="5848350" y="3473450"/>
          <p14:tracePt t="88766" x="5867400" y="3500438"/>
          <p14:tracePt t="88776" x="5894388" y="3536950"/>
          <p14:tracePt t="88803" x="5902325" y="3544888"/>
          <p14:tracePt t="88815" x="5911850" y="3571875"/>
          <p14:tracePt t="88827" x="5919788" y="3625850"/>
          <p14:tracePt t="88853" x="5919788" y="3643313"/>
          <p14:tracePt t="88864" x="5919788" y="3705225"/>
          <p14:tracePt t="88879" x="5919788" y="3732213"/>
          <p14:tracePt t="88901" x="5919788" y="3759200"/>
          <p14:tracePt t="88913" x="5919788" y="3822700"/>
          <p14:tracePt t="88938" x="5919788" y="3848100"/>
          <p14:tracePt t="88949" x="5919788" y="3857625"/>
          <p14:tracePt t="88960" x="5919788" y="3902075"/>
          <p14:tracePt t="88991" x="5919788" y="3929063"/>
          <p14:tracePt t="89012" x="5919788" y="3946525"/>
          <p14:tracePt t="89023" x="5938838" y="3965575"/>
          <p14:tracePt t="90058" x="5946775" y="3965575"/>
          <p14:tracePt t="90072" x="5965825" y="3956050"/>
          <p14:tracePt t="90081" x="5991225" y="3938588"/>
          <p14:tracePt t="90094" x="6037263" y="3911600"/>
          <p14:tracePt t="90106" x="6259513" y="3822700"/>
          <p14:tracePt t="90131" x="6465888" y="3751263"/>
          <p14:tracePt t="90147" x="6732588" y="3625850"/>
          <p14:tracePt t="90157" x="7277100" y="3429000"/>
          <p14:tracePt t="90179" x="7473950" y="3357563"/>
          <p14:tracePt t="90194" x="7634288" y="3303588"/>
          <p14:tracePt t="90206" x="7848600" y="3251200"/>
          <p14:tracePt t="90229" x="7929563" y="3241675"/>
          <p14:tracePt t="90241" x="7991475" y="3241675"/>
          <p14:tracePt t="90272" x="8001000" y="3251200"/>
          <p14:tracePt t="90290" x="8027988" y="3295650"/>
          <p14:tracePt t="90293" x="8037513" y="3303588"/>
          <p14:tracePt t="90315" x="8045450" y="3322638"/>
          <p14:tracePt t="90325" x="8072438" y="3348038"/>
          <p14:tracePt t="90341" x="8089900" y="3357563"/>
          <p14:tracePt t="90365" x="8108950" y="3375025"/>
          <p14:tracePt t="90376" x="8153400" y="3411538"/>
          <p14:tracePt t="90399" x="8170863" y="3438525"/>
          <p14:tracePt t="90411" x="8188325" y="3490913"/>
          <p14:tracePt t="90424" x="8188325" y="3500438"/>
          <p14:tracePt t="90456" x="8188325" y="3517900"/>
          <p14:tracePt t="90461" x="8180388" y="3571875"/>
          <p14:tracePt t="90475" x="8161338" y="3598863"/>
          <p14:tracePt t="90497" x="8116888" y="3625850"/>
          <p14:tracePt t="90509" x="8099425" y="3660775"/>
          <p14:tracePt t="90525" x="8089900" y="3687763"/>
          <p14:tracePt t="90544" x="8072438" y="3732213"/>
          <p14:tracePt t="90580" x="8072438" y="3759200"/>
          <p14:tracePt t="90586" x="8045450" y="3813175"/>
          <p14:tracePt t="90612" x="8010525" y="3867150"/>
          <p14:tracePt t="90618" x="7991475" y="3919538"/>
          <p14:tracePt t="90632" x="7966075" y="3956050"/>
          <p14:tracePt t="90642" x="7956550" y="3973513"/>
          <p14:tracePt t="90667" x="7956550" y="3990975"/>
          <p14:tracePt t="90688" x="7956550" y="4010025"/>
          <p14:tracePt t="90703" x="7947025" y="4027488"/>
          <p14:tracePt t="90717" x="7939088" y="4037013"/>
          <p14:tracePt t="90729" x="7929563" y="4081463"/>
          <p14:tracePt t="90754" x="7920038" y="4108450"/>
          <p14:tracePt t="90776" x="7912100" y="4116388"/>
          <p14:tracePt t="90781" x="7912100" y="4133850"/>
          <p14:tracePt t="90815" x="7912100" y="4143375"/>
          <p14:tracePt t="90830" x="7912100" y="4152900"/>
          <p14:tracePt t="90837" x="7902575" y="4160838"/>
          <p14:tracePt t="90851" x="7858125" y="4170363"/>
          <p14:tracePt t="90862" x="7813675" y="4170363"/>
          <p14:tracePt t="90878" x="7751763" y="4170363"/>
          <p14:tracePt t="90900" x="7500938" y="4089400"/>
          <p14:tracePt t="90912" x="7340600" y="4010025"/>
          <p14:tracePt t="90935" x="7108825" y="3911600"/>
          <p14:tracePt t="90949" x="6661150" y="3697288"/>
          <p14:tracePt t="90972" x="6518275" y="3616325"/>
          <p14:tracePt t="90983" x="6296025" y="3554413"/>
          <p14:tracePt t="91008" x="6205538" y="3544888"/>
          <p14:tracePt t="91021" x="6170613" y="3544888"/>
          <p14:tracePt t="91033" x="6126163" y="3544888"/>
          <p14:tracePt t="91047" x="6099175" y="3544888"/>
          <p14:tracePt t="91070" x="6081713" y="3544888"/>
          <p14:tracePt t="91081" x="6062663" y="3562350"/>
          <p14:tracePt t="91098" x="6027738" y="3608388"/>
          <p14:tracePt t="91117" x="5983288" y="3633788"/>
          <p14:tracePt t="91129" x="5956300" y="3652838"/>
          <p14:tracePt t="91154" x="5938838" y="3660775"/>
          <p14:tracePt t="91180" x="5929313" y="3679825"/>
          <p14:tracePt t="91326" x="5938838" y="3697288"/>
          <p14:tracePt t="91339" x="5946775" y="3705225"/>
          <p14:tracePt t="91350" x="5965825" y="3724275"/>
          <p14:tracePt t="91374" x="5973763" y="3741738"/>
          <p14:tracePt t="91570" x="5946775" y="3768725"/>
          <p14:tracePt t="91581" x="5919788" y="3795713"/>
          <p14:tracePt t="91593" x="5894388" y="3813175"/>
          <p14:tracePt t="91608" x="5857875" y="3848100"/>
          <p14:tracePt t="91619" x="5653088" y="4010025"/>
          <p14:tracePt t="91643" x="5473700" y="4197350"/>
          <p14:tracePt t="91653" x="4973638" y="4633913"/>
          <p14:tracePt t="91678" x="4803775" y="4813300"/>
          <p14:tracePt t="91690" x="4697413" y="4919663"/>
          <p14:tracePt t="91703" x="4581525" y="5072063"/>
          <p14:tracePt t="91727" x="4562475" y="5126038"/>
          <p14:tracePt t="91738" x="4545013" y="5160963"/>
          <p14:tracePt t="91754" x="4537075" y="5170488"/>
          <p14:tracePt t="91776" x="4527550" y="5170488"/>
          <p14:tracePt t="92045" x="4527550" y="5153025"/>
          <p14:tracePt t="92055" x="4527550" y="5116513"/>
          <p14:tracePt t="92071" x="4527550" y="5062538"/>
          <p14:tracePt t="92082" x="4537075" y="5000625"/>
          <p14:tracePt t="92092" x="4554538" y="4929188"/>
          <p14:tracePt t="92106" x="4572000" y="4848225"/>
          <p14:tracePt t="92129" x="4572000" y="4813300"/>
          <p14:tracePt t="92143" x="4572000" y="4759325"/>
          <p14:tracePt t="92179" x="4572000" y="4751388"/>
          <p14:tracePt t="92191" x="4572000" y="4741863"/>
          <p14:tracePt t="93457" x="4562475" y="4741863"/>
          <p14:tracePt t="93472" x="4500563" y="4741863"/>
          <p14:tracePt t="93488" x="4394200" y="4741863"/>
          <p14:tracePt t="93493" x="4241800" y="4714875"/>
          <p14:tracePt t="93505" x="4000500" y="4660900"/>
          <p14:tracePt t="93518" x="3384550" y="4419600"/>
          <p14:tracePt t="93541" x="3152775" y="4322763"/>
          <p14:tracePt t="93554" x="2732088" y="4160838"/>
          <p14:tracePt t="93584" x="2571750" y="4108450"/>
          <p14:tracePt t="93591" x="2446338" y="4081463"/>
          <p14:tracePt t="93603" x="2259013" y="4054475"/>
          <p14:tracePt t="93628" x="2187575" y="4054475"/>
          <p14:tracePt t="93640" x="2133600" y="4044950"/>
          <p14:tracePt t="93653" x="2071688" y="4044950"/>
          <p14:tracePt t="93677" x="2054225" y="4044950"/>
          <p14:tracePt t="93690" x="2036763" y="4044950"/>
          <p14:tracePt t="93712" x="2027238" y="4044950"/>
          <p14:tracePt t="93726" x="2017713" y="4044950"/>
          <p14:tracePt t="93739" x="2009775" y="4044950"/>
          <p14:tracePt t="93789" x="2000250" y="4044950"/>
          <p14:tracePt t="93814" x="1990725" y="4044950"/>
          <p14:tracePt t="93835" x="1990725" y="4037013"/>
          <p14:tracePt t="93908" x="1990725" y="4027488"/>
          <p14:tracePt t="93925" x="2000250" y="4017963"/>
          <p14:tracePt t="93934" x="2027238" y="4010025"/>
          <p14:tracePt t="93945" x="2062163" y="4000500"/>
          <p14:tracePt t="93958" x="2232025" y="3973513"/>
          <p14:tracePt t="93981" x="2339975" y="3965575"/>
          <p14:tracePt t="93995" x="2465388" y="3965575"/>
          <p14:tracePt t="94006" x="2705100" y="3965575"/>
          <p14:tracePt t="94038" x="2822575" y="3965575"/>
          <p14:tracePt t="94042" x="3027363" y="3965575"/>
          <p14:tracePt t="94056" x="3116263" y="3965575"/>
          <p14:tracePt t="94078" x="3205163" y="3965575"/>
          <p14:tracePt t="94089" x="3394075" y="3990975"/>
          <p14:tracePt t="94106" x="3473450" y="3990975"/>
          <p14:tracePt t="94127" x="3625850" y="4000500"/>
          <p14:tracePt t="94140" x="3705225" y="4010025"/>
          <p14:tracePt t="94165" x="3786188" y="4037013"/>
          <p14:tracePt t="94177" x="3929063" y="4071938"/>
          <p14:tracePt t="94206" x="3983038" y="4089400"/>
          <p14:tracePt t="94214" x="4044950" y="4108450"/>
          <p14:tracePt t="94226" x="4133850" y="4125913"/>
          <p14:tracePt t="94250" x="4224338" y="4160838"/>
          <p14:tracePt t="94263" x="4241800" y="4170363"/>
          <p14:tracePt t="94275" x="4268788" y="4187825"/>
          <p14:tracePt t="94290" x="4303713" y="4197350"/>
          <p14:tracePt t="94309" x="4357688" y="4214813"/>
          <p14:tracePt t="94333" x="4384675" y="4214813"/>
          <p14:tracePt t="94346" x="4394200" y="4224338"/>
          <p14:tracePt t="94359" x="4438650" y="4232275"/>
          <p14:tracePt t="94375" x="4465638" y="4232275"/>
          <p14:tracePt t="94396" x="4500563" y="4241800"/>
          <p14:tracePt t="94408" x="4527550" y="4241800"/>
          <p14:tracePt t="94430" x="4537075" y="4241800"/>
          <p14:tracePt t="94443" x="4581525" y="4241800"/>
          <p14:tracePt t="94475" x="4589463" y="4241800"/>
          <p14:tracePt t="94481" x="4598988" y="4251325"/>
          <p14:tracePt t="94493" x="4616450" y="4259263"/>
          <p14:tracePt t="94542" x="4616450" y="4268788"/>
          <p14:tracePt t="94553" x="4616450" y="4286250"/>
          <p14:tracePt t="94567" x="4616450" y="4303713"/>
          <p14:tracePt t="94577" x="4581525" y="4322763"/>
          <p14:tracePt t="94602" x="4562475" y="4322763"/>
          <p14:tracePt t="94614" x="4518025" y="4348163"/>
          <p14:tracePt t="94627" x="4446588" y="4357688"/>
          <p14:tracePt t="94652" x="4375150" y="4375150"/>
          <p14:tracePt t="94664" x="4081463" y="4384675"/>
          <p14:tracePt t="94693" x="3830638" y="4384675"/>
          <p14:tracePt t="94707" x="3554413" y="4384675"/>
          <p14:tracePt t="94711" x="2928938" y="4322763"/>
          <p14:tracePt t="94725" x="2660650" y="4276725"/>
          <p14:tracePt t="94757" x="2393950" y="4241800"/>
          <p14:tracePt t="94759" x="2036763" y="4170363"/>
          <p14:tracePt t="94778" x="1911350" y="4160838"/>
          <p14:tracePt t="94797" x="1724025" y="4098925"/>
          <p14:tracePt t="94821" x="1643063" y="4089400"/>
          <p14:tracePt t="94834" x="1581150" y="4071938"/>
          <p14:tracePt t="94851" x="1465263" y="4044950"/>
          <p14:tracePt t="94871" x="1419225" y="4044950"/>
          <p14:tracePt t="94881" x="1347788" y="4044950"/>
          <p14:tracePt t="94913" x="1330325" y="4044950"/>
          <p14:tracePt t="94921" x="1303338" y="4044950"/>
          <p14:tracePt t="94931" x="1276350" y="4044950"/>
          <p14:tracePt t="95188" x="1258888" y="4054475"/>
          <p14:tracePt t="95199" x="1231900" y="4062413"/>
          <p14:tracePt t="95212" x="1204913" y="4071938"/>
          <p14:tracePt t="95224" x="1179513" y="4081463"/>
          <p14:tracePt t="95236" x="1108075" y="4098925"/>
          <p14:tracePt t="95269" x="1027113" y="4125913"/>
          <p14:tracePt t="95284" x="1017588" y="4133850"/>
          <p14:tracePt t="95302" x="1000125" y="4133850"/>
          <p14:tracePt t="95309" x="982663" y="4143375"/>
          <p14:tracePt t="95333" x="982663" y="4152900"/>
          <p14:tracePt t="95347" x="965200" y="4160838"/>
          <p14:tracePt t="95358" x="955675" y="4160838"/>
          <p14:tracePt t="95369" x="955675" y="4170363"/>
          <p14:tracePt t="95382" x="928688" y="4197350"/>
          <p14:tracePt t="95480" x="928688" y="4205288"/>
          <p14:tracePt t="95542" x="928688" y="4214813"/>
          <p14:tracePt t="95845" x="919163" y="4214813"/>
          <p14:tracePt t="95860" x="901700" y="4224338"/>
          <p14:tracePt t="95870" x="884238" y="4241800"/>
          <p14:tracePt t="95874" x="866775" y="4268788"/>
          <p14:tracePt t="95893" x="839788" y="4295775"/>
          <p14:tracePt t="95906" x="795338" y="4322763"/>
          <p14:tracePt t="95922" x="731838" y="4367213"/>
          <p14:tracePt t="95944" x="704850" y="4394200"/>
          <p14:tracePt t="95956" x="696913" y="4411663"/>
          <p14:tracePt t="95978" x="687388" y="4411663"/>
          <p14:tracePt t="95990" x="687388" y="4429125"/>
          <p14:tracePt t="96002" x="679450" y="4438650"/>
          <p14:tracePt t="96028" x="679450" y="4446588"/>
          <p14:tracePt t="96040" x="669925" y="4465638"/>
          <p14:tracePt t="96055" x="669925" y="4483100"/>
          <p14:tracePt t="96076" x="660400" y="4500563"/>
          <p14:tracePt t="96309" x="660400" y="4473575"/>
          <p14:tracePt t="96320" x="679450" y="4446588"/>
          <p14:tracePt t="96332" x="696913" y="4411663"/>
          <p14:tracePt t="96345" x="758825" y="4330700"/>
          <p14:tracePt t="96359" x="785813" y="4295775"/>
          <p14:tracePt t="96375" x="830263" y="4214813"/>
          <p14:tracePt t="96406" x="847725" y="4197350"/>
          <p14:tracePt t="96426" x="857250" y="4179888"/>
          <p14:tracePt t="96430" x="874713" y="4133850"/>
          <p14:tracePt t="96459" x="884238" y="4125913"/>
          <p14:tracePt t="96479" x="884238" y="4116388"/>
          <p14:tracePt t="96567" x="884238" y="4125913"/>
          <p14:tracePt t="96580" x="884238" y="4152900"/>
          <p14:tracePt t="96589" x="884238" y="4160838"/>
          <p14:tracePt t="96660" x="884238" y="4170363"/>
          <p14:tracePt t="96806" x="884238" y="4179888"/>
          <p14:tracePt t="96820" x="884238" y="4187825"/>
          <p14:tracePt t="96831" x="874713" y="4224338"/>
          <p14:tracePt t="96846" x="874713" y="4232275"/>
          <p14:tracePt t="96863" x="866775" y="4259263"/>
          <p14:tracePt t="96875" x="866775" y="4330700"/>
          <p14:tracePt t="96893" x="866775" y="4357688"/>
          <p14:tracePt t="96915" x="866775" y="4375150"/>
          <p14:tracePt t="96929" x="866775" y="4419600"/>
          <p14:tracePt t="96959" x="866775" y="4438650"/>
          <p14:tracePt t="96964" x="866775" y="4483100"/>
          <p14:tracePt t="96977" x="866775" y="4491038"/>
          <p14:tracePt t="97830" x="866775" y="4465638"/>
          <p14:tracePt t="97843" x="866775" y="4429125"/>
          <p14:tracePt t="97861" x="866775" y="4394200"/>
          <p14:tracePt t="97868" x="866775" y="4357688"/>
          <p14:tracePt t="97874" x="874713" y="4313238"/>
          <p14:tracePt t="97892" x="884238" y="4232275"/>
          <p14:tracePt t="97905" x="884238" y="4197350"/>
          <p14:tracePt t="97929" x="893763" y="4152900"/>
          <p14:tracePt t="97940" x="901700" y="4089400"/>
          <p14:tracePt t="97964" x="901700" y="4071938"/>
          <p14:tracePt t="97980" x="901700" y="4062413"/>
          <p14:tracePt t="98110" x="901700" y="4081463"/>
          <p14:tracePt t="98123" x="901700" y="4098925"/>
          <p14:tracePt t="98145" x="884238" y="4125913"/>
          <p14:tracePt t="98161" x="884238" y="4143375"/>
          <p14:tracePt t="98176" x="874713" y="4152900"/>
          <p14:tracePt t="98183" x="866775" y="4170363"/>
          <p14:tracePt t="98196" x="866775" y="4179888"/>
          <p14:tracePt t="98209" x="857250" y="4205288"/>
          <p14:tracePt t="98241" x="857250" y="4232275"/>
          <p14:tracePt t="98260" x="839788" y="4286250"/>
          <p14:tracePt t="98270" x="839788" y="4295775"/>
          <p14:tracePt t="98278" x="839788" y="4330700"/>
          <p14:tracePt t="98293" x="839788" y="4367213"/>
          <p14:tracePt t="98306" x="839788" y="4411663"/>
          <p14:tracePt t="98330" x="839788" y="4429125"/>
          <p14:tracePt t="98341" x="839788" y="4456113"/>
          <p14:tracePt t="98365" x="839788" y="4473575"/>
          <p14:tracePt t="98744" x="839788" y="4483100"/>
          <p14:tracePt t="98757" x="830263" y="4483100"/>
          <p14:tracePt t="98781" x="822325" y="4483100"/>
          <p14:tracePt t="98822" x="822325" y="4491038"/>
          <p14:tracePt t="98881" x="822325" y="4500563"/>
          <p14:tracePt t="98891" x="812800" y="4500563"/>
          <p14:tracePt t="98903" x="812800" y="4510088"/>
          <p14:tracePt t="98929" x="812800" y="4518025"/>
          <p14:tracePt t="98939" x="803275" y="4537075"/>
          <p14:tracePt t="98964" x="803275" y="4545013"/>
          <p14:tracePt t="98975" x="803275" y="4554538"/>
          <p14:tracePt t="98987" x="803275" y="4562475"/>
          <p14:tracePt t="99792" x="785813" y="4598988"/>
          <p14:tracePt t="99806" x="768350" y="4633913"/>
          <p14:tracePt t="99817" x="750888" y="4687888"/>
          <p14:tracePt t="99828" x="741363" y="4741863"/>
          <p14:tracePt t="99842" x="714375" y="4822825"/>
          <p14:tracePt t="99858" x="696913" y="4875213"/>
          <p14:tracePt t="99872" x="687388" y="4946650"/>
          <p14:tracePt t="99903" x="687388" y="4983163"/>
          <p14:tracePt t="99914" x="687388" y="5000625"/>
          <p14:tracePt t="99925" x="687388" y="5054600"/>
          <p14:tracePt t="99939" x="687388" y="5072063"/>
          <p14:tracePt t="99963" x="687388" y="5089525"/>
          <p14:tracePt t="99976" x="679450" y="5108575"/>
          <p14:tracePt t="100005" x="679450" y="5116513"/>
          <p14:tracePt t="100022" x="679450" y="5126038"/>
          <p14:tracePt t="100364" x="679450" y="5133975"/>
          <p14:tracePt t="100379" x="679450" y="5160963"/>
          <p14:tracePt t="100381" x="679450" y="5187950"/>
          <p14:tracePt t="100401" x="679450" y="5214938"/>
          <p14:tracePt t="100412" x="687388" y="5251450"/>
          <p14:tracePt t="100429" x="687388" y="5295900"/>
          <p14:tracePt t="100459" x="696913" y="5348288"/>
          <p14:tracePt t="100462" x="704850" y="5357813"/>
          <p14:tracePt t="100487" x="723900" y="5411788"/>
          <p14:tracePt t="100501" x="723900" y="5429250"/>
          <p14:tracePt t="100536" x="723900" y="5438775"/>
          <p14:tracePt t="100548" x="723900" y="5446713"/>
          <p14:tracePt t="101144" x="741363" y="5446713"/>
          <p14:tracePt t="101161" x="758825" y="5419725"/>
          <p14:tracePt t="101170" x="785813" y="5394325"/>
          <p14:tracePt t="101181" x="803275" y="5357813"/>
          <p14:tracePt t="101192" x="839788" y="5303838"/>
          <p14:tracePt t="101205" x="938213" y="5153025"/>
          <p14:tracePt t="101218" x="990600" y="5072063"/>
          <p14:tracePt t="101241" x="1044575" y="4983163"/>
          <p14:tracePt t="101254" x="1160463" y="4848225"/>
          <p14:tracePt t="101287" x="1223963" y="4786313"/>
          <p14:tracePt t="101288" x="1303338" y="4732338"/>
          <p14:tracePt t="101304" x="1428750" y="4652963"/>
          <p14:tracePt t="101334" x="1500188" y="4608513"/>
          <p14:tracePt t="101339" x="1633538" y="4500563"/>
          <p14:tracePt t="101351" x="1724025" y="4438650"/>
          <p14:tracePt t="101369" x="1803400" y="4394200"/>
          <p14:tracePt t="101397" x="1955800" y="4313238"/>
          <p14:tracePt t="101729" x="1965325" y="4295775"/>
          <p14:tracePt t="101740" x="1965325" y="4276725"/>
          <p14:tracePt t="101753" x="1982788" y="4268788"/>
          <p14:tracePt t="101766" x="2009775" y="4241800"/>
          <p14:tracePt t="101787" x="2062163" y="4179888"/>
          <p14:tracePt t="101790" x="2303463" y="4054475"/>
          <p14:tracePt t="101814" x="2554288" y="3983038"/>
          <p14:tracePt t="101831" x="3036888" y="3884613"/>
          <p14:tracePt t="101843" x="3214688" y="3857625"/>
          <p14:tracePt t="101864" x="3348038" y="3857625"/>
          <p14:tracePt t="101871" x="3562350" y="3857625"/>
          <p14:tracePt t="101899" x="3679825" y="3857625"/>
          <p14:tracePt t="101911" x="3795713" y="3840163"/>
          <p14:tracePt t="101924" x="3911600" y="3840163"/>
          <p14:tracePt t="101937" x="4125913" y="3830638"/>
          <p14:tracePt t="101960" x="4268788" y="3830638"/>
          <p14:tracePt t="101973" x="4340225" y="3830638"/>
          <p14:tracePt t="101999" x="4402138" y="3830638"/>
          <p14:tracePt t="102011" x="4562475" y="3848100"/>
          <p14:tracePt t="102022" x="4625975" y="3867150"/>
          <p14:tracePt t="102050" x="4697413" y="3884613"/>
          <p14:tracePt t="102058" x="4795838" y="3929063"/>
          <p14:tracePt t="102083" x="4848225" y="3938588"/>
          <p14:tracePt t="102095" x="4919663" y="3973513"/>
          <p14:tracePt t="102120" x="4973638" y="4010025"/>
          <p14:tracePt t="102132" x="5018088" y="4037013"/>
          <p14:tracePt t="102143" x="5108575" y="4089400"/>
          <p14:tracePt t="102174" x="5143500" y="4116388"/>
          <p14:tracePt t="102180" x="5224463" y="4160838"/>
          <p14:tracePt t="102546" x="5081588" y="4160838"/>
          <p14:tracePt t="102557" x="4884738" y="4187825"/>
          <p14:tracePt t="102568" x="4589463" y="4224338"/>
          <p14:tracePt t="102584" x="3813175" y="4340225"/>
          <p14:tracePt t="102597" x="3490913" y="4375150"/>
          <p14:tracePt t="102618" x="3259138" y="4384675"/>
          <p14:tracePt t="102630" x="3017838" y="4384675"/>
          <p14:tracePt t="102656" x="2919413" y="4384675"/>
          <p14:tracePt t="102680" x="2894013" y="4384675"/>
          <p14:tracePt t="102692" x="2884488" y="4384675"/>
          <p14:tracePt t="102728" x="2884488" y="4375150"/>
          <p14:tracePt t="102764" x="2884488" y="4367213"/>
          <p14:tracePt t="102782" x="2884488" y="4357688"/>
          <p14:tracePt t="102802" x="2894013" y="4340225"/>
          <p14:tracePt t="102812" x="2919413" y="4330700"/>
          <p14:tracePt t="102829" x="2973388" y="4303713"/>
          <p14:tracePt t="102838" x="3098800" y="4268788"/>
          <p14:tracePt t="102851" x="3455988" y="4197350"/>
          <p14:tracePt t="102874" x="3724275" y="4143375"/>
          <p14:tracePt t="102888" x="3919538" y="4133850"/>
          <p14:tracePt t="102901" x="4313238" y="4108450"/>
          <p14:tracePt t="102914" x="4483100" y="4108450"/>
          <p14:tracePt t="102936" x="4786313" y="4108450"/>
          <p14:tracePt t="102949" x="4946650" y="4108450"/>
          <p14:tracePt t="102972" x="5099050" y="4108450"/>
          <p14:tracePt t="102984" x="5357813" y="4108450"/>
          <p14:tracePt t="103009" x="5446713" y="4108450"/>
          <p14:tracePt t="103021" x="5589588" y="4125913"/>
          <p14:tracePt t="103032" x="5688013" y="4152900"/>
          <p14:tracePt t="103056" x="5768975" y="4179888"/>
          <p14:tracePt t="103070" x="5848350" y="4187825"/>
          <p14:tracePt t="103084" x="5991225" y="4224338"/>
          <p14:tracePt t="103115" x="6072188" y="4232275"/>
          <p14:tracePt t="103120" x="6205538" y="4232275"/>
          <p14:tracePt t="103132" x="6259513" y="4232275"/>
          <p14:tracePt t="103399" x="6242050" y="4232275"/>
          <p14:tracePt t="103409" x="6170613" y="4232275"/>
          <p14:tracePt t="103426" x="6000750" y="4214813"/>
          <p14:tracePt t="103440" x="5670550" y="4160838"/>
          <p14:tracePt t="103446" x="5197475" y="4116388"/>
          <p14:tracePt t="103459" x="4633913" y="4116388"/>
          <p14:tracePt t="103471" x="3679825" y="4116388"/>
          <p14:tracePt t="103501" x="3357563" y="4125913"/>
          <p14:tracePt t="103506" x="3062288" y="4160838"/>
          <p14:tracePt t="103520" x="2705100" y="4214813"/>
          <p14:tracePt t="103554" x="2490788" y="4259263"/>
          <p14:tracePt t="103559" x="2411413" y="4259263"/>
          <p14:tracePt t="103572" x="2374900" y="4259263"/>
          <p14:tracePt t="103592" x="2339975" y="4259263"/>
          <p14:tracePt t="103605" x="2303463" y="4259263"/>
          <p14:tracePt t="103629" x="2276475" y="4259263"/>
          <p14:tracePt t="103645" x="2268538" y="4259263"/>
          <p14:tracePt t="103655" x="2259013" y="4259263"/>
          <p14:tracePt t="103714" x="2268538" y="4259263"/>
          <p14:tracePt t="103727" x="2303463" y="4232275"/>
          <p14:tracePt t="103739" x="2384425" y="4205288"/>
          <p14:tracePt t="103752" x="2509838" y="4179888"/>
          <p14:tracePt t="103764" x="2679700" y="4143375"/>
          <p14:tracePt t="103776" x="3081338" y="4098925"/>
          <p14:tracePt t="103789" x="3313113" y="4081463"/>
          <p14:tracePt t="103812" x="3598863" y="4071938"/>
          <p14:tracePt t="103826" x="4125913" y="4071938"/>
          <p14:tracePt t="103849" x="4384675" y="4071938"/>
          <p14:tracePt t="103862" x="4598988" y="4116388"/>
          <p14:tracePt t="103872" x="4875213" y="4205288"/>
          <p14:tracePt t="103897" x="5000625" y="4259263"/>
          <p14:tracePt t="103909" x="5197475" y="4367213"/>
          <p14:tracePt t="103923" x="5286375" y="4419600"/>
          <p14:tracePt t="103946" x="5402263" y="4483100"/>
          <p14:tracePt t="103958" x="5456238" y="4527550"/>
          <p14:tracePt t="104300" x="5473700" y="4527550"/>
          <p14:tracePt t="104314" x="5491163" y="4527550"/>
          <p14:tracePt t="104331" x="5500688" y="4527550"/>
          <p14:tracePt t="104336" x="5518150" y="4527550"/>
          <p14:tracePt t="104348" x="5527675" y="4527550"/>
          <p14:tracePt t="104605" x="5527675" y="4537075"/>
          <p14:tracePt t="105067" x="5518150" y="4545013"/>
          <p14:tracePt t="105078" x="5500688" y="4554538"/>
          <p14:tracePt t="105091" x="5491163" y="4562475"/>
          <p14:tracePt t="105117" x="5402263" y="4589463"/>
          <p14:tracePt t="105128" x="5340350" y="4598988"/>
          <p14:tracePt t="105141" x="5089525" y="4660900"/>
          <p14:tracePt t="105152" x="4894263" y="4705350"/>
          <p14:tracePt t="105177" x="4589463" y="4759325"/>
          <p14:tracePt t="105189" x="4286250" y="4830763"/>
          <p14:tracePt t="105203" x="3894138" y="4902200"/>
          <p14:tracePt t="105226" x="3776663" y="4911725"/>
          <p14:tracePt t="105237" x="3660775" y="4919663"/>
          <p14:tracePt t="105252" x="3643313" y="4929188"/>
          <p14:tracePt t="105571" x="3616325" y="4938713"/>
          <p14:tracePt t="105579" x="3581400" y="4946650"/>
          <p14:tracePt t="105591" x="3384550" y="4983163"/>
          <p14:tracePt t="105614" x="3205163" y="5027613"/>
          <p14:tracePt t="105627" x="2670175" y="5197475"/>
          <p14:tracePt t="105639" x="2438400" y="5295900"/>
          <p14:tracePt t="105664" x="2241550" y="5375275"/>
          <p14:tracePt t="105691" x="2098675" y="5438775"/>
          <p14:tracePt t="105696" x="1919288" y="5491163"/>
          <p14:tracePt t="105706" x="1857375" y="5527675"/>
          <p14:tracePt t="105725" x="1768475" y="5545138"/>
          <p14:tracePt t="105748" x="1731963" y="5562600"/>
          <p14:tracePt t="105768" x="1714500" y="5581650"/>
          <p14:tracePt t="105773" x="1697038" y="5608638"/>
          <p14:tracePt t="105811" x="1697038" y="5589588"/>
          <p14:tracePt t="106003" x="1697038" y="5608638"/>
          <p14:tracePt t="106028" x="1687513" y="5616575"/>
          <p14:tracePt t="106040" x="1660525" y="5626100"/>
          <p14:tracePt t="106054" x="1633538" y="5626100"/>
          <p14:tracePt t="106066" x="1616075" y="5634038"/>
          <p14:tracePt t="106077" x="1589088" y="5634038"/>
          <p14:tracePt t="106103" x="1571625" y="5634038"/>
          <p14:tracePt t="106118" x="1544638" y="5643563"/>
          <p14:tracePt t="106127" x="1509713" y="5643563"/>
          <p14:tracePt t="106150" x="1490663" y="5643563"/>
          <p14:tracePt t="106163" x="1465263" y="5643563"/>
          <p14:tracePt t="106176" x="1446213" y="5643563"/>
          <p14:tracePt t="106210" x="1419225" y="5634038"/>
          <p14:tracePt t="106214" x="1411288" y="5634038"/>
          <p14:tracePt t="106321" x="1428750" y="5626100"/>
          <p14:tracePt t="106334" x="1473200" y="5616575"/>
          <p14:tracePt t="106347" x="1509713" y="5616575"/>
          <p14:tracePt t="106364" x="1581150" y="5608638"/>
          <p14:tracePt t="106369" x="1660525" y="5599113"/>
          <p14:tracePt t="106377" x="1857375" y="5589588"/>
          <p14:tracePt t="106406" x="1982788" y="5562600"/>
          <p14:tracePt t="106427" x="2108200" y="5545138"/>
          <p14:tracePt t="106432" x="2312988" y="5545138"/>
          <p14:tracePt t="106447" x="2411413" y="5537200"/>
          <p14:tracePt t="106461" x="2473325" y="5537200"/>
          <p14:tracePt t="106480" x="2571750" y="5537200"/>
          <p14:tracePt t="106504" x="2616200" y="5537200"/>
          <p14:tracePt t="106515" x="2741613" y="5527675"/>
          <p14:tracePt t="106530" x="2822575" y="5518150"/>
          <p14:tracePt t="106553" x="2867025" y="5518150"/>
          <p14:tracePt t="106784" x="2857500" y="5518150"/>
          <p14:tracePt t="106797" x="2840038" y="5518150"/>
          <p14:tracePt t="106808" x="2813050" y="5518150"/>
          <p14:tracePt t="106822" x="2768600" y="5518150"/>
          <p14:tracePt t="106835" x="2589213" y="5491163"/>
          <p14:tracePt t="106865" x="2517775" y="5483225"/>
          <p14:tracePt t="106870" x="2401888" y="5456238"/>
          <p14:tracePt t="106881" x="2259013" y="5419725"/>
          <p14:tracePt t="106906" x="2214563" y="5419725"/>
          <p14:tracePt t="106916" x="2116138" y="5411788"/>
          <p14:tracePt t="106942" x="2081213" y="5402263"/>
          <p14:tracePt t="106955" x="2044700" y="5402263"/>
          <p14:tracePt t="106969" x="1982788" y="5402263"/>
          <p14:tracePt t="106990" x="1946275" y="5394325"/>
          <p14:tracePt t="107004" x="1901825" y="5394325"/>
          <p14:tracePt t="107027" x="1884363" y="5394325"/>
          <p14:tracePt t="107040" x="1866900" y="5394325"/>
          <p14:tracePt t="107052" x="1830388" y="5394325"/>
          <p14:tracePt t="107082" x="1812925" y="5394325"/>
          <p14:tracePt t="107090" x="1785938" y="5394325"/>
          <p14:tracePt t="107101" x="1758950" y="5394325"/>
          <p14:tracePt t="107134" x="1741488" y="5394325"/>
          <p14:tracePt t="107138" x="1724025" y="5394325"/>
          <p14:tracePt t="107152" x="1714500" y="5394325"/>
          <p14:tracePt t="107176" x="1704975" y="5394325"/>
          <p14:tracePt t="107190" x="1687513" y="5394325"/>
          <p14:tracePt t="107211" x="1679575" y="5394325"/>
          <p14:tracePt t="107222" x="1670050" y="5394325"/>
          <p14:tracePt t="107249" x="1660525" y="5394325"/>
          <p14:tracePt t="107285" x="1652588" y="5394325"/>
          <p14:tracePt t="107320" x="1643063" y="5394325"/>
          <p14:tracePt t="107333" x="1633538" y="5394325"/>
          <p14:tracePt t="107345" x="1625600" y="5394325"/>
          <p14:tracePt t="107490" x="1643063" y="5394325"/>
          <p14:tracePt t="107507" x="1679575" y="5384800"/>
          <p14:tracePt t="107515" x="1741488" y="5375275"/>
          <p14:tracePt t="107526" x="1822450" y="5375275"/>
          <p14:tracePt t="107539" x="2017713" y="5357813"/>
          <p14:tracePt t="107562" x="2125663" y="5357813"/>
          <p14:tracePt t="107576" x="2214563" y="5357813"/>
          <p14:tracePt t="107589" x="2339975" y="5357813"/>
          <p14:tracePt t="107612" x="2393950" y="5367338"/>
          <p14:tracePt t="107627" x="2473325" y="5384800"/>
          <p14:tracePt t="107648" x="2509838" y="5394325"/>
          <p14:tracePt t="107661" x="2536825" y="5411788"/>
          <p14:tracePt t="107675" x="2598738" y="5419725"/>
          <p14:tracePt t="107699" x="2652713" y="5419725"/>
          <p14:tracePt t="107724" x="2679700" y="5419725"/>
          <p14:tracePt t="107739" x="2697163" y="5419725"/>
          <p14:tracePt t="107966" x="2679700" y="5419725"/>
          <p14:tracePt t="107978" x="2652713" y="5419725"/>
          <p14:tracePt t="107991" x="2598738" y="5419725"/>
          <p14:tracePt t="108001" x="2517775" y="5419725"/>
          <p14:tracePt t="108014" x="2428875" y="5411788"/>
          <p14:tracePt t="108027" x="2251075" y="5375275"/>
          <p14:tracePt t="108053" x="2089150" y="5340350"/>
          <p14:tracePt t="108063" x="2044700" y="5340350"/>
          <p14:tracePt t="108086" x="1990725" y="5330825"/>
          <p14:tracePt t="108100" x="1973263" y="5322888"/>
          <p14:tracePt t="108112" x="1919288" y="5322888"/>
          <p14:tracePt t="108146" x="1911350" y="5322888"/>
          <p14:tracePt t="108757" x="1911350" y="5330825"/>
          <p14:tracePt t="108787" x="1911350" y="5340350"/>
          <p14:tracePt t="108797" x="1911350" y="5348288"/>
          <p14:tracePt t="109087" x="1893888" y="5348288"/>
          <p14:tracePt t="109101" x="1884363" y="5348288"/>
          <p14:tracePt t="109111" x="1857375" y="5348288"/>
          <p14:tracePt t="109118" x="1812925" y="5348288"/>
          <p14:tracePt t="109137" x="1741488" y="5330825"/>
          <p14:tracePt t="109159" x="1697038" y="5313363"/>
          <p14:tracePt t="109172" x="1643063" y="5286375"/>
          <p14:tracePt t="109186" x="1616075" y="5276850"/>
          <p14:tracePt t="109209" x="1598613" y="5268913"/>
          <p14:tracePt t="109221" x="1581150" y="5259388"/>
          <p14:tracePt t="109246" x="1571625" y="5251450"/>
          <p14:tracePt t="109500" x="1571625" y="5259388"/>
          <p14:tracePt t="109515" x="1571625" y="5276850"/>
          <p14:tracePt t="109781" x="1527175" y="5322888"/>
          <p14:tracePt t="109796" x="1465263" y="5419725"/>
          <p14:tracePt t="109806" x="1384300" y="5554663"/>
          <p14:tracePt t="109819" x="1312863" y="5661025"/>
          <p14:tracePt t="109830" x="1250950" y="5776913"/>
          <p14:tracePt t="109842" x="1160463" y="6010275"/>
          <p14:tracePt t="109867" x="1143000" y="6089650"/>
          <p14:tracePt t="109874" x="1125538" y="6180138"/>
          <p14:tracePt t="109903" x="1125538" y="6197600"/>
          <p14:tracePt t="109924" x="1152525" y="6224588"/>
          <p14:tracePt t="109927" x="1179513" y="6224588"/>
          <p14:tracePt t="109957" x="1187450" y="6224588"/>
          <p14:tracePt t="109982" x="1196975" y="6224588"/>
          <p14:tracePt t="109991" x="1204913" y="6224588"/>
          <p14:tracePt t="110013" x="1214438" y="6224588"/>
          <p14:tracePt t="110024" x="1223963" y="6224588"/>
          <p14:tracePt t="110038" x="1241425" y="6205538"/>
          <p14:tracePt t="110049" x="1258888" y="6197600"/>
          <p14:tracePt t="110061" x="1339850" y="6143625"/>
          <p14:tracePt t="110077" x="1366838" y="6116638"/>
          <p14:tracePt t="110097" x="1401763" y="6081713"/>
          <p14:tracePt t="110110" x="1465263" y="6045200"/>
          <p14:tracePt t="110132" x="1509713" y="6027738"/>
          <p14:tracePt t="110146" x="1598613" y="5965825"/>
          <p14:tracePt t="110157" x="1652588" y="5938838"/>
          <p14:tracePt t="110185" x="1697038" y="5894388"/>
          <p14:tracePt t="110195" x="1803400" y="5822950"/>
          <p14:tracePt t="110226" x="1857375" y="5759450"/>
          <p14:tracePt t="110231" x="1911350" y="5732463"/>
          <p14:tracePt t="110246" x="1973263" y="5680075"/>
          <p14:tracePt t="111377" x="1965325" y="5680075"/>
          <p14:tracePt t="111389" x="1946275" y="5680075"/>
          <p14:tracePt t="111399" x="1928813" y="5670550"/>
          <p14:tracePt t="111412" x="1901825" y="5670550"/>
          <p14:tracePt t="111425" x="1893888" y="5661025"/>
          <p14:tracePt t="111436" x="1866900" y="5643563"/>
          <p14:tracePt t="111477" x="1857375" y="5643563"/>
          <p14:tracePt t="111486" x="1847850" y="5643563"/>
          <p14:tracePt t="111511" x="1839913" y="5643563"/>
          <p14:tracePt t="111584" x="1847850" y="5643563"/>
          <p14:tracePt t="111597" x="1857375" y="5643563"/>
          <p14:tracePt t="111610" x="1874838" y="5643563"/>
          <p14:tracePt t="111620" x="1893888" y="5643563"/>
          <p14:tracePt t="111632" x="1901825" y="5643563"/>
          <p14:tracePt t="111644" x="1911350" y="5653088"/>
          <p14:tracePt t="111658" x="1919288" y="5653088"/>
          <p14:tracePt t="111803" x="1928813" y="5653088"/>
          <p14:tracePt t="111877" x="1938338" y="5653088"/>
          <p14:tracePt t="112267" x="1955800" y="5643563"/>
          <p14:tracePt t="112279" x="1965325" y="5643563"/>
          <p14:tracePt t="112282" x="1990725" y="5643563"/>
          <p14:tracePt t="112303" x="2009775" y="5643563"/>
          <p14:tracePt t="112316" x="2062163" y="5643563"/>
          <p14:tracePt t="112338" x="2089150" y="5643563"/>
          <p14:tracePt t="112351" x="2125663" y="5643563"/>
          <p14:tracePt t="112657" x="2187575" y="5626100"/>
          <p14:tracePt t="112669" x="2224088" y="5616575"/>
          <p14:tracePt t="112681" x="2276475" y="5608638"/>
          <p14:tracePt t="112693" x="2312988" y="5608638"/>
          <p14:tracePt t="112706" x="2357438" y="5608638"/>
          <p14:tracePt t="112719" x="2438400" y="5608638"/>
          <p14:tracePt t="112740" x="2473325" y="5608638"/>
          <p14:tracePt t="112757" x="2490788" y="5608638"/>
          <p14:tracePt t="112766" x="2536825" y="5608638"/>
          <p14:tracePt t="112802" x="2554288" y="5608638"/>
          <p14:tracePt t="112818" x="2571750" y="5608638"/>
          <p14:tracePt t="112831" x="2581275" y="5608638"/>
          <p14:tracePt t="112838" x="2608263" y="5608638"/>
          <p14:tracePt t="112851" x="2625725" y="5608638"/>
          <p14:tracePt t="112874" x="2633663" y="5608638"/>
          <p14:tracePt t="112985" x="2598738" y="5599113"/>
          <p14:tracePt t="112997" x="2536825" y="5589588"/>
          <p14:tracePt t="113017" x="2446338" y="5562600"/>
          <p14:tracePt t="113022" x="2179638" y="5518150"/>
          <p14:tracePt t="113051" x="2044700" y="5500688"/>
          <p14:tracePt t="113059" x="1938338" y="5483225"/>
          <p14:tracePt t="113084" x="1839913" y="5473700"/>
          <p14:tracePt t="113101" x="1822450" y="5473700"/>
          <p14:tracePt t="113106" x="1812925" y="5473700"/>
          <p14:tracePt t="113131" x="1803400" y="5473700"/>
          <p14:tracePt t="113255" x="1812925" y="5473700"/>
          <p14:tracePt t="113265" x="1847850" y="5473700"/>
          <p14:tracePt t="113276" x="1874838" y="5473700"/>
          <p14:tracePt t="113294" x="1911350" y="5473700"/>
          <p14:tracePt t="113303" x="1955800" y="5483225"/>
          <p14:tracePt t="113314" x="2044700" y="5491163"/>
          <p14:tracePt t="113339" x="2089150" y="5500688"/>
          <p14:tracePt t="113351" x="2125663" y="5500688"/>
          <p14:tracePt t="113362" x="2170113" y="5510213"/>
          <p14:tracePt t="113370" x="2241550" y="5527675"/>
          <p14:tracePt t="113400" x="2295525" y="5537200"/>
          <p14:tracePt t="113411" x="2366963" y="5554663"/>
          <p14:tracePt t="113422" x="2411413" y="5554663"/>
          <p14:tracePt t="113448" x="2446338" y="5554663"/>
          <p14:tracePt t="113461" x="2490788" y="5554663"/>
          <p14:tracePt t="113473" x="2571750" y="5554663"/>
          <p14:tracePt t="113505" x="2598738" y="5554663"/>
          <p14:tracePt t="113860" x="2571750" y="5554663"/>
          <p14:tracePt t="113875" x="2554288" y="5554663"/>
          <p14:tracePt t="113878" x="2527300" y="5554663"/>
          <p14:tracePt t="113898" x="2500313" y="5554663"/>
          <p14:tracePt t="113911" x="2438400" y="5554663"/>
          <p14:tracePt t="113936" x="2411413" y="5554663"/>
          <p14:tracePt t="113947" x="2374900" y="5554663"/>
          <p14:tracePt t="113960" x="2303463" y="5554663"/>
          <p14:tracePt t="113989" x="2259013" y="5554663"/>
          <p14:tracePt t="113995" x="2224088" y="5545138"/>
          <p14:tracePt t="114008" x="2152650" y="5537200"/>
          <p14:tracePt t="114032" x="2133600" y="5527675"/>
          <p14:tracePt t="114045" x="2098675" y="5518150"/>
          <p14:tracePt t="114069" x="2081213" y="5510213"/>
          <p14:tracePt t="114080" x="2071688" y="5500688"/>
          <p14:tracePt t="114095" x="2054225" y="5491163"/>
          <p14:tracePt t="114118" x="2054225" y="5483225"/>
          <p14:tracePt t="114147" x="2054225" y="5473700"/>
          <p14:tracePt t="114190" x="2089150" y="5465763"/>
          <p14:tracePt t="114203" x="2143125" y="5456238"/>
          <p14:tracePt t="114219" x="2205038" y="5438775"/>
          <p14:tracePt t="114227" x="2286000" y="5429250"/>
          <p14:tracePt t="114239" x="2374900" y="5429250"/>
          <p14:tracePt t="114260" x="2446338" y="5429250"/>
          <p14:tracePt t="114270" x="2571750" y="5429250"/>
          <p14:tracePt t="114280" x="2608263" y="5429250"/>
          <p14:tracePt t="114295" x="2633663" y="5429250"/>
          <p14:tracePt t="114313" x="2705100" y="5429250"/>
          <p14:tracePt t="114336" x="2741613" y="5446713"/>
          <p14:tracePt t="114349" x="2795588" y="5456238"/>
          <p14:tracePt t="114363" x="2822575" y="5465763"/>
          <p14:tracePt t="114380" x="2857500" y="5473700"/>
          <p14:tracePt t="114410" x="2874963" y="5483225"/>
          <p14:tracePt t="114422" x="2911475" y="5483225"/>
          <p14:tracePt t="114433" x="2946400" y="5491163"/>
          <p14:tracePt t="114666" x="2928938" y="5473700"/>
          <p14:tracePt t="114678" x="2894013" y="5402263"/>
          <p14:tracePt t="114695" x="2874963" y="5295900"/>
          <p14:tracePt t="114705" x="2847975" y="5037138"/>
          <p14:tracePt t="114727" x="2847975" y="4902200"/>
          <p14:tracePt t="114739" x="2847975" y="4697413"/>
          <p14:tracePt t="114753" x="2847975" y="4625975"/>
          <p14:tracePt t="114776" x="2847975" y="4562475"/>
          <p14:tracePt t="114783" x="2847975" y="4500563"/>
          <p14:tracePt t="114801" x="2840038" y="4384675"/>
          <p14:tracePt t="114829" x="2813050" y="4340225"/>
          <p14:tracePt t="114835" x="2803525" y="4268788"/>
          <p14:tracePt t="114847" x="2795588" y="4232275"/>
          <p14:tracePt t="114882" x="2795588" y="4187825"/>
          <p14:tracePt t="114887" x="2795588" y="4179888"/>
          <p14:tracePt t="114911" x="2803525" y="4143375"/>
          <p14:tracePt t="114922" x="2822575" y="4133850"/>
          <p14:tracePt t="114945" x="2830513" y="4125913"/>
          <p14:tracePt t="114972" x="2840038" y="4116388"/>
          <p14:tracePt t="115019" x="2884488" y="4098925"/>
          <p14:tracePt t="115031" x="2919413" y="4089400"/>
          <p14:tracePt t="115053" x="3017838" y="4062413"/>
          <p14:tracePt t="115058" x="3098800" y="4037013"/>
          <p14:tracePt t="115070" x="3214688" y="4000500"/>
          <p14:tracePt t="115102" x="3490913" y="3965575"/>
          <p14:tracePt t="115106" x="3643313" y="3946525"/>
          <p14:tracePt t="115130" x="3973513" y="3938588"/>
          <p14:tracePt t="115142" x="4160838" y="3938588"/>
          <p14:tracePt t="115154" x="4313238" y="3938588"/>
          <p14:tracePt t="115178" x="4446588" y="3938588"/>
          <p14:tracePt t="115190" x="4652963" y="3965575"/>
          <p14:tracePt t="115214" x="4732338" y="4000500"/>
          <p14:tracePt t="115229" x="4795838" y="4037013"/>
          <p14:tracePt t="115238" x="4919663" y="4089400"/>
          <p14:tracePt t="115270" x="4965700" y="4108450"/>
          <p14:tracePt t="115275" x="5045075" y="4125913"/>
          <p14:tracePt t="115288" x="5072063" y="4133850"/>
          <p14:tracePt t="115320" x="5116513" y="4143375"/>
          <p14:tracePt t="115325" x="5133975" y="4143375"/>
          <p14:tracePt t="115372" x="5133975" y="4152900"/>
          <p14:tracePt t="115410" x="5108575" y="4152900"/>
          <p14:tracePt t="115421" x="5054600" y="4152900"/>
          <p14:tracePt t="115432" x="4929188" y="4160838"/>
          <p14:tracePt t="115448" x="4759325" y="4170363"/>
          <p14:tracePt t="115457" x="4000500" y="4286250"/>
          <p14:tracePt t="115488" x="3482975" y="4394200"/>
          <p14:tracePt t="115495" x="2428875" y="4724400"/>
          <p14:tracePt t="115506" x="1955800" y="4894263"/>
          <p14:tracePt t="115539" x="1608138" y="5037138"/>
          <p14:tracePt t="115543" x="1223963" y="5214938"/>
          <p14:tracePt t="115567" x="1160463" y="5259388"/>
          <p14:tracePt t="115579" x="1133475" y="5276850"/>
          <p14:tracePt t="115591" x="1116013" y="5295900"/>
          <p14:tracePt t="115617" x="1116013" y="5357813"/>
          <p14:tracePt t="115628" x="1125538" y="5394325"/>
          <p14:tracePt t="115641" x="1143000" y="5456238"/>
          <p14:tracePt t="115665" x="1169988" y="5527675"/>
          <p14:tracePt t="115676" x="1214438" y="5688013"/>
          <p14:tracePt t="115708" x="1223963" y="5776913"/>
          <p14:tracePt t="115714" x="1223963" y="5875338"/>
          <p14:tracePt t="115727" x="1223963" y="6027738"/>
          <p14:tracePt t="115749" x="1223963" y="6062663"/>
          <p14:tracePt t="115767" x="1223963" y="6099175"/>
          <p14:tracePt t="115778" x="1223963" y="6108700"/>
          <p14:tracePt t="115811" x="1231900" y="6108700"/>
          <p14:tracePt t="115944" x="1250950" y="6089650"/>
          <p14:tracePt t="115957" x="1276350" y="6045200"/>
          <p14:tracePt t="115968" x="1347788" y="5946775"/>
          <p14:tracePt t="115977" x="1544638" y="5680075"/>
          <p14:tracePt t="115994" x="1633538" y="5581650"/>
          <p14:tracePt t="116018" x="1687513" y="5518150"/>
          <p14:tracePt t="116030" x="1857375" y="5411788"/>
          <p14:tracePt t="116056" x="1955800" y="5375275"/>
          <p14:tracePt t="116067" x="2098675" y="5330825"/>
          <p14:tracePt t="116079" x="2152650" y="5322888"/>
          <p14:tracePt t="116103" x="2187575" y="5322888"/>
          <p14:tracePt t="116117" x="2224088" y="5322888"/>
          <p14:tracePt t="116130" x="2232025" y="5322888"/>
          <p14:tracePt t="116151" x="2241550" y="5322888"/>
          <p14:tracePt t="116163" x="2312988" y="5322888"/>
          <p14:tracePt t="116194" x="2339975" y="5322888"/>
          <p14:tracePt t="116202" x="2374900" y="5330825"/>
          <p14:tracePt t="116214" x="2393950" y="5330825"/>
          <p14:tracePt t="116472" x="2374900" y="5340350"/>
          <p14:tracePt t="116484" x="2366963" y="5340350"/>
          <p14:tracePt t="116492" x="2347913" y="5348288"/>
          <p14:tracePt t="116506" x="2322513" y="5348288"/>
          <p14:tracePt t="116517" x="2286000" y="5348288"/>
          <p14:tracePt t="116542" x="2241550" y="5357813"/>
          <p14:tracePt t="116553" x="2232025" y="5357813"/>
          <p14:tracePt t="116565" x="2224088" y="5357813"/>
          <p14:tracePt t="116590" x="2205038" y="5357813"/>
          <p14:tracePt t="116616" x="2197100" y="5357813"/>
          <p14:tracePt t="116641" x="2187575" y="5357813"/>
          <p14:tracePt t="116650" x="2179638" y="5357813"/>
          <p14:tracePt t="116676" x="2170113" y="5357813"/>
          <p14:tracePt t="116689" x="2170113" y="5367338"/>
          <p14:tracePt t="116702" x="2160588" y="5367338"/>
          <p14:tracePt t="116725" x="2152650" y="5367338"/>
          <p14:tracePt t="116797" x="2152650" y="5375275"/>
          <p14:tracePt t="116846" x="2143125" y="5375275"/>
          <p14:tracePt t="117211" x="2125663" y="5384800"/>
          <p14:tracePt t="117225" x="2108200" y="5394325"/>
          <p14:tracePt t="117236" x="2098675" y="5394325"/>
          <p14:tracePt t="117247" x="2081213" y="5394325"/>
          <p14:tracePt t="117269" x="2081213" y="5402263"/>
          <p14:tracePt t="117273" x="2062163" y="5411788"/>
          <p14:tracePt t="117289" x="2054225" y="5411788"/>
          <p14:tracePt t="117361" x="2054225" y="5419725"/>
          <p14:tracePt t="117370" x="2044700" y="5419725"/>
          <p14:tracePt t="117395" x="2044700" y="5429250"/>
          <p14:tracePt t="117408" x="2044700" y="5438775"/>
          <p14:tracePt t="117421" x="2044700" y="5446713"/>
          <p14:tracePt t="117443" x="2044700" y="5465763"/>
          <p14:tracePt t="117459" x="2044700" y="5473700"/>
          <p14:tracePt t="117918" x="2036763" y="5473700"/>
          <p14:tracePt t="117931" x="2027238" y="5483225"/>
          <p14:tracePt t="118016" x="2017713" y="5491163"/>
          <p14:tracePt t="118027" x="2009775" y="5500688"/>
          <p14:tracePt t="118137" x="2009775" y="5510213"/>
          <p14:tracePt t="118210" x="2009775" y="5518150"/>
          <p14:tracePt t="118807" x="2027238" y="5510213"/>
          <p14:tracePt t="118819" x="2044700" y="5500688"/>
          <p14:tracePt t="118832" x="2062163" y="5500688"/>
          <p14:tracePt t="118844" x="2125663" y="5483225"/>
          <p14:tracePt t="118857" x="2187575" y="5473700"/>
          <p14:tracePt t="118869" x="2251075" y="5465763"/>
          <p14:tracePt t="118892" x="2312988" y="5465763"/>
          <p14:tracePt t="118905" x="2411413" y="5465763"/>
          <p14:tracePt t="118929" x="2446338" y="5465763"/>
          <p14:tracePt t="118942" x="2473325" y="5465763"/>
          <p14:tracePt t="118953" x="2509838" y="5473700"/>
          <p14:tracePt t="118984" x="2527300" y="5483225"/>
          <p14:tracePt t="118990" x="2544763" y="5483225"/>
          <p14:tracePt t="119003" x="2562225" y="5500688"/>
          <p14:tracePt t="119025" x="2581275" y="5518150"/>
          <p14:tracePt t="119053" x="2598738" y="5518150"/>
          <p14:tracePt t="119062" x="2608263" y="5527675"/>
          <p14:tracePt t="119090" x="2616200" y="5527675"/>
          <p14:tracePt t="119829" x="2616200" y="5537200"/>
          <p14:tracePt t="120538" x="2616200" y="5545138"/>
          <p14:tracePt t="120576" x="2616200" y="5562600"/>
          <p14:tracePt t="120585" x="2616200" y="5572125"/>
          <p14:tracePt t="120611" x="2616200" y="5589588"/>
          <p14:tracePt t="120622" x="2625725" y="5599113"/>
          <p14:tracePt t="121512" x="2633663" y="5599113"/>
          <p14:tracePt t="121561" x="2643188" y="5599113"/>
          <p14:tracePt t="121585" x="2652713" y="5599113"/>
          <p14:tracePt t="121645" x="2660650" y="5608638"/>
          <p14:tracePt t="121671" x="2660650" y="5616575"/>
          <p14:tracePt t="121681" x="2670175" y="5616575"/>
          <p14:tracePt t="121693" x="2679700" y="5616575"/>
          <p14:tracePt t="121708" x="2679700" y="5626100"/>
          <p14:tracePt t="121725" x="2687638" y="5634038"/>
          <p14:tracePt t="121730" x="2705100" y="5643563"/>
          <p14:tracePt t="121767" x="2732088" y="5643563"/>
          <p14:tracePt t="121779" x="2751138" y="5643563"/>
          <p14:tracePt t="121783" x="2768600" y="5643563"/>
          <p14:tracePt t="121803" x="2795588" y="5653088"/>
          <p14:tracePt t="121815" x="2803525" y="5653088"/>
          <p14:tracePt t="121829" x="2822575" y="5653088"/>
          <p14:tracePt t="121853" x="2830513" y="5653088"/>
          <p14:tracePt t="121864" x="2840038" y="5653088"/>
          <p14:tracePt t="122199" x="2822575" y="5653088"/>
          <p14:tracePt t="122207" x="2776538" y="5634038"/>
          <p14:tracePt t="122235" x="2751138" y="5626100"/>
          <p14:tracePt t="122242" x="2714625" y="5608638"/>
          <p14:tracePt t="122255" x="2679700" y="5599113"/>
          <p14:tracePt t="122268" x="2616200" y="5581650"/>
          <p14:tracePt t="122281" x="2598738" y="5572125"/>
          <p14:tracePt t="122306" x="2589213" y="5572125"/>
          <p14:tracePt t="122316" x="2571750" y="5562600"/>
          <p14:tracePt t="122338" x="2571750" y="5554663"/>
          <p14:tracePt t="122351" x="2554288" y="5545138"/>
          <p14:tracePt t="122365" x="2544763" y="5545138"/>
          <p14:tracePt t="122401" x="2536825" y="5545138"/>
          <p14:tracePt t="122415" x="2527300" y="5545138"/>
          <p14:tracePt t="122425" x="2517775" y="5545138"/>
          <p14:tracePt t="122453" x="2500313" y="5545138"/>
          <p14:tracePt t="122463" x="2490788" y="5545138"/>
          <p14:tracePt t="122486" x="2482850" y="5545138"/>
          <p14:tracePt t="122498" x="2473325" y="5545138"/>
          <p14:tracePt t="122847" x="2446338" y="5545138"/>
          <p14:tracePt t="122858" x="2411413" y="5537200"/>
          <p14:tracePt t="122867" x="2322513" y="5518150"/>
          <p14:tracePt t="122873" x="2197100" y="5510213"/>
          <p14:tracePt t="122889" x="2009775" y="5500688"/>
          <p14:tracePt t="122916" x="1973263" y="5500688"/>
          <p14:tracePt t="122926" x="1946275" y="5500688"/>
          <p14:tracePt t="122962" x="1938338" y="5500688"/>
          <p14:tracePt t="123035" x="1946275" y="5500688"/>
          <p14:tracePt t="123046" x="1965325" y="5510213"/>
          <p14:tracePt t="123059" x="1982788" y="5527675"/>
          <p14:tracePt t="123071" x="2009775" y="5537200"/>
          <p14:tracePt t="123084" x="2027238" y="5545138"/>
          <p14:tracePt t="123095" x="2054225" y="5554663"/>
          <p14:tracePt t="123105" x="2062163" y="5554663"/>
          <p14:tracePt t="123132" x="2071688" y="5554663"/>
          <p14:tracePt t="123167" x="2044700" y="5562600"/>
          <p14:tracePt t="123181" x="1990725" y="5562600"/>
          <p14:tracePt t="123193" x="1946275" y="5572125"/>
          <p14:tracePt t="123204" x="1803400" y="5581650"/>
          <p14:tracePt t="123238" x="1652588" y="5581650"/>
          <p14:tracePt t="123241" x="1598613" y="5581650"/>
          <p14:tracePt t="123271" x="1581150" y="5581650"/>
          <p14:tracePt t="123289" x="1544638" y="5581650"/>
          <p14:tracePt t="123351" x="1581150" y="5572125"/>
          <p14:tracePt t="123363" x="1660525" y="5554663"/>
          <p14:tracePt t="123378" x="1758950" y="5527675"/>
          <p14:tracePt t="123392" x="1874838" y="5518150"/>
          <p14:tracePt t="123401" x="2125663" y="5500688"/>
          <p14:tracePt t="123411" x="2241550" y="5500688"/>
          <p14:tracePt t="123437" x="2347913" y="5500688"/>
          <p14:tracePt t="123457" x="2581275" y="5500688"/>
          <p14:tracePt t="123461" x="2697163" y="5500688"/>
          <p14:tracePt t="123475" x="2822575" y="5510213"/>
          <p14:tracePt t="123499" x="2928938" y="5518150"/>
          <p14:tracePt t="123524" x="3143250" y="5545138"/>
          <p14:tracePt t="123532" x="3224213" y="5562600"/>
          <p14:tracePt t="123546" x="3357563" y="5589588"/>
          <p14:tracePt t="123560" x="3411538" y="5608638"/>
          <p14:tracePt t="123581" x="3455988" y="5608638"/>
          <p14:tracePt t="123595" x="3554413" y="5616575"/>
          <p14:tracePt t="123618" x="3571875" y="5616575"/>
          <p14:tracePt t="123631" x="3625850" y="5634038"/>
          <p14:tracePt t="123643" x="3652838" y="5653088"/>
          <p14:tracePt t="123675" x="3679825" y="5661025"/>
          <p14:tracePt t="123679" x="3697288" y="5680075"/>
          <p14:tracePt t="123709" x="3705225" y="5688013"/>
          <p14:tracePt t="123718" x="3714750" y="5688013"/>
          <p14:tracePt t="123753" x="3714750" y="5697538"/>
          <p14:tracePt t="123923" x="3687763" y="5697538"/>
          <p14:tracePt t="123934" x="3633788" y="5697538"/>
          <p14:tracePt t="123946" x="3509963" y="5661025"/>
          <p14:tracePt t="123960" x="3303588" y="5608638"/>
          <p14:tracePt t="123972" x="2990850" y="5491163"/>
          <p14:tracePt t="123984" x="2714625" y="5429250"/>
          <p14:tracePt t="123997" x="2241550" y="5348288"/>
          <p14:tracePt t="124019" x="2036763" y="5313363"/>
          <p14:tracePt t="124033" x="1731963" y="5313363"/>
          <p14:tracePt t="124047" x="1608138" y="5313363"/>
          <p14:tracePt t="124068" x="1482725" y="5330825"/>
          <p14:tracePt t="124081" x="1312863" y="5357813"/>
          <p14:tracePt t="124112" x="1250950" y="5367338"/>
          <p14:tracePt t="124118" x="1169988" y="5375275"/>
          <p14:tracePt t="124130" x="1133475" y="5384800"/>
          <p14:tracePt t="124154" x="1098550" y="5384800"/>
          <p14:tracePt t="124164" x="1054100" y="5402263"/>
          <p14:tracePt t="124312" x="1062038" y="5402263"/>
          <p14:tracePt t="124327" x="1098550" y="5402263"/>
          <p14:tracePt t="124336" x="1143000" y="5402263"/>
          <p14:tracePt t="124366" x="1268413" y="5438775"/>
          <p14:tracePt t="124374" x="1347788" y="5456238"/>
          <p14:tracePt t="124381" x="1465263" y="5491163"/>
          <p14:tracePt t="124409" x="1482725" y="5491163"/>
          <p14:tracePt t="124422" x="1490663" y="5491163"/>
          <p14:tracePt t="124580" x="1482725" y="5491163"/>
          <p14:tracePt t="124677" x="1490663" y="5491163"/>
          <p14:tracePt t="124691" x="1509713" y="5491163"/>
          <p14:tracePt t="124705" x="1517650" y="5491163"/>
          <p14:tracePt t="124714" x="1527175" y="5491163"/>
          <p14:tracePt t="124728" x="1536700" y="5491163"/>
          <p14:tracePt t="124778" x="1490663" y="5491163"/>
          <p14:tracePt t="124780" x="1428750" y="5491163"/>
          <p14:tracePt t="124800" x="1366838" y="5491163"/>
          <p14:tracePt t="124813" x="1231900" y="5491163"/>
          <p14:tracePt t="124836" x="1152525" y="5491163"/>
          <p14:tracePt t="124850" x="1089025" y="5491163"/>
          <p14:tracePt t="124860" x="1044575" y="5491163"/>
          <p14:tracePt t="124869" x="1009650" y="5491163"/>
          <p14:tracePt t="124890" x="965200" y="5483225"/>
          <p14:tracePt t="124911" x="946150" y="5483225"/>
          <p14:tracePt t="124922" x="919163" y="5483225"/>
          <p14:tracePt t="124958" x="911225" y="5483225"/>
          <p14:tracePt t="125447" x="901700" y="5465763"/>
          <p14:tracePt t="125458" x="884238" y="5446713"/>
          <p14:tracePt t="125474" x="874713" y="5438775"/>
          <p14:tracePt t="125490" x="857250" y="5419725"/>
          <p14:tracePt t="125494" x="839788" y="5394325"/>
          <p14:tracePt t="125518" x="839788" y="5384800"/>
          <p14:tracePt t="125532" x="830263" y="5375275"/>
          <p14:tracePt t="125544" x="830263" y="5367338"/>
          <p14:tracePt t="126043" x="830263" y="5375275"/>
          <p14:tracePt t="126054" x="822325" y="5375275"/>
          <p14:tracePt t="126067" x="822325" y="5394325"/>
          <p14:tracePt t="126079" x="812800" y="5419725"/>
          <p14:tracePt t="126092" x="803275" y="5438775"/>
          <p14:tracePt t="126112" x="795338" y="5491163"/>
          <p14:tracePt t="126116" x="795338" y="5518150"/>
          <p14:tracePt t="126146" x="795338" y="5545138"/>
          <p14:tracePt t="126152" x="795338" y="5554663"/>
          <p14:tracePt t="126180" x="795338" y="5581650"/>
          <p14:tracePt t="126189" x="785813" y="5581650"/>
          <p14:tracePt t="127127" x="795338" y="5581650"/>
          <p14:tracePt t="127146" x="812800" y="5581650"/>
          <p14:tracePt t="127156" x="830263" y="5581650"/>
          <p14:tracePt t="127164" x="857250" y="5581650"/>
          <p14:tracePt t="127176" x="911225" y="5581650"/>
          <p14:tracePt t="127206" x="938213" y="5581650"/>
          <p14:tracePt t="127213" x="982663" y="5581650"/>
          <p14:tracePt t="127226" x="1081088" y="5581650"/>
          <p14:tracePt t="127250" x="1143000" y="5581650"/>
          <p14:tracePt t="127274" x="1285875" y="5581650"/>
          <p14:tracePt t="127277" x="1374775" y="5581650"/>
          <p14:tracePt t="127297" x="1465263" y="5581650"/>
          <p14:tracePt t="127310" x="1697038" y="5581650"/>
          <p14:tracePt t="127334" x="1803400" y="5581650"/>
          <p14:tracePt t="127347" x="1938338" y="5581650"/>
          <p14:tracePt t="127361" x="2224088" y="5572125"/>
          <p14:tracePt t="127374" x="2581275" y="5500688"/>
          <p14:tracePt t="127395" x="2732088" y="5473700"/>
          <p14:tracePt t="127700" x="2776538" y="5473700"/>
          <p14:tracePt t="127713" x="2840038" y="5473700"/>
          <p14:tracePt t="127724" x="2928938" y="5465763"/>
          <p14:tracePt t="127739" x="3160713" y="5465763"/>
          <p14:tracePt t="127750" x="3286125" y="5483225"/>
          <p14:tracePt t="127771" x="3394075" y="5491163"/>
          <p14:tracePt t="127788" x="3581400" y="5500688"/>
          <p14:tracePt t="127809" x="3670300" y="5500688"/>
          <p14:tracePt t="127822" x="3732213" y="5500688"/>
          <p14:tracePt t="127834" x="3813175" y="5500688"/>
          <p14:tracePt t="127846" x="3840163" y="5500688"/>
          <p14:tracePt t="127870" x="3848100" y="5500688"/>
          <p14:tracePt t="127878" x="3867150" y="5500688"/>
          <p14:tracePt t="128186" x="3875088" y="5510213"/>
          <p14:tracePt t="128250" x="3875088" y="5527675"/>
          <p14:tracePt t="128259" x="3875088" y="5537200"/>
          <p14:tracePt t="128275" x="3875088" y="5545138"/>
          <p14:tracePt t="128281" x="3875088" y="5572125"/>
          <p14:tracePt t="128323" x="3875088" y="5581650"/>
          <p14:tracePt t="128333" x="3875088" y="5589588"/>
          <p14:tracePt t="128345" x="3875088" y="5599113"/>
          <p14:tracePt t="128370" x="3875088" y="5608638"/>
          <p14:tracePt t="128386" x="3875088" y="5616575"/>
          <p14:tracePt t="128394" x="3875088" y="5634038"/>
          <p14:tracePt t="129039" x="3848100" y="5643563"/>
          <p14:tracePt t="129051" x="3822700" y="5643563"/>
          <p14:tracePt t="129064" x="3786188" y="5653088"/>
          <p14:tracePt t="129076" x="3643313" y="5661025"/>
          <p14:tracePt t="129101" x="3536950" y="5670550"/>
          <p14:tracePt t="129112" x="3411538" y="5670550"/>
          <p14:tracePt t="129123" x="3027363" y="5634038"/>
          <p14:tracePt t="129149" x="2776538" y="5572125"/>
          <p14:tracePt t="129160" x="2500313" y="5500688"/>
          <p14:tracePt t="129174" x="2152650" y="5402263"/>
          <p14:tracePt t="129197" x="2036763" y="5367338"/>
          <p14:tracePt t="129210" x="1928813" y="5348288"/>
          <p14:tracePt t="129239" x="1901825" y="5348288"/>
          <p14:tracePt t="129246" x="1893888" y="5348288"/>
          <p14:tracePt t="129550" x="1830388" y="5348288"/>
          <p14:tracePt t="129566" x="1724025" y="5348288"/>
          <p14:tracePt t="129581" x="1608138" y="5348288"/>
          <p14:tracePt t="129587" x="1500188" y="5367338"/>
          <p14:tracePt t="129600" x="1384300" y="5375275"/>
          <p14:tracePt t="129612" x="1231900" y="5384800"/>
          <p14:tracePt t="129637" x="1187450" y="5384800"/>
          <p14:tracePt t="129648" x="1125538" y="5384800"/>
          <p14:tracePt t="129662" x="1108075" y="5384800"/>
          <p14:tracePt t="129685" x="1081088" y="5384800"/>
          <p14:tracePt t="129711" x="1036638" y="5384800"/>
          <p14:tracePt t="129721" x="1027113" y="5384800"/>
          <p14:tracePt t="129734" x="1009650" y="5384800"/>
          <p14:tracePt t="129746" x="982663" y="5384800"/>
          <p14:tracePt t="129773" x="955675" y="5384800"/>
          <p14:tracePt t="129783" x="946150" y="5384800"/>
          <p14:tracePt t="129808" x="938213" y="5384800"/>
          <p14:tracePt t="129819" x="928688" y="5384800"/>
          <p14:tracePt t="129844" x="919163" y="5384800"/>
          <p14:tracePt t="129866" x="901700" y="5384800"/>
          <p14:tracePt t="129892" x="893763" y="5375275"/>
          <p14:tracePt t="129904" x="874713" y="5375275"/>
          <p14:tracePt t="129929" x="857250" y="5375275"/>
          <p14:tracePt t="129941" x="847725" y="5375275"/>
          <p14:tracePt t="129965" x="839788" y="5375275"/>
          <p14:tracePt t="129979" x="830263" y="5375275"/>
          <p14:tracePt t="130238" x="822325" y="5375275"/>
          <p14:tracePt t="130246" x="812800" y="5375275"/>
          <p14:tracePt t="130257" x="776288" y="5375275"/>
          <p14:tracePt t="130271" x="696913" y="5375275"/>
          <p14:tracePt t="130284" x="642938" y="5375275"/>
          <p14:tracePt t="130308" x="615950" y="5375275"/>
          <p14:tracePt t="130319" x="544513" y="5375275"/>
          <p14:tracePt t="130348" x="517525" y="5375275"/>
          <p14:tracePt t="130367" x="482600" y="5375275"/>
          <p14:tracePt t="130370" x="465138" y="5375275"/>
          <p14:tracePt t="130384" x="446088" y="5375275"/>
          <p14:tracePt t="130401" x="411163" y="5375275"/>
          <p14:tracePt t="130429" x="393700" y="5375275"/>
          <p14:tracePt t="130454" x="374650" y="5375275"/>
          <p14:tracePt t="130464" x="366713" y="5375275"/>
          <p14:tracePt t="130476" x="347663" y="5375275"/>
          <p14:tracePt t="130490" x="330200" y="5367338"/>
          <p14:tracePt t="130502" x="322263" y="5367338"/>
          <p14:tracePt t="130526" x="312738" y="5367338"/>
          <p14:tracePt t="130538" x="303213" y="5367338"/>
          <p14:tracePt t="130577" x="295275" y="5367338"/>
          <p14:tracePt t="130757" x="303213" y="5357813"/>
          <p14:tracePt t="131840" x="312738" y="5357813"/>
          <p14:tracePt t="131878" x="322263" y="5357813"/>
          <p14:tracePt t="131927" x="339725" y="5357813"/>
          <p14:tracePt t="131940" x="347663" y="5357813"/>
          <p14:tracePt t="131966" x="357188" y="5357813"/>
          <p14:tracePt t="131976" x="374650" y="5375275"/>
          <p14:tracePt t="131987" x="384175" y="5394325"/>
          <p14:tracePt t="131998" x="411163" y="5438775"/>
          <p14:tracePt t="132016" x="419100" y="5465763"/>
          <p14:tracePt t="132035" x="428625" y="5527675"/>
          <p14:tracePt t="132049" x="438150" y="5562600"/>
          <p14:tracePt t="132081" x="465138" y="5599113"/>
          <p14:tracePt t="132085" x="500063" y="5688013"/>
          <p14:tracePt t="132115" x="527050" y="5715000"/>
          <p14:tracePt t="132122" x="544513" y="5751513"/>
          <p14:tracePt t="132394" x="544513" y="5732463"/>
          <p14:tracePt t="132403" x="544513" y="5715000"/>
          <p14:tracePt t="132413" x="544513" y="5688013"/>
          <p14:tracePt t="132426" x="544513" y="5661025"/>
          <p14:tracePt t="132438" x="536575" y="5626100"/>
          <p14:tracePt t="132452" x="536575" y="5608638"/>
          <p14:tracePt t="132475" x="536575" y="5589588"/>
          <p14:tracePt t="132486" x="527050" y="5527675"/>
          <p14:tracePt t="132518" x="527050" y="5483225"/>
          <p14:tracePt t="132524" x="517525" y="5429250"/>
          <p14:tracePt t="132537" x="500063" y="5357813"/>
          <p14:tracePt t="132563" x="500063" y="5322888"/>
          <p14:tracePt t="132586" x="500063" y="5313363"/>
          <p14:tracePt t="132597" x="500063" y="5295900"/>
          <p14:tracePt t="132620" x="500063" y="5276850"/>
          <p14:tracePt t="133997" x="517525" y="5276850"/>
          <p14:tracePt t="134018" x="527050" y="5276850"/>
          <p14:tracePt t="134022" x="588963" y="5276850"/>
          <p14:tracePt t="134034" x="830263" y="5276850"/>
          <p14:tracePt t="134048" x="1062038" y="5286375"/>
          <p14:tracePt t="134070" x="1812925" y="5303838"/>
          <p14:tracePt t="134082" x="2133600" y="5322888"/>
          <p14:tracePt t="134115" x="2347913" y="5322888"/>
          <p14:tracePt t="134118" x="2652713" y="5322888"/>
          <p14:tracePt t="134132" x="2803525" y="5322888"/>
          <p14:tracePt t="134156" x="2946400" y="5322888"/>
          <p14:tracePt t="134168" x="3205163" y="5348288"/>
          <p14:tracePt t="134194" x="3322638" y="5357813"/>
          <p14:tracePt t="134205" x="3402013" y="5384800"/>
          <p14:tracePt t="134484" x="3455988" y="5384800"/>
          <p14:tracePt t="134497" x="3527425" y="5384800"/>
          <p14:tracePt t="134518" x="3608388" y="5402263"/>
          <p14:tracePt t="134522" x="3803650" y="5446713"/>
          <p14:tracePt t="134551" x="3867150" y="5473700"/>
          <p14:tracePt t="134557" x="3965575" y="5518150"/>
          <p14:tracePt t="134569" x="4017963" y="5527675"/>
          <p14:tracePt t="134594" x="4044950" y="5537200"/>
          <p14:tracePt t="134607" x="4089400" y="5545138"/>
          <p14:tracePt t="134631" x="4125913" y="5545138"/>
          <p14:tracePt t="134643" x="4143375" y="5545138"/>
          <p14:tracePt t="134960" x="4170363" y="5545138"/>
          <p14:tracePt t="134972" x="4197350" y="5545138"/>
          <p14:tracePt t="134989" x="4251325" y="5545138"/>
          <p14:tracePt t="135006" x="4375150" y="5537200"/>
          <p14:tracePt t="135008" x="4438650" y="5537200"/>
          <p14:tracePt t="135034" x="4483100" y="5537200"/>
          <p14:tracePt t="135049" x="4527550" y="5537200"/>
          <p14:tracePt t="135058" x="4608513" y="5537200"/>
          <p14:tracePt t="135082" x="4643438" y="5527675"/>
          <p14:tracePt t="135096" x="4705350" y="5500688"/>
          <p14:tracePt t="135118" x="4732338" y="5491163"/>
          <p14:tracePt t="135131" x="4759325" y="5483225"/>
          <p14:tracePt t="135143" x="4759325" y="5473700"/>
          <p14:tracePt t="137039" x="4759325" y="5465763"/>
          <p14:tracePt t="137052" x="4751388" y="5465763"/>
          <p14:tracePt t="137064" x="4741863" y="5456238"/>
          <p14:tracePt t="137076" x="4724400" y="5456238"/>
          <p14:tracePt t="137101" x="4714875" y="5456238"/>
          <p14:tracePt t="137113" x="4714875" y="5446713"/>
          <p14:tracePt t="137141" x="4705350" y="5446713"/>
          <p14:tracePt t="137308" x="4714875" y="5446713"/>
          <p14:tracePt t="137332" x="4724400" y="5446713"/>
          <p14:tracePt t="137722" x="4705350" y="5446713"/>
          <p14:tracePt t="137735" x="4687888" y="5446713"/>
          <p14:tracePt t="137745" x="4660900" y="5446713"/>
          <p14:tracePt t="137758" x="4633913" y="5446713"/>
          <p14:tracePt t="137770" x="4608513" y="5446713"/>
          <p14:tracePt t="137782" x="4572000" y="5446713"/>
          <p14:tracePt t="137807" x="4491038" y="5446713"/>
          <p14:tracePt t="137834" x="4429125" y="5438775"/>
          <p14:tracePt t="137847" x="4322763" y="5438775"/>
          <p14:tracePt t="137858" x="4071938" y="5411788"/>
          <p14:tracePt t="137883" x="3956050" y="5402263"/>
          <p14:tracePt t="137892" x="3813175" y="5402263"/>
          <p14:tracePt t="137905" x="3679825" y="5394325"/>
          <p14:tracePt t="137916" x="3357563" y="5375275"/>
          <p14:tracePt t="137941" x="3224213" y="5367338"/>
          <p14:tracePt t="137953" x="3054350" y="5357813"/>
          <p14:tracePt t="137966" x="3009900" y="5357813"/>
          <p14:tracePt t="138250" x="2982913" y="5357813"/>
          <p14:tracePt t="138258" x="2938463" y="5357813"/>
          <p14:tracePt t="138270" x="2840038" y="5357813"/>
          <p14:tracePt t="138283" x="2687638" y="5357813"/>
          <p14:tracePt t="138300" x="2465388" y="5357813"/>
          <p14:tracePt t="138307" x="1893888" y="5357813"/>
          <p14:tracePt t="138318" x="1697038" y="5375275"/>
          <p14:tracePt t="138343" x="1544638" y="5402263"/>
          <p14:tracePt t="138355" x="1295400" y="5438775"/>
          <p14:tracePt t="138369" x="1204913" y="5446713"/>
          <p14:tracePt t="138392" x="1143000" y="5446713"/>
          <p14:tracePt t="138404" x="1062038" y="5456238"/>
          <p14:tracePt t="138429" x="1036638" y="5465763"/>
          <p14:tracePt t="138441" x="1009650" y="5473700"/>
          <p14:tracePt t="138477" x="1009650" y="5483225"/>
          <p14:tracePt t="138598" x="1009650" y="5473700"/>
          <p14:tracePt t="138610" x="1009650" y="5465763"/>
          <p14:tracePt t="138622" x="1017588" y="5465763"/>
          <p14:tracePt t="138640" x="1027113" y="5465763"/>
          <p14:tracePt t="138647" x="1027113" y="5456238"/>
          <p14:tracePt t="138674" x="1036638" y="5446713"/>
          <p14:tracePt t="138687" x="1054100" y="5438775"/>
          <p14:tracePt t="138698" x="1062038" y="5438775"/>
          <p14:tracePt t="138708" x="1133475" y="5429250"/>
          <p14:tracePt t="138722" x="1179513" y="5419725"/>
          <p14:tracePt t="138746" x="1241425" y="5419725"/>
          <p14:tracePt t="138757" x="1411288" y="5419725"/>
          <p14:tracePt t="138784" x="1517650" y="5419725"/>
          <p14:tracePt t="138793" x="1758950" y="5429250"/>
          <p14:tracePt t="138808" x="1884363" y="5438775"/>
          <p14:tracePt t="138829" x="2009775" y="5446713"/>
          <p14:tracePt t="138844" x="2214563" y="5483225"/>
          <p14:tracePt t="138867" x="2322513" y="5510213"/>
          <p14:tracePt t="138880" x="2446338" y="5527675"/>
          <p14:tracePt t="138891" x="2643188" y="5545138"/>
          <p14:tracePt t="138914" x="2751138" y="5562600"/>
          <p14:tracePt t="139172" x="2768600" y="5562600"/>
          <p14:tracePt t="139184" x="2786063" y="5562600"/>
          <p14:tracePt t="139195" x="2938463" y="5510213"/>
          <p14:tracePt t="139226" x="3081338" y="5483225"/>
          <p14:tracePt t="139234" x="3232150" y="5456238"/>
          <p14:tracePt t="139245" x="3517900" y="5456238"/>
          <p14:tracePt t="139270" x="3643313" y="5456238"/>
          <p14:tracePt t="139281" x="3822700" y="5456238"/>
          <p14:tracePt t="139295" x="3884613" y="5456238"/>
          <p14:tracePt t="139322" x="3973513" y="5473700"/>
          <p14:tracePt t="139333" x="4010025" y="5483225"/>
          <p14:tracePt t="139343" x="4044950" y="5483225"/>
          <p14:tracePt t="139364" x="4081463" y="5491163"/>
          <p14:tracePt t="139659" x="4108450" y="5491163"/>
          <p14:tracePt t="139672" x="4133850" y="5500688"/>
          <p14:tracePt t="139683" x="4152900" y="5500688"/>
          <p14:tracePt t="139696" x="4179888" y="5510213"/>
          <p14:tracePt t="139708" x="4205288" y="5518150"/>
          <p14:tracePt t="139720" x="4232275" y="5527675"/>
          <p14:tracePt t="139731" x="4241800" y="5537200"/>
          <p14:tracePt t="139759" x="4251325" y="5537200"/>
          <p14:tracePt t="139769" x="4259263" y="5545138"/>
          <p14:tracePt t="139858" x="4224338" y="5545138"/>
          <p14:tracePt t="139867" x="4187825" y="5545138"/>
          <p14:tracePt t="139882" x="4133850" y="5545138"/>
          <p14:tracePt t="139890" x="4054475" y="5545138"/>
          <p14:tracePt t="139902" x="3973513" y="5545138"/>
          <p14:tracePt t="139917" x="3848100" y="5545138"/>
          <p14:tracePt t="139938" x="3803650" y="5545138"/>
          <p14:tracePt t="139950" x="3768725" y="5545138"/>
          <p14:tracePt t="139973" x="3732213" y="5545138"/>
          <p14:tracePt t="139982" x="3705225" y="5545138"/>
          <p14:tracePt t="139982" x="3697288" y="5545138"/>
          <p14:tracePt t="140147" x="3697288" y="5554663"/>
          <p14:tracePt t="140158" x="3687763" y="5554663"/>
          <p14:tracePt t="140184" x="3687763" y="5562600"/>
          <p14:tracePt t="140231" x="3670300" y="5562600"/>
          <p14:tracePt t="140244" x="3652838" y="5554663"/>
          <p14:tracePt t="140255" x="3598863" y="5510213"/>
          <p14:tracePt t="140270" x="3554413" y="5456238"/>
          <p14:tracePt t="140285" x="3473450" y="5340350"/>
          <p14:tracePt t="140304" x="3295650" y="5010150"/>
          <p14:tracePt t="140336" x="3170238" y="4822825"/>
          <p14:tracePt t="140342" x="3017838" y="4608513"/>
          <p14:tracePt t="140356" x="2776538" y="4205288"/>
          <p14:tracePt t="140370" x="2660650" y="3983038"/>
          <p14:tracePt t="140403" x="2643188" y="3938588"/>
          <p14:tracePt t="140414" x="2625725" y="3911600"/>
          <p14:tracePt t="140425" x="2608263" y="3894138"/>
          <p14:tracePt t="140439" x="2608263" y="3867150"/>
          <p14:tracePt t="140658" x="2598738" y="3884613"/>
          <p14:tracePt t="140675" x="2589213" y="3911600"/>
          <p14:tracePt t="140683" x="2581275" y="3919538"/>
          <p14:tracePt t="140706" x="2562225" y="3919538"/>
          <p14:tracePt t="140726" x="2544763" y="3919538"/>
          <p14:tracePt t="140732" x="2527300" y="3919538"/>
          <p14:tracePt t="140816" x="2527300" y="3938588"/>
          <p14:tracePt t="140828" x="2536825" y="3965575"/>
          <p14:tracePt t="140841" x="2581275" y="4027488"/>
          <p14:tracePt t="140855" x="2643188" y="4152900"/>
          <p14:tracePt t="140866" x="2741613" y="4340225"/>
          <p14:tracePt t="140875" x="2928938" y="4857750"/>
          <p14:tracePt t="140909" x="3000375" y="5099050"/>
          <p14:tracePt t="140912" x="3044825" y="5313363"/>
          <p14:tracePt t="140923" x="3081338" y="5456238"/>
          <p14:tracePt t="140941" x="3143250" y="5537200"/>
          <p14:tracePt t="141194" x="3170238" y="5545138"/>
          <p14:tracePt t="141207" x="3205163" y="5554663"/>
          <p14:tracePt t="141219" x="3232150" y="5562600"/>
          <p14:tracePt t="141229" x="3330575" y="5572125"/>
          <p14:tracePt t="141255" x="3384550" y="5581650"/>
          <p14:tracePt t="141268" x="3419475" y="5581650"/>
          <p14:tracePt t="141278" x="3500438" y="5581650"/>
          <p14:tracePt t="141303" x="3544888" y="5581650"/>
          <p14:tracePt t="141315" x="3598863" y="5572125"/>
          <p14:tracePt t="141328" x="3616325" y="5572125"/>
          <p14:tracePt t="141353" x="3633788" y="5572125"/>
          <p14:tracePt t="141366" x="3660775" y="5572125"/>
          <p14:tracePt t="141381" x="3697288" y="5572125"/>
          <p14:tracePt t="141731" x="3724275" y="5572125"/>
          <p14:tracePt t="141742" x="3751263" y="5572125"/>
          <p14:tracePt t="141755" x="3786188" y="5589588"/>
          <p14:tracePt t="141766" x="3857625" y="5616575"/>
          <p14:tracePt t="141782" x="3894138" y="5626100"/>
          <p14:tracePt t="141802" x="3929063" y="5653088"/>
          <p14:tracePt t="141925" x="3929063" y="5661025"/>
          <p14:tracePt t="142002" x="3911600" y="5670550"/>
          <p14:tracePt t="142010" x="3902075" y="5670550"/>
          <p14:tracePt t="142021" x="3894138" y="5670550"/>
          <p14:tracePt t="142034" x="3875088" y="5670550"/>
          <p14:tracePt t="142061" x="3867150" y="5670550"/>
          <p14:tracePt t="142084" x="3857625" y="5670550"/>
          <p14:tracePt t="142096" x="3848100" y="5670550"/>
          <p14:tracePt t="142108" x="3840163" y="5670550"/>
          <p14:tracePt t="142119" x="3813175" y="5670550"/>
          <p14:tracePt t="142144" x="3795713" y="5670550"/>
          <p14:tracePt t="142155" x="3776663" y="5670550"/>
          <p14:tracePt t="142170" x="3759200" y="5670550"/>
          <p14:tracePt t="142193" x="3751263" y="5670550"/>
          <p14:tracePt t="142204" x="3741738" y="5661025"/>
          <p14:tracePt t="142241" x="3732213" y="5661025"/>
          <p14:tracePt t="142632" x="3741738" y="5661025"/>
          <p14:tracePt t="142706" x="3751263" y="5661025"/>
          <p14:tracePt t="142716" x="3759200" y="5661025"/>
          <p14:tracePt t="142740" x="3768725" y="5661025"/>
          <p14:tracePt t="142749" x="3776663" y="5661025"/>
          <p14:tracePt t="142764" x="3786188" y="5661025"/>
          <p14:tracePt t="142790" x="3803650" y="5661025"/>
          <p14:tracePt t="142792" x="3813175" y="5661025"/>
          <p14:tracePt t="142864" x="3822700" y="5661025"/>
          <p14:tracePt t="142899" x="3840163" y="5661025"/>
          <p14:tracePt t="142911" x="3848100" y="5661025"/>
          <p14:tracePt t="142925" x="3857625" y="5661025"/>
          <p14:tracePt t="143290" x="3857625" y="5653088"/>
          <p14:tracePt t="143326" x="3867150" y="5653088"/>
          <p14:tracePt t="143654" x="3875088" y="5653088"/>
          <p14:tracePt t="143765" x="3884613" y="5653088"/>
          <p14:tracePt t="143803" x="3894138" y="5653088"/>
          <p14:tracePt t="143816" x="3919538" y="5653088"/>
          <p14:tracePt t="143831" x="3946525" y="5653088"/>
          <p14:tracePt t="143837" x="3983038" y="5653088"/>
          <p14:tracePt t="143851" x="4037013" y="5653088"/>
          <p14:tracePt t="143873" x="4071938" y="5653088"/>
          <p14:tracePt t="143882" x="4160838" y="5653088"/>
          <p14:tracePt t="143910" x="4214813" y="5653088"/>
          <p14:tracePt t="143924" x="4251325" y="5653088"/>
          <p14:tracePt t="143935" x="4303713" y="5653088"/>
          <p14:tracePt t="143959" x="4340225" y="5653088"/>
          <p14:tracePt t="144287" x="4348163" y="5653088"/>
          <p14:tracePt t="144811" x="4357688" y="5653088"/>
          <p14:tracePt t="144848" x="4367213" y="5653088"/>
          <p14:tracePt t="144874" x="4375150" y="5653088"/>
          <p14:tracePt t="144911" x="4375150" y="5661025"/>
          <p14:tracePt t="144922" x="4384675" y="5661025"/>
          <p14:tracePt t="144935" x="4394200" y="5670550"/>
          <p14:tracePt t="147029" x="4394200" y="5680075"/>
          <p14:tracePt t="147088" x="4384675" y="5680075"/>
          <p14:tracePt t="147100" x="4375150" y="5680075"/>
          <p14:tracePt t="147112" x="4357688" y="5680075"/>
          <p14:tracePt t="147130" x="4330700" y="5680075"/>
          <p14:tracePt t="147143" x="4322763" y="5680075"/>
          <p14:tracePt t="147149" x="4303713" y="5680075"/>
          <p14:tracePt t="147163" x="4286250" y="5680075"/>
          <p14:tracePt t="147193" x="4276725" y="5680075"/>
          <p14:tracePt t="147212" x="4259263" y="5680075"/>
          <p14:tracePt t="147235" x="4251325" y="5680075"/>
          <p14:tracePt t="147251" x="4241800" y="5680075"/>
          <p14:tracePt t="147258" x="4232275" y="5680075"/>
          <p14:tracePt t="147272" x="4214813" y="5680075"/>
          <p14:tracePt t="147358" x="4214813" y="5670550"/>
          <p14:tracePt t="147417" x="4224338" y="5670550"/>
          <p14:tracePt t="147442" x="4241800" y="5670550"/>
          <p14:tracePt t="147453" x="4259263" y="5670550"/>
          <p14:tracePt t="147478" x="4268788" y="5670550"/>
          <p14:tracePt t="147492" x="4286250" y="5680075"/>
          <p14:tracePt t="147506" x="4295775" y="5680075"/>
          <p14:tracePt t="147515" x="4340225" y="5680075"/>
          <p14:tracePt t="147539" x="4375150" y="5680075"/>
          <p14:tracePt t="148368" x="4367213" y="5680075"/>
          <p14:tracePt t="148380" x="4357688" y="5688013"/>
          <p14:tracePt t="148410" x="4357688" y="5697538"/>
          <p14:tracePt t="148426" x="4348163" y="5705475"/>
          <p14:tracePt t="148440" x="4340225" y="5705475"/>
          <p14:tracePt t="148464" x="4330700" y="5715000"/>
          <p14:tracePt t="148477" x="4322763" y="5732463"/>
          <p14:tracePt t="148490" x="4303713" y="5741988"/>
          <p14:tracePt t="148501" x="4276725" y="5768975"/>
          <p14:tracePt t="148514" x="4224338" y="5803900"/>
          <p14:tracePt t="148539" x="4170363" y="5848350"/>
          <p14:tracePt t="148543" x="4062413" y="5938838"/>
          <p14:tracePt t="148563" x="4017963" y="5973763"/>
          <p14:tracePt t="148574" x="3929063" y="6054725"/>
          <p14:tracePt t="148599" x="3867150" y="6099175"/>
          <p14:tracePt t="148611" x="3732213" y="6224588"/>
          <p14:tracePt t="148644" x="3643313" y="6296025"/>
          <p14:tracePt t="148648" x="3589338" y="6340475"/>
          <p14:tracePt t="148660" x="3571875" y="6367463"/>
          <p14:tracePt t="149683" x="3581400" y="6367463"/>
          <p14:tracePt t="149696" x="3589338" y="6367463"/>
          <p14:tracePt t="149828" x="3589338" y="6375400"/>
          <p14:tracePt t="149841" x="3589338" y="6384925"/>
          <p14:tracePt t="149857" x="3589338" y="6402388"/>
          <p14:tracePt t="149879" x="3589338" y="6411913"/>
          <p14:tracePt t="149892" x="3589338" y="6419850"/>
          <p14:tracePt t="149903" x="3589338" y="6438900"/>
          <p14:tracePt t="149926" x="3589338" y="6456363"/>
          <p14:tracePt t="149939" x="3581400" y="6465888"/>
          <p14:tracePt t="151266" x="3589338" y="6456363"/>
          <p14:tracePt t="151278" x="3608388" y="6438900"/>
          <p14:tracePt t="151281" x="3616325" y="6429375"/>
          <p14:tracePt t="151306" x="3625850" y="6411913"/>
          <p14:tracePt t="151317" x="3643313" y="6394450"/>
          <p14:tracePt t="151346" x="3670300" y="6357938"/>
          <p14:tracePt t="151351" x="3724275" y="6251575"/>
          <p14:tracePt t="151380" x="3759200" y="6170613"/>
          <p14:tracePt t="151382" x="3813175" y="6000750"/>
          <p14:tracePt t="151414" x="3857625" y="5875338"/>
          <p14:tracePt t="151425" x="3938588" y="5634038"/>
          <p14:tracePt t="151437" x="3973513" y="5581650"/>
          <p14:tracePt t="151449" x="4000500" y="5545138"/>
          <p14:tracePt t="151475" x="4037013" y="5510213"/>
          <p14:tracePt t="151487" x="4044950" y="5491163"/>
          <p14:tracePt t="151518" x="4054475" y="5491163"/>
          <p14:tracePt t="151522" x="4071938" y="5483225"/>
          <p14:tracePt t="151827" x="4081463" y="5483225"/>
          <p14:tracePt t="151842" x="4089400" y="5483225"/>
          <p14:tracePt t="151852" x="4108450" y="5500688"/>
          <p14:tracePt t="151863" x="4133850" y="5518150"/>
          <p14:tracePt t="151871" x="4170363" y="5527675"/>
          <p14:tracePt t="151887" x="4241800" y="5554663"/>
          <p14:tracePt t="151902" x="4268788" y="5562600"/>
          <p14:tracePt t="151924" x="4303713" y="5562600"/>
          <p14:tracePt t="151937" x="4322763" y="5562600"/>
          <p14:tracePt t="151961" x="4330700" y="5562600"/>
          <p14:tracePt t="151972" x="4340225" y="5562600"/>
          <p14:tracePt t="152010" x="4357688" y="5562600"/>
          <p14:tracePt t="152021" x="4367213" y="5562600"/>
          <p14:tracePt t="152035" x="4375150" y="5562600"/>
          <p14:tracePt t="152046" x="4384675" y="5562600"/>
          <p14:tracePt t="152254" x="4384675" y="5572125"/>
          <p14:tracePt t="152268" x="4375150" y="5572125"/>
          <p14:tracePt t="152279" x="4367213" y="5572125"/>
          <p14:tracePt t="152289" x="4348163" y="5572125"/>
          <p14:tracePt t="152303" x="4313238" y="5581650"/>
          <p14:tracePt t="152315" x="4251325" y="5581650"/>
          <p14:tracePt t="152326" x="4125913" y="5589588"/>
          <p14:tracePt t="152340" x="4062413" y="5589588"/>
          <p14:tracePt t="152363" x="4000500" y="5589588"/>
          <p14:tracePt t="152372" x="3830638" y="5572125"/>
          <p14:tracePt t="152400" x="3732213" y="5554663"/>
          <p14:tracePt t="152411" x="3660775" y="5545138"/>
          <p14:tracePt t="152425" x="3490913" y="5545138"/>
          <p14:tracePt t="152449" x="3438525" y="5545138"/>
          <p14:tracePt t="152460" x="3384550" y="5545138"/>
          <p14:tracePt t="152490" x="3367088" y="5545138"/>
          <p14:tracePt t="152522" x="3357563" y="5545138"/>
          <p14:tracePt t="152545" x="3348038" y="5545138"/>
          <p14:tracePt t="152557" x="3340100" y="5545138"/>
          <p14:tracePt t="152632" x="3367088" y="5545138"/>
          <p14:tracePt t="152642" x="3429000" y="5537200"/>
          <p14:tracePt t="152657" x="3490913" y="5537200"/>
          <p14:tracePt t="152674" x="3581400" y="5537200"/>
          <p14:tracePt t="152850" x="3544888" y="5537200"/>
          <p14:tracePt t="152862" x="3473450" y="5491163"/>
          <p14:tracePt t="152881" x="3340100" y="5402263"/>
          <p14:tracePt t="152883" x="3160713" y="5214938"/>
          <p14:tracePt t="152897" x="2894013" y="4973638"/>
          <p14:tracePt t="152912" x="2303463" y="4446588"/>
          <p14:tracePt t="152936" x="2017713" y="4214813"/>
          <p14:tracePt t="152961" x="1482725" y="3822700"/>
          <p14:tracePt t="152972" x="1000125" y="3473450"/>
          <p14:tracePt t="152997" x="884238" y="3357563"/>
          <p14:tracePt t="153009" x="785813" y="3241675"/>
          <p14:tracePt t="153020" x="723900" y="3152775"/>
          <p14:tracePt t="153033" x="652463" y="3071813"/>
          <p14:tracePt t="153046" x="642938" y="3044825"/>
          <p14:tracePt t="153069" x="642938" y="3017838"/>
          <p14:tracePt t="153325" x="633413" y="2982913"/>
          <p14:tracePt t="153337" x="615950" y="2911475"/>
          <p14:tracePt t="153351" x="615950" y="2822575"/>
          <p14:tracePt t="153361" x="615950" y="2714625"/>
          <p14:tracePt t="153382" x="615950" y="2608263"/>
          <p14:tracePt t="153386" x="660400" y="2374900"/>
          <p14:tracePt t="153399" x="687388" y="2268538"/>
          <p14:tracePt t="153414" x="704850" y="2187575"/>
          <p14:tracePt t="153434" x="758825" y="2071688"/>
          <p14:tracePt t="153464" x="768350" y="2036763"/>
          <p14:tracePt t="153472" x="785813" y="1990725"/>
          <p14:tracePt t="153483" x="785813" y="1973263"/>
          <p14:tracePt t="153507" x="795338" y="1973263"/>
          <p14:tracePt t="153520" x="803275" y="1965325"/>
          <p14:tracePt t="153529" x="839788" y="1946275"/>
          <p14:tracePt t="153554" x="866775" y="1938338"/>
          <p14:tracePt t="153568" x="884238" y="1911350"/>
          <p14:tracePt t="153860" x="874713" y="1901825"/>
          <p14:tracePt t="153873" x="866775" y="1874838"/>
          <p14:tracePt t="153887" x="857250" y="1822450"/>
          <p14:tracePt t="153896" x="847725" y="1776413"/>
          <p14:tracePt t="153908" x="839788" y="1724025"/>
          <p14:tracePt t="153922" x="830263" y="1660525"/>
          <p14:tracePt t="153957" x="812800" y="1625600"/>
          <p14:tracePt t="153960" x="812800" y="1616075"/>
          <p14:tracePt t="154006" x="803275" y="1616075"/>
          <p14:tracePt t="154031" x="795338" y="1643063"/>
          <p14:tracePt t="154044" x="795338" y="1679575"/>
          <p14:tracePt t="154055" x="795338" y="1741488"/>
          <p14:tracePt t="154066" x="795338" y="1812925"/>
          <p14:tracePt t="154079" x="822325" y="1928813"/>
          <p14:tracePt t="154091" x="874713" y="2062163"/>
          <p14:tracePt t="154104" x="1125538" y="2705100"/>
          <p14:tracePt t="154128" x="1285875" y="3089275"/>
          <p14:tracePt t="154140" x="1554163" y="3867150"/>
          <p14:tracePt t="154165" x="1652588" y="4268788"/>
          <p14:tracePt t="154177" x="1724025" y="4572000"/>
          <p14:tracePt t="154188" x="1822450" y="5089525"/>
          <p14:tracePt t="154215" x="1874838" y="5357813"/>
          <p14:tracePt t="154457" x="1874838" y="5384800"/>
          <p14:tracePt t="154476" x="1893888" y="5419725"/>
          <p14:tracePt t="154482" x="1928813" y="5456238"/>
          <p14:tracePt t="154493" x="2214563" y="5661025"/>
          <p14:tracePt t="154508" x="2465388" y="5848350"/>
          <p14:tracePt t="154531" x="2679700" y="5973763"/>
          <p14:tracePt t="154542" x="2965450" y="6170613"/>
          <p14:tracePt t="154566" x="3081338" y="6251575"/>
          <p14:tracePt t="154579" x="3276600" y="6340475"/>
          <p14:tracePt t="154592" x="3340100" y="6357938"/>
          <p14:tracePt t="154615" x="3375025" y="6384925"/>
          <p14:tracePt t="154896" x="3384550" y="6384925"/>
          <p14:tracePt t="154908" x="3394075" y="6384925"/>
          <p14:tracePt t="154920" x="3402013" y="6375400"/>
          <p14:tracePt t="154931" x="3402013" y="6367463"/>
          <p14:tracePt t="154944" x="3402013" y="6348413"/>
          <p14:tracePt t="154957" x="3402013" y="6330950"/>
          <p14:tracePt t="154968" x="3402013" y="6313488"/>
          <p14:tracePt t="154980" x="3394075" y="6296025"/>
          <p14:tracePt t="155007" x="3384550" y="6296025"/>
          <p14:tracePt t="155016" x="3375025" y="6296025"/>
          <p14:tracePt t="155029" x="3322638" y="6269038"/>
          <p14:tracePt t="155057" x="3295650" y="6259513"/>
          <p14:tracePt t="155069" x="3259138" y="6251575"/>
          <p14:tracePt t="155079" x="3205163" y="6251575"/>
          <p14:tracePt t="155103" x="3179763" y="6251575"/>
          <p14:tracePt t="155115" x="3143250" y="6251575"/>
          <p14:tracePt t="155146" x="3133725" y="6251575"/>
          <p14:tracePt t="155152" x="3125788" y="6251575"/>
          <p14:tracePt t="155249" x="3152775" y="6251575"/>
          <p14:tracePt t="155262" x="3197225" y="6251575"/>
          <p14:tracePt t="155275" x="3340100" y="6251575"/>
          <p14:tracePt t="155286" x="3446463" y="6251575"/>
          <p14:tracePt t="155311" x="3554413" y="6251575"/>
          <p14:tracePt t="155322" x="3679825" y="6251575"/>
          <p14:tracePt t="155334" x="3857625" y="6251575"/>
          <p14:tracePt t="155364" x="3938588" y="6251575"/>
          <p14:tracePt t="155376" x="4037013" y="6251575"/>
          <p14:tracePt t="155402" x="4062413" y="6251575"/>
          <p14:tracePt t="156711" x="4071938" y="6251575"/>
          <p14:tracePt t="156796" x="4037013" y="6251575"/>
          <p14:tracePt t="156808" x="3973513" y="6251575"/>
          <p14:tracePt t="156819" x="3884613" y="6251575"/>
          <p14:tracePt t="156831" x="3714750" y="6251575"/>
          <p14:tracePt t="156844" x="3633788" y="6251575"/>
          <p14:tracePt t="156877" x="3562350" y="6251575"/>
          <p14:tracePt t="156879" x="3465513" y="6251575"/>
          <p14:tracePt t="156910" x="3429000" y="6251575"/>
          <p14:tracePt t="156912" x="3402013" y="6242050"/>
          <p14:tracePt t="156931" x="3348038" y="6224588"/>
          <p14:tracePt t="156946" x="3330575" y="6224588"/>
          <p14:tracePt t="156995" x="3330575" y="6215063"/>
          <p14:tracePt t="157673" x="3330575" y="6224588"/>
          <p14:tracePt t="157699" x="3330575" y="6232525"/>
          <p14:tracePt t="157708" x="3330575" y="6242050"/>
          <p14:tracePt t="157739" x="3330575" y="6251575"/>
          <p14:tracePt t="157758" x="3330575" y="6269038"/>
          <p14:tracePt t="157769" x="3330575" y="6286500"/>
          <p14:tracePt t="157784" x="3330575" y="6296025"/>
          <p14:tracePt t="157801" x="3330575" y="6313488"/>
          <p14:tracePt t="157805" x="3330575" y="6323013"/>
          <p14:tracePt t="158647" x="3340100" y="6323013"/>
          <p14:tracePt t="158758" x="3340100" y="6303963"/>
          <p14:tracePt t="158769" x="3330575" y="6276975"/>
          <p14:tracePt t="158774" x="3313113" y="6242050"/>
          <p14:tracePt t="158805" x="3303588" y="6224588"/>
          <p14:tracePt t="158817" x="3295650" y="6205538"/>
          <p14:tracePt t="158856" x="3286125" y="6205538"/>
          <p14:tracePt t="158951" x="3276600" y="6205538"/>
          <p14:tracePt t="159060" x="3268663" y="6205538"/>
          <p14:tracePt t="159073" x="3268663" y="6215063"/>
          <p14:tracePt t="159086" x="3268663" y="6224588"/>
          <p14:tracePt t="159112" x="3268663" y="6232525"/>
          <p14:tracePt t="159126" x="3259138" y="6251575"/>
          <p14:tracePt t="159159" x="3259138" y="6259513"/>
          <p14:tracePt t="159171" x="3259138" y="6269038"/>
          <p14:tracePt t="159219" x="3259138" y="6276975"/>
          <p14:tracePt t="159236" x="3259138" y="6286500"/>
          <p14:tracePt t="159256" x="3259138" y="6296025"/>
          <p14:tracePt t="159975" x="3268663" y="6296025"/>
          <p14:tracePt t="160000" x="3276600" y="6296025"/>
          <p14:tracePt t="160036" x="3286125" y="6296025"/>
          <p14:tracePt t="160047" x="3313113" y="6296025"/>
          <p14:tracePt t="160060" x="3330575" y="6296025"/>
          <p14:tracePt t="160071" x="3367088" y="6296025"/>
          <p14:tracePt t="160084" x="3375025" y="6296025"/>
          <p14:tracePt t="160105" x="3384550" y="6296025"/>
          <p14:tracePt t="160145" x="3394075" y="6296025"/>
          <p14:tracePt t="160170" x="3402013" y="6296025"/>
          <p14:tracePt t="160186" x="3402013" y="6286500"/>
          <p14:tracePt t="160195" x="3411538" y="6286500"/>
          <p14:tracePt t="160231" x="3419475" y="6286500"/>
          <p14:tracePt t="160255" x="3429000" y="6286500"/>
          <p14:tracePt t="160266" x="3438525" y="6286500"/>
          <p14:tracePt t="160280" x="3455988" y="6286500"/>
          <p14:tracePt t="160284" x="3482975" y="6276975"/>
          <p14:tracePt t="160304" x="3490913" y="6276975"/>
          <p14:tracePt t="160315" x="3509963" y="6276975"/>
          <p14:tracePt t="160681" x="3517900" y="6276975"/>
          <p14:tracePt t="161216" x="3527425" y="6276975"/>
          <p14:tracePt t="161241" x="3536950" y="6286500"/>
          <p14:tracePt t="161257" x="3544888" y="6286500"/>
          <p14:tracePt t="161278" x="3554413" y="6286500"/>
          <p14:tracePt t="161285" x="3562350" y="6296025"/>
          <p14:tracePt t="161304" x="3571875" y="6296025"/>
          <p14:tracePt t="162654" x="3581400" y="6296025"/>
          <p14:tracePt t="162690" x="3589338" y="6296025"/>
          <p14:tracePt t="162740" x="3608388" y="6296025"/>
          <p14:tracePt t="162752" x="3625850" y="6296025"/>
          <p14:tracePt t="162767" x="3660775" y="6296025"/>
          <p14:tracePt t="162781" x="3687763" y="6296025"/>
          <p14:tracePt t="162801" x="3697288" y="6296025"/>
          <p14:tracePt t="162812" x="3741738" y="6296025"/>
          <p14:tracePt t="162836" x="3776663" y="6296025"/>
          <p14:tracePt t="162848" x="3803650" y="6296025"/>
          <p14:tracePt t="162866" x="3867150" y="6286500"/>
          <p14:tracePt t="162878" x="3938588" y="6259513"/>
          <p14:tracePt t="162899" x="3973513" y="6251575"/>
          <p14:tracePt t="162913" x="4000500" y="6242050"/>
          <p14:tracePt t="162945" x="4017963" y="6232525"/>
          <p14:tracePt t="163336" x="4027488" y="6232525"/>
          <p14:tracePt t="163470" x="4037013" y="6232525"/>
          <p14:tracePt t="163487" x="4044950" y="6232525"/>
          <p14:tracePt t="163507" x="4062413" y="6232525"/>
          <p14:tracePt t="163519" x="4081463" y="6232525"/>
          <p14:tracePt t="163538" x="4089400" y="6232525"/>
          <p14:tracePt t="163551" x="4116388" y="6232525"/>
          <p14:tracePt t="163556" x="4143375" y="6232525"/>
          <p14:tracePt t="163570" x="4179888" y="6232525"/>
          <p14:tracePt t="163593" x="4205288" y="6232525"/>
          <p14:tracePt t="163605" x="4232275" y="6232525"/>
          <p14:tracePt t="164371" x="4241800" y="6232525"/>
          <p14:tracePt t="164408" x="4251325" y="6232525"/>
          <p14:tracePt t="166638" x="4251325" y="6242050"/>
          <p14:tracePt t="166650" x="4251325" y="6251575"/>
          <p14:tracePt t="166661" x="4251325" y="6259513"/>
          <p14:tracePt t="166722" x="4251325" y="6269038"/>
          <p14:tracePt t="166734" x="4251325" y="6276975"/>
          <p14:tracePt t="167464" x="4251325" y="6286500"/>
          <p14:tracePt t="168563" x="4251325" y="6296025"/>
          <p14:tracePt t="168573" x="4232275" y="6303963"/>
          <p14:tracePt t="168584" x="4205288" y="6303963"/>
          <p14:tracePt t="168598" x="4197350" y="6313488"/>
          <p14:tracePt t="168611" x="4133850" y="6330950"/>
          <p14:tracePt t="168635" x="4116388" y="6330950"/>
          <p14:tracePt t="168646" x="4108450" y="6330950"/>
          <p14:tracePt t="169183" x="4098925" y="6330950"/>
          <p14:tracePt t="169233" x="4089400" y="6330950"/>
          <p14:tracePt t="169297" x="4081463" y="6330950"/>
          <p14:tracePt t="169417" x="4071938" y="6330950"/>
          <p14:tracePt t="169451" x="4062413" y="6330950"/>
          <p14:tracePt t="169488" x="4044950" y="6330950"/>
          <p14:tracePt t="169506" x="4037013" y="6330950"/>
          <p14:tracePt t="169523" x="4027488" y="6330950"/>
          <p14:tracePt t="169535" x="4010025" y="6330950"/>
          <p14:tracePt t="169549" x="4000500" y="6330950"/>
          <p14:tracePt t="169559" x="3973513" y="6330950"/>
          <p14:tracePt t="169572" x="3938588" y="6330950"/>
          <p14:tracePt t="169596" x="3911600" y="6330950"/>
          <p14:tracePt t="169609" x="3884613" y="6330950"/>
          <p14:tracePt t="169622" x="3867150" y="6330950"/>
          <p14:tracePt t="169646" x="3857625" y="6330950"/>
          <p14:tracePt t="169657" x="3848100" y="6330950"/>
          <p14:tracePt t="169756" x="3848100" y="6323013"/>
          <p14:tracePt t="169782" x="3857625" y="6323013"/>
          <p14:tracePt t="169795" x="3867150" y="6323013"/>
          <p14:tracePt t="169804" x="3884613" y="6323013"/>
          <p14:tracePt t="170084" x="3867150" y="6323013"/>
          <p14:tracePt t="170096" x="3830638" y="6323013"/>
          <p14:tracePt t="170112" x="3786188" y="6323013"/>
          <p14:tracePt t="170121" x="3705225" y="6323013"/>
          <p14:tracePt t="170133" x="3633788" y="6323013"/>
          <p14:tracePt t="170146" x="3490913" y="6323013"/>
          <p14:tracePt t="170158" x="3455988" y="6313488"/>
          <p14:tracePt t="170182" x="3419475" y="6313488"/>
          <p14:tracePt t="170194" x="3340100" y="6313488"/>
          <p14:tracePt t="170223" x="3313113" y="6313488"/>
          <p14:tracePt t="170230" x="3241675" y="6313488"/>
          <p14:tracePt t="170244" x="3205163" y="6313488"/>
          <p14:tracePt t="170266" x="3179763" y="6313488"/>
          <p14:tracePt t="170274" x="3143250" y="6313488"/>
          <p14:tracePt t="170294" x="3125788" y="6313488"/>
          <p14:tracePt t="170315" x="3116263" y="6313488"/>
          <p14:tracePt t="170329" x="3081338" y="6313488"/>
          <p14:tracePt t="170358" x="3071813" y="6313488"/>
          <p14:tracePt t="170364" x="3062288" y="6313488"/>
          <p14:tracePt t="170378" x="3044825" y="6313488"/>
          <p14:tracePt t="170400" x="3036888" y="6313488"/>
          <p14:tracePt t="170413" x="3027363" y="6313488"/>
          <p14:tracePt t="170497" x="3027363" y="6303963"/>
          <p14:tracePt t="170559" x="3027363" y="6296025"/>
          <p14:tracePt t="170608" x="3036888" y="6296025"/>
          <p14:tracePt t="170619" x="3044825" y="6296025"/>
          <p14:tracePt t="170633" x="3062288" y="6296025"/>
          <p14:tracePt t="170645" x="3071813" y="6296025"/>
          <p14:tracePt t="170680" x="3089275" y="6296025"/>
          <p14:tracePt t="170694" x="3098800" y="6296025"/>
          <p14:tracePt t="170706" x="3143250" y="6286500"/>
          <p14:tracePt t="170718" x="3170238" y="6286500"/>
          <p14:tracePt t="170730" x="3179763" y="6286500"/>
          <p14:tracePt t="170755" x="3197225" y="6286500"/>
          <p14:tracePt t="170766" x="3205163" y="6286500"/>
          <p14:tracePt t="170780" x="3214688" y="6286500"/>
          <p14:tracePt t="170817" x="3224213" y="6286500"/>
          <p14:tracePt t="172435" x="3232150" y="6286500"/>
          <p14:tracePt t="172460" x="3241675" y="6286500"/>
          <p14:tracePt t="173055" x="3251200" y="6286500"/>
          <p14:tracePt t="173349" x="3259138" y="6286500"/>
          <p14:tracePt t="173922" x="3268663" y="6286500"/>
          <p14:tracePt t="173959" x="3276600" y="6286500"/>
          <p14:tracePt t="174765" x="3276600" y="6296025"/>
          <p14:tracePt t="174788" x="3268663" y="6303963"/>
          <p14:tracePt t="174817" x="3251200" y="6313488"/>
          <p14:tracePt t="174830" x="3224213" y="6330950"/>
          <p14:tracePt t="174835" x="3160713" y="6367463"/>
          <p14:tracePt t="174864" x="3125788" y="6384925"/>
          <p14:tracePt t="174887" x="3071813" y="6411913"/>
          <p14:tracePt t="175175" x="3054350" y="6411913"/>
          <p14:tracePt t="175191" x="3036888" y="6411913"/>
          <p14:tracePt t="175204" x="2982913" y="6411913"/>
          <p14:tracePt t="175211" x="2911475" y="6411913"/>
          <p14:tracePt t="175225" x="2786063" y="6411913"/>
          <p14:tracePt t="175237" x="2276475" y="6438900"/>
          <p14:tracePt t="175267" x="1911350" y="6537325"/>
          <p14:tracePt t="175274" x="1401763" y="6688138"/>
          <p14:tracePt t="175285" x="1312863" y="6705600"/>
          <p14:tracePt t="175311" x="1276350" y="6724650"/>
          <p14:tracePt t="175320" x="1214438" y="6751638"/>
          <p14:tracePt t="175346" x="1196975" y="6769100"/>
          <p14:tracePt t="175360" x="1179513" y="6777038"/>
          <p14:tracePt t="175369" x="1160463" y="6804025"/>
          <p14:tracePt t="175664" x="1160463" y="6813550"/>
          <p14:tracePt t="175675" x="1169988" y="6813550"/>
          <p14:tracePt t="175687" x="1179513" y="6813550"/>
          <p14:tracePt t="175705" x="1187450" y="6813550"/>
          <p14:tracePt t="175712" x="1204913" y="6813550"/>
          <p14:tracePt t="175738" x="1223963" y="6813550"/>
          <p14:tracePt t="175747" x="1241425" y="6813550"/>
          <p14:tracePt t="175773" x="1250950" y="6813550"/>
          <p14:tracePt t="175790" x="1258888" y="6813550"/>
          <p14:tracePt t="175797" x="1268413" y="6813550"/>
          <p14:tracePt t="175836" x="1285875" y="6813550"/>
          <p14:tracePt t="175846" x="1295400" y="6813550"/>
          <p14:tracePt t="175870" x="1312863" y="6804025"/>
          <p14:tracePt t="175884" x="1322388" y="6796088"/>
          <p14:tracePt t="175894" x="1330325" y="6769100"/>
          <p14:tracePt t="175906" x="1347788" y="6742113"/>
          <p14:tracePt t="175923" x="1366838" y="6715125"/>
          <p14:tracePt t="175931" x="1366838" y="6697663"/>
          <p14:tracePt t="176176" x="1357313" y="6697663"/>
          <p14:tracePt t="176187" x="1347788" y="6697663"/>
          <p14:tracePt t="176199" x="1330325" y="6697663"/>
          <p14:tracePt t="176211" x="1322388" y="6697663"/>
          <p14:tracePt t="176226" x="1312863" y="6688138"/>
          <p14:tracePt t="176247" x="1303338" y="6688138"/>
          <p14:tracePt t="176273" x="1295400" y="6688138"/>
          <p14:tracePt t="176279" x="1276350" y="6688138"/>
          <p14:tracePt t="176297" x="1258888" y="6680200"/>
          <p14:tracePt t="176321" x="1250950" y="6680200"/>
          <p14:tracePt t="176333" x="1241425" y="6680200"/>
          <p14:tracePt t="176345" x="1231900" y="6670675"/>
          <p14:tracePt t="176369" x="1223963" y="6670675"/>
          <p14:tracePt t="176377" x="1223963" y="6661150"/>
          <p14:tracePt t="176410" x="1214438" y="6653213"/>
          <p14:tracePt t="177320" x="1214438" y="6643688"/>
          <p14:tracePt t="177393" x="1223963" y="6634163"/>
          <p14:tracePt t="177418" x="1223963" y="6626225"/>
          <p14:tracePt t="177442" x="1231900" y="6616700"/>
          <p14:tracePt t="177454" x="1241425" y="6599238"/>
          <p14:tracePt t="177466" x="1250950" y="6599238"/>
          <p14:tracePt t="177478" x="1250950" y="6589713"/>
          <p14:tracePt t="177492" x="1276350" y="6572250"/>
          <p14:tracePt t="177505" x="1285875" y="6572250"/>
          <p14:tracePt t="177528" x="1295400" y="6562725"/>
          <p14:tracePt t="177555" x="1322388" y="6554788"/>
          <p14:tracePt t="177578" x="1330325" y="6554788"/>
          <p14:tracePt t="177589" x="1339850" y="6554788"/>
          <p14:tracePt t="177942" x="1330325" y="6554788"/>
          <p14:tracePt t="177952" x="1322388" y="6554788"/>
          <p14:tracePt t="177971" x="1303338" y="6554788"/>
          <p14:tracePt t="177979" x="1285875" y="6562725"/>
          <p14:tracePt t="178001" x="1276350" y="6562725"/>
          <p14:tracePt t="178015" x="1268413" y="6572250"/>
          <p14:tracePt t="178079" x="1258888" y="6572250"/>
          <p14:tracePt t="178125" x="1258888" y="6581775"/>
          <p14:tracePt t="178139" x="1250950" y="6581775"/>
          <p14:tracePt t="178197" x="1241425" y="6581775"/>
          <p14:tracePt t="178784" x="1231900" y="6589713"/>
          <p14:tracePt t="178795" x="1231900" y="6599238"/>
          <p14:tracePt t="178806" x="1223963" y="6608763"/>
          <p14:tracePt t="178831" x="1223963" y="6616700"/>
          <p14:tracePt t="178855" x="1223963" y="6626225"/>
          <p14:tracePt t="178928" x="1223963" y="6634163"/>
          <p14:tracePt t="180659" x="1231900" y="6634163"/>
          <p14:tracePt t="180671" x="1241425" y="6634163"/>
          <p14:tracePt t="180683" x="1258888" y="6634163"/>
          <p14:tracePt t="180695" x="1285875" y="6634163"/>
          <p14:tracePt t="180707" x="1303338" y="6634163"/>
          <p14:tracePt t="180720" x="1339850" y="6634163"/>
          <p14:tracePt t="180732" x="1401763" y="6634163"/>
          <p14:tracePt t="180757" x="1411288" y="6634163"/>
          <p14:tracePt t="180769" x="1446213" y="6634163"/>
          <p14:tracePt t="180817" x="1465263" y="6634163"/>
          <p14:tracePt t="180827" x="1482725" y="6634163"/>
          <p14:tracePt t="180839" x="1490663" y="6634163"/>
          <p14:tracePt t="180854" x="1509713" y="6634163"/>
          <p14:tracePt t="180865" x="1527175" y="6634163"/>
          <p14:tracePt t="180876" x="1536700" y="6634163"/>
          <p14:tracePt t="181194" x="1554163" y="6634163"/>
          <p14:tracePt t="181205" x="1581150" y="6634163"/>
          <p14:tracePt t="181223" x="1616075" y="6626225"/>
          <p14:tracePt t="181235" x="1643063" y="6626225"/>
          <p14:tracePt t="181244" x="1704975" y="6626225"/>
          <p14:tracePt t="181256" x="1857375" y="6626225"/>
          <p14:tracePt t="181278" x="1938338" y="6626225"/>
          <p14:tracePt t="181285" x="2009775" y="6626225"/>
          <p14:tracePt t="181304" x="2116138" y="6626225"/>
          <p14:tracePt t="181319" x="2152650" y="6626225"/>
          <p14:tracePt t="181341" x="2224088" y="6626225"/>
          <p14:tracePt t="181356" x="2268538" y="6626225"/>
          <p14:tracePt t="181370" x="2330450" y="6626225"/>
          <p14:tracePt t="181391" x="2339975" y="6626225"/>
          <p14:tracePt t="181741" x="2347913" y="6626225"/>
          <p14:tracePt t="181766" x="2366963" y="6626225"/>
          <p14:tracePt t="181781" x="2366963" y="6616700"/>
          <p14:tracePt t="181802" x="2374900" y="6616700"/>
          <p14:tracePt t="181960" x="2366963" y="6616700"/>
          <p14:tracePt t="181987" x="2357438" y="6616700"/>
          <p14:tracePt t="182533" x="2366963" y="6616700"/>
          <p14:tracePt t="182595" x="2366963" y="6626225"/>
          <p14:tracePt t="182633" x="2366963" y="6634163"/>
          <p14:tracePt t="182643" x="2366963" y="6643688"/>
          <p14:tracePt t="182655" x="2357438" y="6653213"/>
          <p14:tracePt t="182667" x="2303463" y="6670675"/>
          <p14:tracePt t="182691" x="2268538" y="6680200"/>
          <p14:tracePt t="182704" x="2214563" y="6688138"/>
          <p14:tracePt t="182717" x="2197100" y="6688138"/>
          <p14:tracePt t="182741" x="2179638" y="6688138"/>
          <p14:tracePt t="182769" x="2160588" y="6688138"/>
          <p14:tracePt t="182776" x="2152650" y="6688138"/>
          <p14:tracePt t="182785" x="2143125" y="6688138"/>
          <p14:tracePt t="182802" x="2125663" y="6688138"/>
          <p14:tracePt t="182839" x="2116138" y="6688138"/>
          <p14:tracePt t="183374" x="2133600" y="6688138"/>
          <p14:tracePt t="183388" x="2143125" y="6688138"/>
          <p14:tracePt t="183410" x="2160588" y="6688138"/>
          <p14:tracePt t="183423" x="2170113" y="6688138"/>
          <p14:tracePt t="183441" x="2179638" y="6688138"/>
          <p14:tracePt t="183454" x="2187575" y="6688138"/>
          <p14:tracePt t="183459" x="2205038" y="6688138"/>
          <p14:tracePt t="183472" x="2214563" y="6688138"/>
          <p14:tracePt t="183838" x="2232025" y="6680200"/>
          <p14:tracePt t="183849" x="2251075" y="6680200"/>
          <p14:tracePt t="183862" x="2268538" y="6680200"/>
          <p14:tracePt t="183887" x="2286000" y="6680200"/>
          <p14:tracePt t="183897" x="2303463" y="6680200"/>
          <p14:tracePt t="183911" x="2312988" y="6680200"/>
          <p14:tracePt t="183925" x="2339975" y="6680200"/>
          <p14:tracePt t="183941" x="2357438" y="6680200"/>
          <p14:tracePt t="183947" x="2401888" y="6680200"/>
          <p14:tracePt t="183960" x="2428875" y="6680200"/>
          <p14:tracePt t="183986" x="2465388" y="6680200"/>
          <p14:tracePt t="184008" x="2482850" y="6680200"/>
          <p14:tracePt t="184021" x="2490788" y="6680200"/>
          <p14:tracePt t="184033" x="2536825" y="6670675"/>
          <p14:tracePt t="184044" x="2562225" y="6670675"/>
          <p14:tracePt t="184069" x="2571750" y="6661150"/>
          <p14:tracePt t="184080" x="2589213" y="6661150"/>
          <p14:tracePt t="184401" x="2598738" y="6661150"/>
          <p14:tracePt t="184421" x="2616200" y="6661150"/>
          <p14:tracePt t="184435" x="2625725" y="6661150"/>
          <p14:tracePt t="184460" x="2643188" y="6653213"/>
          <p14:tracePt t="184471" x="2652713" y="6653213"/>
          <p14:tracePt t="184485" x="2660650" y="6653213"/>
          <p14:tracePt t="184702" x="2670175" y="6643688"/>
          <p14:tracePt t="184714" x="2679700" y="6643688"/>
          <p14:tracePt t="184764" x="2679700" y="6634163"/>
          <p14:tracePt t="184788" x="2697163" y="6634163"/>
          <p14:tracePt t="184800" x="2714625" y="6634163"/>
          <p14:tracePt t="184828" x="2724150" y="6634163"/>
          <p14:tracePt t="184837" x="2741613" y="6634163"/>
          <p14:tracePt t="184848" x="2759075" y="6626225"/>
          <p14:tracePt t="184859" x="2786063" y="6626225"/>
          <p14:tracePt t="184867" x="2822575" y="6616700"/>
          <p14:tracePt t="184883" x="2973388" y="6562725"/>
          <p14:tracePt t="184910" x="3081338" y="6527800"/>
          <p14:tracePt t="184921" x="3348038" y="6402388"/>
          <p14:tracePt t="184947" x="3490913" y="6330950"/>
          <p14:tracePt t="184959" x="3633788" y="6269038"/>
          <p14:tracePt t="184970" x="3919538" y="6153150"/>
          <p14:tracePt t="184995" x="4027488" y="6099175"/>
          <p14:tracePt t="185006" x="4259263" y="5946775"/>
          <p14:tracePt t="185019" x="4429125" y="5848350"/>
          <p14:tracePt t="185051" x="4581525" y="5751513"/>
          <p14:tracePt t="185056" x="4679950" y="5680075"/>
          <p14:tracePt t="185384" x="4697413" y="5680075"/>
          <p14:tracePt t="185398" x="4732338" y="5661025"/>
          <p14:tracePt t="185409" x="4919663" y="5616575"/>
          <p14:tracePt t="185434" x="5072063" y="5572125"/>
          <p14:tracePt t="185444" x="5241925" y="5562600"/>
          <p14:tracePt t="185457" x="5527675" y="5562600"/>
          <p14:tracePt t="185490" x="5653088" y="5562600"/>
          <p14:tracePt t="185494" x="5741988" y="5562600"/>
          <p14:tracePt t="185507" x="5956300" y="5634038"/>
          <p14:tracePt t="185531" x="6062663" y="5680075"/>
          <p14:tracePt t="185544" x="6269038" y="5751513"/>
          <p14:tracePt t="185557" x="6348413" y="5786438"/>
          <p14:tracePt t="185579" x="6402388" y="5803900"/>
          <p14:tracePt t="185592" x="6491288" y="5867400"/>
          <p14:tracePt t="185616" x="6537325" y="5911850"/>
          <p14:tracePt t="185858" x="6510338" y="5911850"/>
          <p14:tracePt t="185871" x="6483350" y="5911850"/>
          <p14:tracePt t="185879" x="6456363" y="5911850"/>
          <p14:tracePt t="185897" x="6384925" y="5919788"/>
          <p14:tracePt t="185910" x="6340475" y="5919788"/>
          <p14:tracePt t="185933" x="6296025" y="5919788"/>
          <p14:tracePt t="185945" x="6188075" y="5894388"/>
          <p14:tracePt t="185960" x="6153150" y="5875338"/>
          <p14:tracePt t="185977" x="6108700" y="5830888"/>
          <p14:tracePt t="185977" x="6081713" y="5803900"/>
          <p14:tracePt t="185994" x="6072188" y="5776913"/>
          <p14:tracePt t="186018" x="6072188" y="5741988"/>
          <p14:tracePt t="186029" x="6072188" y="5653088"/>
          <p14:tracePt t="186055" x="6108700" y="5581650"/>
          <p14:tracePt t="186066" x="6375400" y="5375275"/>
          <p14:tracePt t="186078" x="6589713" y="5224463"/>
          <p14:tracePt t="186109" x="6804025" y="5089525"/>
          <p14:tracePt t="186114" x="7116763" y="4965700"/>
          <p14:tracePt t="186144" x="7269163" y="4956175"/>
          <p14:tracePt t="186152" x="7394575" y="4956175"/>
          <p14:tracePt t="186164" x="7589838" y="4965700"/>
          <p14:tracePt t="186178" x="7670800" y="5000625"/>
          <p14:tracePt t="186200" x="7724775" y="5045075"/>
          <p14:tracePt t="186213" x="7804150" y="5143500"/>
          <p14:tracePt t="186236" x="7823200" y="5197475"/>
          <p14:tracePt t="186250" x="7867650" y="5340350"/>
          <p14:tracePt t="186264" x="7894638" y="5438775"/>
          <p14:tracePt t="186280" x="7912100" y="5518150"/>
          <p14:tracePt t="186297" x="7947025" y="5688013"/>
          <p14:tracePt t="186328" x="7956550" y="5768975"/>
          <p14:tracePt t="186334" x="7956550" y="5840413"/>
          <p14:tracePt t="186347" x="7929563" y="6000750"/>
          <p14:tracePt t="186370" x="7885113" y="6072188"/>
          <p14:tracePt t="186379" x="7724775" y="6180138"/>
          <p14:tracePt t="186407" x="7626350" y="6215063"/>
          <p14:tracePt t="186424" x="7483475" y="6251575"/>
          <p14:tracePt t="186433" x="7205663" y="6330950"/>
          <p14:tracePt t="186455" x="7062788" y="6348413"/>
          <p14:tracePt t="186468" x="6946900" y="6367463"/>
          <p14:tracePt t="186483" x="6688138" y="6394450"/>
          <p14:tracePt t="186505" x="6562725" y="6394450"/>
          <p14:tracePt t="186517" x="6438900" y="6394450"/>
          <p14:tracePt t="186533" x="6242050" y="6348413"/>
          <p14:tracePt t="186554" x="6081713" y="6215063"/>
          <p14:tracePt t="186567" x="6010275" y="6161088"/>
          <p14:tracePt t="186591" x="5902325" y="6072188"/>
          <p14:tracePt t="186605" x="5867400" y="6054725"/>
          <p14:tracePt t="186615" x="5830888" y="6037263"/>
          <p14:tracePt t="186640" x="5776913" y="6010275"/>
          <p14:tracePt t="186650" x="5724525" y="5973763"/>
          <p14:tracePt t="186676" x="5697538" y="5956300"/>
          <p14:tracePt t="186688" x="5680075" y="5902325"/>
          <p14:tracePt t="186700" x="5680075" y="5875338"/>
          <p14:tracePt t="186724" x="5680075" y="5857875"/>
          <p14:tracePt t="186736" x="5768975" y="5759450"/>
          <p14:tracePt t="186770" x="5983288" y="5608638"/>
          <p14:tracePt t="186786" x="6153150" y="5510213"/>
          <p14:tracePt t="186798" x="6323013" y="5438775"/>
          <p14:tracePt t="186813" x="6510338" y="5384800"/>
          <p14:tracePt t="186821" x="6653213" y="5340350"/>
          <p14:tracePt t="186833" x="6894513" y="5330825"/>
          <p14:tracePt t="186866" x="7000875" y="5330825"/>
          <p14:tracePt t="186868" x="7180263" y="5357813"/>
          <p14:tracePt t="186896" x="7242175" y="5402263"/>
          <p14:tracePt t="186907" x="7296150" y="5438775"/>
          <p14:tracePt t="186919" x="7385050" y="5527675"/>
          <p14:tracePt t="186943" x="7419975" y="5572125"/>
          <p14:tracePt t="186960" x="7518400" y="5697538"/>
          <p14:tracePt t="186970" x="7562850" y="5768975"/>
          <p14:tracePt t="186991" x="7589838" y="5830888"/>
          <p14:tracePt t="187005" x="7653338" y="5965825"/>
          <p14:tracePt t="187029" x="7670800" y="6027738"/>
          <p14:tracePt t="187041" x="7680325" y="6062663"/>
          <p14:tracePt t="187053" x="7688263" y="6116638"/>
          <p14:tracePt t="187085" x="7697788" y="6188075"/>
          <p14:tracePt t="187093" x="7697788" y="6232525"/>
          <p14:tracePt t="187115" x="7688263" y="6259513"/>
          <p14:tracePt t="187125" x="7661275" y="6276975"/>
          <p14:tracePt t="187140" x="7491413" y="6367463"/>
          <p14:tracePt t="187162" x="7367588" y="6419850"/>
          <p14:tracePt t="187174" x="7232650" y="6456363"/>
          <p14:tracePt t="187187" x="6919913" y="6510338"/>
          <p14:tracePt t="187211" x="6796088" y="6537325"/>
          <p14:tracePt t="187224" x="6581775" y="6545263"/>
          <p14:tracePt t="187248" x="6510338" y="6545263"/>
          <p14:tracePt t="187262" x="6429375" y="6545263"/>
          <p14:tracePt t="187273" x="6303963" y="6545263"/>
          <p14:tracePt t="187288" x="6224588" y="6545263"/>
          <p14:tracePt t="187305" x="6045200" y="6411913"/>
          <p14:tracePt t="187324" x="5956300" y="6303963"/>
          <p14:tracePt t="187345" x="5884863" y="6224588"/>
          <p14:tracePt t="187359" x="5751513" y="6081713"/>
          <p14:tracePt t="187372" x="5715000" y="6037263"/>
          <p14:tracePt t="187395" x="5697538" y="5991225"/>
          <p14:tracePt t="187408" x="5661025" y="5911850"/>
          <p14:tracePt t="187438" x="5661025" y="5867400"/>
          <p14:tracePt t="187444" x="5688013" y="5786438"/>
          <p14:tracePt t="187456" x="5768975" y="5732463"/>
          <p14:tracePt t="187488" x="5867400" y="5680075"/>
          <p14:tracePt t="187491" x="5991225" y="5599113"/>
          <p14:tracePt t="187508" x="6456363" y="5446713"/>
          <p14:tracePt t="187523" x="6705600" y="5375275"/>
          <p14:tracePt t="187543" x="7010400" y="5313363"/>
          <p14:tracePt t="187565" x="7134225" y="5313363"/>
          <p14:tracePt t="187576" x="7348538" y="5313363"/>
          <p14:tracePt t="187591" x="7439025" y="5313363"/>
          <p14:tracePt t="187613" x="7518400" y="5330825"/>
          <p14:tracePt t="187625" x="7653338" y="5394325"/>
          <p14:tracePt t="187657" x="7697788" y="5429250"/>
          <p14:tracePt t="187662" x="7769225" y="5518150"/>
          <p14:tracePt t="187675" x="7786688" y="5572125"/>
          <p14:tracePt t="187707" x="7813675" y="5634038"/>
          <p14:tracePt t="187711" x="7848600" y="5795963"/>
          <p14:tracePt t="187727" x="7848600" y="5857875"/>
          <p14:tracePt t="187742" x="7858125" y="6027738"/>
          <p14:tracePt t="187774" x="7858125" y="6108700"/>
          <p14:tracePt t="187779" x="7858125" y="6197600"/>
          <p14:tracePt t="187795" x="7858125" y="6259513"/>
          <p14:tracePt t="187809" x="7848600" y="6340475"/>
          <p14:tracePt t="187833" x="7804150" y="6384925"/>
          <p14:tracePt t="187845" x="7680325" y="6473825"/>
          <p14:tracePt t="187870" x="7599363" y="6510338"/>
          <p14:tracePt t="187879" x="7375525" y="6581775"/>
          <p14:tracePt t="187904" x="7259638" y="6608763"/>
          <p14:tracePt t="187918" x="7134225" y="6616700"/>
          <p14:tracePt t="187931" x="6929438" y="6634163"/>
          <p14:tracePt t="187944" x="6858000" y="6634163"/>
          <p14:tracePt t="187968" x="6777038" y="6634163"/>
          <p14:tracePt t="187980" x="6643688" y="6599238"/>
          <p14:tracePt t="188003" x="6572250" y="6589713"/>
          <p14:tracePt t="188016" x="6500813" y="6572250"/>
          <p14:tracePt t="188028" x="6340475" y="6527800"/>
          <p14:tracePt t="188052" x="6276975" y="6510338"/>
          <p14:tracePt t="188063" x="6161088" y="6491288"/>
          <p14:tracePt t="188094" x="6126163" y="6465888"/>
          <p14:tracePt t="188101" x="6072188" y="6446838"/>
          <p14:tracePt t="188115" x="5991225" y="6375400"/>
          <p14:tracePt t="188144" x="5956300" y="6348413"/>
          <p14:tracePt t="188149" x="5902325" y="6276975"/>
          <p14:tracePt t="188163" x="5884863" y="6269038"/>
          <p14:tracePt t="188186" x="5875338" y="6242050"/>
          <p14:tracePt t="188199" x="5857875" y="6215063"/>
          <p14:tracePt t="188235" x="5857875" y="6197600"/>
          <p14:tracePt t="188480" x="5848350" y="6197600"/>
          <p14:tracePt t="188491" x="5822950" y="6197600"/>
          <p14:tracePt t="188504" x="5759450" y="6170613"/>
          <p14:tracePt t="188536" x="5661025" y="6072188"/>
          <p14:tracePt t="188551" x="5599113" y="6010275"/>
          <p14:tracePt t="188568" x="5545138" y="5965825"/>
          <p14:tracePt t="188576" x="5518150" y="5929313"/>
          <p14:tracePt t="188588" x="5491163" y="5894388"/>
          <p14:tracePt t="188625" x="5491163" y="5884863"/>
          <p14:tracePt t="188663" x="5491163" y="5867400"/>
          <p14:tracePt t="188688" x="5483225" y="5867400"/>
          <p14:tracePt t="188698" x="5473700" y="5857875"/>
          <p14:tracePt t="188710" x="5465763" y="5857875"/>
          <p14:tracePt t="188759" x="5465763" y="5848350"/>
          <p14:tracePt t="188917" x="5473700" y="5848350"/>
          <p14:tracePt t="188965" x="5483225" y="5830888"/>
          <p14:tracePt t="188978" x="5491163" y="5822950"/>
          <p14:tracePt t="188991" x="5510213" y="5803900"/>
          <p14:tracePt t="189004" x="5537200" y="5759450"/>
          <p14:tracePt t="189036" x="5545138" y="5759450"/>
          <p14:tracePt t="189039" x="5545138" y="5732463"/>
          <p14:tracePt t="189054" x="5545138" y="5724525"/>
          <p14:tracePt t="189199" x="5537200" y="5724525"/>
          <p14:tracePt t="189225" x="5537200" y="5741988"/>
          <p14:tracePt t="189233" x="5537200" y="5751513"/>
          <p14:tracePt t="189551" x="5537200" y="5768975"/>
          <p14:tracePt t="189564" x="5537200" y="5795963"/>
          <p14:tracePt t="189577" x="5537200" y="5813425"/>
          <p14:tracePt t="189587" x="5537200" y="5840413"/>
          <p14:tracePt t="189600" x="5537200" y="5867400"/>
          <p14:tracePt t="189611" x="5537200" y="5894388"/>
          <p14:tracePt t="189625" x="5537200" y="5919788"/>
          <p14:tracePt t="189648" x="5537200" y="5946775"/>
          <p14:tracePt t="189661" x="5537200" y="5991225"/>
          <p14:tracePt t="189691" x="5537200" y="6018213"/>
          <p14:tracePt t="189709" x="5537200" y="6054725"/>
          <p14:tracePt t="189721" x="5537200" y="6072188"/>
          <p14:tracePt t="189734" x="5545138" y="6081713"/>
          <p14:tracePt t="189748" x="5562600" y="6081713"/>
          <p14:tracePt t="190050" x="5562600" y="6054725"/>
          <p14:tracePt t="190061" x="5562600" y="6018213"/>
          <p14:tracePt t="190081" x="5562600" y="6000750"/>
          <p14:tracePt t="190085" x="5562600" y="5973763"/>
          <p14:tracePt t="190097" x="5562600" y="5929313"/>
          <p14:tracePt t="190121" x="5562600" y="5911850"/>
          <p14:tracePt t="190133" x="5554663" y="5867400"/>
          <p14:tracePt t="190145" x="5554663" y="5840413"/>
          <p14:tracePt t="190171" x="5554663" y="5830888"/>
          <p14:tracePt t="190185" x="5554663" y="5813425"/>
          <p14:tracePt t="190197" x="5554663" y="5795963"/>
          <p14:tracePt t="190219" x="5554663" y="5786438"/>
          <p14:tracePt t="190245" x="5554663" y="5776913"/>
          <p14:tracePt t="191524" x="5554663" y="5786438"/>
          <p14:tracePt t="191536" x="5554663" y="5795963"/>
          <p14:tracePt t="191565" x="5554663" y="5803900"/>
          <p14:tracePt t="191574" x="5562600" y="5803900"/>
          <p14:tracePt t="191584" x="5562600" y="5813425"/>
          <p14:tracePt t="191611" x="5562600" y="5822950"/>
          <p14:tracePt t="191622" x="5562600" y="5840413"/>
          <p14:tracePt t="191646" x="5572125" y="5857875"/>
          <p14:tracePt t="191658" x="5572125" y="5884863"/>
          <p14:tracePt t="191675" x="5572125" y="5911850"/>
          <p14:tracePt t="191683" x="5572125" y="5938838"/>
          <p14:tracePt t="191694" x="5572125" y="6010275"/>
          <p14:tracePt t="191718" x="5572125" y="6045200"/>
          <p14:tracePt t="191743" x="5572125" y="6099175"/>
          <p14:tracePt t="191746" x="5581650" y="6153150"/>
          <p14:tracePt t="191769" x="5599113" y="6188075"/>
          <p14:tracePt t="191776" x="5653088" y="6251575"/>
          <p14:tracePt t="191804" x="5688013" y="6303963"/>
          <p14:tracePt t="191828" x="5705475" y="6323013"/>
          <p14:tracePt t="192778" x="5715000" y="6323013"/>
          <p14:tracePt t="192791" x="5715000" y="6313488"/>
          <p14:tracePt t="192803" x="5724525" y="6313488"/>
          <p14:tracePt t="192814" x="5741988" y="6303963"/>
          <p14:tracePt t="192827" x="5741988" y="6296025"/>
          <p14:tracePt t="192840" x="5759450" y="6276975"/>
          <p14:tracePt t="192855" x="5776913" y="6251575"/>
          <p14:tracePt t="192869" x="5830888" y="6170613"/>
          <p14:tracePt t="192888" x="5875338" y="6108700"/>
          <p14:tracePt t="192903" x="5911850" y="6037263"/>
          <p14:tracePt t="192919" x="5991225" y="5902325"/>
          <p14:tracePt t="192953" x="6037263" y="5830888"/>
          <p14:tracePt t="192961" x="6062663" y="5795963"/>
          <p14:tracePt t="192973" x="6126163" y="5732463"/>
          <p14:tracePt t="192998" x="6161088" y="5705475"/>
          <p14:tracePt t="193020" x="6251575" y="5670550"/>
          <p14:tracePt t="193024" x="6286500" y="5643563"/>
          <p14:tracePt t="193040" x="6323013" y="5643563"/>
          <p14:tracePt t="193054" x="6384925" y="5634038"/>
          <p14:tracePt t="193083" x="6394450" y="5634038"/>
          <p14:tracePt t="193096" x="6402388" y="5634038"/>
          <p14:tracePt t="193107" x="6411913" y="5634038"/>
          <p14:tracePt t="193423" x="6429375" y="5634038"/>
          <p14:tracePt t="193437" x="6456363" y="5634038"/>
          <p14:tracePt t="193457" x="6491288" y="5634038"/>
          <p14:tracePt t="193460" x="6510338" y="5634038"/>
          <p14:tracePt t="193477" x="6572250" y="5643563"/>
          <p14:tracePt t="193490" x="6599238" y="5661025"/>
          <p14:tracePt t="193510" x="6643688" y="5688013"/>
          <p14:tracePt t="193533" x="6661150" y="5705475"/>
          <p14:tracePt t="193546" x="6697663" y="5759450"/>
          <p14:tracePt t="193571" x="6715125" y="5786438"/>
          <p14:tracePt t="193584" x="6751638" y="5830888"/>
          <p14:tracePt t="193595" x="6796088" y="5919788"/>
          <p14:tracePt t="193625" x="6813550" y="5965825"/>
          <p14:tracePt t="193631" x="6831013" y="6000750"/>
          <p14:tracePt t="193645" x="6875463" y="6045200"/>
          <p14:tracePt t="193676" x="6902450" y="6062663"/>
          <p14:tracePt t="193900" x="6902450" y="6045200"/>
          <p14:tracePt t="193912" x="6902450" y="6010275"/>
          <p14:tracePt t="193923" x="6884988" y="5938838"/>
          <p14:tracePt t="193935" x="6848475" y="5875338"/>
          <p14:tracePt t="193947" x="6769100" y="5768975"/>
          <p14:tracePt t="193972" x="6732588" y="5724525"/>
          <p14:tracePt t="193984" x="6670675" y="5680075"/>
          <p14:tracePt t="193997" x="6653213" y="5661025"/>
          <p14:tracePt t="194013" x="6634163" y="5653088"/>
          <p14:tracePt t="194032" x="6608763" y="5634038"/>
          <p14:tracePt t="194142" x="6634163" y="5661025"/>
          <p14:tracePt t="194154" x="6670675" y="5705475"/>
          <p14:tracePt t="194168" x="6697663" y="5759450"/>
          <p14:tracePt t="194179" x="6732588" y="5813425"/>
          <p14:tracePt t="194191" x="6769100" y="5875338"/>
          <p14:tracePt t="194204" x="6796088" y="5956300"/>
          <p14:tracePt t="194218" x="6867525" y="6134100"/>
          <p14:tracePt t="194241" x="6956425" y="6303963"/>
          <p14:tracePt t="194254" x="6991350" y="6357938"/>
          <p14:tracePt t="194266" x="7037388" y="6384925"/>
          <p14:tracePt t="194282" x="7062788" y="6402388"/>
          <p14:tracePt t="194300" x="7108825" y="6402388"/>
          <p14:tracePt t="194331" x="7134225" y="6394450"/>
          <p14:tracePt t="194339" x="7180263" y="6323013"/>
          <p14:tracePt t="194349" x="7259638" y="6126163"/>
          <p14:tracePt t="194381" x="7286625" y="6062663"/>
          <p14:tracePt t="194387" x="7304088" y="5991225"/>
          <p14:tracePt t="194410" x="7304088" y="5946775"/>
          <p14:tracePt t="194422" x="7286625" y="5875338"/>
          <p14:tracePt t="194436" x="7180263" y="5697538"/>
          <p14:tracePt t="194459" x="6946900" y="5465763"/>
          <p14:tracePt t="194483" x="6796088" y="5313363"/>
          <p14:tracePt t="194504" x="6634163" y="5180013"/>
          <p14:tracePt t="194517" x="6473825" y="5081588"/>
          <p14:tracePt t="194520" x="6224588" y="4956175"/>
          <p14:tracePt t="194547" x="6108700" y="4902200"/>
          <p14:tracePt t="194556" x="6000750" y="4875213"/>
          <p14:tracePt t="194569" x="5830888" y="4848225"/>
          <p14:tracePt t="194597" x="5751513" y="4848225"/>
          <p14:tracePt t="194601" x="5680075" y="4822825"/>
          <p14:tracePt t="194630" x="5661025" y="4813300"/>
          <p14:tracePt t="194705" x="5680075" y="4813300"/>
          <p14:tracePt t="194722" x="5724525" y="4813300"/>
          <p14:tracePt t="194727" x="5776913" y="4813300"/>
          <p14:tracePt t="194740" x="5822950" y="4813300"/>
          <p14:tracePt t="194755" x="5902325" y="4813300"/>
          <p14:tracePt t="194777" x="5946775" y="4813300"/>
          <p14:tracePt t="194785" x="6037263" y="4840288"/>
          <p14:tracePt t="194818" x="6089650" y="4857750"/>
          <p14:tracePt t="194824" x="6143625" y="4884738"/>
          <p14:tracePt t="194838" x="6242050" y="4911725"/>
          <p14:tracePt t="194863" x="6357938" y="4946650"/>
          <p14:tracePt t="194874" x="6419850" y="4956175"/>
          <p14:tracePt t="194889" x="6483350" y="4965700"/>
          <p14:tracePt t="194910" x="6562725" y="4973638"/>
          <p14:tracePt t="194922" x="6732588" y="4973638"/>
          <p14:tracePt t="194946" x="6840538" y="4973638"/>
          <p14:tracePt t="194959" x="6965950" y="4956175"/>
          <p14:tracePt t="194971" x="7215188" y="4911725"/>
          <p14:tracePt t="194995" x="7304088" y="4884738"/>
          <p14:tracePt t="195254" x="7323138" y="4911725"/>
          <p14:tracePt t="195264" x="7367588" y="4973638"/>
          <p14:tracePt t="195275" x="7412038" y="5027613"/>
          <p14:tracePt t="195291" x="7473950" y="5099050"/>
          <p14:tracePt t="195302" x="7527925" y="5160963"/>
          <p14:tracePt t="195313" x="7661275" y="5348288"/>
          <p14:tracePt t="195325" x="7742238" y="5446713"/>
          <p14:tracePt t="195348" x="7796213" y="5545138"/>
          <p14:tracePt t="195361" x="7902575" y="5697538"/>
          <p14:tracePt t="195376" x="7947025" y="5741988"/>
          <p14:tracePt t="195399" x="7983538" y="5768975"/>
          <p14:tracePt t="195618" x="7983538" y="5776913"/>
          <p14:tracePt t="195628" x="7966075" y="5786438"/>
          <p14:tracePt t="195642" x="7947025" y="5795963"/>
          <p14:tracePt t="195663" x="7929563" y="5803900"/>
          <p14:tracePt t="195679" x="7920038" y="5803900"/>
          <p14:tracePt t="195691" x="7912100" y="5803900"/>
          <p14:tracePt t="195702" x="7902575" y="5813425"/>
          <p14:tracePt t="195716" x="7885113" y="5822950"/>
          <p14:tracePt t="195734" x="7858125" y="5830888"/>
          <p14:tracePt t="195745" x="7840663" y="5830888"/>
          <p14:tracePt t="195745" x="7831138" y="5830888"/>
          <p14:tracePt t="195765" x="7823200" y="5840413"/>
          <p14:tracePt t="195798" x="7813675" y="5840413"/>
          <p14:tracePt t="195898" x="7831138" y="5840413"/>
          <p14:tracePt t="195910" x="7848600" y="5840413"/>
          <p14:tracePt t="196226" x="7858125" y="5840413"/>
          <p14:tracePt t="196237" x="7875588" y="5848350"/>
          <p14:tracePt t="196252" x="7875588" y="5867400"/>
          <p14:tracePt t="196265" x="7885113" y="5875338"/>
          <p14:tracePt t="196275" x="7885113" y="5894388"/>
          <p14:tracePt t="196286" x="7894638" y="5902325"/>
          <p14:tracePt t="196325" x="7894638" y="5919788"/>
          <p14:tracePt t="196335" x="7894638" y="5929313"/>
          <p14:tracePt t="196348" x="7902575" y="5929313"/>
          <p14:tracePt t="196359" x="7902575" y="5938838"/>
          <p14:tracePt t="196386" x="7912100" y="5956300"/>
          <p14:tracePt t="196396" x="7912100" y="5965825"/>
          <p14:tracePt t="196410" x="7912100" y="5973763"/>
          <p14:tracePt t="196421" x="7912100" y="5983288"/>
          <p14:tracePt t="196447" x="7912100" y="5991225"/>
          <p14:tracePt t="196458" x="7912100" y="6000750"/>
          <p14:tracePt t="196487" x="7912100" y="6010275"/>
          <p14:tracePt t="196493" x="7920038" y="6018213"/>
          <p14:tracePt t="196847" x="7929563" y="6010275"/>
          <p14:tracePt t="196860" x="7939088" y="6000750"/>
          <p14:tracePt t="196871" x="7939088" y="5973763"/>
          <p14:tracePt t="196875" x="7939088" y="5946775"/>
          <p14:tracePt t="196896" x="7939088" y="5919788"/>
          <p14:tracePt t="196908" x="7939088" y="5875338"/>
          <p14:tracePt t="196921" x="7939088" y="5857875"/>
          <p14:tracePt t="196944" x="7939088" y="5848350"/>
          <p14:tracePt t="196956" x="7939088" y="5822950"/>
          <p14:tracePt t="197091" x="7939088" y="5848350"/>
          <p14:tracePt t="197104" x="7939088" y="5875338"/>
          <p14:tracePt t="197115" x="7939088" y="5911850"/>
          <p14:tracePt t="197127" x="7939088" y="5938838"/>
          <p14:tracePt t="197141" x="7939088" y="6037263"/>
          <p14:tracePt t="197163" x="7929563" y="6081713"/>
          <p14:tracePt t="197178" x="7929563" y="6161088"/>
          <p14:tracePt t="197191" x="7929563" y="6197600"/>
          <p14:tracePt t="197212" x="7929563" y="6224588"/>
          <p14:tracePt t="197240" x="7929563" y="6269038"/>
          <p14:tracePt t="197249" x="7939088" y="6276975"/>
          <p14:tracePt t="197261" x="7947025" y="6303963"/>
          <p14:tracePt t="197275" x="7966075" y="6303963"/>
          <p14:tracePt t="198408" x="7966075" y="6313488"/>
          <p14:tracePt t="198455" x="7966075" y="6323013"/>
          <p14:tracePt t="198484" x="7966075" y="6330950"/>
          <p14:tracePt t="198508" x="7966075" y="6340475"/>
          <p14:tracePt t="198517" x="7966075" y="6348413"/>
          <p14:tracePt t="198529" x="7966075" y="6357938"/>
          <p14:tracePt t="198552" x="7956550" y="6357938"/>
          <p14:tracePt t="198566" x="7956550" y="6367463"/>
          <p14:tracePt t="198576" x="7956550" y="6375400"/>
          <p14:tracePt t="198628" x="7956550" y="6384925"/>
          <p14:tracePt t="210945" x="0" y="0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650E52-DEC6-4B1A-94E7-A4F9EEA5CE2E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387173" y="134938"/>
            <a:ext cx="449007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Fluctuations 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in the energy distribution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703735"/>
              </p:ext>
            </p:extLst>
          </p:nvPr>
        </p:nvGraphicFramePr>
        <p:xfrm>
          <a:off x="568325" y="3282950"/>
          <a:ext cx="3709988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89" name="Équation" r:id="rId5" imgW="2044440" imgH="533160" progId="Equation.3">
                  <p:embed/>
                </p:oleObj>
              </mc:Choice>
              <mc:Fallback>
                <p:oleObj name="Équation" r:id="rId5" imgW="2044440" imgH="53316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3282950"/>
                        <a:ext cx="3709988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758301"/>
              </p:ext>
            </p:extLst>
          </p:nvPr>
        </p:nvGraphicFramePr>
        <p:xfrm>
          <a:off x="791580" y="1300051"/>
          <a:ext cx="29019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90" name="Équation" r:id="rId7" imgW="1600200" imgH="558720" progId="Equation.3">
                  <p:embed/>
                </p:oleObj>
              </mc:Choice>
              <mc:Fallback>
                <p:oleObj name="Équation" r:id="rId7" imgW="1600200" imgH="55872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80" y="1300051"/>
                        <a:ext cx="290195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95"/>
          <p:cNvSpPr txBox="1">
            <a:spLocks noChangeArrowheads="1"/>
          </p:cNvSpPr>
          <p:nvPr/>
        </p:nvSpPr>
        <p:spPr bwMode="auto">
          <a:xfrm>
            <a:off x="519103" y="818284"/>
            <a:ext cx="725891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 smtClean="0">
                <a:latin typeface="Times New Roman" pitchFamily="18" charset="0"/>
              </a:rPr>
              <a:t>The probability distribution for the energy in a canonical ensemble is: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22" name="Text Box 195"/>
          <p:cNvSpPr txBox="1">
            <a:spLocks noChangeArrowheads="1"/>
          </p:cNvSpPr>
          <p:nvPr/>
        </p:nvSpPr>
        <p:spPr bwMode="auto">
          <a:xfrm>
            <a:off x="395536" y="2312876"/>
            <a:ext cx="835292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 smtClean="0">
                <a:latin typeface="Times New Roman" pitchFamily="18" charset="0"/>
              </a:rPr>
              <a:t>Expanding the probability distribution about the average energy and neglecting terms of order 1/</a:t>
            </a:r>
            <a:r>
              <a:rPr lang="en-US" sz="2000" i="1" dirty="0" smtClean="0">
                <a:latin typeface="Times New Roman" pitchFamily="18" charset="0"/>
              </a:rPr>
              <a:t>N</a:t>
            </a:r>
            <a:r>
              <a:rPr lang="en-US" sz="2000" baseline="30000" dirty="0" smtClean="0">
                <a:latin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</a:rPr>
              <a:t> or smaller, we can get a Gaussian distribution for the energy in a canonical ensemble is: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27" name="Text Box 195"/>
          <p:cNvSpPr txBox="1">
            <a:spLocks noChangeArrowheads="1"/>
          </p:cNvSpPr>
          <p:nvPr/>
        </p:nvSpPr>
        <p:spPr bwMode="auto">
          <a:xfrm>
            <a:off x="395536" y="4203691"/>
            <a:ext cx="400827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 smtClean="0">
                <a:latin typeface="Times New Roman" pitchFamily="18" charset="0"/>
              </a:rPr>
              <a:t>Variance of the pressure distribution?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28" name="Text Box 195"/>
          <p:cNvSpPr txBox="1">
            <a:spLocks noChangeArrowheads="1"/>
          </p:cNvSpPr>
          <p:nvPr/>
        </p:nvSpPr>
        <p:spPr bwMode="auto">
          <a:xfrm>
            <a:off x="344758" y="5472689"/>
            <a:ext cx="16164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 smtClean="0">
                <a:latin typeface="Times New Roman" pitchFamily="18" charset="0"/>
              </a:rPr>
              <a:t>We can show:</a:t>
            </a:r>
            <a:endParaRPr lang="en-US" sz="2000" dirty="0">
              <a:latin typeface="Times New Roman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617752"/>
              </p:ext>
            </p:extLst>
          </p:nvPr>
        </p:nvGraphicFramePr>
        <p:xfrm>
          <a:off x="657225" y="4637088"/>
          <a:ext cx="41941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91" name="Équation" r:id="rId9" imgW="2806560" imgH="558720" progId="Equation.3">
                  <p:embed/>
                </p:oleObj>
              </mc:Choice>
              <mc:Fallback>
                <p:oleObj name="Équation" r:id="rId9" imgW="280656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4637088"/>
                        <a:ext cx="419417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36510"/>
              </p:ext>
            </p:extLst>
          </p:nvPr>
        </p:nvGraphicFramePr>
        <p:xfrm>
          <a:off x="663899" y="5852764"/>
          <a:ext cx="1184420" cy="76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92" name="Équation" r:id="rId11" imgW="711000" imgH="457200" progId="Equation.3">
                  <p:embed/>
                </p:oleObj>
              </mc:Choice>
              <mc:Fallback>
                <p:oleObj name="Équation" r:id="rId11" imgW="711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99" y="5852764"/>
                        <a:ext cx="1184420" cy="76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1847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0282"/>
    </mc:Choice>
    <mc:Fallback xmlns="">
      <p:transition spd="slow" advTm="8028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13376" x="830263" y="3786188"/>
          <p14:tracePt t="13954" x="830263" y="3776663"/>
          <p14:tracePt t="13965" x="803275" y="3768725"/>
          <p14:tracePt t="13976" x="768350" y="3759200"/>
          <p14:tracePt t="13989" x="679450" y="3741738"/>
          <p14:tracePt t="14015" x="554038" y="3705225"/>
          <p14:tracePt t="14029" x="500063" y="3697288"/>
          <p14:tracePt t="14059" x="455613" y="3687763"/>
          <p14:tracePt t="14063" x="419100" y="3687763"/>
          <p14:tracePt t="14076" x="366713" y="3679825"/>
          <p14:tracePt t="14089" x="357188" y="3679825"/>
          <p14:tracePt t="14112" x="347663" y="3679825"/>
          <p14:tracePt t="14209" x="357188" y="3679825"/>
          <p14:tracePt t="14226" x="384175" y="3670300"/>
          <p14:tracePt t="14228" x="411163" y="3670300"/>
          <p14:tracePt t="14245" x="482600" y="3660775"/>
          <p14:tracePt t="14257" x="527050" y="3660775"/>
          <p14:tracePt t="14288" x="588963" y="3660775"/>
          <p14:tracePt t="14293" x="785813" y="3660775"/>
          <p14:tracePt t="14322" x="928688" y="3660775"/>
          <p14:tracePt t="14331" x="1089025" y="3660775"/>
          <p14:tracePt t="14357" x="1393825" y="3660775"/>
          <p14:tracePt t="14367" x="1517650" y="3687763"/>
          <p14:tracePt t="14379" x="1608138" y="3705225"/>
          <p14:tracePt t="14393" x="1768475" y="3732213"/>
          <p14:tracePt t="14416" x="1830388" y="3751263"/>
          <p14:tracePt t="14427" x="1919288" y="3759200"/>
          <p14:tracePt t="14461" x="1938338" y="3768725"/>
          <p14:tracePt t="14713" x="1990725" y="3759200"/>
          <p14:tracePt t="14722" x="2098675" y="3751263"/>
          <p14:tracePt t="14732" x="2259013" y="3751263"/>
          <p14:tracePt t="14744" x="2446338" y="3751263"/>
          <p14:tracePt t="14757" x="2660650" y="3786188"/>
          <p14:tracePt t="14770" x="2822575" y="3840163"/>
          <p14:tracePt t="14779" x="3071813" y="3919538"/>
          <p14:tracePt t="14794" x="3197225" y="3956050"/>
          <p14:tracePt t="14820" x="3303588" y="3965575"/>
          <p14:tracePt t="14829" x="3500438" y="3983038"/>
          <p14:tracePt t="14854" x="3562350" y="3983038"/>
          <p14:tracePt t="14868" x="3616325" y="3983038"/>
          <p14:tracePt t="14879" x="3660775" y="3973513"/>
          <p14:tracePt t="14903" x="3670300" y="3965575"/>
          <p14:tracePt t="15139" x="3625850" y="3965575"/>
          <p14:tracePt t="15152" x="3536950" y="3956050"/>
          <p14:tracePt t="15161" x="3411538" y="3911600"/>
          <p14:tracePt t="15172" x="3259138" y="3875088"/>
          <p14:tracePt t="15183" x="2786063" y="3751263"/>
          <p14:tracePt t="15208" x="2482850" y="3697288"/>
          <p14:tracePt t="15220" x="2027238" y="3608388"/>
          <p14:tracePt t="15233" x="1857375" y="3581400"/>
          <p14:tracePt t="15248" x="1731963" y="3544888"/>
          <p14:tracePt t="15269" x="1527175" y="3482975"/>
          <p14:tracePt t="15293" x="1455738" y="3455988"/>
          <p14:tracePt t="15306" x="1419225" y="3429000"/>
          <p14:tracePt t="15317" x="1366838" y="3394075"/>
          <p14:tracePt t="15352" x="1347788" y="3375025"/>
          <p14:tracePt t="15369" x="1339850" y="3367088"/>
          <p14:tracePt t="15383" x="1339850" y="3348038"/>
          <p14:tracePt t="15404" x="1339850" y="3322638"/>
          <p14:tracePt t="15416" x="1357313" y="3303588"/>
          <p14:tracePt t="15427" x="1401763" y="3268663"/>
          <p14:tracePt t="15439" x="1490663" y="3232150"/>
          <p14:tracePt t="15453" x="1724025" y="3116263"/>
          <p14:tracePt t="15467" x="1911350" y="3044825"/>
          <p14:tracePt t="15488" x="2241550" y="2965450"/>
          <p14:tracePt t="15502" x="2374900" y="2946400"/>
          <p14:tracePt t="15525" x="2500313" y="2928938"/>
          <p14:tracePt t="15537" x="2741613" y="2928938"/>
          <p14:tracePt t="15563" x="2847975" y="2928938"/>
          <p14:tracePt t="15574" x="3054350" y="2973388"/>
          <p14:tracePt t="15586" x="3152775" y="3009900"/>
          <p14:tracePt t="15611" x="3241675" y="3044825"/>
          <p14:tracePt t="15623" x="3411538" y="3125788"/>
          <p14:tracePt t="15646" x="3490913" y="3170238"/>
          <p14:tracePt t="15663" x="3616325" y="3251200"/>
          <p14:tracePt t="15685" x="3670300" y="3295650"/>
          <p14:tracePt t="15697" x="3705225" y="3322638"/>
          <p14:tracePt t="15952" x="3705225" y="3330575"/>
          <p14:tracePt t="15963" x="3687763" y="3348038"/>
          <p14:tracePt t="15974" x="3616325" y="3384550"/>
          <p14:tracePt t="16000" x="3536950" y="3419475"/>
          <p14:tracePt t="16011" x="3419475" y="3465513"/>
          <p14:tracePt t="16024" x="3125788" y="3554413"/>
          <p14:tracePt t="16046" x="2973388" y="3598863"/>
          <p14:tracePt t="16059" x="2795588" y="3633788"/>
          <p14:tracePt t="16072" x="2401888" y="3660775"/>
          <p14:tracePt t="16105" x="2232025" y="3660775"/>
          <p14:tracePt t="16111" x="1884363" y="3608388"/>
          <p14:tracePt t="16123" x="1741488" y="3571875"/>
          <p14:tracePt t="16139" x="1608138" y="3544888"/>
          <p14:tracePt t="16156" x="1419225" y="3490913"/>
          <p14:tracePt t="16182" x="1339850" y="3473450"/>
          <p14:tracePt t="16196" x="1204913" y="3438525"/>
          <p14:tracePt t="16208" x="1169988" y="3429000"/>
          <p14:tracePt t="16224" x="1116013" y="3411538"/>
          <p14:tracePt t="16243" x="1062038" y="3394075"/>
          <p14:tracePt t="16268" x="1036638" y="3394075"/>
          <p14:tracePt t="16280" x="982663" y="3384550"/>
          <p14:tracePt t="16292" x="973138" y="3384550"/>
          <p14:tracePt t="16325" x="938213" y="3384550"/>
          <p14:tracePt t="16414" x="938213" y="3375025"/>
          <p14:tracePt t="16428" x="973138" y="3367088"/>
          <p14:tracePt t="16439" x="1027113" y="3348038"/>
          <p14:tracePt t="16449" x="1098550" y="3303588"/>
          <p14:tracePt t="16753" x="1089025" y="3303588"/>
          <p14:tracePt t="16766" x="1071563" y="3313113"/>
          <p14:tracePt t="16779" x="1044575" y="3330575"/>
          <p14:tracePt t="16792" x="1027113" y="3330575"/>
          <p14:tracePt t="16803" x="1009650" y="3348038"/>
          <p14:tracePt t="16817" x="982663" y="3367088"/>
          <p14:tracePt t="16832" x="901700" y="3419475"/>
          <p14:tracePt t="16853" x="866775" y="3438525"/>
          <p14:tracePt t="16865" x="812800" y="3482975"/>
          <p14:tracePt t="16877" x="795338" y="3490913"/>
          <p14:tracePt t="16900" x="768350" y="3509963"/>
          <p14:tracePt t="16912" x="741363" y="3554413"/>
          <p14:tracePt t="16945" x="723900" y="3571875"/>
          <p14:tracePt t="16950" x="704850" y="3589338"/>
          <p14:tracePt t="16999" x="704850" y="3598863"/>
          <p14:tracePt t="17011" x="704850" y="3608388"/>
          <p14:tracePt t="17351" x="687388" y="3608388"/>
          <p14:tracePt t="17363" x="679450" y="3616325"/>
          <p14:tracePt t="17388" x="669925" y="3616325"/>
          <p14:tracePt t="17400" x="652463" y="3625850"/>
          <p14:tracePt t="17417" x="633413" y="3633788"/>
          <p14:tracePt t="17426" x="615950" y="3643313"/>
          <p14:tracePt t="17450" x="598488" y="3652838"/>
          <p14:tracePt t="17461" x="588963" y="3652838"/>
          <p14:tracePt t="17475" x="571500" y="3660775"/>
          <p14:tracePt t="17485" x="544513" y="3670300"/>
          <p14:tracePt t="17497" x="544513" y="3679825"/>
          <p14:tracePt t="17521" x="536575" y="3679825"/>
          <p14:tracePt t="17537" x="527050" y="3679825"/>
          <p14:tracePt t="17572" x="517525" y="3679825"/>
          <p14:tracePt t="17696" x="536575" y="3679825"/>
          <p14:tracePt t="17705" x="561975" y="3679825"/>
          <p14:tracePt t="17717" x="571500" y="3679825"/>
          <p14:tracePt t="17723" x="598488" y="3679825"/>
          <p14:tracePt t="17743" x="633413" y="3679825"/>
          <p14:tracePt t="17755" x="758825" y="3660775"/>
          <p14:tracePt t="17777" x="857250" y="3643313"/>
          <p14:tracePt t="17792" x="1081088" y="3625850"/>
          <p14:tracePt t="17804" x="1223963" y="3598863"/>
          <p14:tracePt t="17827" x="1357313" y="3571875"/>
          <p14:tracePt t="17839" x="1643063" y="3509963"/>
          <p14:tracePt t="17864" x="1884363" y="3446463"/>
          <p14:tracePt t="17889" x="2017713" y="3394075"/>
          <p14:tracePt t="17900" x="2108200" y="3357563"/>
          <p14:tracePt t="17912" x="2187575" y="3340100"/>
          <p14:tracePt t="17924" x="2259013" y="3313113"/>
          <p14:tracePt t="18229" x="2286000" y="3313113"/>
          <p14:tracePt t="18244" x="2347913" y="3313113"/>
          <p14:tracePt t="18260" x="2455863" y="3313113"/>
          <p14:tracePt t="18265" x="2608263" y="3313113"/>
          <p14:tracePt t="18278" x="2768600" y="3313113"/>
          <p14:tracePt t="18291" x="3224213" y="3313113"/>
          <p14:tracePt t="18323" x="3411538" y="3313113"/>
          <p14:tracePt t="18330" x="3732213" y="3313113"/>
          <p14:tracePt t="18340" x="3857625" y="3313113"/>
          <p14:tracePt t="18365" x="4010025" y="3313113"/>
          <p14:tracePt t="18377" x="4071938" y="3313113"/>
          <p14:tracePt t="18401" x="4125913" y="3313113"/>
          <p14:tracePt t="18412" x="4160838" y="3330575"/>
          <p14:tracePt t="18433" x="4179888" y="3357563"/>
          <p14:tracePt t="18442" x="4179888" y="3375025"/>
          <p14:tracePt t="18461" x="4179888" y="3411538"/>
          <p14:tracePt t="18485" x="4179888" y="3419475"/>
          <p14:tracePt t="18500" x="4179888" y="3429000"/>
          <p14:tracePt t="18511" x="4179888" y="3438525"/>
          <p14:tracePt t="18535" x="4179888" y="3446463"/>
          <p14:tracePt t="18549" x="4089400" y="3473450"/>
          <p14:tracePt t="18561" x="4010025" y="3482975"/>
          <p14:tracePt t="18583" x="3919538" y="3509963"/>
          <p14:tracePt t="18596" x="3625850" y="3536950"/>
          <p14:tracePt t="18619" x="3394075" y="3536950"/>
          <p14:tracePt t="18632" x="2803525" y="3536950"/>
          <p14:tracePt t="18646" x="2571750" y="3509963"/>
          <p14:tracePt t="18661" x="2187575" y="3455988"/>
          <p14:tracePt t="18680" x="2062163" y="3446463"/>
          <p14:tracePt t="18704" x="1982788" y="3429000"/>
          <p14:tracePt t="18719" x="1866900" y="3411538"/>
          <p14:tracePt t="18730" x="1830388" y="3411538"/>
          <p14:tracePt t="18747" x="1812925" y="3402013"/>
          <p14:tracePt t="18766" x="1768475" y="3384550"/>
          <p14:tracePt t="18782" x="1751013" y="3384550"/>
          <p14:tracePt t="18796" x="1741488" y="3375025"/>
          <p14:tracePt t="18814" x="1704975" y="3375025"/>
          <p14:tracePt t="19082" x="1687513" y="3375025"/>
          <p14:tracePt t="19103" x="1652588" y="3375025"/>
          <p14:tracePt t="19107" x="1571625" y="3411538"/>
          <p14:tracePt t="19118" x="1241425" y="3562350"/>
          <p14:tracePt t="19144" x="1000125" y="3687763"/>
          <p14:tracePt t="19154" x="714375" y="3840163"/>
          <p14:tracePt t="19178" x="615950" y="3894138"/>
          <p14:tracePt t="19192" x="536575" y="3919538"/>
          <p14:tracePt t="19204" x="527050" y="3929063"/>
          <p14:tracePt t="19374" x="536575" y="3929063"/>
          <p14:tracePt t="19495" x="544513" y="3929063"/>
          <p14:tracePt t="19521" x="554038" y="3929063"/>
          <p14:tracePt t="19538" x="571500" y="3929063"/>
          <p14:tracePt t="19544" x="588963" y="3929063"/>
          <p14:tracePt t="19557" x="633413" y="3929063"/>
          <p14:tracePt t="19570" x="660400" y="3929063"/>
          <p14:tracePt t="19593" x="679450" y="3929063"/>
          <p14:tracePt t="19610" x="741363" y="3938588"/>
          <p14:tracePt t="19620" x="768350" y="3946525"/>
          <p14:tracePt t="19641" x="812800" y="3946525"/>
          <p14:tracePt t="19652" x="866775" y="3946525"/>
          <p14:tracePt t="19973" x="884238" y="3946525"/>
          <p14:tracePt t="19984" x="901700" y="3946525"/>
          <p14:tracePt t="19997" x="919163" y="3946525"/>
          <p14:tracePt t="20027" x="928688" y="3946525"/>
          <p14:tracePt t="20057" x="919163" y="3946525"/>
          <p14:tracePt t="20069" x="901700" y="3946525"/>
          <p14:tracePt t="20082" x="866775" y="3946525"/>
          <p14:tracePt t="20094" x="830263" y="3946525"/>
          <p14:tracePt t="20106" x="803275" y="3946525"/>
          <p14:tracePt t="20118" x="785813" y="3946525"/>
          <p14:tracePt t="20134" x="731838" y="3946525"/>
          <p14:tracePt t="20146" x="714375" y="3946525"/>
          <p14:tracePt t="20166" x="696913" y="3946525"/>
          <p14:tracePt t="20179" x="660400" y="3946525"/>
          <p14:tracePt t="20204" x="652463" y="3946525"/>
          <p14:tracePt t="20216" x="633413" y="3946525"/>
          <p14:tracePt t="20227" x="608013" y="3938588"/>
          <p14:tracePt t="20258" x="598488" y="3938588"/>
          <p14:tracePt t="20265" x="581025" y="3919538"/>
          <p14:tracePt t="20275" x="581025" y="3911600"/>
          <p14:tracePt t="20302" x="571500" y="3902075"/>
          <p14:tracePt t="20326" x="571500" y="3867150"/>
          <p14:tracePt t="20338" x="571500" y="3848100"/>
          <p14:tracePt t="20350" x="588963" y="3822700"/>
          <p14:tracePt t="20361" x="723900" y="3732213"/>
          <p14:tracePt t="20386" x="812800" y="3679825"/>
          <p14:tracePt t="20397" x="1009650" y="3643313"/>
          <p14:tracePt t="20411" x="1125538" y="3625850"/>
          <p14:tracePt t="20436" x="1231900" y="3608388"/>
          <p14:tracePt t="20452" x="1384300" y="3589338"/>
          <p14:tracePt t="20461" x="1465263" y="3589338"/>
          <p14:tracePt t="20482" x="1509713" y="3589338"/>
          <p14:tracePt t="20497" x="1571625" y="3589338"/>
          <p14:tracePt t="20519" x="1581150" y="3589338"/>
          <p14:tracePt t="20532" x="1598613" y="3589338"/>
          <p14:tracePt t="20545" x="1625600" y="3589338"/>
          <p14:tracePt t="20576" x="1633538" y="3598863"/>
          <p14:tracePt t="20581" x="1660525" y="3633788"/>
          <p14:tracePt t="20606" x="1679575" y="3652838"/>
          <p14:tracePt t="20619" x="1697038" y="3714750"/>
          <p14:tracePt t="20631" x="1697038" y="3724275"/>
          <p14:tracePt t="20646" x="1697038" y="3741738"/>
          <p14:tracePt t="20667" x="1697038" y="3768725"/>
          <p14:tracePt t="20680" x="1652588" y="3822700"/>
          <p14:tracePt t="20703" x="1562100" y="3867150"/>
          <p14:tracePt t="20714" x="1384300" y="3938588"/>
          <p14:tracePt t="20729" x="1276350" y="3973513"/>
          <p14:tracePt t="20752" x="1169988" y="3983038"/>
          <p14:tracePt t="20765" x="955675" y="4010025"/>
          <p14:tracePt t="20780" x="874713" y="4010025"/>
          <p14:tracePt t="20802" x="731838" y="4010025"/>
          <p14:tracePt t="20823" x="669925" y="3990975"/>
          <p14:tracePt t="20836" x="608013" y="3965575"/>
          <p14:tracePt t="20847" x="509588" y="3911600"/>
          <p14:tracePt t="20873" x="455613" y="3884613"/>
          <p14:tracePt t="20885" x="374650" y="3822700"/>
          <p14:tracePt t="20898" x="347663" y="3786188"/>
          <p14:tracePt t="20922" x="330200" y="3759200"/>
          <p14:tracePt t="20934" x="312738" y="3705225"/>
          <p14:tracePt t="20963" x="312738" y="3670300"/>
          <p14:tracePt t="20981" x="339725" y="3625850"/>
          <p14:tracePt t="20985" x="517525" y="3517900"/>
          <p14:tracePt t="20998" x="625475" y="3465513"/>
          <p14:tracePt t="21020" x="741363" y="3429000"/>
          <p14:tracePt t="21034" x="928688" y="3394075"/>
          <p14:tracePt t="21055" x="990600" y="3394075"/>
          <p14:tracePt t="21068" x="1071563" y="3394075"/>
          <p14:tracePt t="21105" x="1133475" y="3402013"/>
          <p14:tracePt t="21120" x="1169988" y="3419475"/>
          <p14:tracePt t="21137" x="1187450" y="3438525"/>
          <p14:tracePt t="21142" x="1214438" y="3455988"/>
          <p14:tracePt t="21149" x="1258888" y="3509963"/>
          <p14:tracePt t="21184" x="1276350" y="3544888"/>
          <p14:tracePt t="21199" x="1295400" y="3581400"/>
          <p14:tracePt t="21203" x="1339850" y="3660775"/>
          <p14:tracePt t="21217" x="1357313" y="3705225"/>
          <p14:tracePt t="21234" x="1384300" y="3795713"/>
          <p14:tracePt t="21252" x="1393825" y="3822700"/>
          <p14:tracePt t="21275" x="1393825" y="3840163"/>
          <p14:tracePt t="21290" x="1384300" y="3867150"/>
          <p14:tracePt t="21302" x="1357313" y="3894138"/>
          <p14:tracePt t="21324" x="1322388" y="3919538"/>
          <p14:tracePt t="21336" x="1214438" y="3965575"/>
          <p14:tracePt t="21360" x="1169988" y="3973513"/>
          <p14:tracePt t="21373" x="1027113" y="3983038"/>
          <p14:tracePt t="21385" x="946150" y="3983038"/>
          <p14:tracePt t="21418" x="857250" y="3983038"/>
          <p14:tracePt t="21421" x="803275" y="3965575"/>
          <p14:tracePt t="21452" x="768350" y="3946525"/>
          <p14:tracePt t="21460" x="741363" y="3929063"/>
          <p14:tracePt t="21470" x="679450" y="3894138"/>
          <p14:tracePt t="21499" x="660400" y="3857625"/>
          <p14:tracePt t="21508" x="633413" y="3803650"/>
          <p14:tracePt t="21531" x="633413" y="3776663"/>
          <p14:tracePt t="21542" x="625475" y="3768725"/>
          <p14:tracePt t="21555" x="625475" y="3741738"/>
          <p14:tracePt t="21567" x="625475" y="3714750"/>
          <p14:tracePt t="21590" x="633413" y="3687763"/>
          <p14:tracePt t="21604" x="741363" y="3625850"/>
          <p14:tracePt t="21636" x="822325" y="3598863"/>
          <p14:tracePt t="21642" x="1009650" y="3562350"/>
          <p14:tracePt t="21654" x="1098550" y="3554413"/>
          <p14:tracePt t="21672" x="1285875" y="3554413"/>
          <p14:tracePt t="21702" x="1357313" y="3554413"/>
          <p14:tracePt t="21715" x="1411288" y="3554413"/>
          <p14:tracePt t="21728" x="1473200" y="3581400"/>
          <p14:tracePt t="21741" x="1490663" y="3598863"/>
          <p14:tracePt t="21762" x="1500188" y="3608388"/>
          <p14:tracePt t="21773" x="1517650" y="3633788"/>
          <p14:tracePt t="21800" x="1517650" y="3652838"/>
          <p14:tracePt t="21812" x="1527175" y="3670300"/>
          <p14:tracePt t="21824" x="1527175" y="3714750"/>
          <p14:tracePt t="21855" x="1527175" y="3741738"/>
          <p14:tracePt t="21858" x="1536700" y="3786188"/>
          <p14:tracePt t="21873" x="1536700" y="3803650"/>
          <p14:tracePt t="21896" x="1536700" y="3830638"/>
          <p14:tracePt t="21906" x="1544638" y="3884613"/>
          <p14:tracePt t="21934" x="1544638" y="3911600"/>
          <p14:tracePt t="21947" x="1536700" y="3973513"/>
          <p14:tracePt t="21958" x="1517650" y="4000500"/>
          <p14:tracePt t="21983" x="1509713" y="4017963"/>
          <p14:tracePt t="21993" x="1473200" y="4037013"/>
          <p14:tracePt t="22023" x="1473200" y="4044950"/>
          <p14:tracePt t="22032" x="1446213" y="4044950"/>
          <p14:tracePt t="22043" x="1401763" y="4054475"/>
          <p14:tracePt t="22075" x="1366838" y="4054475"/>
          <p14:tracePt t="22080" x="1322388" y="4054475"/>
          <p14:tracePt t="22092" x="1231900" y="4027488"/>
          <p14:tracePt t="22125" x="1160463" y="3973513"/>
          <p14:tracePt t="22131" x="990600" y="3857625"/>
          <p14:tracePt t="22142" x="911225" y="3795713"/>
          <p14:tracePt t="22165" x="839788" y="3741738"/>
          <p14:tracePt t="22178" x="687388" y="3616325"/>
          <p14:tracePt t="22203" x="633413" y="3536950"/>
          <p14:tracePt t="22214" x="571500" y="3446463"/>
          <p14:tracePt t="22227" x="561975" y="3419475"/>
          <p14:tracePt t="22250" x="561975" y="3402013"/>
          <p14:tracePt t="22263" x="581025" y="3367088"/>
          <p14:tracePt t="22292" x="652463" y="3330575"/>
          <p14:tracePt t="22297" x="750888" y="3295650"/>
          <p14:tracePt t="22311" x="938213" y="3259138"/>
          <p14:tracePt t="22325" x="1044575" y="3259138"/>
          <p14:tracePt t="22349" x="1223963" y="3259138"/>
          <p14:tracePt t="22361" x="1322388" y="3259138"/>
          <p14:tracePt t="22384" x="1401763" y="3286125"/>
          <p14:tracePt t="22397" x="1500188" y="3340100"/>
          <p14:tracePt t="22421" x="1581150" y="3384550"/>
          <p14:tracePt t="22445" x="1608138" y="3411538"/>
          <p14:tracePt t="22458" x="1625600" y="3429000"/>
          <p14:tracePt t="22470" x="1652588" y="3446463"/>
          <p14:tracePt t="22481" x="1704975" y="3490913"/>
          <p14:tracePt t="22513" x="1741488" y="3517900"/>
          <p14:tracePt t="22787" x="1795463" y="3554413"/>
          <p14:tracePt t="22798" x="1866900" y="3598863"/>
          <p14:tracePt t="22809" x="1928813" y="3643313"/>
          <p14:tracePt t="22823" x="2027238" y="3687763"/>
          <p14:tracePt t="22834" x="2205038" y="3786188"/>
          <p14:tracePt t="22858" x="2295525" y="3822700"/>
          <p14:tracePt t="22871" x="2357438" y="3840163"/>
          <p14:tracePt t="22886" x="2446338" y="3894138"/>
          <p14:tracePt t="22907" x="2482850" y="3902075"/>
          <p14:tracePt t="22920" x="2517775" y="3911600"/>
          <p14:tracePt t="22933" x="2527300" y="3911600"/>
          <p14:tracePt t="23152" x="2500313" y="3911600"/>
          <p14:tracePt t="23163" x="2446338" y="3911600"/>
          <p14:tracePt t="23175" x="2357438" y="3911600"/>
          <p14:tracePt t="23186" x="2251075" y="3911600"/>
          <p14:tracePt t="23203" x="2125663" y="3894138"/>
          <p14:tracePt t="23213" x="1965325" y="3857625"/>
          <p14:tracePt t="23224" x="1812925" y="3830638"/>
          <p14:tracePt t="23237" x="1554163" y="3759200"/>
          <p14:tracePt t="23260" x="1438275" y="3732213"/>
          <p14:tracePt t="23272" x="1268413" y="3687763"/>
          <p14:tracePt t="23285" x="1187450" y="3660775"/>
          <p14:tracePt t="23312" x="1062038" y="3643313"/>
          <p14:tracePt t="23323" x="1009650" y="3643313"/>
          <p14:tracePt t="23351" x="973138" y="3643313"/>
          <p14:tracePt t="23359" x="946150" y="3643313"/>
          <p14:tracePt t="23370" x="938213" y="3643313"/>
          <p14:tracePt t="23602" x="911225" y="3660775"/>
          <p14:tracePt t="23614" x="901700" y="3679825"/>
          <p14:tracePt t="23631" x="901700" y="3687763"/>
          <p14:tracePt t="23655" x="901700" y="3697288"/>
          <p14:tracePt t="23663" x="901700" y="3714750"/>
          <p14:tracePt t="23674" x="901700" y="3741738"/>
          <p14:tracePt t="23689" x="901700" y="3759200"/>
          <p14:tracePt t="23711" x="901700" y="3768725"/>
          <p14:tracePt t="23724" x="928688" y="3795713"/>
          <p14:tracePt t="23747" x="938213" y="3813175"/>
          <p14:tracePt t="23759" x="946150" y="3830638"/>
          <p14:tracePt t="23773" x="946150" y="3840163"/>
          <p14:tracePt t="23802" x="955675" y="3848100"/>
          <p14:tracePt t="25027" x="982663" y="3848100"/>
          <p14:tracePt t="25040" x="1044575" y="3848100"/>
          <p14:tracePt t="25051" x="1125538" y="3848100"/>
          <p14:tracePt t="25069" x="1241425" y="3840163"/>
          <p14:tracePt t="25076" x="1366838" y="3840163"/>
          <p14:tracePt t="25088" x="1490663" y="3840163"/>
          <p14:tracePt t="25102" x="1697038" y="3840163"/>
          <p14:tracePt t="25125" x="1795463" y="3840163"/>
          <p14:tracePt t="25136" x="1955800" y="3884613"/>
          <p14:tracePt t="25152" x="2027238" y="3911600"/>
          <p14:tracePt t="25186" x="2062163" y="3946525"/>
          <p14:tracePt t="25197" x="2089150" y="3946525"/>
          <p14:tracePt t="25467" x="2108200" y="3946525"/>
          <p14:tracePt t="25478" x="2133600" y="3946525"/>
          <p14:tracePt t="25490" x="2170113" y="3938588"/>
          <p14:tracePt t="25502" x="2214563" y="3938588"/>
          <p14:tracePt t="25515" x="2268538" y="3929063"/>
          <p14:tracePt t="25527" x="2330450" y="3929063"/>
          <p14:tracePt t="25540" x="2455863" y="3911600"/>
          <p14:tracePt t="25571" x="2517775" y="3911600"/>
          <p14:tracePt t="25574" x="2598738" y="3911600"/>
          <p14:tracePt t="25590" x="2616200" y="3911600"/>
          <p14:tracePt t="25612" x="2643188" y="3911600"/>
          <p14:tracePt t="25624" x="2705100" y="3919538"/>
          <p14:tracePt t="25638" x="2741613" y="3929063"/>
          <p14:tracePt t="25655" x="2768600" y="3938588"/>
          <p14:tracePt t="25892" x="2759075" y="3938588"/>
          <p14:tracePt t="25905" x="2751138" y="3938588"/>
          <p14:tracePt t="25941" x="2759075" y="3938588"/>
          <p14:tracePt t="25954" x="2822575" y="3938588"/>
          <p14:tracePt t="25965" x="2955925" y="3911600"/>
          <p14:tracePt t="25977" x="3303588" y="3911600"/>
          <p14:tracePt t="26001" x="3455988" y="3911600"/>
          <p14:tracePt t="26014" x="3687763" y="3919538"/>
          <p14:tracePt t="26027" x="3786188" y="3929063"/>
          <p14:tracePt t="26058" x="3848100" y="3946525"/>
          <p14:tracePt t="26065" x="3965575" y="3983038"/>
          <p14:tracePt t="26075" x="3990975" y="3990975"/>
          <p14:tracePt t="26099" x="4010025" y="3990975"/>
          <p14:tracePt t="26111" x="4044950" y="4010025"/>
          <p14:tracePt t="26128" x="4054475" y="4010025"/>
          <p14:tracePt t="26466" x="4062413" y="4010025"/>
          <p14:tracePt t="26478" x="4071938" y="4010025"/>
          <p14:tracePt t="26501" x="4081463" y="4010025"/>
          <p14:tracePt t="26550" x="4098925" y="4010025"/>
          <p14:tracePt t="26561" x="4125913" y="4010025"/>
          <p14:tracePt t="26575" x="4133850" y="4010025"/>
          <p14:tracePt t="26587" x="4152900" y="4000500"/>
          <p14:tracePt t="26598" x="4214813" y="3973513"/>
          <p14:tracePt t="26622" x="4268788" y="3946525"/>
          <p14:tracePt t="26634" x="4303713" y="3919538"/>
          <p14:tracePt t="26891" x="4286250" y="3919538"/>
          <p14:tracePt t="26913" x="4259263" y="3919538"/>
          <p14:tracePt t="26922" x="4205288" y="3919538"/>
          <p14:tracePt t="26933" x="4152900" y="3919538"/>
          <p14:tracePt t="26951" x="3990975" y="3875088"/>
          <p14:tracePt t="26982" x="3911600" y="3840163"/>
          <p14:tracePt t="26988" x="3848100" y="3813175"/>
          <p14:tracePt t="26999" x="3741738" y="3768725"/>
          <p14:tracePt t="27026" x="3697288" y="3741738"/>
          <p14:tracePt t="27038" x="3687763" y="3741738"/>
          <p14:tracePt t="27061" x="3679825" y="3732213"/>
          <p14:tracePt t="27087" x="3670300" y="3732213"/>
          <p14:tracePt t="27110" x="3670300" y="3724275"/>
          <p14:tracePt t="27901" x="3660775" y="3724275"/>
          <p14:tracePt t="27926" x="3652838" y="3724275"/>
          <p14:tracePt t="27963" x="3643313" y="3724275"/>
          <p14:tracePt t="27979" x="3633788" y="3724275"/>
          <p14:tracePt t="28000" x="3625850" y="3724275"/>
          <p14:tracePt t="28013" x="3625850" y="3714750"/>
          <p14:tracePt t="28024" x="3616325" y="3714750"/>
          <p14:tracePt t="28036" x="3616325" y="3705225"/>
          <p14:tracePt t="28048" x="3616325" y="3697288"/>
          <p14:tracePt t="28088" x="3616325" y="3679825"/>
          <p14:tracePt t="28099" x="3616325" y="3670300"/>
          <p14:tracePt t="28122" x="3616325" y="3660775"/>
          <p14:tracePt t="28170" x="3608388" y="3660775"/>
          <p14:tracePt t="28182" x="3598863" y="3660775"/>
          <p14:tracePt t="28194" x="3598863" y="3652838"/>
          <p14:tracePt t="28207" x="3589338" y="3652838"/>
          <p14:tracePt t="28218" x="3581400" y="3652838"/>
          <p14:tracePt t="28226" x="3562350" y="3652838"/>
          <p14:tracePt t="28245" x="3544888" y="3652838"/>
          <p14:tracePt t="28282" x="3536950" y="3643313"/>
          <p14:tracePt t="28293" x="3527425" y="3625850"/>
          <p14:tracePt t="28305" x="3517900" y="3608388"/>
          <p14:tracePt t="28317" x="3517900" y="3571875"/>
          <p14:tracePt t="28329" x="3517900" y="3554413"/>
          <p14:tracePt t="28353" x="3517900" y="3544888"/>
          <p14:tracePt t="28364" x="3554413" y="3500438"/>
          <p14:tracePt t="28393" x="3581400" y="3473450"/>
          <p14:tracePt t="28403" x="3608388" y="3455988"/>
          <p14:tracePt t="28413" x="3697288" y="3394075"/>
          <p14:tracePt t="28438" x="3732213" y="3375025"/>
          <p14:tracePt t="28450" x="3768725" y="3357563"/>
          <p14:tracePt t="28464" x="3795713" y="3348038"/>
          <p14:tracePt t="28490" x="3803650" y="3348038"/>
          <p14:tracePt t="28525" x="3813175" y="3357563"/>
          <p14:tracePt t="28547" x="3830638" y="3394075"/>
          <p14:tracePt t="28550" x="3840163" y="3419475"/>
          <p14:tracePt t="28572" x="3857625" y="3465513"/>
          <p14:tracePt t="28585" x="3857625" y="3490913"/>
          <p14:tracePt t="28598" x="3867150" y="3509963"/>
          <p14:tracePt t="28621" x="3867150" y="3544888"/>
          <p14:tracePt t="28633" x="3867150" y="3625850"/>
          <p14:tracePt t="28648" x="3867150" y="3660775"/>
          <p14:tracePt t="28669" x="3867150" y="3687763"/>
          <p14:tracePt t="28682" x="3867150" y="3724275"/>
          <p14:tracePt t="28706" x="3867150" y="3741738"/>
          <p14:tracePt t="28721" x="3848100" y="3751263"/>
          <p14:tracePt t="28732" x="3830638" y="3759200"/>
          <p14:tracePt t="28748" x="3803650" y="3776663"/>
          <p14:tracePt t="28768" x="3751263" y="3786188"/>
          <p14:tracePt t="28792" x="3714750" y="3786188"/>
          <p14:tracePt t="28804" x="3652838" y="3786188"/>
          <p14:tracePt t="28816" x="3616325" y="3776663"/>
          <p14:tracePt t="28840" x="3589338" y="3768725"/>
          <p14:tracePt t="28852" x="3544888" y="3724275"/>
          <p14:tracePt t="28882" x="3527425" y="3687763"/>
          <p14:tracePt t="28888" x="3509963" y="3608388"/>
          <p14:tracePt t="28900" x="3500438" y="3554413"/>
          <p14:tracePt t="28917" x="3490913" y="3517900"/>
          <p14:tracePt t="28938" x="3490913" y="3473450"/>
          <p14:tracePt t="28950" x="3490913" y="3446463"/>
          <p14:tracePt t="28983" x="3544888" y="3375025"/>
          <p14:tracePt t="28987" x="3598863" y="3348038"/>
          <p14:tracePt t="29011" x="3724275" y="3268663"/>
          <p14:tracePt t="29035" x="3768725" y="3251200"/>
          <p14:tracePt t="29048" x="3822700" y="3241675"/>
          <p14:tracePt t="29059" x="3848100" y="3241675"/>
          <p14:tracePt t="29072" x="3894138" y="3241675"/>
          <p14:tracePt t="29086" x="3911600" y="3251200"/>
          <p14:tracePt t="29109" x="3929063" y="3259138"/>
          <p14:tracePt t="29121" x="3938588" y="3322638"/>
          <p14:tracePt t="29135" x="3938588" y="3348038"/>
          <p14:tracePt t="29152" x="3938588" y="3419475"/>
          <p14:tracePt t="29180" x="3938588" y="3446463"/>
          <p14:tracePt t="29194" x="3938588" y="3500438"/>
          <p14:tracePt t="29205" x="3929063" y="3581400"/>
          <p14:tracePt t="29221" x="3902075" y="3633788"/>
          <p14:tracePt t="29243" x="3894138" y="3670300"/>
          <p14:tracePt t="29254" x="3848100" y="3732213"/>
          <p14:tracePt t="29279" x="3830638" y="3751263"/>
          <p14:tracePt t="29290" x="3786188" y="3786188"/>
          <p14:tracePt t="29304" x="3732213" y="3803650"/>
          <p14:tracePt t="29327" x="3697288" y="3813175"/>
          <p14:tracePt t="29341" x="3616325" y="3813175"/>
          <p14:tracePt t="29354" x="3571875" y="3813175"/>
          <p14:tracePt t="29376" x="3536950" y="3813175"/>
          <p14:tracePt t="29389" x="3490913" y="3759200"/>
          <p14:tracePt t="29419" x="3482975" y="3732213"/>
          <p14:tracePt t="29424" x="3473450" y="3660775"/>
          <p14:tracePt t="29451" x="3473450" y="3608388"/>
          <p14:tracePt t="29462" x="3490913" y="3554413"/>
          <p14:tracePt t="29473" x="3554413" y="3446463"/>
          <p14:tracePt t="29498" x="3652838" y="3357563"/>
          <p14:tracePt t="29523" x="3705225" y="3322638"/>
          <p14:tracePt t="29537" x="3759200" y="3295650"/>
          <p14:tracePt t="29548" x="3857625" y="3251200"/>
          <p14:tracePt t="29559" x="3894138" y="3251200"/>
          <p14:tracePt t="29573" x="3919538" y="3251200"/>
          <p14:tracePt t="29596" x="3938588" y="3251200"/>
          <p14:tracePt t="29607" x="3965575" y="3251200"/>
          <p14:tracePt t="29639" x="3973513" y="3276600"/>
          <p14:tracePt t="29657" x="3983038" y="3330575"/>
          <p14:tracePt t="29660" x="3983038" y="3367088"/>
          <p14:tracePt t="29680" x="3983038" y="3394075"/>
          <p14:tracePt t="29694" x="3990975" y="3517900"/>
          <p14:tracePt t="29715" x="3990975" y="3562350"/>
          <p14:tracePt t="29719" x="3990975" y="3598863"/>
          <p14:tracePt t="29739" x="3990975" y="3670300"/>
          <p14:tracePt t="29769" x="3990975" y="3705225"/>
          <p14:tracePt t="29779" x="3946525" y="3751263"/>
          <p14:tracePt t="29790" x="3919538" y="3776663"/>
          <p14:tracePt t="29813" x="3884613" y="3795713"/>
          <p14:tracePt t="29827" x="3813175" y="3830638"/>
          <p14:tracePt t="29840" x="3776663" y="3840163"/>
          <p14:tracePt t="29864" x="3724275" y="3848100"/>
          <p14:tracePt t="29876" x="3643313" y="3857625"/>
          <p14:tracePt t="29900" x="3608388" y="3857625"/>
          <p14:tracePt t="29912" x="3544888" y="3848100"/>
          <p14:tracePt t="29926" x="3509963" y="3822700"/>
          <p14:tracePt t="29948" x="3482975" y="3795713"/>
          <p14:tracePt t="29962" x="3465513" y="3759200"/>
          <p14:tracePt t="29978" x="3438525" y="3705225"/>
          <p14:tracePt t="29998" x="3419475" y="3652838"/>
          <p14:tracePt t="30009" x="3419475" y="3625850"/>
          <p14:tracePt t="30042" x="3419475" y="3598863"/>
          <p14:tracePt t="30046" x="3419475" y="3554413"/>
          <p14:tracePt t="30059" x="3446463" y="3527425"/>
          <p14:tracePt t="30082" x="3473450" y="3509963"/>
          <p14:tracePt t="30093" x="3598863" y="3429000"/>
          <p14:tracePt t="30119" x="3660775" y="3394075"/>
          <p14:tracePt t="30132" x="3751263" y="3357563"/>
          <p14:tracePt t="30145" x="3776663" y="3348038"/>
          <p14:tracePt t="30161" x="3813175" y="3348038"/>
          <p14:tracePt t="30182" x="3830638" y="3348038"/>
          <p14:tracePt t="30205" x="3848100" y="3348038"/>
          <p14:tracePt t="30241" x="3857625" y="3348038"/>
          <p14:tracePt t="30255" x="3867150" y="3348038"/>
          <p14:tracePt t="30277" x="3867150" y="3357563"/>
          <p14:tracePt t="30295" x="3875088" y="3384550"/>
          <p14:tracePt t="30302" x="3875088" y="3411538"/>
          <p14:tracePt t="30314" x="3884613" y="3473450"/>
          <p14:tracePt t="30339" x="3884613" y="3509963"/>
          <p14:tracePt t="30351" x="3894138" y="3562350"/>
          <p14:tracePt t="30363" x="3894138" y="3598863"/>
          <p14:tracePt t="30386" x="3894138" y="3616325"/>
          <p14:tracePt t="30398" x="3884613" y="3670300"/>
          <p14:tracePt t="30432" x="3875088" y="3687763"/>
          <p14:tracePt t="30436" x="3867150" y="3697288"/>
          <p14:tracePt t="30447" x="3840163" y="3732213"/>
          <p14:tracePt t="30479" x="3822700" y="3741738"/>
          <p14:tracePt t="30484" x="3813175" y="3751263"/>
          <p14:tracePt t="30500" x="3768725" y="3768725"/>
          <p14:tracePt t="30514" x="3751263" y="3768725"/>
          <p14:tracePt t="30534" x="3697288" y="3768725"/>
          <p14:tracePt t="30556" x="3670300" y="3751263"/>
          <p14:tracePt t="30571" x="3616325" y="3697288"/>
          <p14:tracePt t="30582" x="3589338" y="3652838"/>
          <p14:tracePt t="30609" x="3544888" y="3581400"/>
          <p14:tracePt t="30621" x="3536950" y="3554413"/>
          <p14:tracePt t="30652" x="3527425" y="3490913"/>
          <p14:tracePt t="30667" x="3527425" y="3465513"/>
          <p14:tracePt t="30685" x="3536950" y="3438525"/>
          <p14:tracePt t="30692" x="3562350" y="3402013"/>
          <p14:tracePt t="30704" x="3608388" y="3357563"/>
          <p14:tracePt t="30719" x="3751263" y="3241675"/>
          <p14:tracePt t="30731" x="3813175" y="3205163"/>
          <p14:tracePt t="30752" x="3902075" y="3179763"/>
          <p14:tracePt t="30776" x="3919538" y="3179763"/>
          <p14:tracePt t="30789" x="3938588" y="3179763"/>
          <p14:tracePt t="30801" x="3973513" y="3187700"/>
          <p14:tracePt t="30825" x="3990975" y="3224213"/>
          <p14:tracePt t="30839" x="4000500" y="3322638"/>
          <p14:tracePt t="30850" x="4000500" y="3367088"/>
          <p14:tracePt t="30874" x="4000500" y="3411538"/>
          <p14:tracePt t="30887" x="4000500" y="3490913"/>
          <p14:tracePt t="30916" x="4000500" y="3536950"/>
          <p14:tracePt t="30924" x="4000500" y="3589338"/>
          <p14:tracePt t="30936" x="4000500" y="3652838"/>
          <p14:tracePt t="30950" x="3983038" y="3697288"/>
          <p14:tracePt t="30970" x="3938588" y="3768725"/>
          <p14:tracePt t="30987" x="3919538" y="3795713"/>
          <p14:tracePt t="31009" x="3875088" y="3822700"/>
          <p14:tracePt t="31022" x="3840163" y="3857625"/>
          <p14:tracePt t="31038" x="3813175" y="3857625"/>
          <p14:tracePt t="31058" x="3786188" y="3867150"/>
          <p14:tracePt t="31069" x="3705225" y="3875088"/>
          <p14:tracePt t="31094" x="3660775" y="3875088"/>
          <p14:tracePt t="31107" x="3571875" y="3848100"/>
          <p14:tracePt t="31119" x="3536950" y="3803650"/>
          <p14:tracePt t="31147" x="3517900" y="3751263"/>
          <p14:tracePt t="31172" x="3465513" y="3660775"/>
          <p14:tracePt t="31179" x="3455988" y="3625850"/>
          <p14:tracePt t="31203" x="3438525" y="3544888"/>
          <p14:tracePt t="31207" x="3438525" y="3509963"/>
          <p14:tracePt t="31221" x="3446463" y="3473450"/>
          <p14:tracePt t="31240" x="3455988" y="3446463"/>
          <p14:tracePt t="31256" x="3500438" y="3384550"/>
          <p14:tracePt t="31277" x="3527425" y="3357563"/>
          <p14:tracePt t="31288" x="3633788" y="3295650"/>
          <p14:tracePt t="31313" x="3687763" y="3268663"/>
          <p14:tracePt t="31324" x="3786188" y="3241675"/>
          <p14:tracePt t="31338" x="3813175" y="3241675"/>
          <p14:tracePt t="31362" x="3830638" y="3241675"/>
          <p14:tracePt t="31373" x="3848100" y="3251200"/>
          <p14:tracePt t="31403" x="3857625" y="3268663"/>
          <p14:tracePt t="31410" x="3867150" y="3286125"/>
          <p14:tracePt t="31423" x="3867150" y="3367088"/>
          <p14:tracePt t="31447" x="3867150" y="3411538"/>
          <p14:tracePt t="31460" x="3867150" y="3500438"/>
          <p14:tracePt t="31473" x="3867150" y="3544888"/>
          <p14:tracePt t="31496" x="3857625" y="3589338"/>
          <p14:tracePt t="31508" x="3848100" y="3679825"/>
          <p14:tracePt t="31532" x="3848100" y="3714750"/>
          <p14:tracePt t="31544" x="3848100" y="3751263"/>
          <p14:tracePt t="31556" x="3848100" y="3768725"/>
          <p14:tracePt t="31594" x="3848100" y="3776663"/>
          <p14:tracePt t="31715" x="3840163" y="3776663"/>
          <p14:tracePt t="31728" x="3830638" y="3776663"/>
          <p14:tracePt t="31741" x="3813175" y="3776663"/>
          <p14:tracePt t="31754" x="3803650" y="3776663"/>
          <p14:tracePt t="31764" x="3795713" y="3768725"/>
          <p14:tracePt t="31777" x="3768725" y="3687763"/>
          <p14:tracePt t="31800" x="3759200" y="3625850"/>
          <p14:tracePt t="31812" x="3724275" y="3517900"/>
          <p14:tracePt t="31824" x="3724275" y="3482975"/>
          <p14:tracePt t="31857" x="3714750" y="3402013"/>
          <p14:tracePt t="31862" x="3714750" y="3384550"/>
          <p14:tracePt t="31886" x="3714750" y="3357563"/>
          <p14:tracePt t="31899" x="3714750" y="3340100"/>
          <p14:tracePt t="31911" x="3714750" y="3322638"/>
          <p14:tracePt t="31947" x="3705225" y="3322638"/>
          <p14:tracePt t="31964" x="3705225" y="3313113"/>
          <p14:tracePt t="32020" x="3705225" y="3322638"/>
          <p14:tracePt t="32032" x="3705225" y="3340100"/>
          <p14:tracePt t="32044" x="3705225" y="3357563"/>
          <p14:tracePt t="32057" x="3714750" y="3384550"/>
          <p14:tracePt t="32069" x="3724275" y="3402013"/>
          <p14:tracePt t="32080" x="3724275" y="3429000"/>
          <p14:tracePt t="32105" x="3724275" y="3455988"/>
          <p14:tracePt t="32117" x="3724275" y="3465513"/>
          <p14:tracePt t="32130" x="3724275" y="3517900"/>
          <p14:tracePt t="32145" x="3724275" y="3544888"/>
          <p14:tracePt t="32167" x="3724275" y="3589338"/>
          <p14:tracePt t="32189" x="3724275" y="3608388"/>
          <p14:tracePt t="32616" x="3714750" y="3633788"/>
          <p14:tracePt t="32636" x="3714750" y="3652838"/>
          <p14:tracePt t="32642" x="3705225" y="3660775"/>
          <p14:tracePt t="32652" x="3697288" y="3697288"/>
          <p14:tracePt t="32675" x="3687763" y="3705225"/>
          <p14:tracePt t="32697" x="3687763" y="3732213"/>
          <p14:tracePt t="32701" x="3687763" y="3741738"/>
          <p14:tracePt t="32716" x="3679825" y="3751263"/>
          <p14:tracePt t="32761" x="3679825" y="3759200"/>
          <p14:tracePt t="32786" x="3670300" y="3759200"/>
          <p14:tracePt t="32801" x="3670300" y="3768725"/>
          <p14:tracePt t="32813" x="3660775" y="3768725"/>
          <p14:tracePt t="32823" x="3660775" y="3776663"/>
          <p14:tracePt t="32835" x="3660775" y="3795713"/>
          <p14:tracePt t="32850" x="3660775" y="3803650"/>
          <p14:tracePt t="32872" x="3660775" y="3813175"/>
          <p14:tracePt t="32884" x="3660775" y="3822700"/>
          <p14:tracePt t="33029" x="3652838" y="3822700"/>
          <p14:tracePt t="33042" x="3625850" y="3822700"/>
          <p14:tracePt t="33055" x="3598863" y="3822700"/>
          <p14:tracePt t="33072" x="3554413" y="3803650"/>
          <p14:tracePt t="33080" x="3500438" y="3759200"/>
          <p14:tracePt t="33091" x="3446463" y="3724275"/>
          <p14:tracePt t="33103" x="3367088" y="3633788"/>
          <p14:tracePt t="33135" x="3330575" y="3598863"/>
          <p14:tracePt t="33140" x="3303588" y="3571875"/>
          <p14:tracePt t="33151" x="3251200" y="3517900"/>
          <p14:tracePt t="33178" x="3224213" y="3473450"/>
          <p14:tracePt t="33188" x="3179763" y="3446463"/>
          <p14:tracePt t="33214" x="3160713" y="3429000"/>
          <p14:tracePt t="33226" x="3152775" y="3429000"/>
          <p14:tracePt t="33239" x="3143250" y="3419475"/>
          <p14:tracePt t="33262" x="3133725" y="3419475"/>
          <p14:tracePt t="33325" x="3133725" y="3429000"/>
          <p14:tracePt t="33341" x="3152775" y="3446463"/>
          <p14:tracePt t="33353" x="3170238" y="3455988"/>
          <p14:tracePt t="33359" x="3179763" y="3482975"/>
          <p14:tracePt t="33373" x="3197225" y="3527425"/>
          <p14:tracePt t="33397" x="3197225" y="3562350"/>
          <p14:tracePt t="33421" x="3197225" y="3670300"/>
          <p14:tracePt t="33434" x="3197225" y="3705225"/>
          <p14:tracePt t="33446" x="3197225" y="3724275"/>
          <p14:tracePt t="33457" x="3197225" y="3759200"/>
          <p14:tracePt t="33518" x="3205163" y="3786188"/>
          <p14:tracePt t="33531" x="3224213" y="3813175"/>
          <p14:tracePt t="33542" x="3259138" y="3848100"/>
          <p14:tracePt t="33574" x="3268663" y="3867150"/>
          <p14:tracePt t="33581" x="3276600" y="3884613"/>
          <p14:tracePt t="33593" x="3286125" y="3894138"/>
          <p14:tracePt t="33907" x="3286125" y="3911600"/>
          <p14:tracePt t="33920" x="3276600" y="3938588"/>
          <p14:tracePt t="33944" x="3259138" y="3965575"/>
          <p14:tracePt t="33956" x="3232150" y="3990975"/>
          <p14:tracePt t="33967" x="3205163" y="4027488"/>
          <p14:tracePt t="33982" x="3133725" y="4108450"/>
          <p14:tracePt t="33993" x="3089275" y="4143375"/>
          <p14:tracePt t="34019" x="3062288" y="4160838"/>
          <p14:tracePt t="34030" x="3036888" y="4170363"/>
          <p14:tracePt t="34062" x="3009900" y="4179888"/>
          <p14:tracePt t="34078" x="3000375" y="4179888"/>
          <p14:tracePt t="34216" x="3017838" y="4179888"/>
          <p14:tracePt t="34225" x="3054350" y="4179888"/>
          <p14:tracePt t="34236" x="3098800" y="4187825"/>
          <p14:tracePt t="34248" x="3152775" y="4197350"/>
          <p14:tracePt t="34261" x="3187700" y="4205288"/>
          <p14:tracePt t="34274" x="3214688" y="4205288"/>
          <p14:tracePt t="34285" x="3241675" y="4205288"/>
          <p14:tracePt t="34298" x="3295650" y="4205288"/>
          <p14:tracePt t="34322" x="3322638" y="4205288"/>
          <p14:tracePt t="34334" x="3375025" y="4187825"/>
          <p14:tracePt t="34347" x="3402013" y="4160838"/>
          <p14:tracePt t="34371" x="3429000" y="4143375"/>
          <p14:tracePt t="34381" x="3465513" y="4125913"/>
          <p14:tracePt t="34664" x="3411538" y="4116388"/>
          <p14:tracePt t="34675" x="3348038" y="4098925"/>
          <p14:tracePt t="34700" x="3197225" y="4089400"/>
          <p14:tracePt t="34716" x="3116263" y="4089400"/>
          <p14:tracePt t="34733" x="3054350" y="4089400"/>
          <p14:tracePt t="34737" x="2990850" y="4089400"/>
          <p14:tracePt t="34752" x="2928938" y="4089400"/>
          <p14:tracePt t="34772" x="2911475" y="4089400"/>
          <p14:tracePt t="34785" x="2894013" y="4089400"/>
          <p14:tracePt t="34870" x="2901950" y="4089400"/>
          <p14:tracePt t="34883" x="2938463" y="4081463"/>
          <p14:tracePt t="34895" x="2982913" y="4081463"/>
          <p14:tracePt t="34921" x="3017838" y="4071938"/>
          <p14:tracePt t="34931" x="3054350" y="4071938"/>
          <p14:tracePt t="34942" x="3098800" y="4071938"/>
          <p14:tracePt t="34968" x="3224213" y="4071938"/>
          <p14:tracePt t="34979" x="3303588" y="4071938"/>
          <p14:tracePt t="34991" x="3394075" y="4071938"/>
          <p14:tracePt t="35005" x="3517900" y="4071938"/>
          <p14:tracePt t="35029" x="3562350" y="4071938"/>
          <p14:tracePt t="35041" x="3598863" y="4071938"/>
          <p14:tracePt t="35369" x="3598863" y="4062413"/>
          <p14:tracePt t="35391" x="3571875" y="4054475"/>
          <p14:tracePt t="35400" x="3509963" y="4054475"/>
          <p14:tracePt t="35419" x="3473450" y="4054475"/>
          <p14:tracePt t="35430" x="3455988" y="4054475"/>
          <p14:tracePt t="35442" x="3419475" y="4054475"/>
          <p14:tracePt t="35457" x="3357563" y="4054475"/>
          <p14:tracePt t="35478" x="3340100" y="4054475"/>
          <p14:tracePt t="35493" x="3286125" y="4054475"/>
          <p14:tracePt t="35515" x="3276600" y="4054475"/>
          <p14:tracePt t="35529" x="3268663" y="4054475"/>
          <p14:tracePt t="35540" x="3259138" y="4044950"/>
          <p14:tracePt t="35574" x="3251200" y="4044950"/>
          <p14:tracePt t="35601" x="3251200" y="4037013"/>
          <p14:tracePt t="35650" x="3276600" y="4027488"/>
          <p14:tracePt t="35664" x="3313113" y="4017963"/>
          <p14:tracePt t="35677" x="3357563" y="4017963"/>
          <p14:tracePt t="35687" x="3419475" y="4010025"/>
          <p14:tracePt t="35698" x="3500438" y="4010025"/>
          <p14:tracePt t="35711" x="3670300" y="4010025"/>
          <p14:tracePt t="35726" x="3759200" y="4010025"/>
          <p14:tracePt t="35747" x="3803650" y="4010025"/>
          <p14:tracePt t="35760" x="3884613" y="4027488"/>
          <p14:tracePt t="35791" x="3911600" y="4037013"/>
          <p14:tracePt t="35796" x="3919538" y="4044950"/>
          <p14:tracePt t="35811" x="3956050" y="4054475"/>
          <p14:tracePt t="35825" x="3973513" y="4062413"/>
          <p14:tracePt t="36273" x="3965575" y="4062413"/>
          <p14:tracePt t="36288" x="3929063" y="4062413"/>
          <p14:tracePt t="36295" x="3902075" y="4062413"/>
          <p14:tracePt t="36309" x="3857625" y="4062413"/>
          <p14:tracePt t="36318" x="3822700" y="4062413"/>
          <p14:tracePt t="36331" x="3786188" y="4054475"/>
          <p14:tracePt t="36348" x="3751263" y="4044950"/>
          <p14:tracePt t="36368" x="3724275" y="4044950"/>
          <p14:tracePt t="36391" x="3724275" y="4037013"/>
          <p14:tracePt t="36406" x="3714750" y="4037013"/>
          <p14:tracePt t="36416" x="3697288" y="4037013"/>
          <p14:tracePt t="36454" x="3679825" y="4037013"/>
          <p14:tracePt t="36466" x="3670300" y="4037013"/>
          <p14:tracePt t="36478" x="3660775" y="4037013"/>
          <p14:tracePt t="36491" x="3652838" y="4037013"/>
          <p14:tracePt t="36502" x="3643313" y="4037013"/>
          <p14:tracePt t="36518" x="3608388" y="4037013"/>
          <p14:tracePt t="36541" x="3598863" y="4037013"/>
          <p14:tracePt t="36551" x="3562350" y="4037013"/>
          <p14:tracePt t="36565" x="3554413" y="4037013"/>
          <p14:tracePt t="36588" x="3536950" y="4037013"/>
          <p14:tracePt t="36601" x="3527425" y="4037013"/>
          <p14:tracePt t="36624" x="3509963" y="4037013"/>
          <p14:tracePt t="36638" x="3500438" y="4037013"/>
          <p14:tracePt t="36666" x="3482975" y="4037013"/>
          <p14:tracePt t="36674" x="3473450" y="4037013"/>
          <p14:tracePt t="36685" x="3465513" y="4027488"/>
          <p14:tracePt t="36716" x="3455988" y="4027488"/>
          <p14:tracePt t="36783" x="3473450" y="4017963"/>
          <p14:tracePt t="36796" x="3500438" y="4017963"/>
          <p14:tracePt t="36807" x="3527425" y="4010025"/>
          <p14:tracePt t="36819" x="3643313" y="4010025"/>
          <p14:tracePt t="36843" x="3705225" y="4010025"/>
          <p14:tracePt t="36855" x="3751263" y="4010025"/>
          <p14:tracePt t="36873" x="3840163" y="4010025"/>
          <p14:tracePt t="36892" x="3875088" y="4010025"/>
          <p14:tracePt t="36905" x="3946525" y="4010025"/>
          <p14:tracePt t="36918" x="3973513" y="4010025"/>
          <p14:tracePt t="36951" x="4017963" y="4010025"/>
          <p14:tracePt t="36967" x="4037013" y="4010025"/>
          <p14:tracePt t="36993" x="4044950" y="4010025"/>
          <p14:tracePt t="37099" x="4037013" y="4010025"/>
          <p14:tracePt t="37111" x="4027488" y="4010025"/>
          <p14:tracePt t="37125" x="4017963" y="4017963"/>
          <p14:tracePt t="37138" x="4000500" y="4017963"/>
          <p14:tracePt t="37174" x="3983038" y="4017963"/>
          <p14:tracePt t="37184" x="3956050" y="4017963"/>
          <p14:tracePt t="37196" x="3946525" y="4017963"/>
          <p14:tracePt t="37209" x="3894138" y="4017963"/>
          <p14:tracePt t="37222" x="3884613" y="4017963"/>
          <p14:tracePt t="37238" x="3857625" y="4017963"/>
          <p14:tracePt t="37257" x="3840163" y="4017963"/>
          <p14:tracePt t="37291" x="3830638" y="4017963"/>
          <p14:tracePt t="37310" x="3822700" y="4017963"/>
          <p14:tracePt t="37322" x="3813175" y="4017963"/>
          <p14:tracePt t="38232" x="3803650" y="4017963"/>
          <p14:tracePt t="38246" x="3776663" y="4017963"/>
          <p14:tracePt t="38259" x="3732213" y="4010025"/>
          <p14:tracePt t="38281" x="3679825" y="4010025"/>
          <p14:tracePt t="38295" x="3633788" y="4010025"/>
          <p14:tracePt t="38305" x="3554413" y="4000500"/>
          <p14:tracePt t="38319" x="3375025" y="4000500"/>
          <p14:tracePt t="38341" x="3286125" y="4000500"/>
          <p14:tracePt t="38356" x="3205163" y="4000500"/>
          <p14:tracePt t="38367" x="3089275" y="4000500"/>
          <p14:tracePt t="38391" x="3071813" y="4000500"/>
          <p14:tracePt t="38671" x="3036888" y="4000500"/>
          <p14:tracePt t="38684" x="2955925" y="4000500"/>
          <p14:tracePt t="38696" x="2847975" y="4000500"/>
          <p14:tracePt t="38708" x="2660650" y="3990975"/>
          <p14:tracePt t="38734" x="2089150" y="3973513"/>
          <p14:tracePt t="38736" x="1893888" y="3965575"/>
          <p14:tracePt t="38757" x="1724025" y="3946525"/>
          <p14:tracePt t="38769" x="1554163" y="3929063"/>
          <p14:tracePt t="38792" x="1500188" y="3929063"/>
          <p14:tracePt t="38805" x="1455738" y="3919538"/>
          <p14:tracePt t="38819" x="1428750" y="3919538"/>
          <p14:tracePt t="38842" x="1401763" y="3919538"/>
          <p14:tracePt t="38854" x="1347788" y="3919538"/>
          <p14:tracePt t="38885" x="1322388" y="3919538"/>
          <p14:tracePt t="38890" x="1285875" y="3919538"/>
          <p14:tracePt t="38902" x="1276350" y="3919538"/>
          <p14:tracePt t="38935" x="1268413" y="3919538"/>
          <p14:tracePt t="39012" x="1268413" y="3911600"/>
          <p14:tracePt t="39025" x="1285875" y="3902075"/>
          <p14:tracePt t="39050" x="1303338" y="3894138"/>
          <p14:tracePt t="39061" x="1330325" y="3875088"/>
          <p14:tracePt t="39073" x="1366838" y="3867150"/>
          <p14:tracePt t="39089" x="1509713" y="3822700"/>
          <p14:tracePt t="39109" x="1652588" y="3786188"/>
          <p14:tracePt t="39123" x="1973263" y="3759200"/>
          <p14:tracePt t="39149" x="2133600" y="3759200"/>
          <p14:tracePt t="39160" x="2419350" y="3759200"/>
          <p14:tracePt t="39184" x="2527300" y="3759200"/>
          <p14:tracePt t="39197" x="2616200" y="3795713"/>
          <p14:tracePt t="39207" x="2759075" y="3875088"/>
          <p14:tracePt t="39223" x="2813050" y="3894138"/>
          <p14:tracePt t="39242" x="2857500" y="3929063"/>
          <p14:tracePt t="39257" x="2919413" y="3973513"/>
          <p14:tracePt t="39280" x="2955925" y="3990975"/>
          <p14:tracePt t="39294" x="3000375" y="4010025"/>
          <p14:tracePt t="39328" x="3009900" y="4010025"/>
          <p14:tracePt t="39340" x="3017838" y="4010025"/>
          <p14:tracePt t="39354" x="3017838" y="4017963"/>
          <p14:tracePt t="39658" x="3000375" y="4017963"/>
          <p14:tracePt t="39670" x="2965450" y="4010025"/>
          <p14:tracePt t="39682" x="2901950" y="3983038"/>
          <p14:tracePt t="39693" x="2679700" y="3884613"/>
          <p14:tracePt t="39717" x="2536825" y="3848100"/>
          <p14:tracePt t="39733" x="2259013" y="3795713"/>
          <p14:tracePt t="39744" x="2152650" y="3776663"/>
          <p14:tracePt t="39767" x="2062163" y="3759200"/>
          <p14:tracePt t="39779" x="1938338" y="3751263"/>
          <p14:tracePt t="39793" x="1874838" y="3751263"/>
          <p14:tracePt t="39827" x="1803400" y="3751263"/>
          <p14:tracePt t="39831" x="1776413" y="3751263"/>
          <p14:tracePt t="39853" x="1768475" y="3751263"/>
          <p14:tracePt t="39863" x="1741488" y="3741738"/>
          <p14:tracePt t="39953" x="1741488" y="3732213"/>
          <p14:tracePt t="39963" x="1741488" y="3714750"/>
          <p14:tracePt t="39977" x="1795463" y="3697288"/>
          <p14:tracePt t="39987" x="1847850" y="3670300"/>
          <p14:tracePt t="40000" x="1938338" y="3633788"/>
          <p14:tracePt t="40013" x="2160588" y="3581400"/>
          <p14:tracePt t="40036" x="2295525" y="3571875"/>
          <p14:tracePt t="40053" x="2598738" y="3554413"/>
          <p14:tracePt t="40071" x="2768600" y="3554413"/>
          <p14:tracePt t="40084" x="2901950" y="3554413"/>
          <p14:tracePt t="40097" x="3160713" y="3571875"/>
          <p14:tracePt t="40120" x="3259138" y="3598863"/>
          <p14:tracePt t="40133" x="3394075" y="3643313"/>
          <p14:tracePt t="40147" x="3455988" y="3652838"/>
          <p14:tracePt t="40162" x="3544888" y="3679825"/>
          <p14:tracePt t="40195" x="3562350" y="3687763"/>
          <p14:tracePt t="40205" x="3598863" y="3687763"/>
          <p14:tracePt t="40231" x="3633788" y="3697288"/>
          <p14:tracePt t="40232" x="3643313" y="3697288"/>
          <p14:tracePt t="40254" x="3660775" y="3705225"/>
          <p14:tracePt t="40270" x="3687763" y="3724275"/>
          <p14:tracePt t="40889" x="3705225" y="3724275"/>
          <p14:tracePt t="40901" x="3732213" y="3724275"/>
          <p14:tracePt t="40912" x="3786188" y="3705225"/>
          <p14:tracePt t="40922" x="3956050" y="3670300"/>
          <p14:tracePt t="40948" x="4081463" y="3660775"/>
          <p14:tracePt t="40961" x="4187825" y="3652838"/>
          <p14:tracePt t="40973" x="4340225" y="3652838"/>
          <p14:tracePt t="40999" x="4367213" y="3652838"/>
          <p14:tracePt t="41010" x="4394200" y="3652838"/>
          <p14:tracePt t="41023" x="4411663" y="3652838"/>
          <p14:tracePt t="41046" x="4419600" y="3652838"/>
          <p14:tracePt t="41058" x="4438650" y="3652838"/>
          <p14:tracePt t="41070" x="4483100" y="3660775"/>
          <p14:tracePt t="41101" x="4491038" y="3660775"/>
          <p14:tracePt t="41108" x="4510088" y="3670300"/>
          <p14:tracePt t="41705" x="4518025" y="3670300"/>
          <p14:tracePt t="43131" x="4527550" y="3670300"/>
          <p14:tracePt t="44420" x="4518025" y="3670300"/>
          <p14:tracePt t="44432" x="4510088" y="3670300"/>
          <p14:tracePt t="44446" x="4500563" y="3670300"/>
          <p14:tracePt t="44458" x="4483100" y="3670300"/>
          <p14:tracePt t="44469" x="4456113" y="3670300"/>
          <p14:tracePt t="44484" x="4429125" y="3670300"/>
          <p14:tracePt t="44501" x="4411663" y="3670300"/>
          <p14:tracePt t="44520" x="4394200" y="3670300"/>
          <p14:tracePt t="44579" x="4384675" y="3670300"/>
          <p14:tracePt t="44815" x="4394200" y="3670300"/>
          <p14:tracePt t="44824" x="4411663" y="3670300"/>
          <p14:tracePt t="47668" x="4402138" y="3670300"/>
          <p14:tracePt t="47683" x="4375150" y="3670300"/>
          <p14:tracePt t="47698" x="4340225" y="3687763"/>
          <p14:tracePt t="47706" x="4276725" y="3705225"/>
          <p14:tracePt t="47717" x="4197350" y="3741738"/>
          <p14:tracePt t="47728" x="3884613" y="3830638"/>
          <p14:tracePt t="47760" x="3732213" y="3875088"/>
          <p14:tracePt t="47764" x="3357563" y="3956050"/>
          <p14:tracePt t="47796" x="3179763" y="3983038"/>
          <p14:tracePt t="47802" x="3054350" y="4010025"/>
          <p14:tracePt t="47813" x="2840038" y="4054475"/>
          <p14:tracePt t="47838" x="2741613" y="4071938"/>
          <p14:tracePt t="47850" x="2660650" y="4089400"/>
          <p14:tracePt t="47864" x="2562225" y="4125913"/>
          <p14:tracePt t="47886" x="2527300" y="4143375"/>
          <p14:tracePt t="47900" x="2490788" y="4160838"/>
          <p14:tracePt t="47913" x="2490788" y="4170363"/>
          <p14:tracePt t="48143" x="2465388" y="4170363"/>
          <p14:tracePt t="48166" x="2446338" y="4170363"/>
          <p14:tracePt t="48186" x="2438400" y="4170363"/>
          <p14:tracePt t="48191" x="2357438" y="4187825"/>
          <p14:tracePt t="48203" x="1919288" y="4330700"/>
          <p14:tracePt t="48216" x="1598613" y="4465638"/>
          <p14:tracePt t="48233" x="1303338" y="4589463"/>
          <p14:tracePt t="48249" x="982663" y="4732338"/>
          <p14:tracePt t="48276" x="884238" y="4768850"/>
          <p14:tracePt t="48289" x="714375" y="4848225"/>
          <p14:tracePt t="48301" x="652463" y="4894263"/>
          <p14:tracePt t="48325" x="581025" y="4919663"/>
          <p14:tracePt t="48336" x="527050" y="4956175"/>
          <p14:tracePt t="48351" x="509588" y="4973638"/>
          <p14:tracePt t="48373" x="509588" y="4983163"/>
          <p14:tracePt t="48385" x="509588" y="5000625"/>
          <p14:tracePt t="48401" x="517525" y="5010150"/>
          <p14:tracePt t="48691" x="517525" y="5037138"/>
          <p14:tracePt t="48702" x="517525" y="5054600"/>
          <p14:tracePt t="48714" x="509588" y="5081588"/>
          <p14:tracePt t="48728" x="500063" y="5089525"/>
          <p14:tracePt t="48739" x="490538" y="5126038"/>
          <p14:tracePt t="48763" x="490538" y="5133975"/>
          <p14:tracePt t="50140" x="509588" y="5133975"/>
          <p14:tracePt t="50165" x="517525" y="5133975"/>
          <p14:tracePt t="50176" x="536575" y="5133975"/>
          <p14:tracePt t="50201" x="544513" y="5133975"/>
          <p14:tracePt t="50213" x="561975" y="5133975"/>
          <p14:tracePt t="50226" x="571500" y="5133975"/>
          <p14:tracePt t="50237" x="588963" y="5133975"/>
          <p14:tracePt t="50289" x="588963" y="5126038"/>
          <p14:tracePt t="50310" x="598488" y="5126038"/>
          <p14:tracePt t="53470" x="608013" y="5126038"/>
          <p14:tracePt t="54187" x="608013" y="5116513"/>
          <p14:tracePt t="54286" x="615950" y="5116513"/>
          <p14:tracePt t="54382" x="625475" y="5116513"/>
          <p14:tracePt t="54395" x="642938" y="5116513"/>
          <p14:tracePt t="54407" x="652463" y="5116513"/>
          <p14:tracePt t="54418" x="660400" y="5116513"/>
          <p14:tracePt t="54451" x="669925" y="5116513"/>
          <p14:tracePt t="54456" x="696913" y="5116513"/>
          <p14:tracePt t="54483" x="704850" y="5116513"/>
          <p14:tracePt t="54528" x="723900" y="5116513"/>
          <p14:tracePt t="54540" x="731838" y="5116513"/>
          <p14:tracePt t="54556" x="750888" y="5116513"/>
          <p14:tracePt t="54574" x="768350" y="5116513"/>
          <p14:tracePt t="54590" x="776288" y="5116513"/>
          <p14:tracePt t="54602" x="795338" y="5116513"/>
          <p14:tracePt t="54630" x="812800" y="5116513"/>
          <p14:tracePt t="54640" x="830263" y="5116513"/>
          <p14:tracePt t="54654" x="839788" y="5116513"/>
          <p14:tracePt t="54662" x="866775" y="5126038"/>
          <p14:tracePt t="54673" x="911225" y="5143500"/>
          <p14:tracePt t="54701" x="928688" y="5153025"/>
          <p14:tracePt t="54954" x="946150" y="5153025"/>
          <p14:tracePt t="54969" x="982663" y="5153025"/>
          <p14:tracePt t="54980" x="1125538" y="5170488"/>
          <p14:tracePt t="54992" x="1214438" y="5224463"/>
          <p14:tracePt t="55018" x="1446213" y="5402263"/>
          <p14:tracePt t="55039" x="1544638" y="5483225"/>
          <p14:tracePt t="55053" x="1704975" y="5643563"/>
          <p14:tracePt t="55076" x="1758950" y="5715000"/>
          <p14:tracePt t="55089" x="1830388" y="5768975"/>
          <p14:tracePt t="55100" x="1901825" y="5840413"/>
          <p14:tracePt t="55113" x="1965325" y="5911850"/>
          <p14:tracePt t="55128" x="2062163" y="6037263"/>
          <p14:tracePt t="55368" x="2062163" y="6054725"/>
          <p14:tracePt t="55381" x="2062163" y="6089650"/>
          <p14:tracePt t="55394" x="2062163" y="6116638"/>
          <p14:tracePt t="55406" x="2062163" y="6180138"/>
          <p14:tracePt t="55430" x="2062163" y="6215063"/>
          <p14:tracePt t="55447" x="2062163" y="6242050"/>
          <p14:tracePt t="55455" x="2071688" y="6269038"/>
          <p14:tracePt t="55466" x="2071688" y="6286500"/>
          <p14:tracePt t="55479" x="2081213" y="6296025"/>
          <p14:tracePt t="59868" x="2089150" y="6296025"/>
          <p14:tracePt t="59902" x="2098675" y="6296025"/>
          <p14:tracePt t="59937" x="2108200" y="6286500"/>
          <p14:tracePt t="59941" x="2108200" y="6276975"/>
          <p14:tracePt t="59966" x="2116138" y="6259513"/>
          <p14:tracePt t="59982" x="2116138" y="6251575"/>
          <p14:tracePt t="60001" x="2125663" y="6251575"/>
          <p14:tracePt t="60014" x="2125663" y="6242050"/>
          <p14:tracePt t="60025" x="2133600" y="6232525"/>
          <p14:tracePt t="60041" x="2133600" y="6224588"/>
          <p14:tracePt t="60063" x="2143125" y="6224588"/>
          <p14:tracePt t="60075" x="2160588" y="6205538"/>
          <p14:tracePt t="60086" x="2160588" y="6197600"/>
          <p14:tracePt t="60610" x="2170113" y="6197600"/>
          <p14:tracePt t="60905" x="2179638" y="6197600"/>
          <p14:tracePt t="60951" x="2187575" y="6197600"/>
          <p14:tracePt t="60963" x="2187575" y="6205538"/>
          <p14:tracePt t="60988" x="2187575" y="6215063"/>
          <p14:tracePt t="61024" x="2187575" y="6224588"/>
          <p14:tracePt t="61050" x="2187575" y="6232525"/>
          <p14:tracePt t="61072" x="2197100" y="6232525"/>
          <p14:tracePt t="62280" x="0" y="0"/>
        </p14:tracePtLst>
      </p14:laserTrace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650E52-DEC6-4B1A-94E7-A4F9EEA5CE2E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1115120" y="80628"/>
            <a:ext cx="6913264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Boltzmann statistics for indistinguishable molecules</a:t>
            </a:r>
            <a:endParaRPr lang="en-US" sz="22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71500" y="584684"/>
            <a:ext cx="900049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 smtClean="0">
                <a:latin typeface="Times New Roman" pitchFamily="18" charset="0"/>
              </a:rPr>
              <a:t>Consider a system made of </a:t>
            </a:r>
            <a:r>
              <a:rPr lang="en-US" sz="2000" i="1" dirty="0" smtClean="0">
                <a:latin typeface="Times New Roman" pitchFamily="18" charset="0"/>
              </a:rPr>
              <a:t>N</a:t>
            </a:r>
            <a:r>
              <a:rPr lang="en-US" sz="2000" dirty="0" smtClean="0">
                <a:latin typeface="Times New Roman" pitchFamily="18" charset="0"/>
              </a:rPr>
              <a:t> non-interacting molecules, but allowing for interactions between atoms within each molecule:</a:t>
            </a:r>
            <a:endParaRPr lang="en-US" sz="2000" dirty="0">
              <a:latin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276439"/>
              </p:ext>
            </p:extLst>
          </p:nvPr>
        </p:nvGraphicFramePr>
        <p:xfrm>
          <a:off x="899592" y="1412776"/>
          <a:ext cx="25844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13" name="Equation" r:id="rId6" imgW="1447560" imgH="228600" progId="Equation.DSMT4">
                  <p:embed/>
                </p:oleObj>
              </mc:Choice>
              <mc:Fallback>
                <p:oleObj name="Equation" r:id="rId6" imgW="1447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412776"/>
                        <a:ext cx="25844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003153"/>
              </p:ext>
            </p:extLst>
          </p:nvPr>
        </p:nvGraphicFramePr>
        <p:xfrm>
          <a:off x="405358" y="3392996"/>
          <a:ext cx="8332788" cy="236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14" name="Equation" r:id="rId8" imgW="4114800" imgH="1168200" progId="Equation.DSMT4">
                  <p:embed/>
                </p:oleObj>
              </mc:Choice>
              <mc:Fallback>
                <p:oleObj name="Equation" r:id="rId8" imgW="411480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358" y="3392996"/>
                        <a:ext cx="8332788" cy="236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07504" y="2096852"/>
            <a:ext cx="71287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 smtClean="0">
                <a:latin typeface="Times New Roman" pitchFamily="18" charset="0"/>
              </a:rPr>
              <a:t>Expression for the partition function for distinguishable molecules: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3426893" y="2496962"/>
            <a:ext cx="201622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1600" dirty="0" smtClean="0">
                <a:solidFill>
                  <a:srgbClr val="FF0000"/>
                </a:solidFill>
                <a:latin typeface="Times New Roman" pitchFamily="18" charset="0"/>
              </a:rPr>
              <a:t>Quantum states of the </a:t>
            </a:r>
          </a:p>
          <a:p>
            <a:pPr eaLnBrk="1" hangingPunct="1"/>
            <a:r>
              <a:rPr lang="en-US" sz="1600" i="1" dirty="0" smtClean="0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en-US" sz="1600" dirty="0" smtClean="0">
                <a:solidFill>
                  <a:srgbClr val="FF0000"/>
                </a:solidFill>
                <a:latin typeface="Times New Roman" pitchFamily="18" charset="0"/>
              </a:rPr>
              <a:t>-molecule system</a:t>
            </a:r>
            <a:endParaRPr lang="en-US" sz="16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5911169" y="2496962"/>
            <a:ext cx="203422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1600" dirty="0" smtClean="0">
                <a:solidFill>
                  <a:srgbClr val="FF0000"/>
                </a:solidFill>
                <a:latin typeface="Times New Roman" pitchFamily="18" charset="0"/>
              </a:rPr>
              <a:t>Quantum states of the </a:t>
            </a:r>
          </a:p>
          <a:p>
            <a:pPr eaLnBrk="1" hangingPunct="1"/>
            <a:r>
              <a:rPr lang="en-US" sz="1600" dirty="0">
                <a:solidFill>
                  <a:srgbClr val="FF0000"/>
                </a:solidFill>
                <a:latin typeface="Times New Roman" pitchFamily="18" charset="0"/>
              </a:rPr>
              <a:t>i</a:t>
            </a:r>
            <a:r>
              <a:rPr lang="en-US" sz="1600" dirty="0" smtClean="0">
                <a:solidFill>
                  <a:srgbClr val="FF0000"/>
                </a:solidFill>
                <a:latin typeface="Times New Roman" pitchFamily="18" charset="0"/>
              </a:rPr>
              <a:t>ndividual molecules</a:t>
            </a:r>
            <a:endParaRPr lang="en-US" sz="16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cxnSp>
        <p:nvCxnSpPr>
          <p:cNvPr id="14" name="Straight Arrow Connector 13"/>
          <p:cNvCxnSpPr>
            <a:stCxn id="11" idx="1"/>
          </p:cNvCxnSpPr>
          <p:nvPr/>
        </p:nvCxnSpPr>
        <p:spPr>
          <a:xfrm flipH="1">
            <a:off x="2303748" y="2789350"/>
            <a:ext cx="1123145" cy="78366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4788024" y="2789349"/>
            <a:ext cx="1123145" cy="78366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394698"/>
              </p:ext>
            </p:extLst>
          </p:nvPr>
        </p:nvGraphicFramePr>
        <p:xfrm>
          <a:off x="3934805" y="5769260"/>
          <a:ext cx="3265487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15" name="Equation" r:id="rId10" imgW="1612800" imgH="393480" progId="Equation.DSMT4">
                  <p:embed/>
                </p:oleObj>
              </mc:Choice>
              <mc:Fallback>
                <p:oleObj name="Equation" r:id="rId10" imgW="1612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4805" y="5769260"/>
                        <a:ext cx="3265487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259904" y="5966835"/>
            <a:ext cx="37360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 smtClean="0">
                <a:latin typeface="Times New Roman" pitchFamily="18" charset="0"/>
              </a:rPr>
              <a:t>For  indistinguishable molecules: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4879367" y="4733566"/>
            <a:ext cx="196088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1600" dirty="0" smtClean="0">
                <a:solidFill>
                  <a:srgbClr val="FF0000"/>
                </a:solidFill>
                <a:latin typeface="Times New Roman" pitchFamily="18" charset="0"/>
              </a:rPr>
              <a:t>One-molecule partition functions</a:t>
            </a:r>
            <a:endParaRPr lang="en-US" sz="16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H="1">
            <a:off x="3442472" y="5014365"/>
            <a:ext cx="1429406" cy="1718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287524" y="4078662"/>
            <a:ext cx="8532948" cy="65490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Rectangle 25"/>
          <p:cNvSpPr/>
          <p:nvPr/>
        </p:nvSpPr>
        <p:spPr>
          <a:xfrm>
            <a:off x="1115120" y="4718312"/>
            <a:ext cx="6301196" cy="65490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Rectangle 26"/>
          <p:cNvSpPr/>
          <p:nvPr/>
        </p:nvSpPr>
        <p:spPr>
          <a:xfrm>
            <a:off x="1835696" y="5301208"/>
            <a:ext cx="3560204" cy="54006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Text Box 6"/>
          <p:cNvSpPr txBox="1">
            <a:spLocks noChangeArrowheads="1"/>
          </p:cNvSpPr>
          <p:nvPr/>
        </p:nvSpPr>
        <p:spPr bwMode="auto">
          <a:xfrm>
            <a:off x="323528" y="6449270"/>
            <a:ext cx="83169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i="1" dirty="0" smtClean="0">
                <a:latin typeface="Times New Roman" pitchFamily="18" charset="0"/>
              </a:rPr>
              <a:t>N</a:t>
            </a:r>
            <a:r>
              <a:rPr lang="en-US" sz="2000" dirty="0" smtClean="0">
                <a:latin typeface="Times New Roman" pitchFamily="18" charset="0"/>
              </a:rPr>
              <a:t>! ways of distributing the </a:t>
            </a:r>
            <a:r>
              <a:rPr lang="en-US" sz="2000" i="1" dirty="0" smtClean="0">
                <a:latin typeface="Times New Roman" pitchFamily="18" charset="0"/>
              </a:rPr>
              <a:t>N</a:t>
            </a:r>
            <a:r>
              <a:rPr lang="en-US" sz="2000" dirty="0" smtClean="0">
                <a:latin typeface="Times New Roman" pitchFamily="18" charset="0"/>
              </a:rPr>
              <a:t> indistinguishable molecules among the states</a:t>
            </a:r>
            <a:endParaRPr lang="en-US" sz="2000" dirty="0">
              <a:latin typeface="Times New Roman" pitchFamily="18" charset="0"/>
            </a:endParaRPr>
          </a:p>
        </p:txBody>
      </p:sp>
      <p:pic>
        <p:nvPicPr>
          <p:cNvPr id="8" name="Audio 7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223903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13767"/>
    </mc:Choice>
    <mc:Fallback xmlns="">
      <p:transition spd="slow" advTm="41376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20" grpId="0"/>
      <p:bldP spid="25" grpId="0" animBg="1"/>
      <p:bldP spid="26" grpId="0" animBg="1"/>
      <p:bldP spid="27" grpId="0" animBg="1"/>
      <p:bldP spid="28" grpId="0"/>
    </p:bldLst>
  </p:timing>
  <p:extLst mod="1">
    <p:ext uri="{3A86A75C-4F4B-4683-9AE1-C65F6400EC91}">
      <p14:laserTraceLst xmlns:p14="http://schemas.microsoft.com/office/powerpoint/2010/main">
        <p14:tracePtLst>
          <p14:tracePt t="41018" x="4000500" y="3581400"/>
          <p14:tracePt t="41443" x="3990975" y="3562350"/>
          <p14:tracePt t="41455" x="3965575" y="3536950"/>
          <p14:tracePt t="41466" x="3830638" y="3394075"/>
          <p14:tracePt t="41481" x="3759200" y="3303588"/>
          <p14:tracePt t="41503" x="3679825" y="3224213"/>
          <p14:tracePt t="41517" x="3473450" y="3017838"/>
          <p14:tracePt t="41531" x="3357563" y="2919413"/>
          <p14:tracePt t="41563" x="3143250" y="2714625"/>
          <p14:tracePt t="41577" x="3044825" y="2643188"/>
          <p14:tracePt t="41589" x="2928938" y="2581275"/>
          <p14:tracePt t="41601" x="2768600" y="2517775"/>
          <p14:tracePt t="41625" x="2714625" y="2500313"/>
          <p14:tracePt t="41641" x="2670175" y="2490788"/>
          <p14:tracePt t="41650" x="2625725" y="2455863"/>
          <p14:tracePt t="41675" x="2625725" y="2438400"/>
          <p14:tracePt t="42935" x="2616200" y="2428875"/>
          <p14:tracePt t="42942" x="2608263" y="2411413"/>
          <p14:tracePt t="42953" x="2589213" y="2401888"/>
          <p14:tracePt t="42965" x="2589213" y="2384425"/>
          <p14:tracePt t="42977" x="2562225" y="2357438"/>
          <p14:tracePt t="43013" x="2527300" y="2312988"/>
          <p14:tracePt t="43017" x="2509838" y="2286000"/>
          <p14:tracePt t="43027" x="2482850" y="2259013"/>
          <p14:tracePt t="43051" x="2438400" y="2241550"/>
          <p14:tracePt t="43062" x="2312988" y="2170113"/>
          <p14:tracePt t="43077" x="2232025" y="2152650"/>
          <p14:tracePt t="43099" x="2133600" y="2116138"/>
          <p14:tracePt t="43111" x="1928813" y="2054225"/>
          <p14:tracePt t="43136" x="1839913" y="2017713"/>
          <p14:tracePt t="43148" x="1741488" y="2009775"/>
          <p14:tracePt t="43162" x="1625600" y="1973263"/>
          <p14:tracePt t="43184" x="1581150" y="1965325"/>
          <p14:tracePt t="43199" x="1517650" y="1965325"/>
          <p14:tracePt t="43221" x="1500188" y="1965325"/>
          <p14:tracePt t="43479" x="1482725" y="1955800"/>
          <p14:tracePt t="43489" x="1455738" y="1946275"/>
          <p14:tracePt t="43502" x="1401763" y="1919288"/>
          <p14:tracePt t="43515" x="1374775" y="1893888"/>
          <p14:tracePt t="43539" x="1357313" y="1893888"/>
          <p14:tracePt t="43564" x="1322388" y="1847850"/>
          <p14:tracePt t="43576" x="1258888" y="1803400"/>
          <p14:tracePt t="43599" x="1231900" y="1776413"/>
          <p14:tracePt t="43611" x="1187450" y="1758950"/>
          <p14:tracePt t="43623" x="1152525" y="1751013"/>
          <p14:tracePt t="43636" x="1098550" y="1731963"/>
          <p14:tracePt t="43648" x="1081088" y="1731963"/>
          <p14:tracePt t="43673" x="1071563" y="1731963"/>
          <p14:tracePt t="43709" x="1062038" y="1731963"/>
          <p14:tracePt t="43722" x="1054100" y="1731963"/>
          <p14:tracePt t="43734" x="1044575" y="1741488"/>
          <p14:tracePt t="44122" x="1036638" y="1741488"/>
          <p14:tracePt t="44147" x="1027113" y="1741488"/>
          <p14:tracePt t="44159" x="1027113" y="1751013"/>
          <p14:tracePt t="44172" x="1017588" y="1758950"/>
          <p14:tracePt t="44184" x="1009650" y="1795463"/>
          <p14:tracePt t="44195" x="1009650" y="1822450"/>
          <p14:tracePt t="44209" x="1009650" y="1847850"/>
          <p14:tracePt t="44220" x="1009650" y="1857375"/>
          <p14:tracePt t="44294" x="1000125" y="1866900"/>
          <p14:tracePt t="48546" x="990600" y="1866900"/>
          <p14:tracePt t="48557" x="982663" y="1866900"/>
          <p14:tracePt t="48569" x="973138" y="1866900"/>
          <p14:tracePt t="48582" x="965200" y="1857375"/>
          <p14:tracePt t="48594" x="955675" y="1847850"/>
          <p14:tracePt t="48607" x="946150" y="1847850"/>
          <p14:tracePt t="48753" x="955675" y="1839913"/>
          <p14:tracePt t="48764" x="990600" y="1830388"/>
          <p14:tracePt t="48777" x="1027113" y="1830388"/>
          <p14:tracePt t="48793" x="1062038" y="1822450"/>
          <p14:tracePt t="48799" x="1116013" y="1812925"/>
          <p14:tracePt t="48814" x="1133475" y="1812925"/>
          <p14:tracePt t="48827" x="1204913" y="1803400"/>
          <p14:tracePt t="48848" x="1250950" y="1795463"/>
          <p14:tracePt t="48860" x="1322388" y="1795463"/>
          <p14:tracePt t="48886" x="1357313" y="1795463"/>
          <p14:tracePt t="48900" x="1393825" y="1795463"/>
          <p14:tracePt t="48910" x="1438275" y="1795463"/>
          <p14:tracePt t="48929" x="1455738" y="1795463"/>
          <p14:tracePt t="48947" x="1490663" y="1795463"/>
          <p14:tracePt t="49192" x="1482725" y="1795463"/>
          <p14:tracePt t="49203" x="1473200" y="1795463"/>
          <p14:tracePt t="49215" x="1455738" y="1795463"/>
          <p14:tracePt t="49227" x="1428750" y="1795463"/>
          <p14:tracePt t="49247" x="1393825" y="1795463"/>
          <p14:tracePt t="49251" x="1312863" y="1795463"/>
          <p14:tracePt t="49263" x="1268413" y="1795463"/>
          <p14:tracePt t="49289" x="1214438" y="1803400"/>
          <p14:tracePt t="49296" x="1152525" y="1803400"/>
          <p14:tracePt t="49325" x="1125538" y="1803400"/>
          <p14:tracePt t="49337" x="1098550" y="1803400"/>
          <p14:tracePt t="49350" x="1071563" y="1803400"/>
          <p14:tracePt t="49374" x="1062038" y="1803400"/>
          <p14:tracePt t="49473" x="1071563" y="1803400"/>
          <p14:tracePt t="49483" x="1098550" y="1785938"/>
          <p14:tracePt t="49495" x="1125538" y="1768475"/>
          <p14:tracePt t="50097" x="1160463" y="1758950"/>
          <p14:tracePt t="50105" x="1196975" y="1758950"/>
          <p14:tracePt t="50121" x="1214438" y="1758950"/>
          <p14:tracePt t="50129" x="1250950" y="1758950"/>
          <p14:tracePt t="50142" x="1322388" y="1758950"/>
          <p14:tracePt t="50155" x="1357313" y="1758950"/>
          <p14:tracePt t="50187" x="1384300" y="1758950"/>
          <p14:tracePt t="50191" x="1446213" y="1751013"/>
          <p14:tracePt t="50205" x="1482725" y="1751013"/>
          <p14:tracePt t="50225" x="1517650" y="1751013"/>
          <p14:tracePt t="50239" x="1544638" y="1741488"/>
          <p14:tracePt t="50264" x="1562100" y="1741488"/>
          <p14:tracePt t="50556" x="1562100" y="1758950"/>
          <p14:tracePt t="50567" x="1562100" y="1768475"/>
          <p14:tracePt t="50582" x="1562100" y="1776413"/>
          <p14:tracePt t="50615" x="1589088" y="1776413"/>
          <p14:tracePt t="50629" x="1633538" y="1776413"/>
          <p14:tracePt t="50640" x="1670050" y="1776413"/>
          <p14:tracePt t="50653" x="1714500" y="1776413"/>
          <p14:tracePt t="50666" x="1751013" y="1776413"/>
          <p14:tracePt t="50677" x="1822450" y="1776413"/>
          <p14:tracePt t="50702" x="1839913" y="1776413"/>
          <p14:tracePt t="50714" x="1866900" y="1776413"/>
          <p14:tracePt t="51116" x="1866900" y="1785938"/>
          <p14:tracePt t="51128" x="1857375" y="1785938"/>
          <p14:tracePt t="51139" x="1830388" y="1795463"/>
          <p14:tracePt t="51151" x="1812925" y="1795463"/>
          <p14:tracePt t="51170" x="1776413" y="1803400"/>
          <p14:tracePt t="51190" x="1758950" y="1812925"/>
          <p14:tracePt t="51202" x="1714500" y="1812925"/>
          <p14:tracePt t="51213" x="1704975" y="1812925"/>
          <p14:tracePt t="51237" x="1697038" y="1822450"/>
          <p14:tracePt t="51250" x="1679575" y="1822450"/>
          <p14:tracePt t="51280" x="1670050" y="1822450"/>
          <p14:tracePt t="51287" x="1660525" y="1822450"/>
          <p14:tracePt t="51296" x="1652588" y="1822450"/>
          <p14:tracePt t="51322" x="1643063" y="1822450"/>
          <p14:tracePt t="52627" x="1643063" y="1830388"/>
          <p14:tracePt t="52690" x="1652588" y="1830388"/>
          <p14:tracePt t="52700" x="1670050" y="1830388"/>
          <p14:tracePt t="52712" x="1687513" y="1839913"/>
          <p14:tracePt t="52726" x="1697038" y="1839913"/>
          <p14:tracePt t="52738" x="1714500" y="1839913"/>
          <p14:tracePt t="52749" x="1731963" y="1839913"/>
          <p14:tracePt t="52761" x="1751013" y="1839913"/>
          <p14:tracePt t="52797" x="1758950" y="1839913"/>
          <p14:tracePt t="53431" x="1768475" y="1839913"/>
          <p14:tracePt t="53445" x="1785938" y="1839913"/>
          <p14:tracePt t="53455" x="1803400" y="1839913"/>
          <p14:tracePt t="53469" x="1866900" y="1812925"/>
          <p14:tracePt t="53499" x="1911350" y="1785938"/>
          <p14:tracePt t="53504" x="2027238" y="1768475"/>
          <p14:tracePt t="53531" x="2089150" y="1768475"/>
          <p14:tracePt t="53541" x="2143125" y="1758950"/>
          <p14:tracePt t="53555" x="2187575" y="1758950"/>
          <p14:tracePt t="53567" x="2205038" y="1758950"/>
          <p14:tracePt t="53589" x="2214563" y="1758950"/>
          <p14:tracePt t="54091" x="2232025" y="1751013"/>
          <p14:tracePt t="54108" x="2259013" y="1741488"/>
          <p14:tracePt t="54128" x="2268538" y="1741488"/>
          <p14:tracePt t="54224" x="2295525" y="1741488"/>
          <p14:tracePt t="54235" x="2303463" y="1741488"/>
          <p14:tracePt t="54248" x="2312988" y="1741488"/>
          <p14:tracePt t="54260" x="2330450" y="1741488"/>
          <p14:tracePt t="54283" x="2339975" y="1741488"/>
          <p14:tracePt t="54293" x="2357438" y="1741488"/>
          <p14:tracePt t="54310" x="2374900" y="1741488"/>
          <p14:tracePt t="54589" x="2384425" y="1741488"/>
          <p14:tracePt t="54607" x="2419350" y="1731963"/>
          <p14:tracePt t="54613" x="2554288" y="1714500"/>
          <p14:tracePt t="54636" x="2643188" y="1714500"/>
          <p14:tracePt t="54650" x="2813050" y="1714500"/>
          <p14:tracePt t="54662" x="2884488" y="1714500"/>
          <p14:tracePt t="54674" x="2965450" y="1714500"/>
          <p14:tracePt t="54697" x="3044825" y="1751013"/>
          <p14:tracePt t="54712" x="3170238" y="1803400"/>
          <p14:tracePt t="54736" x="3224213" y="1839913"/>
          <p14:tracePt t="54746" x="3330575" y="1901825"/>
          <p14:tracePt t="56962" x="3322638" y="1893888"/>
          <p14:tracePt t="56972" x="3303588" y="1874838"/>
          <p14:tracePt t="56985" x="3224213" y="1857375"/>
          <p14:tracePt t="57007" x="3152775" y="1839913"/>
          <p14:tracePt t="57026" x="2982913" y="1803400"/>
          <p14:tracePt t="57046" x="2874963" y="1795463"/>
          <p14:tracePt t="57057" x="2705100" y="1795463"/>
          <p14:tracePt t="57069" x="2465388" y="1812925"/>
          <p14:tracePt t="57081" x="1847850" y="1973263"/>
          <p14:tracePt t="57106" x="1679575" y="2044700"/>
          <p14:tracePt t="57117" x="1517650" y="2098675"/>
          <p14:tracePt t="57132" x="1482725" y="2108200"/>
          <p14:tracePt t="57155" x="1446213" y="2133600"/>
          <p14:tracePt t="57168" x="1419225" y="2143125"/>
          <p14:tracePt t="57448" x="1438275" y="2089150"/>
          <p14:tracePt t="57461" x="1490663" y="2000250"/>
          <p14:tracePt t="57472" x="1536700" y="1938338"/>
          <p14:tracePt t="57484" x="1562100" y="1911350"/>
          <p14:tracePt t="57495" x="1581150" y="1893888"/>
          <p14:tracePt t="57507" x="1581150" y="1884363"/>
          <p14:tracePt t="57521" x="1616075" y="1866900"/>
          <p14:tracePt t="57544" x="1652588" y="1847850"/>
          <p14:tracePt t="57560" x="1670050" y="1830388"/>
          <p14:tracePt t="57569" x="1679575" y="1822450"/>
          <p14:tracePt t="62670" x="1670050" y="1822450"/>
          <p14:tracePt t="62683" x="1652588" y="1822450"/>
          <p14:tracePt t="62695" x="1633538" y="1822450"/>
          <p14:tracePt t="62706" x="1608138" y="1822450"/>
          <p14:tracePt t="62719" x="1571625" y="1822450"/>
          <p14:tracePt t="62731" x="1517650" y="1822450"/>
          <p14:tracePt t="62756" x="1500188" y="1822450"/>
          <p14:tracePt t="62768" x="1473200" y="1822450"/>
          <p14:tracePt t="62785" x="1438275" y="1822450"/>
          <p14:tracePt t="62796" x="1419225" y="1822450"/>
          <p14:tracePt t="62813" x="1401763" y="1822450"/>
          <p14:tracePt t="62842" x="1384300" y="1822450"/>
          <p14:tracePt t="62869" x="1366838" y="1822450"/>
          <p14:tracePt t="63475" x="1374775" y="1812925"/>
          <p14:tracePt t="63486" x="1384300" y="1812925"/>
          <p14:tracePt t="63501" x="1411288" y="1803400"/>
          <p14:tracePt t="63511" x="1428750" y="1803400"/>
          <p14:tracePt t="63522" x="1446213" y="1803400"/>
          <p14:tracePt t="63550" x="1465263" y="1803400"/>
          <p14:tracePt t="63573" x="1473200" y="1803400"/>
          <p14:tracePt t="63591" x="1482725" y="1803400"/>
          <p14:tracePt t="63597" x="1490663" y="1803400"/>
          <p14:tracePt t="63609" x="1509713" y="1795463"/>
          <p14:tracePt t="63621" x="1517650" y="1795463"/>
          <p14:tracePt t="64195" x="1527175" y="1795463"/>
          <p14:tracePt t="64206" x="1554163" y="1795463"/>
          <p14:tracePt t="64218" x="1562100" y="1795463"/>
          <p14:tracePt t="64231" x="1589088" y="1795463"/>
          <p14:tracePt t="64254" x="1598613" y="1795463"/>
          <p14:tracePt t="64266" x="1608138" y="1795463"/>
          <p14:tracePt t="64279" x="1625600" y="1785938"/>
          <p14:tracePt t="64316" x="1643063" y="1785938"/>
          <p14:tracePt t="64875" x="1660525" y="1785938"/>
          <p14:tracePt t="64888" x="1679575" y="1785938"/>
          <p14:tracePt t="64900" x="1704975" y="1776413"/>
          <p14:tracePt t="64912" x="1731963" y="1776413"/>
          <p14:tracePt t="64923" x="1758950" y="1776413"/>
          <p14:tracePt t="64930" x="1776413" y="1768475"/>
          <p14:tracePt t="64951" x="1822450" y="1768475"/>
          <p14:tracePt t="64973" x="1830388" y="1768475"/>
          <p14:tracePt t="64987" x="1874838" y="1768475"/>
          <p14:tracePt t="64999" x="1893888" y="1758950"/>
          <p14:tracePt t="65022" x="1911350" y="1758950"/>
          <p14:tracePt t="65035" x="1938338" y="1758950"/>
          <p14:tracePt t="65376" x="1946275" y="1751013"/>
          <p14:tracePt t="65387" x="1973263" y="1741488"/>
          <p14:tracePt t="65406" x="2009775" y="1731963"/>
          <p14:tracePt t="65411" x="2062163" y="1724025"/>
          <p14:tracePt t="65425" x="2098675" y="1714500"/>
          <p14:tracePt t="65434" x="2197100" y="1697038"/>
          <p14:tracePt t="65461" x="2224088" y="1697038"/>
          <p14:tracePt t="65476" x="2295525" y="1697038"/>
          <p14:tracePt t="65497" x="2312988" y="1697038"/>
          <p14:tracePt t="65508" x="2322513" y="1697038"/>
          <p14:tracePt t="65522" x="2357438" y="1697038"/>
          <p14:tracePt t="65546" x="2374900" y="1687513"/>
          <p14:tracePt t="65559" x="2428875" y="1687513"/>
          <p14:tracePt t="66010" x="2401888" y="1697038"/>
          <p14:tracePt t="66021" x="2366963" y="1704975"/>
          <p14:tracePt t="66033" x="2303463" y="1704975"/>
          <p14:tracePt t="66046" x="2098675" y="1741488"/>
          <p14:tracePt t="66059" x="1990725" y="1741488"/>
          <p14:tracePt t="66083" x="1911350" y="1751013"/>
          <p14:tracePt t="66095" x="1776413" y="1751013"/>
          <p14:tracePt t="66108" x="1741488" y="1751013"/>
          <p14:tracePt t="66130" x="1704975" y="1751013"/>
          <p14:tracePt t="66143" x="1660525" y="1751013"/>
          <p14:tracePt t="66168" x="1633538" y="1751013"/>
          <p14:tracePt t="66180" x="1598613" y="1751013"/>
          <p14:tracePt t="66778" x="1608138" y="1751013"/>
          <p14:tracePt t="66791" x="1616075" y="1751013"/>
          <p14:tracePt t="66794" x="1616075" y="1758950"/>
          <p14:tracePt t="66814" x="1625600" y="1758950"/>
          <p14:tracePt t="66825" x="1633538" y="1768475"/>
          <p14:tracePt t="66838" x="1643063" y="1768475"/>
          <p14:tracePt t="66861" x="1652588" y="1776413"/>
          <p14:tracePt t="66873" x="1660525" y="1776413"/>
          <p14:tracePt t="66887" x="1679575" y="1776413"/>
          <p14:tracePt t="66899" x="1697038" y="1776413"/>
          <p14:tracePt t="67251" x="1697038" y="1795463"/>
          <p14:tracePt t="67265" x="1670050" y="1803400"/>
          <p14:tracePt t="67276" x="1643063" y="1830388"/>
          <p14:tracePt t="67289" x="1581150" y="1847850"/>
          <p14:tracePt t="67304" x="1527175" y="1866900"/>
          <p14:tracePt t="67325" x="1465263" y="1874838"/>
          <p14:tracePt t="67336" x="1330325" y="1874838"/>
          <p14:tracePt t="67361" x="1276350" y="1884363"/>
          <p14:tracePt t="67374" x="1231900" y="1884363"/>
          <p14:tracePt t="67386" x="1214438" y="1884363"/>
          <p14:tracePt t="67418" x="1187450" y="1884363"/>
          <p14:tracePt t="67470" x="1179513" y="1884363"/>
          <p14:tracePt t="67484" x="1169988" y="1884363"/>
          <p14:tracePt t="67495" x="1160463" y="1884363"/>
          <p14:tracePt t="68251" x="1133475" y="1884363"/>
          <p14:tracePt t="68266" x="1125538" y="1884363"/>
          <p14:tracePt t="68297" x="1116013" y="1884363"/>
          <p14:tracePt t="68313" x="1108075" y="1884363"/>
          <p14:tracePt t="68911" x="1098550" y="1884363"/>
          <p14:tracePt t="68922" x="1071563" y="1884363"/>
          <p14:tracePt t="68938" x="1062038" y="1884363"/>
          <p14:tracePt t="69140" x="1062038" y="1874838"/>
          <p14:tracePt t="69154" x="1089025" y="1866900"/>
          <p14:tracePt t="69165" x="1108075" y="1847850"/>
          <p14:tracePt t="69184" x="1133475" y="1830388"/>
          <p14:tracePt t="69189" x="1187450" y="1812925"/>
          <p14:tracePt t="69202" x="1223963" y="1803400"/>
          <p14:tracePt t="69226" x="1258888" y="1803400"/>
          <p14:tracePt t="69251" x="1322388" y="1803400"/>
          <p14:tracePt t="69263" x="1347788" y="1803400"/>
          <p14:tracePt t="69274" x="1357313" y="1803400"/>
          <p14:tracePt t="69287" x="1401763" y="1812925"/>
          <p14:tracePt t="69302" x="1411288" y="1822450"/>
          <p14:tracePt t="69327" x="1438275" y="1857375"/>
          <p14:tracePt t="69356" x="1455738" y="1866900"/>
          <p14:tracePt t="69360" x="1473200" y="1874838"/>
          <p14:tracePt t="69688" x="1500188" y="1874838"/>
          <p14:tracePt t="69704" x="1536700" y="1839913"/>
          <p14:tracePt t="69713" x="1571625" y="1822450"/>
          <p14:tracePt t="69724" x="1633538" y="1803400"/>
          <p14:tracePt t="69755" x="1643063" y="1803400"/>
          <p14:tracePt t="69764" x="1660525" y="1803400"/>
          <p14:tracePt t="69775" x="1687513" y="1795463"/>
          <p14:tracePt t="69800" x="1697038" y="1795463"/>
          <p14:tracePt t="69809" x="1714500" y="1795463"/>
          <p14:tracePt t="69848" x="1724025" y="1795463"/>
          <p14:tracePt t="69872" x="1731963" y="1795463"/>
          <p14:tracePt t="69886" x="1741488" y="1795463"/>
          <p14:tracePt t="69909" x="1751013" y="1795463"/>
          <p14:tracePt t="69921" x="1758950" y="1795463"/>
          <p14:tracePt t="70177" x="1776413" y="1776413"/>
          <p14:tracePt t="70189" x="1839913" y="1758950"/>
          <p14:tracePt t="70202" x="1955800" y="1704975"/>
          <p14:tracePt t="70212" x="2286000" y="1598613"/>
          <p14:tracePt t="70238" x="2411413" y="1571625"/>
          <p14:tracePt t="70249" x="2509838" y="1562100"/>
          <p14:tracePt t="70261" x="2554288" y="1562100"/>
          <p14:tracePt t="70279" x="2652713" y="1562100"/>
          <p14:tracePt t="70311" x="2714625" y="1562100"/>
          <p14:tracePt t="70313" x="2776538" y="1562100"/>
          <p14:tracePt t="70347" x="2786063" y="1562100"/>
          <p14:tracePt t="70358" x="2795588" y="1562100"/>
          <p14:tracePt t="70370" x="2813050" y="1562100"/>
          <p14:tracePt t="70628" x="2822575" y="1562100"/>
          <p14:tracePt t="70639" x="2847975" y="1562100"/>
          <p14:tracePt t="70651" x="2928938" y="1571625"/>
          <p14:tracePt t="70664" x="2982913" y="1581150"/>
          <p14:tracePt t="70688" x="3017838" y="1598613"/>
          <p14:tracePt t="70700" x="3081338" y="1625600"/>
          <p14:tracePt t="70724" x="3108325" y="1625600"/>
          <p14:tracePt t="70736" x="3116263" y="1633538"/>
          <p14:tracePt t="70749" x="3152775" y="1643063"/>
          <p14:tracePt t="70773" x="3170238" y="1643063"/>
          <p14:tracePt t="70785" x="3170238" y="1652588"/>
          <p14:tracePt t="71115" x="3205163" y="1652588"/>
          <p14:tracePt t="71126" x="3241675" y="1652588"/>
          <p14:tracePt t="71138" x="3295650" y="1660525"/>
          <p14:tracePt t="71153" x="3322638" y="1660525"/>
          <p14:tracePt t="71181" x="3340100" y="1660525"/>
          <p14:tracePt t="71188" x="3348038" y="1670050"/>
          <p14:tracePt t="71199" x="3375025" y="1670050"/>
          <p14:tracePt t="71236" x="3384550" y="1670050"/>
          <p14:tracePt t="71249" x="3394075" y="1670050"/>
          <p14:tracePt t="71260" x="3402013" y="1679575"/>
          <p14:tracePt t="72260" x="3402013" y="1687513"/>
          <p14:tracePt t="72296" x="3402013" y="1697038"/>
          <p14:tracePt t="72310" x="3402013" y="1714500"/>
          <p14:tracePt t="72325" x="3394075" y="1724025"/>
          <p14:tracePt t="72332" x="3384550" y="1741488"/>
          <p14:tracePt t="72359" x="3375025" y="1751013"/>
          <p14:tracePt t="72370" x="3375025" y="1758950"/>
          <p14:tracePt t="72383" x="3357563" y="1785938"/>
          <p14:tracePt t="72406" x="3348038" y="1785938"/>
          <p14:tracePt t="72423" x="3322638" y="1822450"/>
          <p14:tracePt t="72434" x="3303588" y="1839913"/>
          <p14:tracePt t="72455" x="3286125" y="1839913"/>
          <p14:tracePt t="72469" x="3286125" y="1847850"/>
          <p14:tracePt t="72712" x="3276600" y="1874838"/>
          <p14:tracePt t="72723" x="3268663" y="1874838"/>
          <p14:tracePt t="72737" x="3268663" y="1884363"/>
          <p14:tracePt t="72772" x="3268663" y="1893888"/>
          <p14:tracePt t="72785" x="3259138" y="1893888"/>
          <p14:tracePt t="72796" x="3259138" y="1901825"/>
          <p14:tracePt t="72808" x="3232150" y="1928813"/>
          <p14:tracePt t="72821" x="3197225" y="1973263"/>
          <p14:tracePt t="72833" x="3081338" y="2098675"/>
          <p14:tracePt t="72858" x="3000375" y="2170113"/>
          <p14:tracePt t="72868" x="2830513" y="2312988"/>
          <p14:tracePt t="72903" x="2660650" y="2446338"/>
          <p14:tracePt t="72919" x="2589213" y="2517775"/>
          <p14:tracePt t="72933" x="2517775" y="2581275"/>
          <p14:tracePt t="72935" x="2490788" y="2608263"/>
          <p14:tracePt t="72960" x="2455863" y="2625725"/>
          <p14:tracePt t="73178" x="2428875" y="2660650"/>
          <p14:tracePt t="73187" x="2411413" y="2679700"/>
          <p14:tracePt t="73198" x="2401888" y="2687638"/>
          <p14:tracePt t="73212" x="2393950" y="2687638"/>
          <p14:tracePt t="73235" x="2339975" y="2714625"/>
          <p14:tracePt t="73248" x="2232025" y="2741613"/>
          <p14:tracePt t="73260" x="2125663" y="2759075"/>
          <p14:tracePt t="73273" x="1857375" y="2822575"/>
          <p14:tracePt t="73298" x="1724025" y="2847975"/>
          <p14:tracePt t="73311" x="1571625" y="2874963"/>
          <p14:tracePt t="73321" x="1347788" y="2928938"/>
          <p14:tracePt t="73345" x="1258888" y="2946400"/>
          <p14:tracePt t="73358" x="1125538" y="2973388"/>
          <p14:tracePt t="73382" x="1089025" y="2973388"/>
          <p14:tracePt t="73394" x="1062038" y="2973388"/>
          <p14:tracePt t="73407" x="1044575" y="2973388"/>
          <p14:tracePt t="73438" x="1044575" y="2946400"/>
          <p14:tracePt t="74283" x="1027113" y="2911475"/>
          <p14:tracePt t="74296" x="1000125" y="2874963"/>
          <p14:tracePt t="74308" x="955675" y="2830513"/>
          <p14:tracePt t="74319" x="901700" y="2776538"/>
          <p14:tracePt t="74331" x="750888" y="2670175"/>
          <p14:tracePt t="74356" x="679450" y="2625725"/>
          <p14:tracePt t="74369" x="642938" y="2608263"/>
          <p14:tracePt t="74382" x="608013" y="2581275"/>
          <p14:tracePt t="74406" x="598488" y="2571750"/>
          <p14:tracePt t="74433" x="588963" y="2571750"/>
          <p14:tracePt t="74435" x="581025" y="2571750"/>
          <p14:tracePt t="74454" x="571500" y="2571750"/>
          <p14:tracePt t="76605" x="571500" y="2581275"/>
          <p14:tracePt t="76619" x="571500" y="2608263"/>
          <p14:tracePt t="76629" x="571500" y="2616200"/>
          <p14:tracePt t="76641" x="571500" y="2643188"/>
          <p14:tracePt t="76654" x="571500" y="2679700"/>
          <p14:tracePt t="76670" x="571500" y="2732088"/>
          <p14:tracePt t="76689" x="571500" y="2768600"/>
          <p14:tracePt t="76702" x="571500" y="2830513"/>
          <p14:tracePt t="76715" x="615950" y="3017838"/>
          <p14:tracePt t="76749" x="669925" y="3295650"/>
          <p14:tracePt t="76753" x="696913" y="3419475"/>
          <p14:tracePt t="76766" x="731838" y="3562350"/>
          <p14:tracePt t="77033" x="723900" y="3562350"/>
          <p14:tracePt t="77093" x="714375" y="3598863"/>
          <p14:tracePt t="77104" x="687388" y="3652838"/>
          <p14:tracePt t="77124" x="652463" y="3741738"/>
          <p14:tracePt t="77128" x="633413" y="3822700"/>
          <p14:tracePt t="77139" x="608013" y="3902075"/>
          <p14:tracePt t="77153" x="588963" y="4010025"/>
          <p14:tracePt t="77186" x="581025" y="4054475"/>
          <p14:tracePt t="77206" x="581025" y="4071938"/>
          <p14:tracePt t="77495" x="561975" y="4071938"/>
          <p14:tracePt t="77507" x="536575" y="4071938"/>
          <p14:tracePt t="77530" x="517525" y="4071938"/>
          <p14:tracePt t="77543" x="500063" y="4071938"/>
          <p14:tracePt t="77567" x="490538" y="4071938"/>
          <p14:tracePt t="77579" x="482600" y="4071938"/>
          <p14:tracePt t="77593" x="473075" y="4071938"/>
          <p14:tracePt t="77811" x="482600" y="4071938"/>
          <p14:tracePt t="77822" x="490538" y="4071938"/>
          <p14:tracePt t="77848" x="500063" y="4071938"/>
          <p14:tracePt t="77860" x="509588" y="4071938"/>
          <p14:tracePt t="77872" x="517525" y="4071938"/>
          <p14:tracePt t="77897" x="536575" y="4071938"/>
          <p14:tracePt t="77909" x="554038" y="4071938"/>
          <p14:tracePt t="77921" x="571500" y="4062413"/>
          <p14:tracePt t="77934" x="598488" y="4054475"/>
          <p14:tracePt t="77947" x="669925" y="4027488"/>
          <p14:tracePt t="77970" x="696913" y="4010025"/>
          <p14:tracePt t="77981" x="731838" y="3990975"/>
          <p14:tracePt t="77994" x="768350" y="3965575"/>
          <p14:tracePt t="78026" x="776288" y="3965575"/>
          <p14:tracePt t="78031" x="776288" y="3956050"/>
          <p14:tracePt t="78067" x="795338" y="3956050"/>
          <p14:tracePt t="78081" x="803275" y="3956050"/>
          <p14:tracePt t="78103" x="812800" y="3956050"/>
          <p14:tracePt t="78153" x="822325" y="3956050"/>
          <p14:tracePt t="78203" x="830263" y="3956050"/>
          <p14:tracePt t="78212" x="839788" y="3956050"/>
          <p14:tracePt t="78225" x="847725" y="3956050"/>
          <p14:tracePt t="78250" x="847725" y="3965575"/>
          <p14:tracePt t="78617" x="857250" y="3965575"/>
          <p14:tracePt t="78629" x="866775" y="3965575"/>
          <p14:tracePt t="78640" x="874713" y="3956050"/>
          <p14:tracePt t="78689" x="901700" y="3956050"/>
          <p14:tracePt t="78701" x="919163" y="3946525"/>
          <p14:tracePt t="78712" x="928688" y="3938588"/>
          <p14:tracePt t="78732" x="938213" y="3929063"/>
          <p14:tracePt t="78749" x="946150" y="3919538"/>
          <p14:tracePt t="78764" x="955675" y="3919538"/>
          <p14:tracePt t="78773" x="965200" y="3919538"/>
          <p14:tracePt t="78786" x="982663" y="3902075"/>
          <p14:tracePt t="78803" x="1017588" y="3875088"/>
          <p14:tracePt t="79212" x="1000125" y="3875088"/>
          <p14:tracePt t="79239" x="982663" y="3875088"/>
          <p14:tracePt t="79249" x="965200" y="3867150"/>
          <p14:tracePt t="79262" x="955675" y="3857625"/>
          <p14:tracePt t="79274" x="928688" y="3857625"/>
          <p14:tracePt t="79300" x="928688" y="3848100"/>
          <p14:tracePt t="79310" x="911225" y="3840163"/>
          <p14:tracePt t="79342" x="901700" y="3840163"/>
          <p14:tracePt t="79419" x="901700" y="3830638"/>
          <p14:tracePt t="80162" x="911225" y="3822700"/>
          <p14:tracePt t="80175" x="946150" y="3813175"/>
          <p14:tracePt t="80188" x="982663" y="3813175"/>
          <p14:tracePt t="80199" x="1036638" y="3813175"/>
          <p14:tracePt t="80213" x="1071563" y="3813175"/>
          <p14:tracePt t="80236" x="1098550" y="3813175"/>
          <p14:tracePt t="80249" x="1160463" y="3813175"/>
          <p14:tracePt t="80271" x="1179513" y="3813175"/>
          <p14:tracePt t="80286" x="1196975" y="3822700"/>
          <p14:tracePt t="80298" x="1223963" y="3822700"/>
          <p14:tracePt t="80313" x="1231900" y="3822700"/>
          <p14:tracePt t="80330" x="1250950" y="3822700"/>
          <p14:tracePt t="80638" x="1276350" y="3822700"/>
          <p14:tracePt t="80653" x="1374775" y="3786188"/>
          <p14:tracePt t="80665" x="1509713" y="3751263"/>
          <p14:tracePt t="80674" x="1652588" y="3724275"/>
          <p14:tracePt t="80686" x="1847850" y="3724275"/>
          <p14:tracePt t="80699" x="1893888" y="3724275"/>
          <p14:tracePt t="80725" x="1946275" y="3732213"/>
          <p14:tracePt t="80750" x="2009775" y="3776663"/>
          <p14:tracePt t="80759" x="2036763" y="3803650"/>
          <p14:tracePt t="80773" x="2062163" y="3813175"/>
          <p14:tracePt t="80786" x="2108200" y="3848100"/>
          <p14:tracePt t="80802" x="2133600" y="3867150"/>
          <p14:tracePt t="81102" x="2170113" y="3875088"/>
          <p14:tracePt t="81117" x="2214563" y="3884613"/>
          <p14:tracePt t="81124" x="2322513" y="3938588"/>
          <p14:tracePt t="81157" x="2357438" y="3965575"/>
          <p14:tracePt t="81162" x="2401888" y="3983038"/>
          <p14:tracePt t="81176" x="2465388" y="4017963"/>
          <p14:tracePt t="81188" x="2473325" y="4027488"/>
          <p14:tracePt t="81211" x="2490788" y="4044950"/>
          <p14:tracePt t="81223" x="2527300" y="4071938"/>
          <p14:tracePt t="81528" x="2509838" y="4054475"/>
          <p14:tracePt t="81541" x="2473325" y="4037013"/>
          <p14:tracePt t="81556" x="2446338" y="4027488"/>
          <p14:tracePt t="81563" x="2401888" y="4017963"/>
          <p14:tracePt t="81575" x="2339975" y="4010025"/>
          <p14:tracePt t="81601" x="2322513" y="4000500"/>
          <p14:tracePt t="81613" x="2303463" y="4000500"/>
          <p14:tracePt t="81626" x="2286000" y="4000500"/>
          <p14:tracePt t="81649" x="2276475" y="4000500"/>
          <p14:tracePt t="81663" x="2241550" y="4000500"/>
          <p14:tracePt t="81690" x="2224088" y="4000500"/>
          <p14:tracePt t="81699" x="2214563" y="4000500"/>
          <p14:tracePt t="81713" x="2187575" y="4000500"/>
          <p14:tracePt t="81735" x="2179638" y="4000500"/>
          <p14:tracePt t="81749" x="2170113" y="4000500"/>
          <p14:tracePt t="81760" x="2152650" y="4000500"/>
          <p14:tracePt t="82295" x="2143125" y="4000500"/>
          <p14:tracePt t="82311" x="2133600" y="4000500"/>
          <p14:tracePt t="82320" x="2125663" y="4000500"/>
          <p14:tracePt t="82333" x="2116138" y="4010025"/>
          <p14:tracePt t="82344" x="2098675" y="4017963"/>
          <p14:tracePt t="82355" x="2081213" y="4027488"/>
          <p14:tracePt t="82369" x="2062163" y="4027488"/>
          <p14:tracePt t="82381" x="2054225" y="4027488"/>
          <p14:tracePt t="82405" x="2036763" y="4027488"/>
          <p14:tracePt t="82431" x="2027238" y="4027488"/>
          <p14:tracePt t="82527" x="2036763" y="4027488"/>
          <p14:tracePt t="82543" x="2071688" y="4027488"/>
          <p14:tracePt t="82558" x="2125663" y="4027488"/>
          <p14:tracePt t="82576" x="2160588" y="4027488"/>
          <p14:tracePt t="82588" x="2179638" y="4027488"/>
          <p14:tracePt t="82599" x="2214563" y="4027488"/>
          <p14:tracePt t="82613" x="2241550" y="4027488"/>
          <p14:tracePt t="82626" x="2251075" y="4027488"/>
          <p14:tracePt t="82636" x="2286000" y="4017963"/>
          <p14:tracePt t="82990" x="2322513" y="4017963"/>
          <p14:tracePt t="83001" x="2339975" y="4017963"/>
          <p14:tracePt t="83015" x="2374900" y="4017963"/>
          <p14:tracePt t="83026" x="2411413" y="4017963"/>
          <p14:tracePt t="83039" x="2455863" y="4017963"/>
          <p14:tracePt t="83063" x="2465388" y="4017963"/>
          <p14:tracePt t="83079" x="2482850" y="4017963"/>
          <p14:tracePt t="83088" x="2500313" y="4017963"/>
          <p14:tracePt t="83119" x="2517775" y="4017963"/>
          <p14:tracePt t="83124" x="2517775" y="4010025"/>
          <p14:tracePt t="83527" x="2500313" y="4010025"/>
          <p14:tracePt t="83552" x="2490788" y="4010025"/>
          <p14:tracePt t="83562" x="2482850" y="4010025"/>
          <p14:tracePt t="83662" x="2473325" y="4000500"/>
          <p14:tracePt t="84391" x="2490788" y="3990975"/>
          <p14:tracePt t="84404" x="2509838" y="3973513"/>
          <p14:tracePt t="84416" x="2536825" y="3965575"/>
          <p14:tracePt t="84431" x="2544763" y="3956050"/>
          <p14:tracePt t="84433" x="2562225" y="3938588"/>
          <p14:tracePt t="84453" x="2608263" y="3902075"/>
          <p14:tracePt t="84467" x="2643188" y="3875088"/>
          <p14:tracePt t="84498" x="2724150" y="3803650"/>
          <p14:tracePt t="84513" x="2768600" y="3776663"/>
          <p14:tracePt t="84525" x="2795588" y="3751263"/>
          <p14:tracePt t="84539" x="2830513" y="3714750"/>
          <p14:tracePt t="84550" x="2847975" y="3687763"/>
          <p14:tracePt t="84575" x="2867025" y="3670300"/>
          <p14:tracePt t="84588" x="2874963" y="3660775"/>
          <p14:tracePt t="84831" x="2894013" y="3633788"/>
          <p14:tracePt t="84842" x="2911475" y="3616325"/>
          <p14:tracePt t="84856" x="2928938" y="3598863"/>
          <p14:tracePt t="84867" x="2946400" y="3571875"/>
          <p14:tracePt t="84879" x="2973388" y="3544888"/>
          <p14:tracePt t="84892" x="2990850" y="3527425"/>
          <p14:tracePt t="84908" x="3044825" y="3482975"/>
          <p14:tracePt t="84919" x="3062288" y="3473450"/>
          <p14:tracePt t="84936" x="3081338" y="3455988"/>
          <p14:tracePt t="84965" x="3089275" y="3455988"/>
          <p14:tracePt t="84977" x="3089275" y="3446463"/>
          <p14:tracePt t="84989" x="3098800" y="3446463"/>
          <p14:tracePt t="85306" x="3108325" y="3455988"/>
          <p14:tracePt t="85317" x="3108325" y="3465513"/>
          <p14:tracePt t="85367" x="3116263" y="3490913"/>
          <p14:tracePt t="85379" x="3116263" y="3517900"/>
          <p14:tracePt t="85390" x="3116263" y="3536950"/>
          <p14:tracePt t="85403" x="3116263" y="3571875"/>
          <p14:tracePt t="85415" x="3116263" y="3589338"/>
          <p14:tracePt t="85424" x="3116263" y="3608388"/>
          <p14:tracePt t="85440" x="3125788" y="3652838"/>
          <p14:tracePt t="85466" x="3125788" y="3670300"/>
          <p14:tracePt t="85476" x="3125788" y="3705225"/>
          <p14:tracePt t="85501" x="3125788" y="3724275"/>
          <p14:tracePt t="86011" x="3125788" y="3732213"/>
          <p14:tracePt t="86025" x="3125788" y="3741738"/>
          <p14:tracePt t="86072" x="3125788" y="3751263"/>
          <p14:tracePt t="86341" x="3125788" y="3741738"/>
          <p14:tracePt t="86352" x="3125788" y="3732213"/>
          <p14:tracePt t="86369" x="3116263" y="3732213"/>
          <p14:tracePt t="86377" x="3116263" y="3724275"/>
          <p14:tracePt t="86389" x="3108325" y="3714750"/>
          <p14:tracePt t="86405" x="3098800" y="3714750"/>
          <p14:tracePt t="87905" x="3108325" y="3714750"/>
          <p14:tracePt t="87915" x="3116263" y="3714750"/>
          <p14:tracePt t="87932" x="3125788" y="3714750"/>
          <p14:tracePt t="87935" x="3133725" y="3714750"/>
          <p14:tracePt t="87949" x="3143250" y="3714750"/>
          <p14:tracePt t="87978" x="3152775" y="3714750"/>
          <p14:tracePt t="87995" x="3170238" y="3714750"/>
          <p14:tracePt t="87998" x="3187700" y="3705225"/>
          <p14:tracePt t="88023" x="3197225" y="3705225"/>
          <p14:tracePt t="88035" x="3205163" y="3705225"/>
          <p14:tracePt t="88352" x="3224213" y="3705225"/>
          <p14:tracePt t="88370" x="3241675" y="3705225"/>
          <p14:tracePt t="88376" x="3251200" y="3705225"/>
          <p14:tracePt t="88389" x="3268663" y="3705225"/>
          <p14:tracePt t="88402" x="3276600" y="3705225"/>
          <p14:tracePt t="88432" x="3286125" y="3705225"/>
          <p14:tracePt t="88522" x="3276600" y="3714750"/>
          <p14:tracePt t="88538" x="3259138" y="3732213"/>
          <p14:tracePt t="88548" x="3232150" y="3741738"/>
          <p14:tracePt t="88559" x="3214688" y="3751263"/>
          <p14:tracePt t="88572" x="3160713" y="3776663"/>
          <p14:tracePt t="88595" x="3152775" y="3786188"/>
          <p14:tracePt t="88609" x="3125788" y="3786188"/>
          <p14:tracePt t="88620" x="3089275" y="3813175"/>
          <p14:tracePt t="88656" x="3071813" y="3848100"/>
          <p14:tracePt t="88668" x="3054350" y="3867150"/>
          <p14:tracePt t="88685" x="3044825" y="3867150"/>
          <p14:tracePt t="88692" x="3036888" y="3875088"/>
          <p14:tracePt t="88706" x="3027363" y="3884613"/>
          <p14:tracePt t="88720" x="3017838" y="3884613"/>
          <p14:tracePt t="89304" x="3000375" y="3894138"/>
          <p14:tracePt t="89315" x="2955925" y="3929063"/>
          <p14:tracePt t="89327" x="2919413" y="3946525"/>
          <p14:tracePt t="89340" x="2884488" y="3956050"/>
          <p14:tracePt t="89351" x="2840038" y="3965575"/>
          <p14:tracePt t="89376" x="2724150" y="3990975"/>
          <p14:tracePt t="89388" x="2643188" y="4010025"/>
          <p14:tracePt t="89400" x="2544763" y="4027488"/>
          <p14:tracePt t="89412" x="2401888" y="4071938"/>
          <p14:tracePt t="89427" x="2339975" y="4071938"/>
          <p14:tracePt t="89450" x="2312988" y="4081463"/>
          <p14:tracePt t="89463" x="2268538" y="4098925"/>
          <p14:tracePt t="89486" x="2241550" y="4125913"/>
          <p14:tracePt t="89510" x="2224088" y="4125913"/>
          <p14:tracePt t="89524" x="2224088" y="4143375"/>
          <p14:tracePt t="89536" x="2224088" y="4152900"/>
          <p14:tracePt t="89547" x="2224088" y="4170363"/>
          <p14:tracePt t="89575" x="2224088" y="4179888"/>
          <p14:tracePt t="89608" x="2224088" y="4152900"/>
          <p14:tracePt t="89815" x="2259013" y="4098925"/>
          <p14:tracePt t="89828" x="2303463" y="3990975"/>
          <p14:tracePt t="89839" x="2490788" y="3589338"/>
          <p14:tracePt t="89863" x="2589213" y="3357563"/>
          <p14:tracePt t="89875" x="2643188" y="3251200"/>
          <p14:tracePt t="89887" x="2660650" y="3197225"/>
          <p14:tracePt t="89901" x="2687638" y="3170238"/>
          <p14:tracePt t="89938" x="2697163" y="3170238"/>
          <p14:tracePt t="89948" x="2714625" y="3170238"/>
          <p14:tracePt t="89961" x="2751138" y="3160713"/>
          <p14:tracePt t="89973" x="2776538" y="3143250"/>
          <p14:tracePt t="89984" x="2803525" y="3133725"/>
          <p14:tracePt t="89997" x="2830513" y="3108325"/>
          <p14:tracePt t="90366" x="2813050" y="3116263"/>
          <p14:tracePt t="90375" x="2768600" y="3143250"/>
          <p14:tracePt t="90386" x="2643188" y="3224213"/>
          <p14:tracePt t="90412" x="2544763" y="3322638"/>
          <p14:tracePt t="90423" x="2428875" y="3429000"/>
          <p14:tracePt t="90432" x="2241550" y="3616325"/>
          <p14:tracePt t="90460" x="2197100" y="3679825"/>
          <p14:tracePt t="90471" x="2133600" y="3751263"/>
          <p14:tracePt t="90498" x="2133600" y="3759200"/>
          <p14:tracePt t="90509" x="2133600" y="3768725"/>
          <p14:tracePt t="90544" x="2133600" y="3786188"/>
          <p14:tracePt t="90827" x="2133600" y="3822700"/>
          <p14:tracePt t="90838" x="2133600" y="3867150"/>
          <p14:tracePt t="90850" x="2133600" y="3938588"/>
          <p14:tracePt t="90863" x="2133600" y="3990975"/>
          <p14:tracePt t="90875" x="2152650" y="4089400"/>
          <p14:tracePt t="90903" x="2160588" y="4125913"/>
          <p14:tracePt t="90920" x="2179638" y="4152900"/>
          <p14:tracePt t="90923" x="2179638" y="4160838"/>
          <p14:tracePt t="90938" x="2179638" y="4170363"/>
          <p14:tracePt t="91217" x="2197100" y="4160838"/>
          <p14:tracePt t="91229" x="2205038" y="4160838"/>
          <p14:tracePt t="91244" x="2214563" y="4152900"/>
          <p14:tracePt t="91265" x="2224088" y="4143375"/>
          <p14:tracePt t="91278" x="2241550" y="4143375"/>
          <p14:tracePt t="91290" x="2251075" y="4133850"/>
          <p14:tracePt t="91311" x="2276475" y="4116388"/>
          <p14:tracePt t="91313" x="2312988" y="4108450"/>
          <p14:tracePt t="91388" x="2347913" y="4089400"/>
          <p14:tracePt t="91885" x="2357438" y="4081463"/>
          <p14:tracePt t="91947" x="2384425" y="4062413"/>
          <p14:tracePt t="91967" x="2401888" y="4054475"/>
          <p14:tracePt t="91971" x="2411413" y="4044950"/>
          <p14:tracePt t="91984" x="2438400" y="4017963"/>
          <p14:tracePt t="92009" x="2446338" y="4017963"/>
          <p14:tracePt t="92020" x="2446338" y="4010025"/>
          <p14:tracePt t="93763" x="2446338" y="4000500"/>
          <p14:tracePt t="93771" x="2465388" y="3983038"/>
          <p14:tracePt t="93782" x="2509838" y="3956050"/>
          <p14:tracePt t="93812" x="2527300" y="3946525"/>
          <p14:tracePt t="93819" x="2527300" y="3938588"/>
          <p14:tracePt t="93831" x="2544763" y="3929063"/>
          <p14:tracePt t="93870" x="2554288" y="3919538"/>
          <p14:tracePt t="93879" x="2571750" y="3911600"/>
          <p14:tracePt t="93891" x="2589213" y="3902075"/>
          <p14:tracePt t="93902" x="2598738" y="3894138"/>
          <p14:tracePt t="93934" x="2616200" y="3884613"/>
          <p14:tracePt t="94297" x="2643188" y="3857625"/>
          <p14:tracePt t="94307" x="2714625" y="3759200"/>
          <p14:tracePt t="94320" x="2803525" y="3643313"/>
          <p14:tracePt t="94332" x="2919413" y="3527425"/>
          <p14:tracePt t="94343" x="3036888" y="3419475"/>
          <p14:tracePt t="94355" x="3224213" y="3251200"/>
          <p14:tracePt t="94388" x="3330575" y="3133725"/>
          <p14:tracePt t="94404" x="3375025" y="3081338"/>
          <p14:tracePt t="94418" x="3446463" y="3027363"/>
          <p14:tracePt t="94434" x="3509963" y="2955925"/>
          <p14:tracePt t="94436" x="3660775" y="2813050"/>
          <p14:tracePt t="94462" x="3751263" y="2724150"/>
          <p14:tracePt t="94476" x="3822700" y="2643188"/>
          <p14:tracePt t="94486" x="3875088" y="2527300"/>
          <p14:tracePt t="95122" x="3848100" y="2589213"/>
          <p14:tracePt t="95135" x="3822700" y="2697163"/>
          <p14:tracePt t="95146" x="3795713" y="2803525"/>
          <p14:tracePt t="95158" x="3776663" y="2884488"/>
          <p14:tracePt t="95171" x="3776663" y="2946400"/>
          <p14:tracePt t="95182" x="3768725" y="2982913"/>
          <p14:tracePt t="95195" x="3768725" y="3044825"/>
          <p14:tracePt t="95525" x="3741738" y="3044825"/>
          <p14:tracePt t="95537" x="3732213" y="3044825"/>
          <p14:tracePt t="95549" x="3705225" y="3054350"/>
          <p14:tracePt t="95560" x="3697288" y="3054350"/>
          <p14:tracePt t="95576" x="3687763" y="3054350"/>
          <p14:tracePt t="95587" x="3679825" y="3062288"/>
          <p14:tracePt t="95599" x="3660775" y="3062288"/>
          <p14:tracePt t="95621" x="3643313" y="3062288"/>
          <p14:tracePt t="95633" x="3633788" y="3062288"/>
          <p14:tracePt t="95658" x="3625850" y="3062288"/>
          <p14:tracePt t="95669" x="3608388" y="3062288"/>
          <p14:tracePt t="97688" x="3598863" y="3071813"/>
          <p14:tracePt t="97702" x="3571875" y="3089275"/>
          <p14:tracePt t="97712" x="3554413" y="3116263"/>
          <p14:tracePt t="97724" x="3527425" y="3133725"/>
          <p14:tracePt t="97735" x="3509963" y="3133725"/>
          <p14:tracePt t="97749" x="3482975" y="3152775"/>
          <p14:tracePt t="97772" x="3465513" y="3160713"/>
          <p14:tracePt t="97786" x="3429000" y="3179763"/>
          <p14:tracePt t="97798" x="3411538" y="3187700"/>
          <p14:tracePt t="97831" x="3394075" y="3205163"/>
          <p14:tracePt t="97834" x="3357563" y="3214688"/>
          <p14:tracePt t="97858" x="3340100" y="3224213"/>
          <p14:tracePt t="97885" x="3322638" y="3232150"/>
          <p14:tracePt t="97895" x="3313113" y="3232150"/>
          <p14:tracePt t="97908" x="3303588" y="3241675"/>
          <p14:tracePt t="97920" x="3295650" y="3241675"/>
          <p14:tracePt t="98943" x="3286125" y="3241675"/>
          <p14:tracePt t="98955" x="3268663" y="3241675"/>
          <p14:tracePt t="98966" x="3251200" y="3224213"/>
          <p14:tracePt t="98980" x="3251200" y="3214688"/>
          <p14:tracePt t="98992" x="3232150" y="3205163"/>
          <p14:tracePt t="99015" x="3224213" y="3197225"/>
          <p14:tracePt t="99028" x="3214688" y="3187700"/>
          <p14:tracePt t="99061" x="3205163" y="3179763"/>
          <p14:tracePt t="99139" x="3205163" y="3170238"/>
          <p14:tracePt t="99831" x="3179763" y="3160713"/>
          <p14:tracePt t="99845" x="3152775" y="3160713"/>
          <p14:tracePt t="99857" x="3125788" y="3152775"/>
          <p14:tracePt t="99868" x="3098800" y="3143250"/>
          <p14:tracePt t="99893" x="3081338" y="3116263"/>
          <p14:tracePt t="99905" x="3062288" y="3089275"/>
          <p14:tracePt t="99916" x="3009900" y="3054350"/>
          <p14:tracePt t="99932" x="3000375" y="3036888"/>
          <p14:tracePt t="99954" x="2955925" y="3009900"/>
          <p14:tracePt t="99966" x="2938463" y="3000375"/>
          <p14:tracePt t="99998" x="2919413" y="2990850"/>
          <p14:tracePt t="100002" x="2901950" y="2973388"/>
          <p14:tracePt t="100017" x="2894013" y="2973388"/>
          <p14:tracePt t="100056" x="2894013" y="2965450"/>
          <p14:tracePt t="104244" x="2894013" y="2973388"/>
          <p14:tracePt t="104256" x="2901950" y="3000375"/>
          <p14:tracePt t="104269" x="2901950" y="3027363"/>
          <p14:tracePt t="104280" x="2911475" y="3044825"/>
          <p14:tracePt t="104293" x="2911475" y="3071813"/>
          <p14:tracePt t="104307" x="2938463" y="3116263"/>
          <p14:tracePt t="104328" x="2955925" y="3143250"/>
          <p14:tracePt t="104343" x="3000375" y="3205163"/>
          <p14:tracePt t="104373" x="3027363" y="3268663"/>
          <p14:tracePt t="104377" x="3054350" y="3322638"/>
          <p14:tracePt t="104391" x="3081338" y="3411538"/>
          <p14:tracePt t="105231" x="3081338" y="3419475"/>
          <p14:tracePt t="105256" x="3081338" y="3429000"/>
          <p14:tracePt t="105294" x="3062288" y="3482975"/>
          <p14:tracePt t="105308" x="3036888" y="3544888"/>
          <p14:tracePt t="105317" x="3009900" y="3625850"/>
          <p14:tracePt t="105330" x="2982913" y="3705225"/>
          <p14:tracePt t="105341" x="2973388" y="3759200"/>
          <p14:tracePt t="105352" x="2965450" y="3822700"/>
          <p14:tracePt t="105365" x="2955925" y="3911600"/>
          <p14:tracePt t="105389" x="2955925" y="3938588"/>
          <p14:tracePt t="105405" x="2955925" y="3956050"/>
          <p14:tracePt t="106279" x="2955925" y="3946525"/>
          <p14:tracePt t="106293" x="2955925" y="3938588"/>
          <p14:tracePt t="106307" x="2955925" y="3929063"/>
          <p14:tracePt t="106309" x="2955925" y="3919538"/>
          <p14:tracePt t="106328" x="2965450" y="3902075"/>
          <p14:tracePt t="106339" x="2965450" y="3894138"/>
          <p14:tracePt t="106369" x="2965450" y="3884613"/>
          <p14:tracePt t="106377" x="2965450" y="3875088"/>
          <p14:tracePt t="106397" x="2973388" y="3867150"/>
          <p14:tracePt t="106413" x="2973388" y="3857625"/>
          <p14:tracePt t="106437" x="2973388" y="3848100"/>
          <p14:tracePt t="106479" x="2982913" y="3848100"/>
          <p14:tracePt t="106522" x="2990850" y="3840163"/>
          <p14:tracePt t="108142" x="2965450" y="3840163"/>
          <p14:tracePt t="108155" x="2928938" y="3840163"/>
          <p14:tracePt t="108166" x="2874963" y="3840163"/>
          <p14:tracePt t="108179" x="2822575" y="3840163"/>
          <p14:tracePt t="108192" x="2776538" y="3840163"/>
          <p14:tracePt t="108202" x="2705100" y="3848100"/>
          <p14:tracePt t="108227" x="2687638" y="3857625"/>
          <p14:tracePt t="108238" x="2670175" y="3867150"/>
          <p14:tracePt t="108264" x="2652713" y="3875088"/>
          <p14:tracePt t="108280" x="2643188" y="3884613"/>
          <p14:tracePt t="108289" x="2616200" y="3894138"/>
          <p14:tracePt t="108304" x="2589213" y="3919538"/>
          <p14:tracePt t="108340" x="2581275" y="3929063"/>
          <p14:tracePt t="108357" x="2562225" y="3938588"/>
          <p14:tracePt t="108362" x="2554288" y="3946525"/>
          <p14:tracePt t="108800" x="2562225" y="3938588"/>
          <p14:tracePt t="108814" x="2581275" y="3919538"/>
          <p14:tracePt t="108826" x="2608263" y="3911600"/>
          <p14:tracePt t="108838" x="2643188" y="3867150"/>
          <p14:tracePt t="108849" x="2679700" y="3830638"/>
          <p14:tracePt t="108861" x="2751138" y="3786188"/>
          <p14:tracePt t="108876" x="2776538" y="3768725"/>
          <p14:tracePt t="108897" x="2786063" y="3751263"/>
          <p14:tracePt t="108910" x="2830513" y="3724275"/>
          <p14:tracePt t="108928" x="2847975" y="3697288"/>
          <p14:tracePt t="108947" x="2884488" y="3670300"/>
          <p14:tracePt t="108983" x="2894013" y="3660775"/>
          <p14:tracePt t="109014" x="2901950" y="3660775"/>
          <p14:tracePt t="109556" x="2894013" y="3660775"/>
          <p14:tracePt t="109570" x="2874963" y="3670300"/>
          <p14:tracePt t="109581" x="2857500" y="3687763"/>
          <p14:tracePt t="109592" x="2795588" y="3724275"/>
          <p14:tracePt t="109618" x="2751138" y="3741738"/>
          <p14:tracePt t="109628" x="2732088" y="3751263"/>
          <p14:tracePt t="109642" x="2714625" y="3768725"/>
          <p14:tracePt t="109657" x="2687638" y="3768725"/>
          <p14:tracePt t="109667" x="2643188" y="3776663"/>
          <p14:tracePt t="109689" x="2625725" y="3786188"/>
          <p14:tracePt t="109703" x="2581275" y="3795713"/>
          <p14:tracePt t="109727" x="2554288" y="3795713"/>
          <p14:tracePt t="109751" x="2544763" y="3795713"/>
          <p14:tracePt t="111189" x="2536825" y="3786188"/>
          <p14:tracePt t="111201" x="2509838" y="3687763"/>
          <p14:tracePt t="111201" x="2482850" y="3616325"/>
          <p14:tracePt t="111238" x="2473325" y="3571875"/>
          <p14:tracePt t="111249" x="2455863" y="3490913"/>
          <p14:tracePt t="111265" x="2419350" y="3419475"/>
          <p14:tracePt t="111275" x="2393950" y="3330575"/>
          <p14:tracePt t="111285" x="2366963" y="3232150"/>
          <p14:tracePt t="111299" x="2339975" y="3054350"/>
          <p14:tracePt t="111313" x="2322513" y="2965450"/>
          <p14:tracePt t="111330" x="2322513" y="2795588"/>
          <p14:tracePt t="111360" x="2322513" y="2751138"/>
          <p14:tracePt t="111371" x="2322513" y="2687638"/>
          <p14:tracePt t="111383" x="2347913" y="2608263"/>
          <p14:tracePt t="111677" x="2339975" y="2589213"/>
          <p14:tracePt t="111688" x="2312988" y="2571750"/>
          <p14:tracePt t="111701" x="2286000" y="2536825"/>
          <p14:tracePt t="111714" x="2241550" y="2465388"/>
          <p14:tracePt t="111726" x="2179638" y="2393950"/>
          <p14:tracePt t="111749" x="2054225" y="2241550"/>
          <p14:tracePt t="111763" x="1982788" y="2179638"/>
          <p14:tracePt t="111774" x="1928813" y="2152650"/>
          <p14:tracePt t="111785" x="1830388" y="2116138"/>
          <p14:tracePt t="111801" x="1803400" y="2116138"/>
          <p14:tracePt t="111822" x="1776413" y="2108200"/>
          <p14:tracePt t="111835" x="1751013" y="2098675"/>
          <p14:tracePt t="111859" x="1741488" y="2098675"/>
          <p14:tracePt t="111873" x="1724025" y="2098675"/>
          <p14:tracePt t="112164" x="1714500" y="2098675"/>
          <p14:tracePt t="112179" x="1687513" y="2098675"/>
          <p14:tracePt t="112188" x="1652588" y="2098675"/>
          <p14:tracePt t="112200" x="1608138" y="2098675"/>
          <p14:tracePt t="112212" x="1554163" y="2089150"/>
          <p14:tracePt t="112224" x="1490663" y="2062163"/>
          <p14:tracePt t="112238" x="1374775" y="2044700"/>
          <p14:tracePt t="112261" x="1322388" y="2027238"/>
          <p14:tracePt t="112273" x="1268413" y="2017713"/>
          <p14:tracePt t="112298" x="1231900" y="2009775"/>
          <p14:tracePt t="112308" x="1179513" y="2000250"/>
          <p14:tracePt t="112334" x="1160463" y="2000250"/>
          <p14:tracePt t="112350" x="1125538" y="2000250"/>
          <p14:tracePt t="112359" x="1116013" y="2000250"/>
          <p14:tracePt t="112396" x="1108075" y="2000250"/>
          <p14:tracePt t="112408" x="1098550" y="2000250"/>
          <p14:tracePt t="112433" x="1089025" y="2000250"/>
          <p14:tracePt t="112762" x="1071563" y="1982788"/>
          <p14:tracePt t="112774" x="1054100" y="1965325"/>
          <p14:tracePt t="112786" x="1036638" y="1946275"/>
          <p14:tracePt t="112811" x="1017588" y="1928813"/>
          <p14:tracePt t="112825" x="1009650" y="1919288"/>
          <p14:tracePt t="112835" x="1000125" y="1901825"/>
          <p14:tracePt t="112859" x="982663" y="1893888"/>
          <p14:tracePt t="112871" x="973138" y="1893888"/>
          <p14:tracePt t="112884" x="973138" y="1884363"/>
          <p14:tracePt t="112895" x="965200" y="1884363"/>
          <p14:tracePt t="112981" x="973138" y="1884363"/>
          <p14:tracePt t="112994" x="982663" y="1884363"/>
          <p14:tracePt t="113384" x="1009650" y="1874838"/>
          <p14:tracePt t="113396" x="1044575" y="1866900"/>
          <p14:tracePt t="113412" x="1081088" y="1857375"/>
          <p14:tracePt t="113420" x="1133475" y="1847850"/>
          <p14:tracePt t="113432" x="1196975" y="1830388"/>
          <p14:tracePt t="113466" x="1276350" y="1803400"/>
          <p14:tracePt t="113469" x="1303338" y="1803400"/>
          <p14:tracePt t="113498" x="1330325" y="1803400"/>
          <p14:tracePt t="113504" x="1347788" y="1803400"/>
          <p14:tracePt t="113517" x="1374775" y="1803400"/>
          <p14:tracePt t="113531" x="1393825" y="1803400"/>
          <p14:tracePt t="113553" x="1419225" y="1803400"/>
          <p14:tracePt t="113566" x="1428750" y="1795463"/>
          <p14:tracePt t="113908" x="1438275" y="1795463"/>
          <p14:tracePt t="113919" x="1455738" y="1785938"/>
          <p14:tracePt t="113935" x="1473200" y="1785938"/>
          <p14:tracePt t="113938" x="1490663" y="1785938"/>
          <p14:tracePt t="113955" x="1544638" y="1785938"/>
          <p14:tracePt t="113970" x="1562100" y="1785938"/>
          <p14:tracePt t="113991" x="1598613" y="1785938"/>
          <p14:tracePt t="114004" x="1616075" y="1785938"/>
          <p14:tracePt t="114028" x="1633538" y="1785938"/>
          <p14:tracePt t="114041" x="1652588" y="1785938"/>
          <p14:tracePt t="114055" x="1679575" y="1795463"/>
          <p14:tracePt t="114077" x="1687513" y="1803400"/>
          <p14:tracePt t="114088" x="1704975" y="1803400"/>
          <p14:tracePt t="114120" x="1714500" y="1803400"/>
          <p14:tracePt t="114517" x="1751013" y="1803400"/>
          <p14:tracePt t="114528" x="1776413" y="1803400"/>
          <p14:tracePt t="114539" x="1830388" y="1795463"/>
          <p14:tracePt t="114557" x="1893888" y="1785938"/>
          <p14:tracePt t="114565" x="1955800" y="1768475"/>
          <p14:tracePt t="114576" x="2027238" y="1758950"/>
          <p14:tracePt t="114608" x="2133600" y="1751013"/>
          <p14:tracePt t="114625" x="2241550" y="1751013"/>
          <p14:tracePt t="114637" x="2286000" y="1751013"/>
          <p14:tracePt t="114651" x="2322513" y="1751013"/>
          <p14:tracePt t="114663" x="2384425" y="1758950"/>
          <p14:tracePt t="115031" x="2419350" y="1758950"/>
          <p14:tracePt t="115041" x="2465388" y="1758950"/>
          <p14:tracePt t="115051" x="2517775" y="1758950"/>
          <p14:tracePt t="115063" x="2633663" y="1758950"/>
          <p14:tracePt t="115094" x="2697163" y="1758950"/>
          <p14:tracePt t="115100" x="2776538" y="1751013"/>
          <p14:tracePt t="115113" x="2919413" y="1751013"/>
          <p14:tracePt t="115139" x="3017838" y="1751013"/>
          <p14:tracePt t="115150" x="3036888" y="1751013"/>
          <p14:tracePt t="115176" x="3062288" y="1751013"/>
          <p14:tracePt t="115186" x="3081338" y="1758950"/>
          <p14:tracePt t="115614" x="3062288" y="1758950"/>
          <p14:tracePt t="115626" x="3054350" y="1758950"/>
          <p14:tracePt t="115637" x="3027363" y="1758950"/>
          <p14:tracePt t="115678" x="3017838" y="1758950"/>
          <p14:tracePt t="115686" x="3009900" y="1758950"/>
          <p14:tracePt t="115697" x="3000375" y="1758950"/>
          <p14:tracePt t="115722" x="2982913" y="1758950"/>
          <p14:tracePt t="115736" x="2965450" y="1758950"/>
          <p14:tracePt t="115747" x="2946400" y="1758950"/>
          <p14:tracePt t="115758" x="2919413" y="1758950"/>
          <p14:tracePt t="115772" x="2894013" y="1758950"/>
          <p14:tracePt t="115785" x="2867025" y="1751013"/>
          <p14:tracePt t="115801" x="2840038" y="1751013"/>
          <p14:tracePt t="115820" x="2813050" y="1731963"/>
          <p14:tracePt t="115844" x="2813050" y="1714500"/>
          <p14:tracePt t="115872" x="2813050" y="1697038"/>
          <p14:tracePt t="115881" x="2813050" y="1679575"/>
          <p14:tracePt t="115893" x="2813050" y="1670050"/>
          <p14:tracePt t="116282" x="2768600" y="1670050"/>
          <p14:tracePt t="116294" x="2697163" y="1670050"/>
          <p14:tracePt t="116310" x="2608263" y="1679575"/>
          <p14:tracePt t="116312" x="2500313" y="1697038"/>
          <p14:tracePt t="116332" x="2374900" y="1697038"/>
          <p14:tracePt t="116344" x="2286000" y="1704975"/>
          <p14:tracePt t="116356" x="2116138" y="1714500"/>
          <p14:tracePt t="116380" x="2054225" y="1724025"/>
          <p14:tracePt t="116393" x="1965325" y="1741488"/>
          <p14:tracePt t="116407" x="1938338" y="1741488"/>
          <p14:tracePt t="116426" x="1911350" y="1741488"/>
          <p14:tracePt t="116442" x="1901825" y="1751013"/>
          <p14:tracePt t="117051" x="1928813" y="1751013"/>
          <p14:tracePt t="117063" x="1965325" y="1751013"/>
          <p14:tracePt t="117075" x="2000250" y="1751013"/>
          <p14:tracePt t="117087" x="2044700" y="1741488"/>
          <p14:tracePt t="117099" x="2143125" y="1741488"/>
          <p14:tracePt t="117114" x="2179638" y="1741488"/>
          <p14:tracePt t="117135" x="2205038" y="1741488"/>
          <p14:tracePt t="117148" x="2232025" y="1741488"/>
          <p14:tracePt t="117165" x="2286000" y="1731963"/>
          <p14:tracePt t="117186" x="2322513" y="1704975"/>
          <p14:tracePt t="117217" x="2339975" y="1704975"/>
          <p14:tracePt t="117221" x="2357438" y="1704975"/>
          <p14:tracePt t="117513" x="2366963" y="1704975"/>
          <p14:tracePt t="117526" x="2393950" y="1704975"/>
          <p14:tracePt t="117538" x="2419350" y="1704975"/>
          <p14:tracePt t="117553" x="2455863" y="1697038"/>
          <p14:tracePt t="117563" x="2473325" y="1697038"/>
          <p14:tracePt t="117574" x="2509838" y="1697038"/>
          <p14:tracePt t="117587" x="2581275" y="1697038"/>
          <p14:tracePt t="117600" x="2608263" y="1697038"/>
          <p14:tracePt t="117622" x="2625725" y="1697038"/>
          <p14:tracePt t="117637" x="2679700" y="1697038"/>
          <p14:tracePt t="117661" x="2697163" y="1697038"/>
          <p14:tracePt t="117672" x="2705100" y="1697038"/>
          <p14:tracePt t="117685" x="2732088" y="1704975"/>
          <p14:tracePt t="118318" x="2751138" y="1704975"/>
          <p14:tracePt t="118334" x="2768600" y="1704975"/>
          <p14:tracePt t="118345" x="2786063" y="1704975"/>
          <p14:tracePt t="118356" x="2795588" y="1704975"/>
          <p14:tracePt t="118379" x="2813050" y="1704975"/>
          <p14:tracePt t="118391" x="2840038" y="1704975"/>
          <p14:tracePt t="118416" x="2857500" y="1704975"/>
          <p14:tracePt t="118424" x="2874963" y="1704975"/>
          <p14:tracePt t="118440" x="2911475" y="1704975"/>
          <p14:tracePt t="118465" x="2938463" y="1704975"/>
          <p14:tracePt t="118476" x="2982913" y="1704975"/>
          <p14:tracePt t="118511" x="3027363" y="1704975"/>
          <p14:tracePt t="118514" x="3044825" y="1704975"/>
          <p14:tracePt t="118876" x="3054350" y="1704975"/>
          <p14:tracePt t="118885" x="3062288" y="1704975"/>
          <p14:tracePt t="118893" x="3071813" y="1704975"/>
          <p14:tracePt t="118914" x="3089275" y="1704975"/>
          <p14:tracePt t="118932" x="3098800" y="1704975"/>
          <p14:tracePt t="118952" x="3116263" y="1704975"/>
          <p14:tracePt t="118965" x="3133725" y="1704975"/>
          <p14:tracePt t="118977" x="3143250" y="1704975"/>
          <p14:tracePt t="118995" x="3152775" y="1704975"/>
          <p14:tracePt t="119001" x="3160713" y="1704975"/>
          <p14:tracePt t="119038" x="3170238" y="1704975"/>
          <p14:tracePt t="119051" x="3179763" y="1704975"/>
          <p14:tracePt t="119244" x="3143250" y="1714500"/>
          <p14:tracePt t="119261" x="3071813" y="1714500"/>
          <p14:tracePt t="119269" x="2867025" y="1714500"/>
          <p14:tracePt t="119281" x="2751138" y="1714500"/>
          <p14:tracePt t="119299" x="2625725" y="1704975"/>
          <p14:tracePt t="119314" x="2393950" y="1660525"/>
          <p14:tracePt t="119342" x="2205038" y="1616075"/>
          <p14:tracePt t="119367" x="2125663" y="1608138"/>
          <p14:tracePt t="119378" x="2081213" y="1608138"/>
          <p14:tracePt t="119390" x="2044700" y="1608138"/>
          <p14:tracePt t="119404" x="2009775" y="1608138"/>
          <p14:tracePt t="119417" x="1982788" y="1608138"/>
          <p14:tracePt t="120062" x="1965325" y="1608138"/>
          <p14:tracePt t="120074" x="1946275" y="1608138"/>
          <p14:tracePt t="120085" x="1938338" y="1608138"/>
          <p14:tracePt t="120096" x="1911350" y="1616075"/>
          <p14:tracePt t="120109" x="1866900" y="1616075"/>
          <p14:tracePt t="120122" x="1847850" y="1625600"/>
          <p14:tracePt t="120146" x="1830388" y="1625600"/>
          <p14:tracePt t="120160" x="1803400" y="1625600"/>
          <p14:tracePt t="120172" x="1795463" y="1625600"/>
          <p14:tracePt t="120195" x="1785938" y="1625600"/>
          <p14:tracePt t="120207" x="1776413" y="1625600"/>
          <p14:tracePt t="120232" x="1768475" y="1625600"/>
          <p14:tracePt t="120244" x="1758950" y="1625600"/>
          <p14:tracePt t="120781" x="1785938" y="1625600"/>
          <p14:tracePt t="120792" x="1803400" y="1625600"/>
          <p14:tracePt t="120811" x="1839913" y="1625600"/>
          <p14:tracePt t="120817" x="1938338" y="1625600"/>
          <p14:tracePt t="120829" x="2000250" y="1643063"/>
          <p14:tracePt t="120854" x="2062163" y="1660525"/>
          <p14:tracePt t="120862" x="2251075" y="1697038"/>
          <p14:tracePt t="120889" x="2347913" y="1724025"/>
          <p14:tracePt t="120902" x="2455863" y="1741488"/>
          <p14:tracePt t="120917" x="2598738" y="1785938"/>
          <p14:tracePt t="120929" x="2670175" y="1803400"/>
          <p14:tracePt t="120950" x="2751138" y="1803400"/>
          <p14:tracePt t="121255" x="2759075" y="1803400"/>
          <p14:tracePt t="121266" x="2786063" y="1803400"/>
          <p14:tracePt t="121279" x="2813050" y="1803400"/>
          <p14:tracePt t="121293" x="2830513" y="1803400"/>
          <p14:tracePt t="121306" x="2867025" y="1803400"/>
          <p14:tracePt t="121317" x="2973388" y="1830388"/>
          <p14:tracePt t="121340" x="3036888" y="1866900"/>
          <p14:tracePt t="121352" x="3224213" y="2017713"/>
          <p14:tracePt t="121365" x="3348038" y="2152650"/>
          <p14:tracePt t="121389" x="3482975" y="2322513"/>
          <p14:tracePt t="121402" x="3687763" y="2544763"/>
          <p14:tracePt t="121426" x="3857625" y="2697163"/>
          <p14:tracePt t="121708" x="3867150" y="2741613"/>
          <p14:tracePt t="121718" x="3884613" y="2813050"/>
          <p14:tracePt t="121730" x="3894138" y="2857500"/>
          <p14:tracePt t="121743" x="3919538" y="2919413"/>
          <p14:tracePt t="121754" x="3965575" y="3081338"/>
          <p14:tracePt t="121778" x="4000500" y="3170238"/>
          <p14:tracePt t="121791" x="4062413" y="3251200"/>
          <p14:tracePt t="121804" x="4125913" y="3384550"/>
          <p14:tracePt t="122134" x="4116388" y="3402013"/>
          <p14:tracePt t="122144" x="4098925" y="3419475"/>
          <p14:tracePt t="122156" x="4071938" y="3438525"/>
          <p14:tracePt t="122171" x="4017963" y="3465513"/>
          <p14:tracePt t="122180" x="3919538" y="3527425"/>
          <p14:tracePt t="122193" x="3616325" y="3660775"/>
          <p14:tracePt t="122206" x="3473450" y="3714750"/>
          <p14:tracePt t="122229" x="3340100" y="3732213"/>
          <p14:tracePt t="122242" x="3116263" y="3759200"/>
          <p14:tracePt t="122267" x="2919413" y="3759200"/>
          <p14:tracePt t="122291" x="2830513" y="3759200"/>
          <p14:tracePt t="122306" x="2768600" y="3759200"/>
          <p14:tracePt t="122308" x="2741613" y="3759200"/>
          <p14:tracePt t="122327" x="2724150" y="3759200"/>
          <p14:tracePt t="122656" x="2705100" y="3776663"/>
          <p14:tracePt t="122670" x="2679700" y="3795713"/>
          <p14:tracePt t="122680" x="2581275" y="3813175"/>
          <p14:tracePt t="122707" x="2527300" y="3822700"/>
          <p14:tracePt t="122718" x="2465388" y="3822700"/>
          <p14:tracePt t="122729" x="2357438" y="3830638"/>
          <p14:tracePt t="122760" x="2312988" y="3830638"/>
          <p14:tracePt t="122766" x="2259013" y="3840163"/>
          <p14:tracePt t="122780" x="2232025" y="3848100"/>
          <p14:tracePt t="122811" x="2205038" y="3848100"/>
          <p14:tracePt t="122813" x="2170113" y="3867150"/>
          <p14:tracePt t="122840" x="2143125" y="3875088"/>
          <p14:tracePt t="122851" x="2133600" y="3875088"/>
          <p14:tracePt t="122862" x="2125663" y="3875088"/>
          <p14:tracePt t="122887" x="2116138" y="3875088"/>
          <p14:tracePt t="122961" x="2116138" y="3857625"/>
          <p14:tracePt t="122973" x="2116138" y="3840163"/>
          <p14:tracePt t="122987" x="2116138" y="3813175"/>
          <p14:tracePt t="122998" x="2125663" y="3751263"/>
          <p14:tracePt t="123029" x="2143125" y="3714750"/>
          <p14:tracePt t="123034" x="2187575" y="3652838"/>
          <p14:tracePt t="123047" x="2224088" y="3598863"/>
          <p14:tracePt t="123070" x="2251075" y="3562350"/>
          <p14:tracePt t="123083" x="2366963" y="3455988"/>
          <p14:tracePt t="123106" x="2438400" y="3375025"/>
          <p14:tracePt t="123121" x="2633663" y="3197225"/>
          <p14:tracePt t="123143" x="2732088" y="3152775"/>
          <p14:tracePt t="123169" x="2813050" y="3108325"/>
          <p14:tracePt t="123175" x="2965450" y="3054350"/>
          <p14:tracePt t="123186" x="2990850" y="3054350"/>
          <p14:tracePt t="123205" x="3009900" y="3054350"/>
          <p14:tracePt t="123218" x="3036888" y="3081338"/>
          <p14:tracePt t="123248" x="3044825" y="3098800"/>
          <p14:tracePt t="123255" x="3054350" y="3108325"/>
          <p14:tracePt t="123267" x="3089275" y="3152775"/>
          <p14:tracePt t="123293" x="3152775" y="3224213"/>
          <p14:tracePt t="123306" x="3179763" y="3251200"/>
          <p14:tracePt t="123327" x="3197225" y="3276600"/>
          <p14:tracePt t="123339" x="3232150" y="3313113"/>
          <p14:tracePt t="123351" x="3268663" y="3402013"/>
          <p14:tracePt t="123386" x="3322638" y="3536950"/>
          <p14:tracePt t="123389" x="3357563" y="3598863"/>
          <p14:tracePt t="123400" x="3384550" y="3652838"/>
          <p14:tracePt t="123425" x="3402013" y="3705225"/>
          <p14:tracePt t="123433" x="3438525" y="3776663"/>
          <p14:tracePt t="123466" x="3446463" y="3803650"/>
          <p14:tracePt t="123473" x="3455988" y="3822700"/>
          <p14:tracePt t="123486" x="3455988" y="3840163"/>
          <p14:tracePt t="123510" x="3446463" y="3867150"/>
          <p14:tracePt t="123522" x="3340100" y="3965575"/>
          <p14:tracePt t="123535" x="3241675" y="4010025"/>
          <p14:tracePt t="123559" x="3116263" y="4044950"/>
          <p14:tracePt t="123571" x="2874963" y="4071938"/>
          <p14:tracePt t="123605" x="2598738" y="4071938"/>
          <p14:tracePt t="123621" x="2455863" y="4037013"/>
          <p14:tracePt t="123632" x="2347913" y="3973513"/>
          <p14:tracePt t="123652" x="2232025" y="3919538"/>
          <p14:tracePt t="123656" x="2071688" y="3848100"/>
          <p14:tracePt t="123685" x="1990725" y="3830638"/>
          <p14:tracePt t="123691" x="1946275" y="3813175"/>
          <p14:tracePt t="123705" x="1866900" y="3795713"/>
          <p14:tracePt t="123718" x="1839913" y="3786188"/>
          <p14:tracePt t="123740" x="1812925" y="3759200"/>
          <p14:tracePt t="123754" x="1812925" y="3741738"/>
          <p14:tracePt t="123779" x="1803400" y="3714750"/>
          <p14:tracePt t="123790" x="1803400" y="3705225"/>
          <p14:tracePt t="123805" x="1803400" y="3670300"/>
          <p14:tracePt t="123827" x="1812925" y="3652838"/>
          <p14:tracePt t="123840" x="1884363" y="3571875"/>
          <p14:tracePt t="123869" x="1946275" y="3509963"/>
          <p14:tracePt t="123877" x="2133600" y="3402013"/>
          <p14:tracePt t="123888" x="2214563" y="3357563"/>
          <p14:tracePt t="123913" x="2295525" y="3330575"/>
          <p14:tracePt t="123923" x="2419350" y="3322638"/>
          <p14:tracePt t="123937" x="2465388" y="3322638"/>
          <p14:tracePt t="123955" x="2517775" y="3322638"/>
          <p14:tracePt t="123975" x="2598738" y="3322638"/>
          <p14:tracePt t="123996" x="2643188" y="3322638"/>
          <p14:tracePt t="124009" x="2697163" y="3330575"/>
          <p14:tracePt t="124022" x="2795588" y="3357563"/>
          <p14:tracePt t="124046" x="2874963" y="3384550"/>
          <p14:tracePt t="124058" x="3027363" y="3438525"/>
          <p14:tracePt t="124083" x="3081338" y="3482975"/>
          <p14:tracePt t="124095" x="3160713" y="3554413"/>
          <p14:tracePt t="124107" x="3197225" y="3608388"/>
          <p14:tracePt t="124131" x="3214688" y="3660775"/>
          <p14:tracePt t="124143" x="3241675" y="3751263"/>
          <p14:tracePt t="124156" x="3251200" y="3786188"/>
          <p14:tracePt t="124179" x="3259138" y="3822700"/>
          <p14:tracePt t="124472" x="3232150" y="3822700"/>
          <p14:tracePt t="124485" x="3205163" y="3822700"/>
          <p14:tracePt t="124496" x="3143250" y="3830638"/>
          <p14:tracePt t="124521" x="3133725" y="3830638"/>
          <p14:tracePt t="124534" x="3108325" y="3830638"/>
          <p14:tracePt t="124545" x="3062288" y="3830638"/>
          <p14:tracePt t="124571" x="3036888" y="3830638"/>
          <p14:tracePt t="124583" x="3000375" y="3830638"/>
          <p14:tracePt t="124594" x="2955925" y="3822700"/>
          <p14:tracePt t="124611" x="2946400" y="3813175"/>
          <p14:tracePt t="124631" x="2928938" y="3813175"/>
          <p14:tracePt t="124766" x="2928938" y="3803650"/>
          <p14:tracePt t="124806" x="2928938" y="3795713"/>
          <p14:tracePt t="125570" x="2946400" y="3795713"/>
          <p14:tracePt t="125594" x="2965450" y="3795713"/>
          <p14:tracePt t="125606" x="2990850" y="3795713"/>
          <p14:tracePt t="125619" x="3009900" y="3795713"/>
          <p14:tracePt t="125634" x="3081338" y="3848100"/>
          <p14:tracePt t="125655" x="3133725" y="3884613"/>
          <p14:tracePt t="125666" x="3197225" y="3911600"/>
          <p14:tracePt t="125683" x="3276600" y="3946525"/>
          <p14:tracePt t="125690" x="3348038" y="3983038"/>
          <p14:tracePt t="125703" x="3500438" y="4054475"/>
          <p14:tracePt t="126070" x="3527425" y="4044950"/>
          <p14:tracePt t="126080" x="3544888" y="4037013"/>
          <p14:tracePt t="126093" x="3598863" y="4027488"/>
          <p14:tracePt t="126124" x="3625850" y="4027488"/>
          <p14:tracePt t="126129" x="3643313" y="4027488"/>
          <p14:tracePt t="126142" x="3687763" y="4044950"/>
          <p14:tracePt t="126157" x="3714750" y="4054475"/>
          <p14:tracePt t="126172" x="3732213" y="4062413"/>
          <p14:tracePt t="126192" x="3751263" y="4062413"/>
          <p14:tracePt t="126214" x="3759200" y="4062413"/>
          <p14:tracePt t="126226" x="3768725" y="4062413"/>
          <p14:tracePt t="126533" x="3840163" y="4054475"/>
          <p14:tracePt t="126545" x="3938588" y="4044950"/>
          <p14:tracePt t="126556" x="4044950" y="4044950"/>
          <p14:tracePt t="126568" x="4152900" y="4044950"/>
          <p14:tracePt t="126593" x="4330700" y="4044950"/>
          <p14:tracePt t="126605" x="4429125" y="4044950"/>
          <p14:tracePt t="126618" x="4518025" y="4054475"/>
          <p14:tracePt t="126630" x="4679950" y="4081463"/>
          <p14:tracePt t="126653" x="4724400" y="4089400"/>
          <p14:tracePt t="126665" x="4776788" y="4133850"/>
          <p14:tracePt t="126961" x="4803775" y="4125913"/>
          <p14:tracePt t="126970" x="4840288" y="4108450"/>
          <p14:tracePt t="126984" x="4919663" y="4081463"/>
          <p14:tracePt t="126995" x="5018088" y="4062413"/>
          <p14:tracePt t="127006" x="5143500" y="4017963"/>
          <p14:tracePt t="127030" x="5286375" y="3983038"/>
          <p14:tracePt t="127033" x="5554663" y="3956050"/>
          <p14:tracePt t="127048" x="5653088" y="3956050"/>
          <p14:tracePt t="127069" x="5776913" y="3956050"/>
          <p14:tracePt t="127093" x="5822950" y="3973513"/>
          <p14:tracePt t="127385" x="5803900" y="3973513"/>
          <p14:tracePt t="127398" x="5795963" y="3973513"/>
          <p14:tracePt t="127417" x="5786438" y="3973513"/>
          <p14:tracePt t="127422" x="5768975" y="3973513"/>
          <p14:tracePt t="127434" x="5759450" y="3973513"/>
          <p14:tracePt t="127453" x="5724525" y="3956050"/>
          <p14:tracePt t="127472" x="5688013" y="3938588"/>
          <p14:tracePt t="127485" x="5680075" y="3929063"/>
          <p14:tracePt t="127506" x="5661025" y="3911600"/>
          <p14:tracePt t="127519" x="5653088" y="3894138"/>
          <p14:tracePt t="127569" x="5643563" y="3894138"/>
          <p14:tracePt t="127592" x="5634038" y="3894138"/>
          <p14:tracePt t="127606" x="5634038" y="3884613"/>
          <p14:tracePt t="127921" x="5634038" y="3867150"/>
          <p14:tracePt t="127933" x="5634038" y="3848100"/>
          <p14:tracePt t="127946" x="5634038" y="3830638"/>
          <p14:tracePt t="127958" x="5643563" y="3795713"/>
          <p14:tracePt t="127983" x="5670550" y="3741738"/>
          <p14:tracePt t="127994" x="5715000" y="3687763"/>
          <p14:tracePt t="128007" x="5803900" y="3581400"/>
          <p14:tracePt t="128031" x="5848350" y="3544888"/>
          <p14:tracePt t="128044" x="5884863" y="3509963"/>
          <p14:tracePt t="128068" x="5902325" y="3509963"/>
          <p14:tracePt t="128081" x="5938838" y="3500438"/>
          <p14:tracePt t="128094" x="6000750" y="3490913"/>
          <p14:tracePt t="128124" x="6010275" y="3490913"/>
          <p14:tracePt t="128398" x="6010275" y="3500438"/>
          <p14:tracePt t="128409" x="6010275" y="3509963"/>
          <p14:tracePt t="128430" x="6010275" y="3517900"/>
          <p14:tracePt t="128433" x="6000750" y="3536950"/>
          <p14:tracePt t="128446" x="5983288" y="3554413"/>
          <p14:tracePt t="128471" x="5983288" y="3562350"/>
          <p14:tracePt t="128482" x="5983288" y="3571875"/>
          <p14:tracePt t="128959" x="6000750" y="3571875"/>
          <p14:tracePt t="128970" x="6018213" y="3571875"/>
          <p14:tracePt t="128982" x="6037263" y="3571875"/>
          <p14:tracePt t="128993" x="6045200" y="3571875"/>
          <p14:tracePt t="129006" x="6062663" y="3571875"/>
          <p14:tracePt t="129018" x="6081713" y="3571875"/>
          <p14:tracePt t="129048" x="6099175" y="3581400"/>
          <p14:tracePt t="129058" x="6116638" y="3581400"/>
          <p14:tracePt t="129068" x="6134100" y="3581400"/>
          <p14:tracePt t="129091" x="6153150" y="3589338"/>
          <p14:tracePt t="129104" x="6170613" y="3589338"/>
          <p14:tracePt t="129128" x="6180138" y="3589338"/>
          <p14:tracePt t="129140" x="6188075" y="3589338"/>
          <p14:tracePt t="129239" x="6170613" y="3608388"/>
          <p14:tracePt t="129249" x="6143625" y="3616325"/>
          <p14:tracePt t="129262" x="6108700" y="3625850"/>
          <p14:tracePt t="129274" x="6054725" y="3643313"/>
          <p14:tracePt t="129285" x="5884863" y="3679825"/>
          <p14:tracePt t="129301" x="5803900" y="3687763"/>
          <p14:tracePt t="129323" x="5705475" y="3724275"/>
          <p14:tracePt t="129334" x="5680075" y="3732213"/>
          <p14:tracePt t="129359" x="5670550" y="3741738"/>
          <p14:tracePt t="129371" x="5653088" y="3786188"/>
          <p14:tracePt t="129396" x="5653088" y="3803650"/>
          <p14:tracePt t="129409" x="5653088" y="3822700"/>
          <p14:tracePt t="129420" x="5634038" y="3867150"/>
          <p14:tracePt t="129435" x="5634038" y="3884613"/>
          <p14:tracePt t="129457" x="5634038" y="3902075"/>
          <p14:tracePt t="129469" x="5634038" y="3929063"/>
          <p14:tracePt t="129485" x="5634038" y="3965575"/>
          <p14:tracePt t="129506" x="5634038" y="3983038"/>
          <p14:tracePt t="129519" x="5634038" y="4017963"/>
          <p14:tracePt t="129542" x="5634038" y="4037013"/>
          <p14:tracePt t="129554" x="5661025" y="4089400"/>
          <p14:tracePt t="129578" x="5680075" y="4108450"/>
          <p14:tracePt t="129591" x="5705475" y="4133850"/>
          <p14:tracePt t="129603" x="5732463" y="4179888"/>
          <p14:tracePt t="129628" x="5741988" y="4205288"/>
          <p14:tracePt t="129641" x="5741988" y="4268788"/>
          <p14:tracePt t="129664" x="5741988" y="4303713"/>
          <p14:tracePt t="129678" x="5715000" y="4384675"/>
          <p14:tracePt t="129688" x="5697538" y="4419600"/>
          <p14:tracePt t="129714" x="5661025" y="4465638"/>
          <p14:tracePt t="129726" x="5626100" y="4537075"/>
          <p14:tracePt t="129738" x="5599113" y="4562475"/>
          <p14:tracePt t="129762" x="5581650" y="4589463"/>
          <p14:tracePt t="129773" x="5554663" y="4643438"/>
          <p14:tracePt t="129798" x="5537200" y="4670425"/>
          <p14:tracePt t="129809" x="5527675" y="4705350"/>
          <p14:tracePt t="129835" x="5510213" y="4724400"/>
          <p14:tracePt t="129848" x="5510213" y="4741863"/>
          <p14:tracePt t="129859" x="5500688" y="4759325"/>
          <p14:tracePt t="129882" x="5500688" y="4768850"/>
          <p14:tracePt t="129896" x="5500688" y="4776788"/>
          <p14:tracePt t="129908" x="5500688" y="4813300"/>
          <p14:tracePt t="129970" x="5510213" y="4776788"/>
          <p14:tracePt t="129981" x="5527675" y="4732338"/>
          <p14:tracePt t="129995" x="5562600" y="4679950"/>
          <p14:tracePt t="130006" x="5608638" y="4608513"/>
          <p14:tracePt t="130022" x="5680075" y="4510088"/>
          <p14:tracePt t="130030" x="5768975" y="4394200"/>
          <p14:tracePt t="130043" x="6018213" y="4133850"/>
          <p14:tracePt t="130067" x="6134100" y="4037013"/>
          <p14:tracePt t="130079" x="6375400" y="3822700"/>
          <p14:tracePt t="130102" x="6491288" y="3732213"/>
          <p14:tracePt t="130116" x="6589713" y="3652838"/>
          <p14:tracePt t="130129" x="6715125" y="3544888"/>
          <p14:tracePt t="130142" x="6742113" y="3517900"/>
          <p14:tracePt t="130164" x="6769100" y="3500438"/>
          <p14:tracePt t="130177" x="6796088" y="3473450"/>
          <p14:tracePt t="130395" x="6786563" y="3473450"/>
          <p14:tracePt t="130409" x="6626225" y="3544888"/>
          <p14:tracePt t="130436" x="6545263" y="3571875"/>
          <p14:tracePt t="130456" x="6446838" y="3581400"/>
          <p14:tracePt t="130469" x="6367463" y="3608388"/>
          <p14:tracePt t="130480" x="6303963" y="3616325"/>
          <p14:tracePt t="130491" x="6205538" y="3643313"/>
          <p14:tracePt t="130518" x="6170613" y="3652838"/>
          <p14:tracePt t="130529" x="6134100" y="3660775"/>
          <p14:tracePt t="130546" x="6062663" y="3679825"/>
          <p14:tracePt t="130565" x="6018213" y="3687763"/>
          <p14:tracePt t="130579" x="6010275" y="3687763"/>
          <p14:tracePt t="130931" x="5983288" y="3687763"/>
          <p14:tracePt t="130945" x="5938838" y="3697288"/>
          <p14:tracePt t="130956" x="5830888" y="3714750"/>
          <p14:tracePt t="130967" x="5545138" y="3741738"/>
          <p14:tracePt t="130998" x="5419725" y="3759200"/>
          <p14:tracePt t="131005" x="5295900" y="3786188"/>
          <p14:tracePt t="131016" x="5089525" y="3822700"/>
          <p14:tracePt t="131042" x="4946650" y="3857625"/>
          <p14:tracePt t="131054" x="4884738" y="3867150"/>
          <p14:tracePt t="131081" x="4848225" y="3867150"/>
          <p14:tracePt t="131090" x="4822825" y="3884613"/>
          <p14:tracePt t="131101" x="4795838" y="3894138"/>
          <p14:tracePt t="131127" x="4776788" y="3894138"/>
          <p14:tracePt t="131407" x="4705350" y="3911600"/>
          <p14:tracePt t="131418" x="4598988" y="3938588"/>
          <p14:tracePt t="131436" x="4483100" y="3965575"/>
          <p14:tracePt t="131442" x="4224338" y="3973513"/>
          <p14:tracePt t="131455" x="4133850" y="3973513"/>
          <p14:tracePt t="131466" x="4071938" y="3973513"/>
          <p14:tracePt t="131499" x="4027488" y="3973513"/>
          <p14:tracePt t="131503" x="3983038" y="3973513"/>
          <p14:tracePt t="131517" x="3919538" y="3973513"/>
          <p14:tracePt t="131542" x="3875088" y="3973513"/>
          <p14:tracePt t="131553" x="3857625" y="3973513"/>
          <p14:tracePt t="131577" x="3848100" y="3973513"/>
          <p14:tracePt t="131590" x="3848100" y="3983038"/>
          <p14:tracePt t="131761" x="3857625" y="3983038"/>
          <p14:tracePt t="131776" x="3867150" y="3983038"/>
          <p14:tracePt t="131797" x="3875088" y="3983038"/>
          <p14:tracePt t="131811" x="3884613" y="3983038"/>
          <p14:tracePt t="131835" x="3894138" y="3983038"/>
          <p14:tracePt t="131847" x="3902075" y="3983038"/>
          <p14:tracePt t="131859" x="3919538" y="3973513"/>
          <p14:tracePt t="131888" x="3929063" y="3973513"/>
          <p14:tracePt t="131894" x="3938588" y="3973513"/>
          <p14:tracePt t="132199" x="3946525" y="3973513"/>
          <p14:tracePt t="132223" x="3965575" y="3973513"/>
          <p14:tracePt t="132235" x="3973513" y="3973513"/>
          <p14:tracePt t="132247" x="3990975" y="3973513"/>
          <p14:tracePt t="132262" x="4017963" y="3973513"/>
          <p14:tracePt t="132285" x="4037013" y="3973513"/>
          <p14:tracePt t="132297" x="4071938" y="3973513"/>
          <p14:tracePt t="132309" x="4089400" y="3973513"/>
          <p14:tracePt t="132334" x="4108450" y="3973513"/>
          <p14:tracePt t="132359" x="4125913" y="3973513"/>
          <p14:tracePt t="132373" x="4143375" y="3973513"/>
          <p14:tracePt t="132577" x="4116388" y="3983038"/>
          <p14:tracePt t="132590" x="4089400" y="3990975"/>
          <p14:tracePt t="132602" x="4081463" y="3990975"/>
          <p14:tracePt t="132772" x="4089400" y="3990975"/>
          <p14:tracePt t="132784" x="4098925" y="3990975"/>
          <p14:tracePt t="132807" x="4116388" y="3990975"/>
          <p14:tracePt t="132821" x="4125913" y="3990975"/>
          <p14:tracePt t="132833" x="4133850" y="3990975"/>
          <p14:tracePt t="132844" x="4152900" y="3990975"/>
          <p14:tracePt t="132858" x="4160838" y="3990975"/>
          <p14:tracePt t="132869" x="4179888" y="3990975"/>
          <p14:tracePt t="132882" x="4187825" y="3990975"/>
          <p14:tracePt t="132907" x="4197350" y="3990975"/>
          <p14:tracePt t="132918" x="4214813" y="3990975"/>
          <p14:tracePt t="133212" x="4241800" y="3983038"/>
          <p14:tracePt t="133224" x="4268788" y="3973513"/>
          <p14:tracePt t="133235" x="4303713" y="3965575"/>
          <p14:tracePt t="133248" x="4419600" y="3938588"/>
          <p14:tracePt t="133272" x="4465638" y="3938588"/>
          <p14:tracePt t="133284" x="4518025" y="3929063"/>
          <p14:tracePt t="133295" x="4545013" y="3929063"/>
          <p14:tracePt t="133308" x="4562475" y="3929063"/>
          <p14:tracePt t="133324" x="4598988" y="3919538"/>
          <p14:tracePt t="133345" x="4616450" y="3919538"/>
          <p14:tracePt t="133357" x="4625975" y="3919538"/>
          <p14:tracePt t="133370" x="4633913" y="3919538"/>
          <p14:tracePt t="133600" x="4660900" y="3919538"/>
          <p14:tracePt t="133618" x="4697413" y="3919538"/>
          <p14:tracePt t="133625" x="4795838" y="3919538"/>
          <p14:tracePt t="133649" x="4848225" y="3919538"/>
          <p14:tracePt t="133661" x="4911725" y="3919538"/>
          <p14:tracePt t="133674" x="5045075" y="3911600"/>
          <p14:tracePt t="133688" x="5089525" y="3894138"/>
          <p14:tracePt t="133710" x="5126038" y="3894138"/>
          <p14:tracePt t="133722" x="5170488" y="3894138"/>
          <p14:tracePt t="134380" x="5180013" y="3894138"/>
          <p14:tracePt t="134490" x="5205413" y="3894138"/>
          <p14:tracePt t="134503" x="5214938" y="3894138"/>
          <p14:tracePt t="134517" x="5232400" y="3894138"/>
          <p14:tracePt t="134526" x="5251450" y="3894138"/>
          <p14:tracePt t="134558" x="5259388" y="3894138"/>
          <p14:tracePt t="134562" x="5286375" y="3894138"/>
          <p14:tracePt t="134595" x="5295900" y="3894138"/>
          <p14:tracePt t="134602" x="5313363" y="3894138"/>
          <p14:tracePt t="134614" x="5322888" y="3894138"/>
          <p14:tracePt t="134648" x="5330825" y="3894138"/>
          <p14:tracePt t="134891" x="5295900" y="3894138"/>
          <p14:tracePt t="134905" x="5232400" y="3894138"/>
          <p14:tracePt t="134917" x="5099050" y="3894138"/>
          <p14:tracePt t="134936" x="4857750" y="3857625"/>
          <p14:tracePt t="134938" x="4518025" y="3776663"/>
          <p14:tracePt t="134953" x="3875088" y="3616325"/>
          <p14:tracePt t="134966" x="3660775" y="3562350"/>
          <p14:tracePt t="134999" x="3509963" y="3544888"/>
          <p14:tracePt t="135003" x="3295650" y="3527425"/>
          <p14:tracePt t="135016" x="3251200" y="3527425"/>
          <p14:tracePt t="135040" x="3224213" y="3527425"/>
          <p14:tracePt t="135051" x="3205163" y="3527425"/>
          <p14:tracePt t="135101" x="3170238" y="3544888"/>
          <p14:tracePt t="135111" x="3143250" y="3554413"/>
          <p14:tracePt t="135125" x="3116263" y="3571875"/>
          <p14:tracePt t="135151" x="3108325" y="3571875"/>
          <p14:tracePt t="135159" x="3108325" y="3581400"/>
          <p14:tracePt t="135369" x="3108325" y="3598863"/>
          <p14:tracePt t="135382" x="3098800" y="3616325"/>
          <p14:tracePt t="135405" x="3089275" y="3616325"/>
          <p14:tracePt t="135416" x="3062288" y="3625850"/>
          <p14:tracePt t="135433" x="3036888" y="3633788"/>
          <p14:tracePt t="135434" x="3009900" y="3643313"/>
          <p14:tracePt t="135451" x="2965450" y="3660775"/>
          <p14:tracePt t="135476" x="2928938" y="3670300"/>
          <p14:tracePt t="135489" x="2894013" y="3679825"/>
          <p14:tracePt t="135515" x="2874963" y="3679825"/>
          <p14:tracePt t="135527" x="2867025" y="3679825"/>
          <p14:tracePt t="135537" x="2857500" y="3679825"/>
          <p14:tracePt t="135564" x="2847975" y="3687763"/>
          <p14:tracePt t="136282" x="2857500" y="3687763"/>
          <p14:tracePt t="136294" x="2867025" y="3687763"/>
          <p14:tracePt t="136310" x="2874963" y="3687763"/>
          <p14:tracePt t="136330" x="2884488" y="3687763"/>
          <p14:tracePt t="136341" x="2901950" y="3687763"/>
          <p14:tracePt t="136355" x="2911475" y="3687763"/>
          <p14:tracePt t="136367" x="2938463" y="3687763"/>
          <p14:tracePt t="136379" x="3017838" y="3687763"/>
          <p14:tracePt t="136404" x="3062288" y="3687763"/>
          <p14:tracePt t="136415" x="3143250" y="3687763"/>
          <p14:tracePt t="136430" x="3330575" y="3687763"/>
          <p14:tracePt t="136451" x="3446463" y="3687763"/>
          <p14:tracePt t="136465" x="3732213" y="3687763"/>
          <p14:tracePt t="136494" x="3884613" y="3687763"/>
          <p14:tracePt t="136501" x="4143375" y="3687763"/>
          <p14:tracePt t="136512" x="4232275" y="3687763"/>
          <p14:tracePt t="136538" x="4394200" y="3687763"/>
          <p14:tracePt t="136562" x="4483100" y="3687763"/>
          <p14:tracePt t="136891" x="4537075" y="3670300"/>
          <p14:tracePt t="136904" x="4625975" y="3643313"/>
          <p14:tracePt t="136915" x="4751388" y="3616325"/>
          <p14:tracePt t="136932" x="4902200" y="3589338"/>
          <p14:tracePt t="136934" x="5054600" y="3589338"/>
          <p14:tracePt t="136957" x="5286375" y="3589338"/>
          <p14:tracePt t="136967" x="5394325" y="3589338"/>
          <p14:tracePt t="136989" x="5608638" y="3608388"/>
          <p14:tracePt t="136999" x="5697538" y="3616325"/>
          <p14:tracePt t="137026" x="5768975" y="3633788"/>
          <p14:tracePt t="137037" x="5848350" y="3652838"/>
          <p14:tracePt t="137060" x="5867400" y="3652838"/>
          <p14:tracePt t="137330" x="5884863" y="3660775"/>
          <p14:tracePt t="137342" x="5911850" y="3670300"/>
          <p14:tracePt t="137353" x="5938838" y="3670300"/>
          <p14:tracePt t="137369" x="5956300" y="3697288"/>
          <p14:tracePt t="137378" x="5973763" y="3714750"/>
          <p14:tracePt t="137390" x="5991225" y="3741738"/>
          <p14:tracePt t="137404" x="6000750" y="3741738"/>
          <p14:tracePt t="137436" x="6000750" y="3751263"/>
          <p14:tracePt t="137438" x="6027738" y="3768725"/>
          <p14:tracePt t="137475" x="6037263" y="3776663"/>
          <p14:tracePt t="137487" x="6045200" y="3776663"/>
          <p14:tracePt t="137500" x="6054725" y="3786188"/>
          <p14:tracePt t="137855" x="6062663" y="3786188"/>
          <p14:tracePt t="137869" x="6081713" y="3795713"/>
          <p14:tracePt t="137878" x="6099175" y="3803650"/>
          <p14:tracePt t="137890" x="6108700" y="3813175"/>
          <p14:tracePt t="137903" x="6126163" y="3813175"/>
          <p14:tracePt t="137915" x="6143625" y="3830638"/>
          <p14:tracePt t="137925" x="6153150" y="3848100"/>
          <p14:tracePt t="137950" x="6161088" y="3848100"/>
          <p14:tracePt t="137962" x="6170613" y="3857625"/>
          <p14:tracePt t="137975" x="6170613" y="3867150"/>
          <p14:tracePt t="138084" x="6180138" y="3867150"/>
          <p14:tracePt t="138100" x="6197600" y="3857625"/>
          <p14:tracePt t="138951" x="6205538" y="3857625"/>
          <p14:tracePt t="139488" x="6215063" y="3857625"/>
          <p14:tracePt t="139731" x="6224588" y="3857625"/>
          <p14:tracePt t="139755" x="6232525" y="3857625"/>
          <p14:tracePt t="139767" x="6242050" y="3857625"/>
          <p14:tracePt t="139796" x="6251575" y="3857625"/>
          <p14:tracePt t="139807" x="6269038" y="3857625"/>
          <p14:tracePt t="139815" x="6269038" y="3867150"/>
          <p14:tracePt t="139827" x="6286500" y="3867150"/>
          <p14:tracePt t="139865" x="6296025" y="3867150"/>
          <p14:tracePt t="139875" x="6303963" y="3867150"/>
          <p14:tracePt t="139889" x="6313488" y="3867150"/>
          <p14:tracePt t="140180" x="6330950" y="3867150"/>
          <p14:tracePt t="140198" x="6367463" y="3867150"/>
          <p14:tracePt t="140206" x="6402388" y="3857625"/>
          <p14:tracePt t="140217" x="6438900" y="3848100"/>
          <p14:tracePt t="140230" x="6500813" y="3848100"/>
          <p14:tracePt t="140260" x="6510338" y="3848100"/>
          <p14:tracePt t="140282" x="6527800" y="3848100"/>
          <p14:tracePt t="140285" x="6545263" y="3848100"/>
          <p14:tracePt t="140295" x="6554788" y="3848100"/>
          <p14:tracePt t="140311" x="6572250" y="3848100"/>
          <p14:tracePt t="140340" x="6581775" y="3848100"/>
          <p14:tracePt t="140353" x="6589713" y="3848100"/>
          <p14:tracePt t="140375" x="6599238" y="3848100"/>
          <p14:tracePt t="140390" x="6616700" y="3857625"/>
          <p14:tracePt t="140710" x="6634163" y="3857625"/>
          <p14:tracePt t="140720" x="6670675" y="3848100"/>
          <p14:tracePt t="140731" x="6724650" y="3840163"/>
          <p14:tracePt t="140749" x="6786563" y="3840163"/>
          <p14:tracePt t="140753" x="6911975" y="3840163"/>
          <p14:tracePt t="140766" x="6956425" y="3840163"/>
          <p14:tracePt t="140790" x="7000875" y="3840163"/>
          <p14:tracePt t="140804" x="7037388" y="3840163"/>
          <p14:tracePt t="140817" x="7081838" y="3840163"/>
          <p14:tracePt t="140839" x="7099300" y="3848100"/>
          <p14:tracePt t="140852" x="7161213" y="3857625"/>
          <p14:tracePt t="140886" x="7197725" y="3857625"/>
          <p14:tracePt t="141193" x="7232650" y="3857625"/>
          <p14:tracePt t="141204" x="7269163" y="3857625"/>
          <p14:tracePt t="141217" x="7313613" y="3857625"/>
          <p14:tracePt t="141230" x="7394575" y="3840163"/>
          <p14:tracePt t="141244" x="7456488" y="3830638"/>
          <p14:tracePt t="141255" x="7581900" y="3822700"/>
          <p14:tracePt t="141277" x="7616825" y="3813175"/>
          <p14:tracePt t="141290" x="7653338" y="3813175"/>
          <p14:tracePt t="141304" x="7697788" y="3813175"/>
          <p14:tracePt t="141337" x="7705725" y="3813175"/>
          <p14:tracePt t="141350" x="7724775" y="3803650"/>
          <p14:tracePt t="142900" x="7715250" y="3803650"/>
          <p14:tracePt t="142913" x="7688263" y="3803650"/>
          <p14:tracePt t="142922" x="7661275" y="3803650"/>
          <p14:tracePt t="142928" x="7634288" y="3813175"/>
          <p14:tracePt t="142947" x="7581900" y="3813175"/>
          <p14:tracePt t="142960" x="7500938" y="3822700"/>
          <p14:tracePt t="142971" x="7304088" y="3822700"/>
          <p14:tracePt t="142985" x="7170738" y="3822700"/>
          <p14:tracePt t="143008" x="7027863" y="3822700"/>
          <p14:tracePt t="143020" x="6759575" y="3822700"/>
          <p14:tracePt t="143046" x="6589713" y="3822700"/>
          <p14:tracePt t="143071" x="6527800" y="3822700"/>
          <p14:tracePt t="143083" x="6483350" y="3822700"/>
          <p14:tracePt t="143095" x="6456363" y="3822700"/>
          <p14:tracePt t="143106" x="6429375" y="3822700"/>
          <p14:tracePt t="143119" x="6419850" y="3822700"/>
          <p14:tracePt t="143142" x="6411913" y="3822700"/>
          <p14:tracePt t="143557" x="6402388" y="3822700"/>
          <p14:tracePt t="143569" x="6384925" y="3822700"/>
          <p14:tracePt t="143583" x="6357938" y="3822700"/>
          <p14:tracePt t="143594" x="6323013" y="3822700"/>
          <p14:tracePt t="143623" x="6296025" y="3822700"/>
          <p14:tracePt t="143630" x="6276975" y="3822700"/>
          <p14:tracePt t="143643" x="6242050" y="3822700"/>
          <p14:tracePt t="143679" x="6232525" y="3822700"/>
          <p14:tracePt t="143692" x="6224588" y="3822700"/>
          <p14:tracePt t="143704" x="6215063" y="3822700"/>
          <p14:tracePt t="143730" x="6205538" y="3822700"/>
          <p14:tracePt t="143836" x="6180138" y="3830638"/>
          <p14:tracePt t="143850" x="6153150" y="3830638"/>
          <p14:tracePt t="143861" x="6099175" y="3840163"/>
          <p14:tracePt t="143873" x="6018213" y="3857625"/>
          <p14:tracePt t="143887" x="5732463" y="3911600"/>
          <p14:tracePt t="143916" x="5562600" y="3911600"/>
          <p14:tracePt t="143924" x="5394325" y="3911600"/>
          <p14:tracePt t="143931" x="5241925" y="3894138"/>
          <p14:tracePt t="143946" x="4983163" y="3822700"/>
          <p14:tracePt t="143960" x="4894263" y="3759200"/>
          <p14:tracePt t="143982" x="4830763" y="3714750"/>
          <p14:tracePt t="143996" x="4768850" y="3705225"/>
          <p14:tracePt t="144027" x="4732338" y="3705225"/>
          <p14:tracePt t="144339" x="4714875" y="3705225"/>
          <p14:tracePt t="144352" x="4697413" y="3705225"/>
          <p14:tracePt t="144362" x="4660900" y="3705225"/>
          <p14:tracePt t="144375" x="4446588" y="3724275"/>
          <p14:tracePt t="144397" x="4143375" y="3768725"/>
          <p14:tracePt t="144418" x="3687763" y="3848100"/>
          <p14:tracePt t="144423" x="3224213" y="3973513"/>
          <p14:tracePt t="144430" x="2393950" y="4197350"/>
          <p14:tracePt t="144448" x="2081213" y="4295775"/>
          <p14:tracePt t="144471" x="1830388" y="4357688"/>
          <p14:tracePt t="144483" x="1581150" y="4419600"/>
          <p14:tracePt t="144514" x="1517650" y="4419600"/>
          <p14:tracePt t="144520" x="1482725" y="4419600"/>
          <p14:tracePt t="144572" x="1482725" y="4429125"/>
          <p14:tracePt t="144689" x="1500188" y="4429125"/>
          <p14:tracePt t="144701" x="1509713" y="4429125"/>
          <p14:tracePt t="144714" x="1517650" y="4419600"/>
          <p14:tracePt t="144726" x="1536700" y="4411663"/>
          <p14:tracePt t="144748" x="1625600" y="4357688"/>
          <p14:tracePt t="144762" x="1731963" y="4295775"/>
          <p14:tracePt t="144776" x="1866900" y="4214813"/>
          <p14:tracePt t="144787" x="2152650" y="4089400"/>
          <p14:tracePt t="144802" x="2276475" y="4037013"/>
          <p14:tracePt t="144826" x="2374900" y="3990975"/>
          <p14:tracePt t="144836" x="2509838" y="3919538"/>
          <p14:tracePt t="144861" x="2536825" y="3902075"/>
          <p14:tracePt t="144875" x="2554288" y="3902075"/>
          <p14:tracePt t="144886" x="2562225" y="3894138"/>
          <p14:tracePt t="144933" x="2562225" y="3884613"/>
          <p14:tracePt t="144958" x="2571750" y="3884613"/>
          <p14:tracePt t="144970" x="2616200" y="3848100"/>
          <p14:tracePt t="145227" x="2608263" y="3848100"/>
          <p14:tracePt t="145238" x="2581275" y="3867150"/>
          <p14:tracePt t="145252" x="2571750" y="3884613"/>
          <p14:tracePt t="145263" x="2544763" y="3894138"/>
          <p14:tracePt t="145274" x="2527300" y="3911600"/>
          <p14:tracePt t="145288" x="2482850" y="3938588"/>
          <p14:tracePt t="145305" x="2438400" y="3965575"/>
          <p14:tracePt t="145343" x="2411413" y="3983038"/>
          <p14:tracePt t="145348" x="2393950" y="3990975"/>
          <p14:tracePt t="145360" x="2347913" y="4010025"/>
          <p14:tracePt t="145373" x="2330450" y="4017963"/>
          <p14:tracePt t="145397" x="2322513" y="4027488"/>
          <p14:tracePt t="145409" x="2295525" y="4037013"/>
          <p14:tracePt t="145423" x="2286000" y="4037013"/>
          <p14:tracePt t="145440" x="2276475" y="4037013"/>
          <p14:tracePt t="145459" x="2268538" y="4037013"/>
          <p14:tracePt t="145495" x="2259013" y="4037013"/>
          <p14:tracePt t="145850" x="2268538" y="4037013"/>
          <p14:tracePt t="145859" x="2286000" y="4037013"/>
          <p14:tracePt t="145872" x="2312988" y="4037013"/>
          <p14:tracePt t="145884" x="2339975" y="4027488"/>
          <p14:tracePt t="145897" x="2419350" y="4017963"/>
          <p14:tracePt t="145910" x="2714625" y="3965575"/>
          <p14:tracePt t="145928" x="2884488" y="3956050"/>
          <p14:tracePt t="145944" x="3179763" y="3929063"/>
          <p14:tracePt t="145969" x="3276600" y="3929063"/>
          <p14:tracePt t="145981" x="3357563" y="3919538"/>
          <p14:tracePt t="145995" x="3482975" y="3919538"/>
          <p14:tracePt t="146238" x="3509963" y="3919538"/>
          <p14:tracePt t="146250" x="3554413" y="3919538"/>
          <p14:tracePt t="146263" x="3616325" y="3919538"/>
          <p14:tracePt t="146276" x="3679825" y="3919538"/>
          <p14:tracePt t="146286" x="3741738" y="3919538"/>
          <p14:tracePt t="146299" x="3813175" y="3938588"/>
          <p14:tracePt t="146313" x="3840163" y="3946525"/>
          <p14:tracePt t="146348" x="3867150" y="3973513"/>
          <p14:tracePt t="146361" x="3875088" y="3973513"/>
          <p14:tracePt t="146372" x="3894138" y="3983038"/>
          <p14:tracePt t="146385" x="3911600" y="3990975"/>
          <p14:tracePt t="146408" x="3919538" y="3990975"/>
          <p14:tracePt t="146899" x="3929063" y="3990975"/>
          <p14:tracePt t="146908" x="3946525" y="3990975"/>
          <p14:tracePt t="146921" x="3965575" y="3990975"/>
          <p14:tracePt t="146936" x="3973513" y="3990975"/>
          <p14:tracePt t="146944" x="3990975" y="4000500"/>
          <p14:tracePt t="146958" x="4000500" y="4000500"/>
          <p14:tracePt t="146970" x="4017963" y="4010025"/>
          <p14:tracePt t="146993" x="4027488" y="4010025"/>
          <p14:tracePt t="147005" x="4037013" y="4017963"/>
          <p14:tracePt t="147020" x="4044950" y="4027488"/>
          <p14:tracePt t="147042" x="4044950" y="4037013"/>
          <p14:tracePt t="147055" x="4062413" y="4037013"/>
          <p14:tracePt t="147078" x="4062413" y="4044950"/>
          <p14:tracePt t="147103" x="4062413" y="4054475"/>
          <p14:tracePt t="149667" x="4081463" y="4037013"/>
          <p14:tracePt t="149680" x="4108450" y="4010025"/>
          <p14:tracePt t="149690" x="4133850" y="3983038"/>
          <p14:tracePt t="149702" x="4160838" y="3973513"/>
          <p14:tracePt t="149714" x="4179888" y="3965575"/>
          <p14:tracePt t="149728" x="4224338" y="3965575"/>
          <p14:tracePt t="149750" x="4241800" y="3965575"/>
          <p14:tracePt t="149768" x="4276725" y="3965575"/>
          <p14:tracePt t="149777" x="4295775" y="3965575"/>
          <p14:tracePt t="149800" x="4303713" y="3965575"/>
          <p14:tracePt t="149808" x="4340225" y="3965575"/>
          <p14:tracePt t="149849" x="4357688" y="3965575"/>
          <p14:tracePt t="149860" x="4375150" y="3965575"/>
          <p14:tracePt t="149886" x="4384675" y="3965575"/>
          <p14:tracePt t="149896" x="4394200" y="3965575"/>
          <p14:tracePt t="149909" x="4394200" y="3983038"/>
          <p14:tracePt t="149933" x="4402138" y="4010025"/>
          <p14:tracePt t="149945" x="4411663" y="4017963"/>
          <p14:tracePt t="149965" x="4419600" y="4027488"/>
          <p14:tracePt t="149970" x="4419600" y="4044950"/>
          <p14:tracePt t="149983" x="4419600" y="4054475"/>
          <p14:tracePt t="150011" x="4419600" y="4062413"/>
          <p14:tracePt t="150019" x="4419600" y="4071938"/>
          <p14:tracePt t="150629" x="4429125" y="4071938"/>
          <p14:tracePt t="150655" x="4438650" y="4071938"/>
          <p14:tracePt t="150665" x="4446588" y="4071938"/>
          <p14:tracePt t="150689" x="4456113" y="4071938"/>
          <p14:tracePt t="150702" x="4465638" y="4062413"/>
          <p14:tracePt t="150713" x="4473575" y="4062413"/>
          <p14:tracePt t="150823" x="4483100" y="4062413"/>
          <p14:tracePt t="150871" x="4491038" y="4062413"/>
          <p14:tracePt t="150907" x="4500563" y="4062413"/>
          <p14:tracePt t="151617" x="4510088" y="4037013"/>
          <p14:tracePt t="151627" x="4527550" y="4000500"/>
          <p14:tracePt t="151640" x="4562475" y="3946525"/>
          <p14:tracePt t="151651" x="4581525" y="3902075"/>
          <p14:tracePt t="151664" x="4633913" y="3830638"/>
          <p14:tracePt t="151691" x="4643438" y="3813175"/>
          <p14:tracePt t="151702" x="4652963" y="3786188"/>
          <p14:tracePt t="151713" x="4687888" y="3751263"/>
          <p14:tracePt t="151737" x="4724400" y="3714750"/>
          <p14:tracePt t="151750" x="4776788" y="3687763"/>
          <p14:tracePt t="151760" x="4875213" y="3598863"/>
          <p14:tracePt t="151794" x="4929188" y="3571875"/>
          <p14:tracePt t="151811" x="4956175" y="3562350"/>
          <p14:tracePt t="151822" x="4965700" y="3562350"/>
          <p14:tracePt t="151850" x="4973638" y="3571875"/>
          <p14:tracePt t="151859" x="4973638" y="3589338"/>
          <p14:tracePt t="151871" x="4983163" y="3608388"/>
          <p14:tracePt t="151884" x="4983163" y="3633788"/>
          <p14:tracePt t="151900" x="5000625" y="3660775"/>
          <p14:tracePt t="151920" x="5010150" y="3687763"/>
          <p14:tracePt t="151933" x="5027613" y="3751263"/>
          <p14:tracePt t="151946" x="5037138" y="3786188"/>
          <p14:tracePt t="151968" x="5045075" y="3822700"/>
          <p14:tracePt t="151982" x="5062538" y="3894138"/>
          <p14:tracePt t="152006" x="5081588" y="3919538"/>
          <p14:tracePt t="152017" x="5089525" y="3938588"/>
          <p14:tracePt t="152029" x="5099050" y="3965575"/>
          <p14:tracePt t="152062" x="5116513" y="3983038"/>
          <p14:tracePt t="152435" x="5153025" y="3983038"/>
          <p14:tracePt t="152444" x="5180013" y="3983038"/>
          <p14:tracePt t="152456" x="5197475" y="3983038"/>
          <p14:tracePt t="152469" x="5214938" y="3990975"/>
          <p14:tracePt t="152481" x="5241925" y="3990975"/>
          <p14:tracePt t="152493" x="5259388" y="3990975"/>
          <p14:tracePt t="152518" x="5276850" y="3990975"/>
          <p14:tracePt t="152529" x="5286375" y="3990975"/>
          <p14:tracePt t="152545" x="5295900" y="3990975"/>
          <p14:tracePt t="152555" x="5303838" y="3990975"/>
          <p14:tracePt t="153031" x="5313363" y="3990975"/>
          <p14:tracePt t="153041" x="5330825" y="3990975"/>
          <p14:tracePt t="153058" x="5348288" y="3990975"/>
          <p14:tracePt t="153066" x="5357813" y="3990975"/>
          <p14:tracePt t="153087" x="5375275" y="3990975"/>
          <p14:tracePt t="153096" x="5384800" y="3990975"/>
          <p14:tracePt t="153121" x="5402263" y="3990975"/>
          <p14:tracePt t="153127" x="5411788" y="3990975"/>
          <p14:tracePt t="153394" x="5411788" y="4000500"/>
          <p14:tracePt t="155184" x="5419725" y="4000500"/>
          <p14:tracePt t="155271" x="5429250" y="4000500"/>
          <p14:tracePt t="155320" x="5438775" y="4000500"/>
          <p14:tracePt t="155772" x="5429250" y="4010025"/>
          <p14:tracePt t="155782" x="5411788" y="4010025"/>
          <p14:tracePt t="155795" x="5394325" y="4017963"/>
          <p14:tracePt t="155808" x="5367338" y="4027488"/>
          <p14:tracePt t="155819" x="5330825" y="4027488"/>
          <p14:tracePt t="155833" x="5251450" y="4044950"/>
          <p14:tracePt t="155855" x="5197475" y="4044950"/>
          <p14:tracePt t="155869" x="5160963" y="4044950"/>
          <p14:tracePt t="155881" x="5116513" y="4044950"/>
          <p14:tracePt t="155905" x="5089525" y="4044950"/>
          <p14:tracePt t="155917" x="5081588" y="4044950"/>
          <p14:tracePt t="155931" x="5054600" y="4044950"/>
          <p14:tracePt t="155954" x="5045075" y="4044950"/>
          <p14:tracePt t="155968" x="5018088" y="4044950"/>
          <p14:tracePt t="155990" x="5010150" y="4044950"/>
          <p14:tracePt t="156012" x="4983163" y="4027488"/>
          <p14:tracePt t="156295" x="4973638" y="4027488"/>
          <p14:tracePt t="156307" x="4911725" y="4027488"/>
          <p14:tracePt t="156320" x="4679950" y="4089400"/>
          <p14:tracePt t="156349" x="4537075" y="4116388"/>
          <p14:tracePt t="156357" x="4411663" y="4143375"/>
          <p14:tracePt t="156367" x="4295775" y="4160838"/>
          <p14:tracePt t="156380" x="4125913" y="4179888"/>
          <p14:tracePt t="156405" x="4062413" y="4179888"/>
          <p14:tracePt t="156417" x="4000500" y="4160838"/>
          <p14:tracePt t="156433" x="3973513" y="4152900"/>
          <p14:tracePt t="156454" x="3946525" y="4143375"/>
          <p14:tracePt t="156503" x="3938588" y="4143375"/>
          <p14:tracePt t="156514" x="3938588" y="4133850"/>
          <p14:tracePt t="156527" x="3938588" y="4125913"/>
          <p14:tracePt t="156575" x="3938588" y="4116388"/>
          <p14:tracePt t="156649" x="3938588" y="4108450"/>
          <p14:tracePt t="156660" x="3938588" y="4098925"/>
          <p14:tracePt t="156685" x="3946525" y="4081463"/>
          <p14:tracePt t="156696" x="3965575" y="4062413"/>
          <p14:tracePt t="156709" x="3983038" y="4037013"/>
          <p14:tracePt t="156722" x="4027488" y="4010025"/>
          <p14:tracePt t="156745" x="4037013" y="3990975"/>
          <p14:tracePt t="156758" x="4044950" y="3990975"/>
          <p14:tracePt t="156784" x="4044950" y="3983038"/>
          <p14:tracePt t="156880" x="4054475" y="3983038"/>
          <p14:tracePt t="156904" x="4062413" y="3983038"/>
          <p14:tracePt t="156918" x="4062413" y="3990975"/>
          <p14:tracePt t="156937" x="4071938" y="3990975"/>
          <p14:tracePt t="156941" x="4089400" y="4000500"/>
          <p14:tracePt t="156956" x="4133850" y="4010025"/>
          <p14:tracePt t="156978" x="4179888" y="4017963"/>
          <p14:tracePt t="156991" x="4322763" y="4017963"/>
          <p14:tracePt t="157015" x="4510088" y="4017963"/>
          <p14:tracePt t="157041" x="4589463" y="3983038"/>
          <p14:tracePt t="157059" x="4670425" y="3956050"/>
          <p14:tracePt t="157061" x="4724400" y="3938588"/>
          <p14:tracePt t="157075" x="4768850" y="3911600"/>
          <p14:tracePt t="157111" x="4776788" y="3911600"/>
          <p14:tracePt t="157416" x="4803775" y="3911600"/>
          <p14:tracePt t="157431" x="4840288" y="3911600"/>
          <p14:tracePt t="157434" x="4875213" y="3911600"/>
          <p14:tracePt t="157452" x="4911725" y="3911600"/>
          <p14:tracePt t="157469" x="4946650" y="3919538"/>
          <p14:tracePt t="157477" x="5010150" y="3929063"/>
          <p14:tracePt t="157503" x="5037138" y="3929063"/>
          <p14:tracePt t="157515" x="5081588" y="3929063"/>
          <p14:tracePt t="157525" x="5108575" y="3938588"/>
          <p14:tracePt t="157551" x="5116513" y="3938588"/>
          <p14:tracePt t="157561" x="5143500" y="3938588"/>
          <p14:tracePt t="157866" x="5180013" y="3938588"/>
          <p14:tracePt t="157879" x="5214938" y="3938588"/>
          <p14:tracePt t="157891" x="5259388" y="3938588"/>
          <p14:tracePt t="157905" x="5303838" y="3938588"/>
          <p14:tracePt t="157915" x="5429250" y="3946525"/>
          <p14:tracePt t="157928" x="5483225" y="3956050"/>
          <p14:tracePt t="157951" x="5518150" y="3956050"/>
          <p14:tracePt t="157964" x="5562600" y="3973513"/>
          <p14:tracePt t="157995" x="5589588" y="3973513"/>
          <p14:tracePt t="158001" x="5626100" y="3973513"/>
          <p14:tracePt t="158170" x="5599113" y="3983038"/>
          <p14:tracePt t="158183" x="5581650" y="3983038"/>
          <p14:tracePt t="158199" x="5562600" y="3990975"/>
          <p14:tracePt t="158210" x="5537200" y="4000500"/>
          <p14:tracePt t="158220" x="5510213" y="4000500"/>
          <p14:tracePt t="158232" x="5465763" y="4000500"/>
          <p14:tracePt t="158257" x="5446713" y="4000500"/>
          <p14:tracePt t="158269" x="5367338" y="4000500"/>
          <p14:tracePt t="158294" x="5330825" y="4000500"/>
          <p14:tracePt t="158306" x="5295900" y="4000500"/>
          <p14:tracePt t="158317" x="5241925" y="4000500"/>
          <p14:tracePt t="158340" x="5214938" y="4000500"/>
          <p14:tracePt t="158353" x="5197475" y="4000500"/>
          <p14:tracePt t="158366" x="5160963" y="4000500"/>
          <p14:tracePt t="158392" x="5153025" y="4000500"/>
          <p14:tracePt t="158403" x="5126038" y="4017963"/>
          <p14:tracePt t="158427" x="5108575" y="4027488"/>
          <p14:tracePt t="158720" x="5081588" y="4027488"/>
          <p14:tracePt t="158731" x="5045075" y="4037013"/>
          <p14:tracePt t="158744" x="4973638" y="4037013"/>
          <p14:tracePt t="158756" x="4786313" y="4044950"/>
          <p14:tracePt t="158781" x="4679950" y="4044950"/>
          <p14:tracePt t="158793" x="4572000" y="4044950"/>
          <p14:tracePt t="158804" x="4384675" y="4054475"/>
          <p14:tracePt t="158842" x="4259263" y="4062413"/>
          <p14:tracePt t="158852" x="4224338" y="4062413"/>
          <p14:tracePt t="158869" x="4205288" y="4062413"/>
          <p14:tracePt t="158877" x="4187825" y="4062413"/>
          <p14:tracePt t="158889" x="4179888" y="4062413"/>
          <p14:tracePt t="158977" x="4205288" y="4054475"/>
          <p14:tracePt t="158987" x="4276725" y="4017963"/>
          <p14:tracePt t="158998" x="4367213" y="3983038"/>
          <p14:tracePt t="159012" x="4527550" y="3929063"/>
          <p14:tracePt t="159023" x="4983163" y="3830638"/>
          <p14:tracePt t="159048" x="5180013" y="3822700"/>
          <p14:tracePt t="159061" x="5384800" y="3795713"/>
          <p14:tracePt t="159074" x="5732463" y="3795713"/>
          <p14:tracePt t="159097" x="5894388" y="3803650"/>
          <p14:tracePt t="159111" x="6134100" y="3830638"/>
          <p14:tracePt t="159124" x="6242050" y="3857625"/>
          <p14:tracePt t="159403" x="6205538" y="3857625"/>
          <p14:tracePt t="159414" x="6180138" y="3857625"/>
          <p14:tracePt t="159431" x="6143625" y="3857625"/>
          <p14:tracePt t="159433" x="6116638" y="3857625"/>
          <p14:tracePt t="159451" x="6081713" y="3857625"/>
          <p14:tracePt t="159463" x="6027738" y="3857625"/>
          <p14:tracePt t="159476" x="6018213" y="3848100"/>
          <p14:tracePt t="159498" x="6010275" y="3840163"/>
          <p14:tracePt t="159510" x="5983288" y="3840163"/>
          <p14:tracePt t="159551" x="5973763" y="3840163"/>
          <p14:tracePt t="159573" x="5965825" y="3840163"/>
          <p14:tracePt t="159694" x="5965825" y="3830638"/>
          <p14:tracePt t="159852" x="5965825" y="3822700"/>
          <p14:tracePt t="161046" x="5965825" y="3813175"/>
          <p14:tracePt t="161144" x="5973763" y="3813175"/>
          <p14:tracePt t="161181" x="6000750" y="3813175"/>
          <p14:tracePt t="161193" x="6037263" y="3813175"/>
          <p14:tracePt t="161210" x="6072188" y="3813175"/>
          <p14:tracePt t="161221" x="6108700" y="3813175"/>
          <p14:tracePt t="161230" x="6134100" y="3813175"/>
          <p14:tracePt t="161241" x="6188075" y="3813175"/>
          <p14:tracePt t="161266" x="6215063" y="3813175"/>
          <p14:tracePt t="161277" x="6251575" y="3813175"/>
          <p14:tracePt t="161570" x="6259513" y="3813175"/>
          <p14:tracePt t="161585" x="6296025" y="3813175"/>
          <p14:tracePt t="161597" x="6340475" y="3813175"/>
          <p14:tracePt t="161608" x="6394450" y="3813175"/>
          <p14:tracePt t="161619" x="6411913" y="3813175"/>
          <p14:tracePt t="161631" x="6438900" y="3813175"/>
          <p14:tracePt t="161654" x="6491288" y="3813175"/>
          <p14:tracePt t="161671" x="6510338" y="3813175"/>
          <p14:tracePt t="161699" x="6527800" y="3813175"/>
          <p14:tracePt t="161718" x="6537325" y="3813175"/>
          <p14:tracePt t="162107" x="6562725" y="3803650"/>
          <p14:tracePt t="162120" x="6589713" y="3786188"/>
          <p14:tracePt t="162131" x="6616700" y="3776663"/>
          <p14:tracePt t="162144" x="6626225" y="3768725"/>
          <p14:tracePt t="162156" x="6643688" y="3759200"/>
          <p14:tracePt t="162168" x="6680200" y="3741738"/>
          <p14:tracePt t="162205" x="6688138" y="3741738"/>
          <p14:tracePt t="162217" x="6697663" y="3741738"/>
          <p14:tracePt t="162255" x="6715125" y="3732213"/>
          <p14:tracePt t="162266" x="6724650" y="3732213"/>
          <p14:tracePt t="162547" x="6769100" y="3732213"/>
          <p14:tracePt t="162557" x="6823075" y="3724275"/>
          <p14:tracePt t="162572" x="6884988" y="3705225"/>
          <p14:tracePt t="162582" x="6946900" y="3687763"/>
          <p14:tracePt t="162595" x="7000875" y="3687763"/>
          <p14:tracePt t="162611" x="7045325" y="3687763"/>
          <p14:tracePt t="162619" x="7116763" y="3687763"/>
          <p14:tracePt t="162645" x="7143750" y="3687763"/>
          <p14:tracePt t="162655" x="7188200" y="3697288"/>
          <p14:tracePt t="162686" x="7215188" y="3705225"/>
          <p14:tracePt t="162692" x="7242175" y="3714750"/>
          <p14:tracePt t="162705" x="7286625" y="3724275"/>
          <p14:tracePt t="162719" x="7313613" y="3724275"/>
          <p14:tracePt t="162741" x="7340600" y="3724275"/>
          <p14:tracePt t="163033" x="7358063" y="3714750"/>
          <p14:tracePt t="163047" x="7385050" y="3705225"/>
          <p14:tracePt t="163058" x="7412038" y="3697288"/>
          <p14:tracePt t="163070" x="7419975" y="3687763"/>
          <p14:tracePt t="163083" x="7429500" y="3679825"/>
          <p14:tracePt t="163104" x="7439025" y="3679825"/>
          <p14:tracePt t="163131" x="7456488" y="3679825"/>
          <p14:tracePt t="163148" x="7483475" y="3679825"/>
          <p14:tracePt t="163167" x="7491413" y="3679825"/>
          <p14:tracePt t="163179" x="7510463" y="3679825"/>
          <p14:tracePt t="163192" x="7527925" y="3679825"/>
          <p14:tracePt t="163218" x="7545388" y="3679825"/>
          <p14:tracePt t="163229" x="7572375" y="3679825"/>
          <p14:tracePt t="163261" x="7589838" y="3679825"/>
          <p14:tracePt t="163265" x="7599363" y="3679825"/>
          <p14:tracePt t="163960" x="7599363" y="3687763"/>
          <p14:tracePt t="163974" x="7599363" y="3697288"/>
          <p14:tracePt t="164032" x="7599363" y="3705225"/>
          <p14:tracePt t="164070" x="7599363" y="3714750"/>
          <p14:tracePt t="164510" x="7599363" y="3741738"/>
          <p14:tracePt t="164522" x="7572375" y="3768725"/>
          <p14:tracePt t="164531" x="7537450" y="3803650"/>
          <p14:tracePt t="164544" x="7518400" y="3822700"/>
          <p14:tracePt t="164557" x="7473950" y="3867150"/>
          <p14:tracePt t="164569" x="7456488" y="3884613"/>
          <p14:tracePt t="164593" x="7429500" y="3902075"/>
          <p14:tracePt t="164606" x="7394575" y="3929063"/>
          <p14:tracePt t="164630" x="7394575" y="3938588"/>
          <p14:tracePt t="164642" x="7385050" y="3946525"/>
          <p14:tracePt t="164654" x="7375525" y="3956050"/>
          <p14:tracePt t="166580" x="0" y="0"/>
        </p14:tracePtLst>
        <p14:tracePtLst>
          <p14:tracePt t="185986" x="7375525" y="3956050"/>
          <p14:tracePt t="186395" x="7367588" y="3946525"/>
          <p14:tracePt t="186408" x="7358063" y="3938588"/>
          <p14:tracePt t="186419" x="7340600" y="3929063"/>
          <p14:tracePt t="186432" x="7313613" y="3929063"/>
          <p14:tracePt t="186458" x="7304088" y="3929063"/>
          <p14:tracePt t="186470" x="7296150" y="3929063"/>
          <p14:tracePt t="186481" x="7286625" y="3929063"/>
          <p14:tracePt t="186495" x="7269163" y="3929063"/>
          <p14:tracePt t="186529" x="7251700" y="3929063"/>
          <p14:tracePt t="186543" x="7242175" y="3929063"/>
          <p14:tracePt t="186555" x="7224713" y="3938588"/>
          <p14:tracePt t="186566" x="7215188" y="3946525"/>
          <p14:tracePt t="186583" x="7180263" y="3946525"/>
          <p14:tracePt t="186592" x="7143750" y="3946525"/>
          <p14:tracePt t="186624" x="7099300" y="3946525"/>
          <p14:tracePt t="186628" x="6938963" y="3929063"/>
          <p14:tracePt t="186651" x="6804025" y="3902075"/>
          <p14:tracePt t="186665" x="6483350" y="3857625"/>
          <p14:tracePt t="186676" x="6303963" y="3830638"/>
          <p14:tracePt t="186702" x="6161088" y="3803650"/>
          <p14:tracePt t="186713" x="5973763" y="3741738"/>
          <p14:tracePt t="186742" x="5938838" y="3714750"/>
          <p14:tracePt t="186750" x="5919788" y="3705225"/>
          <p14:tracePt t="186760" x="5911850" y="3687763"/>
          <p14:tracePt t="187054" x="5894388" y="3697288"/>
          <p14:tracePt t="187066" x="5875338" y="3724275"/>
          <p14:tracePt t="187079" x="5840413" y="3741738"/>
          <p14:tracePt t="187090" x="5670550" y="3776663"/>
          <p14:tracePt t="187120" x="5527675" y="3776663"/>
          <p14:tracePt t="187129" x="5367338" y="3776663"/>
          <p14:tracePt t="187140" x="5160963" y="3776663"/>
          <p14:tracePt t="187151" x="4973638" y="3776663"/>
          <p14:tracePt t="187164" x="4633913" y="3768725"/>
          <p14:tracePt t="187187" x="4500563" y="3768725"/>
          <p14:tracePt t="187202" x="4330700" y="3786188"/>
          <p14:tracePt t="187229" x="4268788" y="3795713"/>
          <p14:tracePt t="187237" x="4214813" y="3803650"/>
          <p14:tracePt t="187250" x="4187825" y="3813175"/>
          <p14:tracePt t="187263" x="4187825" y="3822700"/>
          <p14:tracePt t="187297" x="4187825" y="3830638"/>
          <p14:tracePt t="187578" x="4187825" y="3840163"/>
          <p14:tracePt t="187589" x="4179888" y="3840163"/>
          <p14:tracePt t="187603" x="4160838" y="3848100"/>
          <p14:tracePt t="187643" x="4152900" y="3848100"/>
          <p14:tracePt t="187651" x="4133850" y="3857625"/>
          <p14:tracePt t="187670" x="4125913" y="3875088"/>
          <p14:tracePt t="187682" x="4116388" y="3884613"/>
          <p14:tracePt t="187687" x="4081463" y="3902075"/>
          <p14:tracePt t="187724" x="4071938" y="3911600"/>
          <p14:tracePt t="187737" x="4062413" y="3919538"/>
          <p14:tracePt t="187761" x="4044950" y="3929063"/>
          <p14:tracePt t="187775" x="4027488" y="3938588"/>
          <p14:tracePt t="187784" x="4017963" y="3938588"/>
          <p14:tracePt t="187798" x="4010025" y="3938588"/>
          <p14:tracePt t="187805" x="3990975" y="3938588"/>
          <p14:tracePt t="187822" x="3965575" y="3938588"/>
          <p14:tracePt t="187845" x="3956050" y="3929063"/>
          <p14:tracePt t="187860" x="3946525" y="3911600"/>
          <p14:tracePt t="187872" x="3938588" y="3813175"/>
          <p14:tracePt t="187895" x="3929063" y="3732213"/>
          <p14:tracePt t="187906" x="3894138" y="3616325"/>
          <p14:tracePt t="187936" x="3884613" y="3562350"/>
          <p14:tracePt t="187944" x="3875088" y="3517900"/>
          <p14:tracePt t="187956" x="3867150" y="3446463"/>
          <p14:tracePt t="187980" x="3867150" y="3419475"/>
          <p14:tracePt t="187992" x="3867150" y="3411538"/>
          <p14:tracePt t="188005" x="3867150" y="3394075"/>
          <p14:tracePt t="188054" x="3867150" y="3384550"/>
          <p14:tracePt t="188091" x="3884613" y="3384550"/>
          <p14:tracePt t="188102" x="3902075" y="3384550"/>
          <p14:tracePt t="188121" x="3919538" y="3384550"/>
          <p14:tracePt t="188126" x="3956050" y="3384550"/>
          <p14:tracePt t="188139" x="3973513" y="3384550"/>
          <p14:tracePt t="188164" x="3990975" y="3384550"/>
          <p14:tracePt t="188189" x="4037013" y="3419475"/>
          <p14:tracePt t="188192" x="4071938" y="3465513"/>
          <p14:tracePt t="188212" x="4108450" y="3500438"/>
          <p14:tracePt t="188225" x="4224338" y="3633788"/>
          <p14:tracePt t="188247" x="4276725" y="3714750"/>
          <p14:tracePt t="188260" x="4340225" y="3848100"/>
          <p14:tracePt t="188274" x="4357688" y="3884613"/>
          <p14:tracePt t="188297" x="4367213" y="3911600"/>
          <p14:tracePt t="188310" x="4375150" y="3938588"/>
          <p14:tracePt t="188333" x="4375150" y="3956050"/>
          <p14:tracePt t="188346" x="4367213" y="3973513"/>
          <p14:tracePt t="188358" x="4286250" y="3990975"/>
          <p14:tracePt t="188389" x="4224338" y="4000500"/>
          <p14:tracePt t="188396" x="4108450" y="4000500"/>
          <p14:tracePt t="188418" x="4054475" y="4000500"/>
          <p14:tracePt t="188431" x="4000500" y="4000500"/>
          <p14:tracePt t="188442" x="3902075" y="4000500"/>
          <p14:tracePt t="188467" x="3822700" y="3973513"/>
          <p14:tracePt t="188492" x="3795713" y="3965575"/>
          <p14:tracePt t="188507" x="3768725" y="3956050"/>
          <p14:tracePt t="188516" x="3741738" y="3938588"/>
          <p14:tracePt t="188528" x="3697288" y="3884613"/>
          <p14:tracePt t="188542" x="3687763" y="3848100"/>
          <p14:tracePt t="188564" x="3670300" y="3795713"/>
          <p14:tracePt t="188577" x="3660775" y="3714750"/>
          <p14:tracePt t="188608" x="3670300" y="3679825"/>
          <p14:tracePt t="188613" x="3697288" y="3633788"/>
          <p14:tracePt t="188626" x="3776663" y="3544888"/>
          <p14:tracePt t="188651" x="3830638" y="3500438"/>
          <p14:tracePt t="188663" x="3946525" y="3411538"/>
          <p14:tracePt t="188688" x="3990975" y="3375025"/>
          <p14:tracePt t="188699" x="4027488" y="3375025"/>
          <p14:tracePt t="188715" x="4071938" y="3367088"/>
          <p14:tracePt t="188737" x="4108450" y="3367088"/>
          <p14:tracePt t="188760" x="4116388" y="3367088"/>
          <p14:tracePt t="188776" x="4125913" y="3384550"/>
          <p14:tracePt t="188784" x="4143375" y="3411538"/>
          <p14:tracePt t="188797" x="4179888" y="3473450"/>
          <p14:tracePt t="188810" x="4205288" y="3500438"/>
          <p14:tracePt t="188827" x="4251325" y="3589338"/>
          <p14:tracePt t="188858" x="4268788" y="3643313"/>
          <p14:tracePt t="188870" x="4276725" y="3679825"/>
          <p14:tracePt t="188883" x="4303713" y="3741738"/>
          <p14:tracePt t="188895" x="4303713" y="3759200"/>
          <p14:tracePt t="188920" x="4313238" y="3776663"/>
          <p14:tracePt t="188931" x="4313238" y="3803650"/>
          <p14:tracePt t="188968" x="4303713" y="3813175"/>
          <p14:tracePt t="188979" x="4276725" y="3822700"/>
          <p14:tracePt t="188995" x="4259263" y="3830638"/>
          <p14:tracePt t="189004" x="4232275" y="3830638"/>
          <p14:tracePt t="189017" x="4197350" y="3830638"/>
          <p14:tracePt t="189030" x="4179888" y="3830638"/>
          <p14:tracePt t="189062" x="4170363" y="3830638"/>
          <p14:tracePt t="189381" x="4133850" y="3830638"/>
          <p14:tracePt t="189394" x="4081463" y="3830638"/>
          <p14:tracePt t="189405" x="4037013" y="3830638"/>
          <p14:tracePt t="189417" x="3973513" y="3803650"/>
          <p14:tracePt t="189433" x="3965575" y="3776663"/>
          <p14:tracePt t="189458" x="3965575" y="3741738"/>
          <p14:tracePt t="189467" x="3965575" y="3697288"/>
          <p14:tracePt t="189499" x="3965575" y="3660775"/>
          <p14:tracePt t="189503" x="4017963" y="3581400"/>
          <p14:tracePt t="189528" x="4044950" y="3554413"/>
          <p14:tracePt t="189540" x="4062413" y="3527425"/>
          <p14:tracePt t="189551" x="4133850" y="3473450"/>
          <p14:tracePt t="189567" x="4160838" y="3455988"/>
          <p14:tracePt t="189589" x="4187825" y="3438525"/>
          <p14:tracePt t="189602" x="4197350" y="3429000"/>
          <p14:tracePt t="189638" x="4205288" y="3429000"/>
          <p14:tracePt t="189650" x="4205288" y="3446463"/>
          <p14:tracePt t="189662" x="4214813" y="3473450"/>
          <p14:tracePt t="189674" x="4214813" y="3482975"/>
          <p14:tracePt t="189686" x="4224338" y="3544888"/>
          <p14:tracePt t="189710" x="4224338" y="3581400"/>
          <p14:tracePt t="189723" x="4224338" y="3633788"/>
          <p14:tracePt t="189734" x="4224338" y="3803650"/>
          <p14:tracePt t="189759" x="4224338" y="3894138"/>
          <p14:tracePt t="189777" x="4224338" y="4062413"/>
          <p14:tracePt t="189786" x="4224338" y="4108450"/>
          <p14:tracePt t="189804" x="4232275" y="4170363"/>
          <p14:tracePt t="189821" x="4241800" y="4197350"/>
          <p14:tracePt t="189844" x="4251325" y="4205288"/>
          <p14:tracePt t="190088" x="4251325" y="4187825"/>
          <p14:tracePt t="190108" x="4251325" y="4170363"/>
          <p14:tracePt t="190113" x="4251325" y="4152900"/>
          <p14:tracePt t="190126" x="4251325" y="4108450"/>
          <p14:tracePt t="190149" x="4241800" y="4098925"/>
          <p14:tracePt t="190177" x="4241800" y="4089400"/>
          <p14:tracePt t="190185" x="4232275" y="4081463"/>
          <p14:tracePt t="190197" x="4232275" y="4071938"/>
          <p14:tracePt t="190259" x="4232275" y="4062413"/>
          <p14:tracePt t="190284" x="4232275" y="4054475"/>
          <p14:tracePt t="190296" x="4232275" y="4044950"/>
          <p14:tracePt t="190312" x="4241800" y="4037013"/>
          <p14:tracePt t="190319" x="4241800" y="4027488"/>
          <p14:tracePt t="190394" x="4241800" y="4017963"/>
          <p14:tracePt t="190870" x="4241800" y="4000500"/>
          <p14:tracePt t="190881" x="4232275" y="3983038"/>
          <p14:tracePt t="190892" x="4224338" y="3983038"/>
          <p14:tracePt t="190905" x="4224338" y="3973513"/>
          <p14:tracePt t="190918" x="4214813" y="3956050"/>
          <p14:tracePt t="190930" x="4205288" y="3956050"/>
          <p14:tracePt t="190954" x="4205288" y="3946525"/>
          <p14:tracePt t="190967" x="4197350" y="3938588"/>
          <p14:tracePt t="191004" x="4187825" y="3938588"/>
          <p14:tracePt t="191014" x="4187825" y="3929063"/>
          <p14:tracePt t="192029" x="4187825" y="3938588"/>
          <p14:tracePt t="192041" x="4197350" y="3946525"/>
          <p14:tracePt t="192062" x="4205288" y="3946525"/>
          <p14:tracePt t="192092" x="4214813" y="3946525"/>
          <p14:tracePt t="192099" x="4224338" y="3946525"/>
          <p14:tracePt t="192123" x="4232275" y="3946525"/>
          <p14:tracePt t="192139" x="4241800" y="3956050"/>
          <p14:tracePt t="192148" x="4259263" y="3965575"/>
          <p14:tracePt t="192159" x="4276725" y="3973513"/>
          <p14:tracePt t="192185" x="4295775" y="3973513"/>
          <p14:tracePt t="192198" x="4295775" y="3983038"/>
          <p14:tracePt t="192210" x="4322763" y="3983038"/>
          <p14:tracePt t="192477" x="4348163" y="3983038"/>
          <p14:tracePt t="192496" x="4394200" y="3983038"/>
          <p14:tracePt t="192501" x="4456113" y="3983038"/>
          <p14:tracePt t="192513" x="4545013" y="3983038"/>
          <p14:tracePt t="192526" x="4732338" y="3983038"/>
          <p14:tracePt t="192559" x="4795838" y="3983038"/>
          <p14:tracePt t="192562" x="4867275" y="3983038"/>
          <p14:tracePt t="192592" x="4902200" y="3983038"/>
          <p14:tracePt t="192600" x="4956175" y="3990975"/>
          <p14:tracePt t="192610" x="5062538" y="4000500"/>
          <p14:tracePt t="192917" x="5099050" y="4000500"/>
          <p14:tracePt t="192933" x="5133975" y="4000500"/>
          <p14:tracePt t="192935" x="5197475" y="4000500"/>
          <p14:tracePt t="192952" x="5259388" y="4000500"/>
          <p14:tracePt t="192965" x="5313363" y="4000500"/>
          <p14:tracePt t="192981" x="5527675" y="4037013"/>
          <p14:tracePt t="193025" x="5562600" y="4044950"/>
          <p14:tracePt t="193036" x="5626100" y="4062413"/>
          <p14:tracePt t="193306" x="5626100" y="4054475"/>
          <p14:tracePt t="193318" x="5626100" y="4037013"/>
          <p14:tracePt t="193330" x="5626100" y="4017963"/>
          <p14:tracePt t="193343" x="5626100" y="3983038"/>
          <p14:tracePt t="193355" x="5626100" y="3956050"/>
          <p14:tracePt t="193368" x="5626100" y="3946525"/>
          <p14:tracePt t="193391" x="5626100" y="3929063"/>
          <p14:tracePt t="193402" x="5626100" y="3919538"/>
          <p14:tracePt t="193416" x="5634038" y="3884613"/>
          <p14:tracePt t="193432" x="5634038" y="3875088"/>
          <p14:tracePt t="193453" x="5634038" y="3867150"/>
          <p14:tracePt t="193488" x="5634038" y="3857625"/>
          <p14:tracePt t="193551" x="5634038" y="3848100"/>
          <p14:tracePt t="193622" x="5653088" y="3840163"/>
          <p14:tracePt t="193636" x="5688013" y="3840163"/>
          <p14:tracePt t="193648" x="5715000" y="3840163"/>
          <p14:tracePt t="193659" x="5732463" y="3840163"/>
          <p14:tracePt t="193671" x="5776913" y="3840163"/>
          <p14:tracePt t="193708" x="5795963" y="3840163"/>
          <p14:tracePt t="193720" x="5822950" y="3840163"/>
          <p14:tracePt t="193733" x="5857875" y="3840163"/>
          <p14:tracePt t="193744" x="5884863" y="3840163"/>
          <p14:tracePt t="193756" x="6010275" y="3848100"/>
          <p14:tracePt t="193781" x="6072188" y="3848100"/>
          <p14:tracePt t="193793" x="6134100" y="3830638"/>
          <p14:tracePt t="193805" x="6276975" y="3795713"/>
          <p14:tracePt t="194052" x="6259513" y="3795713"/>
          <p14:tracePt t="194076" x="6251575" y="3795713"/>
          <p14:tracePt t="194109" x="6286500" y="3776663"/>
          <p14:tracePt t="194121" x="6357938" y="3768725"/>
          <p14:tracePt t="194134" x="6456363" y="3751263"/>
          <p14:tracePt t="194146" x="6581775" y="3751263"/>
          <p14:tracePt t="194161" x="6823075" y="3751263"/>
          <p14:tracePt t="194184" x="7054850" y="3776663"/>
          <p14:tracePt t="194195" x="7161213" y="3786188"/>
          <p14:tracePt t="194207" x="7251700" y="3795713"/>
          <p14:tracePt t="194232" x="7323138" y="3813175"/>
          <p14:tracePt t="194244" x="7419975" y="3830638"/>
          <p14:tracePt t="194273" x="7456488" y="3830638"/>
          <p14:tracePt t="194560" x="7500938" y="3822700"/>
          <p14:tracePt t="194574" x="7581900" y="3803650"/>
          <p14:tracePt t="194593" x="7670800" y="3786188"/>
          <p14:tracePt t="194599" x="7902575" y="3768725"/>
          <p14:tracePt t="194621" x="8010525" y="3768725"/>
          <p14:tracePt t="194634" x="8089900" y="3768725"/>
          <p14:tracePt t="194646" x="8242300" y="3768725"/>
          <p14:tracePt t="194670" x="8304213" y="3768725"/>
          <p14:tracePt t="194683" x="8348663" y="3768725"/>
          <p14:tracePt t="194706" x="8429625" y="3768725"/>
          <p14:tracePt t="194717" x="8474075" y="3768725"/>
          <p14:tracePt t="194903" x="8466138" y="3768725"/>
          <p14:tracePt t="194918" x="8402638" y="3768725"/>
          <p14:tracePt t="194934" x="8277225" y="3768725"/>
          <p14:tracePt t="194936" x="8072438" y="3751263"/>
          <p14:tracePt t="194952" x="7358063" y="3679825"/>
          <p14:tracePt t="194963" x="7045325" y="3660775"/>
          <p14:tracePt t="194996" x="6759575" y="3643313"/>
          <p14:tracePt t="195000" x="6419850" y="3643313"/>
          <p14:tracePt t="195024" x="6296025" y="3660775"/>
          <p14:tracePt t="195038" x="6197600" y="3687763"/>
          <p14:tracePt t="195048" x="6062663" y="3751263"/>
          <p14:tracePt t="195074" x="6018213" y="3786188"/>
          <p14:tracePt t="195085" x="5983288" y="3813175"/>
          <p14:tracePt t="195099" x="5911850" y="3875088"/>
          <p14:tracePt t="195122" x="5902325" y="3894138"/>
          <p14:tracePt t="195451" x="5902325" y="3902075"/>
          <p14:tracePt t="195561" x="5919788" y="3884613"/>
          <p14:tracePt t="195573" x="5938838" y="3867150"/>
          <p14:tracePt t="195584" x="5965825" y="3830638"/>
          <p14:tracePt t="195597" x="5991225" y="3786188"/>
          <p14:tracePt t="195608" x="6037263" y="3751263"/>
          <p14:tracePt t="195622" x="6099175" y="3687763"/>
          <p14:tracePt t="195652" x="6116638" y="3670300"/>
          <p14:tracePt t="195661" x="6134100" y="3652838"/>
          <p14:tracePt t="195670" x="6188075" y="3616325"/>
          <p14:tracePt t="195694" x="6215063" y="3598863"/>
          <p14:tracePt t="195704" x="6242050" y="3589338"/>
          <p14:tracePt t="195732" x="6259513" y="3581400"/>
          <p14:tracePt t="195841" x="6259513" y="3571875"/>
          <p14:tracePt t="195852" x="6259513" y="3544888"/>
          <p14:tracePt t="195870" x="6259513" y="3527425"/>
          <p14:tracePt t="195878" x="6259513" y="3517900"/>
          <p14:tracePt t="195890" x="6242050" y="3490913"/>
          <p14:tracePt t="195913" x="6224588" y="3473450"/>
          <p14:tracePt t="195937" x="6161088" y="3446463"/>
          <p14:tracePt t="195940" x="6126163" y="3438525"/>
          <p14:tracePt t="195963" x="6081713" y="3438525"/>
          <p14:tracePt t="195975" x="5983288" y="3429000"/>
          <p14:tracePt t="195998" x="5946775" y="3429000"/>
          <p14:tracePt t="196011" x="5919788" y="3429000"/>
          <p14:tracePt t="196036" x="5902325" y="3429000"/>
          <p14:tracePt t="196086" x="5902325" y="3419475"/>
          <p14:tracePt t="196134" x="5902325" y="3411538"/>
          <p14:tracePt t="196145" x="5894388" y="3419475"/>
          <p14:tracePt t="196158" x="5884863" y="3446463"/>
          <p14:tracePt t="196170" x="5875338" y="3473450"/>
          <p14:tracePt t="196181" x="5875338" y="3490913"/>
          <p14:tracePt t="196197" x="5867400" y="3536950"/>
          <p14:tracePt t="196217" x="5867400" y="3554413"/>
          <p14:tracePt t="196231" x="5867400" y="3562350"/>
          <p14:tracePt t="196242" x="5867400" y="3598863"/>
          <p14:tracePt t="196267" x="5875338" y="3608388"/>
          <p14:tracePt t="196278" x="5894388" y="3643313"/>
          <p14:tracePt t="196293" x="5911850" y="3660775"/>
          <p14:tracePt t="196307" x="5956300" y="3697288"/>
          <p14:tracePt t="196328" x="5983288" y="3705225"/>
          <p14:tracePt t="196353" x="6010275" y="3724275"/>
          <p14:tracePt t="196365" x="6018213" y="3741738"/>
          <p14:tracePt t="196378" x="6072188" y="3768725"/>
          <p14:tracePt t="196400" x="6089650" y="3776663"/>
          <p14:tracePt t="196412" x="6116638" y="3786188"/>
          <p14:tracePt t="196428" x="6143625" y="3786188"/>
          <p14:tracePt t="196449" x="6161088" y="3786188"/>
          <p14:tracePt t="196463" x="6197600" y="3759200"/>
          <p14:tracePt t="196486" x="6224588" y="3751263"/>
          <p14:tracePt t="196499" x="6242050" y="3724275"/>
          <p14:tracePt t="196512" x="6286500" y="3679825"/>
          <p14:tracePt t="196536" x="6303963" y="3670300"/>
          <p14:tracePt t="196547" x="6323013" y="3625850"/>
          <p14:tracePt t="196571" x="6323013" y="3608388"/>
          <p14:tracePt t="196584" x="6323013" y="3598863"/>
          <p14:tracePt t="196595" x="6323013" y="3554413"/>
          <p14:tracePt t="196621" x="6323013" y="3536950"/>
          <p14:tracePt t="196633" x="6330950" y="3509963"/>
          <p14:tracePt t="196646" x="6330950" y="3455988"/>
          <p14:tracePt t="196669" x="6330950" y="3438525"/>
          <p14:tracePt t="196682" x="6330950" y="3411538"/>
          <p14:tracePt t="196696" x="6323013" y="3402013"/>
          <p14:tracePt t="196718" x="6296025" y="3402013"/>
          <p14:tracePt t="196731" x="6259513" y="3384550"/>
          <p14:tracePt t="196753" x="6242050" y="3375025"/>
          <p14:tracePt t="196767" x="6205538" y="3375025"/>
          <p14:tracePt t="196779" x="6180138" y="3375025"/>
          <p14:tracePt t="196812" x="6143625" y="3375025"/>
          <p14:tracePt t="196817" x="6081713" y="3384550"/>
          <p14:tracePt t="196839" x="6062663" y="3402013"/>
          <p14:tracePt t="196852" x="6018213" y="3438525"/>
          <p14:tracePt t="196863" x="6000750" y="3446463"/>
          <p14:tracePt t="196889" x="5983288" y="3473450"/>
          <p14:tracePt t="196900" x="5956300" y="3517900"/>
          <p14:tracePt t="196934" x="5938838" y="3544888"/>
          <p14:tracePt t="196936" x="5911850" y="3571875"/>
          <p14:tracePt t="196950" x="5884863" y="3625850"/>
          <p14:tracePt t="196974" x="5875338" y="3625850"/>
          <p14:tracePt t="196987" x="5875338" y="3643313"/>
          <p14:tracePt t="196998" x="5875338" y="3652838"/>
          <p14:tracePt t="197030" x="5875338" y="3697288"/>
          <p14:tracePt t="197034" x="5884863" y="3714750"/>
          <p14:tracePt t="197049" x="5911850" y="3741738"/>
          <p14:tracePt t="197072" x="5929313" y="3751263"/>
          <p14:tracePt t="197084" x="5983288" y="3795713"/>
          <p14:tracePt t="197110" x="6045200" y="3840163"/>
          <p14:tracePt t="197121" x="6072188" y="3848100"/>
          <p14:tracePt t="197143" x="6099175" y="3857625"/>
          <p14:tracePt t="197157" x="6126163" y="3857625"/>
          <p14:tracePt t="197168" x="6170613" y="3857625"/>
          <p14:tracePt t="197193" x="6197600" y="3857625"/>
          <p14:tracePt t="197205" x="6215063" y="3857625"/>
          <p14:tracePt t="197216" x="6242050" y="3830638"/>
          <p14:tracePt t="197249" x="6251575" y="3813175"/>
          <p14:tracePt t="197253" x="6269038" y="3795713"/>
          <p14:tracePt t="197266" x="6296025" y="3705225"/>
          <p14:tracePt t="197291" x="6303963" y="3679825"/>
          <p14:tracePt t="197303" x="6323013" y="3589338"/>
          <p14:tracePt t="197327" x="6323013" y="3562350"/>
          <p14:tracePt t="197340" x="6330950" y="3517900"/>
          <p14:tracePt t="197351" x="6330950" y="3490913"/>
          <p14:tracePt t="197367" x="6330950" y="3465513"/>
          <p14:tracePt t="197388" x="6330950" y="3446463"/>
          <p14:tracePt t="197401" x="6330950" y="3394075"/>
          <p14:tracePt t="197434" x="6330950" y="3367088"/>
          <p14:tracePt t="197437" x="6330950" y="3348038"/>
          <p14:tracePt t="197451" x="6313488" y="3340100"/>
          <p14:tracePt t="197476" x="6296025" y="3330575"/>
          <p14:tracePt t="197486" x="6251575" y="3313113"/>
          <p14:tracePt t="197509" x="6242050" y="3313113"/>
          <p14:tracePt t="197522" x="6205538" y="3313113"/>
          <p14:tracePt t="197546" x="6180138" y="3313113"/>
          <p14:tracePt t="197559" x="6153150" y="3313113"/>
          <p14:tracePt t="197571" x="6116638" y="3330575"/>
          <p14:tracePt t="197595" x="6108700" y="3340100"/>
          <p14:tracePt t="197620" x="6081713" y="3357563"/>
          <p14:tracePt t="197631" x="6062663" y="3384550"/>
          <p14:tracePt t="197644" x="6045200" y="3411538"/>
          <p14:tracePt t="197658" x="6010275" y="3473450"/>
          <p14:tracePt t="197671" x="6010275" y="3509963"/>
          <p14:tracePt t="197692" x="6000750" y="3544888"/>
          <p14:tracePt t="197705" x="6000750" y="3589338"/>
          <p14:tracePt t="197730" x="6000750" y="3616325"/>
          <p14:tracePt t="197741" x="6010275" y="3633788"/>
          <p14:tracePt t="197755" x="6037263" y="3660775"/>
          <p14:tracePt t="197778" x="6054725" y="3670300"/>
          <p14:tracePt t="197795" x="6089650" y="3687763"/>
          <p14:tracePt t="197805" x="6108700" y="3697288"/>
          <p14:tracePt t="197826" x="6134100" y="3705225"/>
          <p14:tracePt t="197838" x="6161088" y="3732213"/>
          <p14:tracePt t="197871" x="6170613" y="3732213"/>
          <p14:tracePt t="197875" x="6188075" y="3741738"/>
          <p14:tracePt t="197905" x="6197600" y="3751263"/>
          <p14:tracePt t="197912" x="6215063" y="3751263"/>
          <p14:tracePt t="197924" x="6242050" y="3751263"/>
          <p14:tracePt t="197938" x="6259513" y="3751263"/>
          <p14:tracePt t="197972" x="6276975" y="3741738"/>
          <p14:tracePt t="197986" x="6286500" y="3741738"/>
          <p14:tracePt t="197996" x="6286500" y="3732213"/>
          <p14:tracePt t="198011" x="6296025" y="3705225"/>
          <p14:tracePt t="198034" x="6313488" y="3679825"/>
          <p14:tracePt t="198047" x="6323013" y="3633788"/>
          <p14:tracePt t="198058" x="6330950" y="3562350"/>
          <p14:tracePt t="198083" x="6330950" y="3517900"/>
          <p14:tracePt t="198095" x="6330950" y="3490913"/>
          <p14:tracePt t="198107" x="6330950" y="3455988"/>
          <p14:tracePt t="198131" x="6330950" y="3446463"/>
          <p14:tracePt t="198151" x="6330950" y="3438525"/>
          <p14:tracePt t="198266" x="6313488" y="3438525"/>
          <p14:tracePt t="198279" x="6286500" y="3438525"/>
          <p14:tracePt t="198290" x="6251575" y="3438525"/>
          <p14:tracePt t="198308" x="6197600" y="3446463"/>
          <p14:tracePt t="198310" x="6116638" y="3482975"/>
          <p14:tracePt t="198330" x="5946775" y="3554413"/>
          <p14:tracePt t="198343" x="5894388" y="3571875"/>
          <p14:tracePt t="198363" x="5830888" y="3633788"/>
          <p14:tracePt t="198377" x="5803900" y="3643313"/>
          <p14:tracePt t="198399" x="5795963" y="3652838"/>
          <p14:tracePt t="198429" x="5786438" y="3660775"/>
          <p14:tracePt t="198459" x="5751513" y="3705225"/>
          <p14:tracePt t="198472" x="5724525" y="3732213"/>
          <p14:tracePt t="198485" x="5705475" y="3759200"/>
          <p14:tracePt t="198497" x="5697538" y="3768725"/>
          <p14:tracePt t="198558" x="5697538" y="3776663"/>
          <p14:tracePt t="198570" x="5715000" y="3786188"/>
          <p14:tracePt t="198583" x="5768975" y="3803650"/>
          <p14:tracePt t="198595" x="5776913" y="3803650"/>
          <p14:tracePt t="198618" x="5803900" y="3813175"/>
          <p14:tracePt t="198631" x="5857875" y="3813175"/>
          <p14:tracePt t="198654" x="5867400" y="3822700"/>
          <p14:tracePt t="198667" x="5902325" y="3822700"/>
          <p14:tracePt t="198679" x="5919788" y="3822700"/>
          <p14:tracePt t="198703" x="5938838" y="3822700"/>
          <p14:tracePt t="198717" x="5965825" y="3803650"/>
          <p14:tracePt t="198745" x="5983288" y="3795713"/>
          <p14:tracePt t="198754" x="6010275" y="3776663"/>
          <p14:tracePt t="198767" x="6054725" y="3751263"/>
          <p14:tracePt t="198780" x="6072188" y="3732213"/>
          <p14:tracePt t="198812" x="6134100" y="3687763"/>
          <p14:tracePt t="198815" x="6143625" y="3670300"/>
          <p14:tracePt t="198838" x="6170613" y="3643313"/>
          <p14:tracePt t="198850" x="6188075" y="3625850"/>
          <p14:tracePt t="198874" x="6197600" y="3616325"/>
          <p14:tracePt t="198886" x="6197600" y="3608388"/>
          <p14:tracePt t="198900" x="6197600" y="3598863"/>
          <p14:tracePt t="199571" x="6180138" y="3598863"/>
          <p14:tracePt t="199593" x="6134100" y="3598863"/>
          <p14:tracePt t="199606" x="6126163" y="3598863"/>
          <p14:tracePt t="199642" x="6116638" y="3598863"/>
          <p14:tracePt t="199664" x="6108700" y="3598863"/>
          <p14:tracePt t="199728" x="6099175" y="3598863"/>
          <p14:tracePt t="199776" x="6089650" y="3598863"/>
          <p14:tracePt t="199838" x="6062663" y="3598863"/>
          <p14:tracePt t="199850" x="6018213" y="3608388"/>
          <p14:tracePt t="199862" x="5902325" y="3625850"/>
          <p14:tracePt t="199874" x="5394325" y="3776663"/>
          <p14:tracePt t="199900" x="4751388" y="3929063"/>
          <p14:tracePt t="199912" x="4384675" y="4000500"/>
          <p14:tracePt t="199925" x="4081463" y="4071938"/>
          <p14:tracePt t="199948" x="3768725" y="4160838"/>
          <p14:tracePt t="199960" x="3268663" y="4313238"/>
          <p14:tracePt t="199984" x="3108325" y="4367213"/>
          <p14:tracePt t="199996" x="2990850" y="4419600"/>
          <p14:tracePt t="200008" x="2857500" y="4465638"/>
          <p14:tracePt t="200031" x="2847975" y="4473575"/>
          <p14:tracePt t="200044" x="2840038" y="4473575"/>
          <p14:tracePt t="200191" x="2847975" y="4473575"/>
          <p14:tracePt t="200202" x="2867025" y="4473575"/>
          <p14:tracePt t="200215" x="2874963" y="4473575"/>
          <p14:tracePt t="200228" x="2928938" y="4473575"/>
          <p14:tracePt t="200252" x="2965450" y="4473575"/>
          <p14:tracePt t="200266" x="3009900" y="4473575"/>
          <p14:tracePt t="200277" x="3108325" y="4456113"/>
          <p14:tracePt t="200308" x="3187700" y="4419600"/>
          <p14:tracePt t="200310" x="3411538" y="4313238"/>
          <p14:tracePt t="200337" x="3670300" y="4214813"/>
          <p14:tracePt t="200349" x="3983038" y="4098925"/>
          <p14:tracePt t="200360" x="4562475" y="3867150"/>
          <p14:tracePt t="200386" x="4705350" y="3803650"/>
          <p14:tracePt t="200398" x="4867275" y="3741738"/>
          <p14:tracePt t="200411" x="4938713" y="3724275"/>
          <p14:tracePt t="200428" x="4983163" y="3724275"/>
          <p14:tracePt t="200446" x="5027613" y="3724275"/>
          <p14:tracePt t="200464" x="5170488" y="3724275"/>
          <p14:tracePt t="200727" x="5214938" y="3724275"/>
          <p14:tracePt t="200739" x="5259388" y="3724275"/>
          <p14:tracePt t="200750" x="5340350" y="3724275"/>
          <p14:tracePt t="200764" x="5419725" y="3724275"/>
          <p14:tracePt t="200776" x="5500688" y="3732213"/>
          <p14:tracePt t="200789" x="5554663" y="3732213"/>
          <p14:tracePt t="200801" x="5670550" y="3732213"/>
          <p14:tracePt t="200814" x="5705475" y="3732213"/>
          <p14:tracePt t="200836" x="5732463" y="3732213"/>
          <p14:tracePt t="200848" x="5751513" y="3732213"/>
          <p14:tracePt t="201153" x="5759450" y="3732213"/>
          <p14:tracePt t="201166" x="5768975" y="3732213"/>
          <p14:tracePt t="201182" x="5768975" y="3741738"/>
          <p14:tracePt t="201190" x="5768975" y="3759200"/>
          <p14:tracePt t="201217" x="5768975" y="3776663"/>
          <p14:tracePt t="201225" x="5759450" y="3795713"/>
          <p14:tracePt t="201249" x="5724525" y="3813175"/>
          <p14:tracePt t="201262" x="5697538" y="3830638"/>
          <p14:tracePt t="201276" x="5661025" y="3840163"/>
          <p14:tracePt t="201287" x="5608638" y="3848100"/>
          <p14:tracePt t="201302" x="5599113" y="3848100"/>
          <p14:tracePt t="201325" x="5572125" y="3848100"/>
          <p14:tracePt t="201336" x="5562600" y="3848100"/>
          <p14:tracePt t="201360" x="5554663" y="3848100"/>
          <p14:tracePt t="201421" x="5554663" y="3830638"/>
          <p14:tracePt t="201435" x="5572125" y="3795713"/>
          <p14:tracePt t="201448" x="5599113" y="3741738"/>
          <p14:tracePt t="201468" x="5724525" y="3589338"/>
          <p14:tracePt t="201483" x="5822950" y="3455988"/>
          <p14:tracePt t="201495" x="5929313" y="3340100"/>
          <p14:tracePt t="201508" x="6116638" y="3179763"/>
          <p14:tracePt t="201533" x="6170613" y="3133725"/>
          <p14:tracePt t="201543" x="6224588" y="3116263"/>
          <p14:tracePt t="201556" x="6286500" y="3098800"/>
          <p14:tracePt t="201580" x="6323013" y="3098800"/>
          <p14:tracePt t="201594" x="6357938" y="3098800"/>
          <p14:tracePt t="201606" x="6394450" y="3098800"/>
          <p14:tracePt t="201632" x="6419850" y="3108325"/>
          <p14:tracePt t="201654" x="6429375" y="3125788"/>
          <p14:tracePt t="201666" x="6446838" y="3133725"/>
          <p14:tracePt t="201679" x="6456363" y="3152775"/>
          <p14:tracePt t="201690" x="6456363" y="3187700"/>
          <p14:tracePt t="201714" x="6465888" y="3214688"/>
          <p14:tracePt t="201958" x="6491288" y="3224213"/>
          <p14:tracePt t="201970" x="6562725" y="3295650"/>
          <p14:tracePt t="202006" x="6589713" y="3322638"/>
          <p14:tracePt t="202020" x="6616700" y="3340100"/>
          <p14:tracePt t="202030" x="6643688" y="3367088"/>
          <p14:tracePt t="202042" x="6661150" y="3375025"/>
          <p14:tracePt t="202058" x="6705600" y="3402013"/>
          <p14:tracePt t="202079" x="6732588" y="3419475"/>
          <p14:tracePt t="202092" x="6777038" y="3446463"/>
          <p14:tracePt t="202125" x="6813550" y="3473450"/>
          <p14:tracePt t="202129" x="6831013" y="3490913"/>
          <p14:tracePt t="202153" x="6858000" y="3509963"/>
          <p14:tracePt t="202434" x="6804025" y="3527425"/>
          <p14:tracePt t="202448" x="6724650" y="3544888"/>
          <p14:tracePt t="202463" x="6616700" y="3571875"/>
          <p14:tracePt t="202471" x="6491288" y="3581400"/>
          <p14:tracePt t="202484" x="6384925" y="3598863"/>
          <p14:tracePt t="202496" x="6170613" y="3598863"/>
          <p14:tracePt t="202519" x="6054725" y="3598863"/>
          <p14:tracePt t="202530" x="5867400" y="3598863"/>
          <p14:tracePt t="202562" x="5795963" y="3598863"/>
          <p14:tracePt t="202567" x="5705475" y="3598863"/>
          <p14:tracePt t="202597" x="5697538" y="3598863"/>
          <p14:tracePt t="202606" x="5688013" y="3598863"/>
          <p14:tracePt t="202750" x="5697538" y="3598863"/>
          <p14:tracePt t="202777" x="5705475" y="3598863"/>
          <p14:tracePt t="202812" x="5715000" y="3598863"/>
          <p14:tracePt t="202863" x="5732463" y="3598863"/>
          <p14:tracePt t="202873" x="5751513" y="3589338"/>
          <p14:tracePt t="202884" x="5776913" y="3589338"/>
          <p14:tracePt t="202897" x="5803900" y="3581400"/>
          <p14:tracePt t="202911" x="5822950" y="3581400"/>
          <p14:tracePt t="202922" x="5848350" y="3581400"/>
          <p14:tracePt t="202931" x="5902325" y="3581400"/>
          <p14:tracePt t="202957" x="5929313" y="3581400"/>
          <p14:tracePt t="202969" x="5965825" y="3581400"/>
          <p14:tracePt t="202983" x="6018213" y="3581400"/>
          <p14:tracePt t="203005" x="6027738" y="3581400"/>
          <p14:tracePt t="203017" x="6054725" y="3581400"/>
          <p14:tracePt t="203384" x="6062663" y="3581400"/>
          <p14:tracePt t="203445" x="6089650" y="3581400"/>
          <p14:tracePt t="203461" x="6108700" y="3581400"/>
          <p14:tracePt t="203469" x="6126163" y="3581400"/>
          <p14:tracePt t="203481" x="6153150" y="3581400"/>
          <p14:tracePt t="203494" x="6170613" y="3581400"/>
          <p14:tracePt t="203506" x="6232525" y="3581400"/>
          <p14:tracePt t="203531" x="6276975" y="3581400"/>
          <p14:tracePt t="203554" x="6303963" y="3581400"/>
          <p14:tracePt t="203566" x="6330950" y="3581400"/>
          <p14:tracePt t="203585" x="6340475" y="3581400"/>
          <p14:tracePt t="203590" x="6384925" y="3571875"/>
          <p14:tracePt t="203604" x="6411913" y="3562350"/>
          <p14:tracePt t="203627" x="6429375" y="3554413"/>
          <p14:tracePt t="203640" x="6429375" y="3536950"/>
          <p14:tracePt t="203665" x="6429375" y="3527425"/>
          <p14:tracePt t="203738" x="6429375" y="3536950"/>
          <p14:tracePt t="203749" x="6402388" y="3544888"/>
          <p14:tracePt t="203762" x="6367463" y="3562350"/>
          <p14:tracePt t="203776" x="6224588" y="3571875"/>
          <p14:tracePt t="203798" x="6134100" y="3571875"/>
          <p14:tracePt t="203805" x="5956300" y="3608388"/>
          <p14:tracePt t="203835" x="5884863" y="3616325"/>
          <p14:tracePt t="203848" x="5848350" y="3625850"/>
          <p14:tracePt t="203859" x="5822950" y="3633788"/>
          <p14:tracePt t="203873" x="5813425" y="3633788"/>
          <p14:tracePt t="203909" x="5813425" y="3652838"/>
          <p14:tracePt t="203933" x="5822950" y="3670300"/>
          <p14:tracePt t="203950" x="5822950" y="3679825"/>
          <p14:tracePt t="203957" x="5822950" y="3687763"/>
          <p14:tracePt t="204370" x="5830888" y="3687763"/>
          <p14:tracePt t="204383" x="5867400" y="3687763"/>
          <p14:tracePt t="204399" x="5929313" y="3687763"/>
          <p14:tracePt t="204407" x="6018213" y="3687763"/>
          <p14:tracePt t="204423" x="6215063" y="3687763"/>
          <p14:tracePt t="204445" x="6296025" y="3687763"/>
          <p14:tracePt t="204457" x="6402388" y="3687763"/>
          <p14:tracePt t="204468" x="6483350" y="3687763"/>
          <p14:tracePt t="204482" x="6661150" y="3687763"/>
          <p14:tracePt t="204511" x="6715125" y="3705225"/>
          <p14:tracePt t="204517" x="6759575" y="3705225"/>
          <p14:tracePt t="204529" x="6831013" y="3714750"/>
          <p14:tracePt t="204562" x="6875463" y="3714750"/>
          <p14:tracePt t="204956" x="6867525" y="3714750"/>
          <p14:tracePt t="204968" x="6848475" y="3714750"/>
          <p14:tracePt t="204982" x="6813550" y="3714750"/>
          <p14:tracePt t="204995" x="6769100" y="3714750"/>
          <p14:tracePt t="205005" x="6670675" y="3724275"/>
          <p14:tracePt t="205029" x="6634163" y="3732213"/>
          <p14:tracePt t="205043" x="6608763" y="3732213"/>
          <p14:tracePt t="205056" x="6589713" y="3732213"/>
          <p14:tracePt t="205066" x="6581775" y="3732213"/>
          <p14:tracePt t="205091" x="6572250" y="3732213"/>
          <p14:tracePt t="205102" x="6527800" y="3741738"/>
          <p14:tracePt t="205126" x="6500813" y="3741738"/>
          <p14:tracePt t="205139" x="6419850" y="3759200"/>
          <p14:tracePt t="205152" x="6384925" y="3759200"/>
          <p14:tracePt t="205184" x="6296025" y="3759200"/>
          <p14:tracePt t="205188" x="6269038" y="3759200"/>
          <p14:tracePt t="205202" x="6232525" y="3759200"/>
          <p14:tracePt t="205224" x="6215063" y="3759200"/>
          <p14:tracePt t="205237" x="6180138" y="3759200"/>
          <p14:tracePt t="205261" x="6153150" y="3751263"/>
          <p14:tracePt t="205275" x="6134100" y="3751263"/>
          <p14:tracePt t="205286" x="6108700" y="3741738"/>
          <p14:tracePt t="205302" x="6099175" y="3741738"/>
          <p14:tracePt t="205335" x="6089650" y="3741738"/>
          <p14:tracePt t="205352" x="6081713" y="3741738"/>
          <p14:tracePt t="205604" x="6072188" y="3741738"/>
          <p14:tracePt t="205617" x="6054725" y="3741738"/>
          <p14:tracePt t="205627" x="6027738" y="3751263"/>
          <p14:tracePt t="205637" x="6000750" y="3759200"/>
          <p14:tracePt t="205652" x="5965825" y="3768725"/>
          <p14:tracePt t="205663" x="5938838" y="3786188"/>
          <p14:tracePt t="205672" x="5857875" y="3840163"/>
          <p14:tracePt t="205700" x="5822950" y="3848100"/>
          <p14:tracePt t="205713" x="5795963" y="3857625"/>
          <p14:tracePt t="205724" x="5741988" y="3875088"/>
          <p14:tracePt t="205748" x="5724525" y="3875088"/>
          <p14:tracePt t="205760" x="5670550" y="3884613"/>
          <p14:tracePt t="205773" x="5653088" y="3884613"/>
          <p14:tracePt t="205807" x="5626100" y="3884613"/>
          <p14:tracePt t="205824" x="5616575" y="3884613"/>
          <p14:tracePt t="205847" x="5608638" y="3884613"/>
          <p14:tracePt t="205883" x="5599113" y="3884613"/>
          <p14:tracePt t="205968" x="5608638" y="3884613"/>
          <p14:tracePt t="205980" x="5616575" y="3875088"/>
          <p14:tracePt t="205992" x="5626100" y="3857625"/>
          <p14:tracePt t="206003" x="5653088" y="3848100"/>
          <p14:tracePt t="206020" x="5715000" y="3803650"/>
          <p14:tracePt t="206042" x="5751513" y="3786188"/>
          <p14:tracePt t="206057" x="5803900" y="3741738"/>
          <p14:tracePt t="206065" x="5848350" y="3714750"/>
          <p14:tracePt t="206078" x="5973763" y="3625850"/>
          <p14:tracePt t="206108" x="6072188" y="3562350"/>
          <p14:tracePt t="206115" x="6224588" y="3438525"/>
          <p14:tracePt t="206141" x="6259513" y="3394075"/>
          <p14:tracePt t="206151" x="6259513" y="3375025"/>
          <p14:tracePt t="206162" x="6276975" y="3367088"/>
          <p14:tracePt t="206188" x="6276975" y="3348038"/>
          <p14:tracePt t="206198" x="6286500" y="3340100"/>
          <p14:tracePt t="206576" x="6323013" y="3340100"/>
          <p14:tracePt t="206589" x="6384925" y="3340100"/>
          <p14:tracePt t="206600" x="6465888" y="3340100"/>
          <p14:tracePt t="206614" x="6554788" y="3340100"/>
          <p14:tracePt t="206626" x="6643688" y="3348038"/>
          <p14:tracePt t="206639" x="6742113" y="3357563"/>
          <p14:tracePt t="206651" x="6911975" y="3394075"/>
          <p14:tracePt t="206676" x="7010400" y="3411538"/>
          <p14:tracePt t="206687" x="7099300" y="3429000"/>
          <p14:tracePt t="206698" x="7242175" y="3438525"/>
          <p14:tracePt t="206944" x="7188200" y="3438525"/>
          <p14:tracePt t="206955" x="7116763" y="3438525"/>
          <p14:tracePt t="206967" x="6973888" y="3446463"/>
          <p14:tracePt t="206979" x="6813550" y="3465513"/>
          <p14:tracePt t="206991" x="6589713" y="3509963"/>
          <p14:tracePt t="207004" x="6215063" y="3608388"/>
          <p14:tracePt t="207029" x="6089650" y="3633788"/>
          <p14:tracePt t="207041" x="5983288" y="3652838"/>
          <p14:tracePt t="207051" x="5795963" y="3724275"/>
          <p14:tracePt t="207080" x="5724525" y="3751263"/>
          <p14:tracePt t="207090" x="5697538" y="3776663"/>
          <p14:tracePt t="207101" x="5634038" y="3822700"/>
          <p14:tracePt t="207126" x="5616575" y="3840163"/>
          <p14:tracePt t="207369" x="5581650" y="3867150"/>
          <p14:tracePt t="207380" x="5562600" y="3894138"/>
          <p14:tracePt t="207406" x="5554663" y="3894138"/>
          <p14:tracePt t="207493" x="5554663" y="3902075"/>
          <p14:tracePt t="207965" x="5572125" y="3894138"/>
          <p14:tracePt t="207980" x="5589588" y="3894138"/>
          <p14:tracePt t="207996" x="5599113" y="3884613"/>
          <p14:tracePt t="208008" x="5608638" y="3875088"/>
          <p14:tracePt t="208016" x="5616575" y="3875088"/>
          <p14:tracePt t="208027" x="5626100" y="3867150"/>
          <p14:tracePt t="208059" x="5634038" y="3867150"/>
          <p14:tracePt t="208064" x="5653088" y="3867150"/>
          <p14:tracePt t="208100" x="5670550" y="3867150"/>
          <p14:tracePt t="208112" x="5680075" y="3857625"/>
          <p14:tracePt t="208368" x="5680075" y="3840163"/>
          <p14:tracePt t="208381" x="5715000" y="3803650"/>
          <p14:tracePt t="208392" x="5751513" y="3759200"/>
          <p14:tracePt t="208405" x="5822950" y="3697288"/>
          <p14:tracePt t="208430" x="5857875" y="3652838"/>
          <p14:tracePt t="208449" x="5875338" y="3625850"/>
          <p14:tracePt t="208454" x="5894388" y="3598863"/>
          <p14:tracePt t="208465" x="5919788" y="3589338"/>
          <p14:tracePt t="208482" x="5965825" y="3554413"/>
          <p14:tracePt t="208502" x="5983288" y="3536950"/>
          <p14:tracePt t="208515" x="6000750" y="3517900"/>
          <p14:tracePt t="208539" x="6010275" y="3517900"/>
          <p14:tracePt t="208549" x="6018213" y="3509963"/>
          <p14:tracePt t="209051" x="6010275" y="3509963"/>
          <p14:tracePt t="209062" x="5991225" y="3517900"/>
          <p14:tracePt t="209075" x="5983288" y="3527425"/>
          <p14:tracePt t="209087" x="5929313" y="3536950"/>
          <p14:tracePt t="209117" x="5902325" y="3544888"/>
          <p14:tracePt t="209125" x="5875338" y="3544888"/>
          <p14:tracePt t="209136" x="5822950" y="3544888"/>
          <p14:tracePt t="209168" x="5803900" y="3544888"/>
          <p14:tracePt t="209296" x="5822950" y="3544888"/>
          <p14:tracePt t="209308" x="5848350" y="3544888"/>
          <p14:tracePt t="209323" x="5884863" y="3544888"/>
          <p14:tracePt t="209331" x="5919788" y="3544888"/>
          <p14:tracePt t="209343" x="5946775" y="3544888"/>
          <p14:tracePt t="209356" x="5983288" y="3544888"/>
          <p14:tracePt t="209386" x="6000750" y="3544888"/>
          <p14:tracePt t="209392" x="6027738" y="3544888"/>
          <p14:tracePt t="209404" x="6037263" y="3544888"/>
          <p14:tracePt t="209442" x="6045200" y="3544888"/>
          <p14:tracePt t="209453" x="6054725" y="3544888"/>
          <p14:tracePt t="209466" x="6062663" y="3554413"/>
          <p14:tracePt t="209770" x="6062663" y="3581400"/>
          <p14:tracePt t="209786" x="6062663" y="3608388"/>
          <p14:tracePt t="209794" x="6062663" y="3643313"/>
          <p14:tracePt t="209808" x="6062663" y="3660775"/>
          <p14:tracePt t="209823" x="6062663" y="3697288"/>
          <p14:tracePt t="209831" x="6062663" y="3724275"/>
          <p14:tracePt t="209842" x="6062663" y="3759200"/>
          <p14:tracePt t="209874" x="6062663" y="3776663"/>
          <p14:tracePt t="209881" x="6062663" y="3795713"/>
          <p14:tracePt t="209905" x="6062663" y="3803650"/>
          <p14:tracePt t="209940" x="6045200" y="3803650"/>
          <p14:tracePt t="209953" x="6010275" y="3803650"/>
          <p14:tracePt t="209964" x="5983288" y="3803650"/>
          <p14:tracePt t="209978" x="5938838" y="3795713"/>
          <p14:tracePt t="210001" x="5911850" y="3776663"/>
          <p14:tracePt t="210013" x="5884863" y="3741738"/>
          <p14:tracePt t="210027" x="5822950" y="3652838"/>
          <p14:tracePt t="210059" x="5795963" y="3608388"/>
          <p14:tracePt t="210064" x="5732463" y="3527425"/>
          <p14:tracePt t="210076" x="5724525" y="3490913"/>
          <p14:tracePt t="210100" x="5697538" y="3455988"/>
          <p14:tracePt t="210123" x="5697538" y="3446463"/>
          <p14:tracePt t="210136" x="5688013" y="3438525"/>
          <p14:tracePt t="210148" x="5670550" y="3438525"/>
          <p14:tracePt t="210197" x="5670550" y="3429000"/>
          <p14:tracePt t="210221" x="5670550" y="3419475"/>
          <p14:tracePt t="210233" x="5688013" y="3394075"/>
          <p14:tracePt t="210245" x="5732463" y="3367088"/>
          <p14:tracePt t="210260" x="5768975" y="3348038"/>
          <p14:tracePt t="210269" x="5803900" y="3340100"/>
          <p14:tracePt t="210281" x="5840413" y="3330575"/>
          <p14:tracePt t="210296" x="5894388" y="3330575"/>
          <p14:tracePt t="210312" x="5946775" y="3330575"/>
          <p14:tracePt t="210343" x="5965825" y="3330575"/>
          <p14:tracePt t="210354" x="5973763" y="3340100"/>
          <p14:tracePt t="210366" x="6010275" y="3375025"/>
          <p14:tracePt t="210379" x="6027738" y="3394075"/>
          <p14:tracePt t="210404" x="6045200" y="3419475"/>
          <p14:tracePt t="210416" x="6089650" y="3465513"/>
          <p14:tracePt t="210430" x="6099175" y="3482975"/>
          <p14:tracePt t="210451" x="6116638" y="3509963"/>
          <p14:tracePt t="210464" x="6134100" y="3544888"/>
          <p14:tracePt t="210496" x="6143625" y="3562350"/>
          <p14:tracePt t="210500" x="6153150" y="3589338"/>
          <p14:tracePt t="210514" x="6153150" y="3608388"/>
          <p14:tracePt t="210538" x="6161088" y="3625850"/>
          <p14:tracePt t="210549" x="6161088" y="3652838"/>
          <p14:tracePt t="210576" x="6161088" y="3670300"/>
          <p14:tracePt t="210601" x="6161088" y="3687763"/>
          <p14:tracePt t="210618" x="6143625" y="3714750"/>
          <p14:tracePt t="210624" x="6108700" y="3732213"/>
          <p14:tracePt t="210635" x="6072188" y="3759200"/>
          <p14:tracePt t="210648" x="5973763" y="3813175"/>
          <p14:tracePt t="210672" x="5946775" y="3840163"/>
          <p14:tracePt t="210684" x="5902325" y="3867150"/>
          <p14:tracePt t="210707" x="5875338" y="3875088"/>
          <p14:tracePt t="210720" x="5857875" y="3884613"/>
          <p14:tracePt t="210733" x="5830888" y="3902075"/>
          <p14:tracePt t="210758" x="5813425" y="3902075"/>
          <p14:tracePt t="210770" x="5776913" y="3902075"/>
          <p14:tracePt t="210793" x="5751513" y="3902075"/>
          <p14:tracePt t="210807" x="5724525" y="3902075"/>
          <p14:tracePt t="210818" x="5680075" y="3902075"/>
          <p14:tracePt t="210844" x="5661025" y="3884613"/>
          <p14:tracePt t="210855" x="5616575" y="3848100"/>
          <p14:tracePt t="210878" x="5599113" y="3803650"/>
          <p14:tracePt t="210892" x="5581650" y="3768725"/>
          <p14:tracePt t="210903" x="5572125" y="3732213"/>
          <p14:tracePt t="210933" x="5562600" y="3705225"/>
          <p14:tracePt t="210935" x="5562600" y="3687763"/>
          <p14:tracePt t="210952" x="5581650" y="3643313"/>
          <p14:tracePt t="210976" x="5634038" y="3598863"/>
          <p14:tracePt t="211001" x="5803900" y="3446463"/>
          <p14:tracePt t="211014" x="5902325" y="3384550"/>
          <p14:tracePt t="211025" x="5983288" y="3330575"/>
          <p14:tracePt t="211036" x="6134100" y="3268663"/>
          <p14:tracePt t="211062" x="6170613" y="3259138"/>
          <p14:tracePt t="211074" x="6205538" y="3259138"/>
          <p14:tracePt t="211087" x="6242050" y="3259138"/>
          <p14:tracePt t="211110" x="6251575" y="3259138"/>
          <p14:tracePt t="211123" x="6259513" y="3259138"/>
          <p14:tracePt t="211152" x="6276975" y="3268663"/>
          <p14:tracePt t="211161" x="6286500" y="3286125"/>
          <p14:tracePt t="211172" x="6313488" y="3322638"/>
          <p14:tracePt t="211185" x="6313488" y="3348038"/>
          <p14:tracePt t="211208" x="6323013" y="3384550"/>
          <p14:tracePt t="211220" x="6330950" y="3455988"/>
          <p14:tracePt t="211243" x="6330950" y="3482975"/>
          <p14:tracePt t="211258" x="6330950" y="3544888"/>
          <p14:tracePt t="211280" x="6330950" y="3581400"/>
          <p14:tracePt t="211292" x="6330950" y="3625850"/>
          <p14:tracePt t="211306" x="6330950" y="3687763"/>
          <p14:tracePt t="211329" x="6330950" y="3705225"/>
          <p14:tracePt t="211341" x="6330950" y="3732213"/>
          <p14:tracePt t="211355" x="6330950" y="3776663"/>
          <p14:tracePt t="211381" x="6323013" y="3786188"/>
          <p14:tracePt t="211401" x="6313488" y="3795713"/>
          <p14:tracePt t="211697" x="6303963" y="3803650"/>
          <p14:tracePt t="211706" x="6296025" y="3803650"/>
          <p14:tracePt t="211720" x="6269038" y="3822700"/>
          <p14:tracePt t="211732" x="6242050" y="3822700"/>
          <p14:tracePt t="211743" x="6170613" y="3875088"/>
          <p14:tracePt t="211778" x="6089650" y="3911600"/>
          <p14:tracePt t="211792" x="6062663" y="3919538"/>
          <p14:tracePt t="211811" x="6045200" y="3929063"/>
          <p14:tracePt t="211821" x="6018213" y="3938588"/>
          <p14:tracePt t="211842" x="6010275" y="3938588"/>
          <p14:tracePt t="211853" x="6000750" y="3938588"/>
          <p14:tracePt t="211868" x="5983288" y="3938588"/>
          <p14:tracePt t="211878" x="5965825" y="3946525"/>
          <p14:tracePt t="211903" x="5956300" y="3946525"/>
          <p14:tracePt t="211916" x="5946775" y="3946525"/>
          <p14:tracePt t="211929" x="5938838" y="3946525"/>
          <p14:tracePt t="212100" x="5946775" y="3929063"/>
          <p14:tracePt t="212110" x="5983288" y="3884613"/>
          <p14:tracePt t="212121" x="6072188" y="3803650"/>
          <p14:tracePt t="212147" x="6099175" y="3768725"/>
          <p14:tracePt t="212169" x="6108700" y="3759200"/>
          <p14:tracePt t="212237" x="6116638" y="3759200"/>
          <p14:tracePt t="212633" x="6099175" y="3768725"/>
          <p14:tracePt t="212646" x="6081713" y="3776663"/>
          <p14:tracePt t="212664" x="6072188" y="3786188"/>
          <p14:tracePt t="212672" x="6062663" y="3786188"/>
          <p14:tracePt t="212699" x="6045200" y="3795713"/>
          <p14:tracePt t="212707" x="6037263" y="3803650"/>
          <p14:tracePt t="212719" x="6018213" y="3813175"/>
          <p14:tracePt t="212733" x="6010275" y="3813175"/>
          <p14:tracePt t="212756" x="6010275" y="3822700"/>
          <p14:tracePt t="215217" x="6010275" y="3830638"/>
          <p14:tracePt t="215255" x="6018213" y="3830638"/>
          <p14:tracePt t="215267" x="6037263" y="3830638"/>
          <p14:tracePt t="215290" x="6054725" y="3830638"/>
          <p14:tracePt t="215309" x="6062663" y="3830638"/>
          <p14:tracePt t="215311" x="6081713" y="3830638"/>
          <p14:tracePt t="215327" x="6099175" y="3830638"/>
          <p14:tracePt t="215340" x="6116638" y="3830638"/>
          <p14:tracePt t="215948" x="6126163" y="3830638"/>
          <p14:tracePt t="215964" x="6134100" y="3830638"/>
          <p14:tracePt t="215973" x="6153150" y="3830638"/>
          <p14:tracePt t="215985" x="6161088" y="3830638"/>
          <p14:tracePt t="215998" x="6170613" y="3830638"/>
          <p14:tracePt t="216008" x="6170613" y="3822700"/>
          <p14:tracePt t="216056" x="6180138" y="3822700"/>
          <p14:tracePt t="216181" x="6188075" y="3822700"/>
          <p14:tracePt t="216240" x="6197600" y="3822700"/>
          <p14:tracePt t="216399" x="6205538" y="3822700"/>
          <p14:tracePt t="216435" x="6215063" y="3822700"/>
          <p14:tracePt t="217228" x="6205538" y="3822700"/>
          <p14:tracePt t="217243" x="6197600" y="3822700"/>
          <p14:tracePt t="217258" x="6180138" y="3830638"/>
          <p14:tracePt t="217264" x="6153150" y="3840163"/>
          <p14:tracePt t="217278" x="6116638" y="3848100"/>
          <p14:tracePt t="217289" x="5973763" y="3875088"/>
          <p14:tracePt t="217305" x="5867400" y="3894138"/>
          <p14:tracePt t="217322" x="5589588" y="3911600"/>
          <p14:tracePt t="217351" x="5429250" y="3919538"/>
          <p14:tracePt t="217363" x="5276850" y="3919538"/>
          <p14:tracePt t="217375" x="5018088" y="3919538"/>
          <p14:tracePt t="217399" x="4929188" y="3919538"/>
          <p14:tracePt t="217413" x="4768850" y="3929063"/>
          <p14:tracePt t="217438" x="4705350" y="3946525"/>
          <p14:tracePt t="217448" x="4652963" y="3956050"/>
          <p14:tracePt t="217461" x="4616450" y="3965575"/>
          <p14:tracePt t="217473" x="4598988" y="3973513"/>
          <p14:tracePt t="217496" x="4589463" y="3973513"/>
          <p14:tracePt t="217510" x="4572000" y="3973513"/>
          <p14:tracePt t="217533" x="4562475" y="3973513"/>
          <p14:tracePt t="217632" x="4554538" y="3973513"/>
          <p14:tracePt t="217658" x="4545013" y="3973513"/>
          <p14:tracePt t="217705" x="4537075" y="3973513"/>
          <p14:tracePt t="217715" x="4527550" y="3973513"/>
          <p14:tracePt t="217728" x="4518025" y="3973513"/>
          <p14:tracePt t="217746" x="4510088" y="3973513"/>
          <p14:tracePt t="217753" x="4500563" y="3973513"/>
          <p14:tracePt t="217766" x="4491038" y="3973513"/>
          <p14:tracePt t="217776" x="4473575" y="3973513"/>
          <p14:tracePt t="217809" x="4465638" y="3965575"/>
          <p14:tracePt t="217827" x="4456113" y="3965575"/>
          <p14:tracePt t="217837" x="4446588" y="3965575"/>
          <p14:tracePt t="217849" x="4438650" y="3965575"/>
          <p14:tracePt t="217876" x="4419600" y="3965575"/>
          <p14:tracePt t="217888" x="4411663" y="3965575"/>
          <p14:tracePt t="217914" x="4402138" y="3956050"/>
          <p14:tracePt t="217931" x="4394200" y="3946525"/>
          <p14:tracePt t="217948" x="4384675" y="3946525"/>
          <p14:tracePt t="217997" x="4375150" y="3946525"/>
          <p14:tracePt t="218015" x="4375150" y="3938588"/>
          <p14:tracePt t="218020" x="4367213" y="3938588"/>
          <p14:tracePt t="218059" x="4367213" y="3929063"/>
          <p14:tracePt t="218412" x="4348163" y="3929063"/>
          <p14:tracePt t="218424" x="4322763" y="3929063"/>
          <p14:tracePt t="218429" x="4241800" y="3929063"/>
          <p14:tracePt t="218464" x="4205288" y="3929063"/>
          <p14:tracePt t="218473" x="4170363" y="3938588"/>
          <p14:tracePt t="218484" x="4125913" y="3946525"/>
          <p14:tracePt t="218514" x="4116388" y="3946525"/>
          <p14:tracePt t="218521" x="4108450" y="3956050"/>
          <p14:tracePt t="218570" x="4098925" y="3965575"/>
          <p14:tracePt t="218861" x="4089400" y="3965575"/>
          <p14:tracePt t="218873" x="4062413" y="3973513"/>
          <p14:tracePt t="218886" x="4027488" y="3983038"/>
          <p14:tracePt t="218898" x="3965575" y="3990975"/>
          <p14:tracePt t="218910" x="3902075" y="4010025"/>
          <p14:tracePt t="218923" x="3705225" y="4071938"/>
          <p14:tracePt t="218937" x="3625850" y="4089400"/>
          <p14:tracePt t="218949" x="3562350" y="4108450"/>
          <p14:tracePt t="218972" x="3465513" y="4133850"/>
          <p14:tracePt t="218982" x="3438525" y="4152900"/>
          <p14:tracePt t="219007" x="3419475" y="4179888"/>
          <p14:tracePt t="219361" x="3419475" y="4197350"/>
          <p14:tracePt t="219374" x="3402013" y="4224338"/>
          <p14:tracePt t="219386" x="3375025" y="4259263"/>
          <p14:tracePt t="219396" x="3330575" y="4313238"/>
          <p14:tracePt t="219410" x="3251200" y="4394200"/>
          <p14:tracePt t="219424" x="3205163" y="4446588"/>
          <p14:tracePt t="219446" x="3160713" y="4491038"/>
          <p14:tracePt t="219458" x="3098800" y="4545013"/>
          <p14:tracePt t="219484" x="3044825" y="4616450"/>
          <p14:tracePt t="219497" x="3017838" y="4643438"/>
          <p14:tracePt t="219528" x="2990850" y="4660900"/>
          <p14:tracePt t="219532" x="2965450" y="4679950"/>
          <p14:tracePt t="219543" x="2911475" y="4697413"/>
          <p14:tracePt t="219578" x="2884488" y="4724400"/>
          <p14:tracePt t="219592" x="2874963" y="4724400"/>
          <p14:tracePt t="219605" x="2867025" y="4724400"/>
          <p14:tracePt t="219616" x="2857500" y="4724400"/>
          <p14:tracePt t="219630" x="2840038" y="4724400"/>
          <p14:tracePt t="219653" x="2830513" y="4724400"/>
          <p14:tracePt t="219667" x="2822575" y="4724400"/>
          <p14:tracePt t="219683" x="2813050" y="4724400"/>
          <p14:tracePt t="219692" x="2803525" y="4697413"/>
          <p14:tracePt t="219713" x="2786063" y="4687888"/>
          <p14:tracePt t="219727" x="2768600" y="4670425"/>
          <p14:tracePt t="219751" x="2768600" y="4652963"/>
          <p14:tracePt t="219763" x="2741613" y="4643438"/>
          <p14:tracePt t="219787" x="2732088" y="4625975"/>
          <p14:tracePt t="219812" x="2724150" y="4616450"/>
          <p14:tracePt t="220350" x="2741613" y="4616450"/>
          <p14:tracePt t="220361" x="2751138" y="4616450"/>
          <p14:tracePt t="220372" x="2776538" y="4616450"/>
          <p14:tracePt t="220384" x="2847975" y="4616450"/>
          <p14:tracePt t="220409" x="2894013" y="4616450"/>
          <p14:tracePt t="220421" x="2955925" y="4616450"/>
          <p14:tracePt t="220432" x="3108325" y="4616450"/>
          <p14:tracePt t="220465" x="3205163" y="4616450"/>
          <p14:tracePt t="220469" x="3438525" y="4625975"/>
          <p14:tracePt t="220482" x="3571875" y="4643438"/>
          <p14:tracePt t="220506" x="3724275" y="4643438"/>
          <p14:tracePt t="220518" x="4010025" y="4625975"/>
          <p14:tracePt t="220811" x="4027488" y="4616450"/>
          <p14:tracePt t="220823" x="4054475" y="4589463"/>
          <p14:tracePt t="220834" x="4143375" y="4518025"/>
          <p14:tracePt t="220849" x="4313238" y="4402138"/>
          <p14:tracePt t="220861" x="4581525" y="4259263"/>
          <p14:tracePt t="220873" x="5224463" y="4017963"/>
          <p14:tracePt t="220895" x="5562600" y="3919538"/>
          <p14:tracePt t="220909" x="5902325" y="3822700"/>
          <p14:tracePt t="220921" x="6429375" y="3670300"/>
          <p14:tracePt t="220937" x="6554788" y="3633788"/>
          <p14:tracePt t="220957" x="6670675" y="3608388"/>
          <p14:tracePt t="220981" x="6697663" y="3598863"/>
          <p14:tracePt t="220995" x="6724650" y="3598863"/>
          <p14:tracePt t="221006" x="6759575" y="3616325"/>
          <p14:tracePt t="221382" x="6759575" y="3633788"/>
          <p14:tracePt t="221397" x="6759575" y="3643313"/>
          <p14:tracePt t="221421" x="6751638" y="3660775"/>
          <p14:tracePt t="221433" x="6751638" y="3670300"/>
          <p14:tracePt t="221481" x="6732588" y="3687763"/>
          <p14:tracePt t="221495" x="6705600" y="3714750"/>
          <p14:tracePt t="221512" x="6680200" y="3732213"/>
          <p14:tracePt t="221517" x="6653213" y="3751263"/>
          <p14:tracePt t="221532" x="6643688" y="3768725"/>
          <p14:tracePt t="221542" x="6626225" y="3776663"/>
          <p14:tracePt t="221566" x="6616700" y="3786188"/>
          <p14:tracePt t="222090" x="6608763" y="3786188"/>
          <p14:tracePt t="222104" x="6608763" y="3795713"/>
          <p14:tracePt t="222287" x="6616700" y="3795713"/>
          <p14:tracePt t="222298" x="6653213" y="3795713"/>
          <p14:tracePt t="222302" x="6697663" y="3803650"/>
          <p14:tracePt t="222333" x="6732588" y="3803650"/>
          <p14:tracePt t="222347" x="6759575" y="3803650"/>
          <p14:tracePt t="222368" x="6813550" y="3822700"/>
          <p14:tracePt t="222383" x="6831013" y="3822700"/>
          <p14:tracePt t="222394" x="6858000" y="3822700"/>
          <p14:tracePt t="222408" x="6894513" y="3822700"/>
          <p14:tracePt t="222420" x="6938963" y="3822700"/>
          <p14:tracePt t="222700" x="6938963" y="3830638"/>
          <p14:tracePt t="222712" x="6911975" y="3830638"/>
          <p14:tracePt t="222725" x="6875463" y="3830638"/>
          <p14:tracePt t="222737" x="6831013" y="3830638"/>
          <p14:tracePt t="222748" x="6786563" y="3830638"/>
          <p14:tracePt t="222761" x="6732588" y="3830638"/>
          <p14:tracePt t="222773" x="6661150" y="3830638"/>
          <p14:tracePt t="222806" x="6608763" y="3830638"/>
          <p14:tracePt t="222822" x="6589713" y="3830638"/>
          <p14:tracePt t="222847" x="6581775" y="3830638"/>
          <p14:tracePt t="222860" x="6572250" y="3830638"/>
          <p14:tracePt t="222918" x="6562725" y="3830638"/>
          <p14:tracePt t="223017" x="6581775" y="3830638"/>
          <p14:tracePt t="223028" x="6589713" y="3830638"/>
          <p14:tracePt t="223041" x="6608763" y="3830638"/>
          <p14:tracePt t="223053" x="6634163" y="3830638"/>
          <p14:tracePt t="223065" x="6653213" y="3830638"/>
          <p14:tracePt t="223077" x="6688138" y="3830638"/>
          <p14:tracePt t="223090" x="6751638" y="3830638"/>
          <p14:tracePt t="223121" x="6777038" y="3830638"/>
          <p14:tracePt t="223126" x="6823075" y="3830638"/>
          <p14:tracePt t="223139" x="6848475" y="3830638"/>
          <p14:tracePt t="223162" x="6875463" y="3830638"/>
          <p14:tracePt t="223189" x="6894513" y="3830638"/>
          <p14:tracePt t="223590" x="6867525" y="3830638"/>
          <p14:tracePt t="223602" x="6848475" y="3830638"/>
          <p14:tracePt t="223612" x="6813550" y="3822700"/>
          <p14:tracePt t="223641" x="6796088" y="3822700"/>
          <p14:tracePt t="223652" x="6777038" y="3813175"/>
          <p14:tracePt t="223661" x="6732588" y="3813175"/>
          <p14:tracePt t="223687" x="6697663" y="3813175"/>
          <p14:tracePt t="223712" x="6688138" y="3813175"/>
          <p14:tracePt t="223726" x="6680200" y="3813175"/>
          <p14:tracePt t="223735" x="6670675" y="3813175"/>
          <p14:tracePt t="223772" x="6661150" y="3813175"/>
          <p14:tracePt t="223785" x="6643688" y="3813175"/>
          <p14:tracePt t="223808" x="6634163" y="3813175"/>
          <p14:tracePt t="223820" x="6626225" y="3813175"/>
          <p14:tracePt t="223931" x="6643688" y="3813175"/>
          <p14:tracePt t="223943" x="6670675" y="3813175"/>
          <p14:tracePt t="223954" x="6724650" y="3813175"/>
          <p14:tracePt t="223971" x="6831013" y="3813175"/>
          <p14:tracePt t="223980" x="6894513" y="3813175"/>
          <p14:tracePt t="224004" x="6956425" y="3813175"/>
          <p14:tracePt t="224016" x="7045325" y="3813175"/>
          <p14:tracePt t="224030" x="7081838" y="3813175"/>
          <p14:tracePt t="224062" x="7108825" y="3813175"/>
          <p14:tracePt t="224308" x="7089775" y="3813175"/>
          <p14:tracePt t="224322" x="7054850" y="3803650"/>
          <p14:tracePt t="224336" x="7018338" y="3795713"/>
          <p14:tracePt t="224344" x="6991350" y="3795713"/>
          <p14:tracePt t="224357" x="6956425" y="3786188"/>
          <p14:tracePt t="224368" x="6894513" y="3776663"/>
          <p14:tracePt t="224382" x="6875463" y="3768725"/>
          <p14:tracePt t="224406" x="6867525" y="3759200"/>
          <p14:tracePt t="224419" x="6823075" y="3759200"/>
          <p14:tracePt t="224434" x="6813550" y="3759200"/>
          <p14:tracePt t="224467" x="6796088" y="3759200"/>
          <p14:tracePt t="224478" x="6777038" y="3759200"/>
          <p14:tracePt t="224494" x="6759575" y="3759200"/>
          <p14:tracePt t="224516" x="6751638" y="3759200"/>
          <p14:tracePt t="224771" x="6786563" y="3759200"/>
          <p14:tracePt t="225187" x="6796088" y="3759200"/>
          <p14:tracePt t="225222" x="6804025" y="3768725"/>
          <p14:tracePt t="225235" x="6813550" y="3776663"/>
          <p14:tracePt t="225247" x="6823075" y="3776663"/>
          <p14:tracePt t="225260" x="6831013" y="3795713"/>
          <p14:tracePt t="225275" x="6848475" y="3803650"/>
          <p14:tracePt t="225311" x="6867525" y="3803650"/>
          <p14:tracePt t="225320" x="6884988" y="3813175"/>
          <p14:tracePt t="225564" x="6894513" y="3813175"/>
          <p14:tracePt t="225795" x="6902450" y="3813175"/>
          <p14:tracePt t="225809" x="6911975" y="3813175"/>
          <p14:tracePt t="225930" x="6919913" y="3813175"/>
          <p14:tracePt t="225953" x="6929438" y="3822700"/>
          <p14:tracePt t="225966" x="6938963" y="3822700"/>
          <p14:tracePt t="226855" x="6911975" y="3822700"/>
          <p14:tracePt t="226869" x="6884988" y="3830638"/>
          <p14:tracePt t="226884" x="6858000" y="3830638"/>
          <p14:tracePt t="226891" x="6796088" y="3830638"/>
          <p14:tracePt t="226904" x="6626225" y="3830638"/>
          <p14:tracePt t="226938" x="6384925" y="3830638"/>
          <p14:tracePt t="226954" x="6259513" y="3830638"/>
          <p14:tracePt t="226964" x="6126163" y="3830638"/>
          <p14:tracePt t="226978" x="5991225" y="3830638"/>
          <p14:tracePt t="226989" x="5741988" y="3867150"/>
          <p14:tracePt t="227014" x="5634038" y="3875088"/>
          <p14:tracePt t="227026" x="5510213" y="3902075"/>
          <p14:tracePt t="227039" x="5456238" y="3911600"/>
          <p14:tracePt t="227062" x="5419725" y="3911600"/>
          <p14:tracePt t="227074" x="5384800" y="3911600"/>
          <p14:tracePt t="227106" x="5367338" y="3911600"/>
          <p14:tracePt t="227124" x="5357813" y="3911600"/>
          <p14:tracePt t="227135" x="5348288" y="3911600"/>
          <p14:tracePt t="227415" x="5340350" y="3911600"/>
          <p14:tracePt t="227430" x="5303838" y="3911600"/>
          <p14:tracePt t="227432" x="5259388" y="3911600"/>
          <p14:tracePt t="227452" x="5160963" y="3919538"/>
          <p14:tracePt t="227466" x="5045075" y="3919538"/>
          <p14:tracePt t="227477" x="4776788" y="3956050"/>
          <p14:tracePt t="227502" x="4660900" y="3973513"/>
          <p14:tracePt t="227515" x="4473575" y="4010025"/>
          <p14:tracePt t="227542" x="4402138" y="4027488"/>
          <p14:tracePt t="227559" x="4367213" y="4027488"/>
          <p14:tracePt t="227562" x="4322763" y="4044950"/>
          <p14:tracePt t="227594" x="4303713" y="4054475"/>
          <p14:tracePt t="227600" x="4286250" y="4054475"/>
          <p14:tracePt t="227611" x="4268788" y="4062413"/>
          <p14:tracePt t="227636" x="4259263" y="4062413"/>
          <p14:tracePt t="227771" x="4286250" y="4062413"/>
          <p14:tracePt t="227780" x="4330700" y="4044950"/>
          <p14:tracePt t="227792" x="4411663" y="4027488"/>
          <p14:tracePt t="227812" x="4537075" y="4010025"/>
          <p14:tracePt t="227819" x="4679950" y="3983038"/>
          <p14:tracePt t="227830" x="5000625" y="3946525"/>
          <p14:tracePt t="227855" x="5160963" y="3946525"/>
          <p14:tracePt t="227867" x="5330825" y="3946525"/>
          <p14:tracePt t="227880" x="5599113" y="3946525"/>
          <p14:tracePt t="227902" x="5724525" y="3946525"/>
          <p14:tracePt t="227916" x="5919788" y="3946525"/>
          <p14:tracePt t="227931" x="6000750" y="3946525"/>
          <p14:tracePt t="228197" x="5991225" y="3938588"/>
          <p14:tracePt t="228209" x="5965825" y="3929063"/>
          <p14:tracePt t="228219" x="5911850" y="3929063"/>
          <p14:tracePt t="228236" x="5786438" y="3929063"/>
          <p14:tracePt t="228245" x="5554663" y="3929063"/>
          <p14:tracePt t="228256" x="5062538" y="4027488"/>
          <p14:tracePt t="228269" x="4322763" y="4241800"/>
          <p14:tracePt t="228293" x="4098925" y="4303713"/>
          <p14:tracePt t="228307" x="3990975" y="4348163"/>
          <p14:tracePt t="228318" x="3840163" y="4429125"/>
          <p14:tracePt t="228344" x="3786188" y="4473575"/>
          <p14:tracePt t="228355" x="3751263" y="4500563"/>
          <p14:tracePt t="228368" x="3714750" y="4545013"/>
          <p14:tracePt t="228392" x="3705225" y="4554538"/>
          <p14:tracePt t="228404" x="3687763" y="4562475"/>
          <p14:tracePt t="228433" x="3687763" y="4581525"/>
          <p14:tracePt t="228435" x="3687763" y="4589463"/>
          <p14:tracePt t="228454" x="3687763" y="4598988"/>
          <p14:tracePt t="228490" x="3687763" y="4608513"/>
          <p14:tracePt t="228500" x="3687763" y="4616450"/>
          <p14:tracePt t="228513" x="3687763" y="4625975"/>
          <p14:tracePt t="228598" x="3697288" y="4625975"/>
          <p14:tracePt t="228610" x="3705225" y="4625975"/>
          <p14:tracePt t="228758" x="3679825" y="4625975"/>
          <p14:tracePt t="228773" x="3652838" y="4625975"/>
          <p14:tracePt t="228782" x="3616325" y="4625975"/>
          <p14:tracePt t="228794" x="3571875" y="4643438"/>
          <p14:tracePt t="228806" x="3419475" y="4652963"/>
          <p14:tracePt t="228829" x="3357563" y="4652963"/>
          <p14:tracePt t="228841" x="3241675" y="4652963"/>
          <p14:tracePt t="228871" x="3197225" y="4652963"/>
          <p14:tracePt t="228889" x="3160713" y="4652963"/>
          <p14:tracePt t="228898" x="3108325" y="4652963"/>
          <p14:tracePt t="228915" x="3089275" y="4652963"/>
          <p14:tracePt t="228927" x="3062288" y="4660900"/>
          <p14:tracePt t="228940" x="3036888" y="4660900"/>
          <p14:tracePt t="228963" x="3009900" y="4670425"/>
          <p14:tracePt t="228977" x="2973388" y="4670425"/>
          <p14:tracePt t="229001" x="2955925" y="4670425"/>
          <p14:tracePt t="229037" x="2946400" y="4670425"/>
          <p14:tracePt t="229133" x="2955925" y="4670425"/>
          <p14:tracePt t="229149" x="2965450" y="4670425"/>
          <p14:tracePt t="229171" x="2973388" y="4670425"/>
          <p14:tracePt t="229195" x="2982913" y="4670425"/>
          <p14:tracePt t="229211" x="3009900" y="4660900"/>
          <p14:tracePt t="229220" x="3036888" y="4660900"/>
          <p14:tracePt t="229232" x="3108325" y="4652963"/>
          <p14:tracePt t="229243" x="3375025" y="4625975"/>
          <p14:tracePt t="229278" x="3848100" y="4581525"/>
          <p14:tracePt t="229292" x="4098925" y="4581525"/>
          <p14:tracePt t="229307" x="4313238" y="4581525"/>
          <p14:tracePt t="229309" x="4537075" y="4581525"/>
          <p14:tracePt t="229330" x="4946650" y="4625975"/>
          <p14:tracePt t="229342" x="5116513" y="4652963"/>
          <p14:tracePt t="229375" x="5276850" y="4670425"/>
          <p14:tracePt t="229379" x="5510213" y="4714875"/>
          <p14:tracePt t="229404" x="5589588" y="4741863"/>
          <p14:tracePt t="229415" x="5634038" y="4751388"/>
          <p14:tracePt t="229744" x="5653088" y="4751388"/>
          <p14:tracePt t="229755" x="5795963" y="4724400"/>
          <p14:tracePt t="229780" x="5902325" y="4705350"/>
          <p14:tracePt t="229793" x="6037263" y="4687888"/>
          <p14:tracePt t="229813" x="6161088" y="4652963"/>
          <p14:tracePt t="229819" x="6340475" y="4616450"/>
          <p14:tracePt t="229830" x="6384925" y="4608513"/>
          <p14:tracePt t="229854" x="6438900" y="4598988"/>
          <p14:tracePt t="229866" x="6527800" y="4572000"/>
          <p14:tracePt t="229890" x="6562725" y="4562475"/>
          <p14:tracePt t="229903" x="6608763" y="4554538"/>
          <p14:tracePt t="229915" x="6680200" y="4545013"/>
          <p14:tracePt t="229931" x="6697663" y="4537075"/>
          <p14:tracePt t="230207" x="6643688" y="4537075"/>
          <p14:tracePt t="230219" x="6545263" y="4537075"/>
          <p14:tracePt t="230233" x="6348413" y="4537075"/>
          <p14:tracePt t="230243" x="6000750" y="4554538"/>
          <p14:tracePt t="230255" x="5554663" y="4616450"/>
          <p14:tracePt t="230268" x="4652963" y="4741863"/>
          <p14:tracePt t="230291" x="4232275" y="4822825"/>
          <p14:tracePt t="230305" x="3741738" y="4840288"/>
          <p14:tracePt t="230329" x="3608388" y="4840288"/>
          <p14:tracePt t="230342" x="3517900" y="4822825"/>
          <p14:tracePt t="230353" x="3411538" y="4768850"/>
          <p14:tracePt t="230389" x="3367088" y="4759325"/>
          <p14:tracePt t="230401" x="3357563" y="4759325"/>
          <p14:tracePt t="230415" x="3348038" y="4759325"/>
          <p14:tracePt t="230880" x="3357563" y="4724400"/>
          <p14:tracePt t="230890" x="3402013" y="4670425"/>
          <p14:tracePt t="230901" x="3455988" y="4589463"/>
          <p14:tracePt t="230915" x="3544888" y="4483100"/>
          <p14:tracePt t="230924" x="3768725" y="4232275"/>
          <p14:tracePt t="230940" x="3867150" y="4160838"/>
          <p14:tracePt t="230963" x="3938588" y="4098925"/>
          <p14:tracePt t="230975" x="4098925" y="3973513"/>
          <p14:tracePt t="230998" x="4205288" y="3919538"/>
          <p14:tracePt t="231012" x="4313238" y="3875088"/>
          <p14:tracePt t="231292" x="4313238" y="3867150"/>
          <p14:tracePt t="231340" x="4295775" y="3867150"/>
          <p14:tracePt t="231354" x="4276725" y="3867150"/>
          <p14:tracePt t="231365" x="4259263" y="3867150"/>
          <p14:tracePt t="231377" x="4241800" y="3867150"/>
          <p14:tracePt t="231389" x="4224338" y="3867150"/>
          <p14:tracePt t="231400" x="4214813" y="3867150"/>
          <p14:tracePt t="231412" x="4187825" y="3867150"/>
          <p14:tracePt t="231442" x="4179888" y="3867150"/>
          <p14:tracePt t="231450" x="4179888" y="3857625"/>
          <p14:tracePt t="231462" x="4152900" y="3848100"/>
          <p14:tracePt t="231485" x="4143375" y="3840163"/>
          <p14:tracePt t="231499" x="4143375" y="3822700"/>
          <p14:tracePt t="231526" x="4133850" y="3813175"/>
          <p14:tracePt t="231534" x="4133850" y="3803650"/>
          <p14:tracePt t="231560" x="4133850" y="3795713"/>
          <p14:tracePt t="231608" x="4133850" y="3786188"/>
          <p14:tracePt t="231622" x="4143375" y="3786188"/>
          <p14:tracePt t="231633" x="4214813" y="3759200"/>
          <p14:tracePt t="231659" x="4295775" y="3751263"/>
          <p14:tracePt t="231670" x="4411663" y="3732213"/>
          <p14:tracePt t="231683" x="4741863" y="3732213"/>
          <p14:tracePt t="231706" x="4911725" y="3732213"/>
          <p14:tracePt t="231717" x="5062538" y="3732213"/>
          <p14:tracePt t="231731" x="5348288" y="3732213"/>
          <p14:tracePt t="231754" x="5483225" y="3732213"/>
          <p14:tracePt t="231767" x="5741988" y="3732213"/>
          <p14:tracePt t="231780" x="5867400" y="3732213"/>
          <p14:tracePt t="232097" x="5884863" y="3732213"/>
          <p14:tracePt t="232109" x="5919788" y="3724275"/>
          <p14:tracePt t="232133" x="5956300" y="3724275"/>
          <p14:tracePt t="232145" x="5991225" y="3724275"/>
          <p14:tracePt t="232156" x="6045200" y="3714750"/>
          <p14:tracePt t="232168" x="6188075" y="3714750"/>
          <p14:tracePt t="232193" x="6259513" y="3714750"/>
          <p14:tracePt t="232207" x="6313488" y="3714750"/>
          <p14:tracePt t="232217" x="6394450" y="3714750"/>
          <p14:tracePt t="232242" x="6429375" y="3714750"/>
          <p14:tracePt t="232254" x="6473825" y="3724275"/>
          <p14:tracePt t="232267" x="6545263" y="3732213"/>
          <p14:tracePt t="232620" x="6527800" y="3732213"/>
          <p14:tracePt t="232632" x="6491288" y="3732213"/>
          <p14:tracePt t="232654" x="6224588" y="3751263"/>
          <p14:tracePt t="232668" x="5715000" y="3813175"/>
          <p14:tracePt t="232681" x="5045075" y="3929063"/>
          <p14:tracePt t="232692" x="4367213" y="4116388"/>
          <p14:tracePt t="232705" x="3375025" y="4394200"/>
          <p14:tracePt t="232729" x="3179763" y="4473575"/>
          <p14:tracePt t="232741" x="2990850" y="4518025"/>
          <p14:tracePt t="232755" x="2965450" y="4527550"/>
          <p14:tracePt t="232778" x="2946400" y="4527550"/>
          <p14:tracePt t="232805" x="2938463" y="4527550"/>
          <p14:tracePt t="232807" x="2919413" y="4537075"/>
          <p14:tracePt t="232827" x="2911475" y="4554538"/>
          <p14:tracePt t="232865" x="2911475" y="4562475"/>
          <p14:tracePt t="233181" x="2894013" y="4572000"/>
          <p14:tracePt t="233192" x="2884488" y="4581525"/>
          <p14:tracePt t="233203" x="2867025" y="4589463"/>
          <p14:tracePt t="233215" x="2840038" y="4598988"/>
          <p14:tracePt t="233228" x="2795588" y="4608513"/>
          <p14:tracePt t="233263" x="2786063" y="4616450"/>
          <p14:tracePt t="233275" x="2768600" y="4625975"/>
          <p14:tracePt t="233279" x="2724150" y="4652963"/>
          <p14:tracePt t="233308" x="2714625" y="4652963"/>
          <p14:tracePt t="233310" x="2679700" y="4660900"/>
          <p14:tracePt t="233343" x="2670175" y="4660900"/>
          <p14:tracePt t="233351" x="2660650" y="4660900"/>
          <p14:tracePt t="233361" x="2643188" y="4660900"/>
          <p14:tracePt t="233401" x="2643188" y="4652963"/>
          <p14:tracePt t="233448" x="2643188" y="4643438"/>
          <p14:tracePt t="233899" x="2625725" y="4633913"/>
          <p14:tracePt t="233910" x="2616200" y="4625975"/>
          <p14:tracePt t="233936" x="2598738" y="4616450"/>
          <p14:tracePt t="233947" x="2589213" y="4608513"/>
          <p14:tracePt t="233960" x="2589213" y="4598988"/>
          <p14:tracePt t="233973" x="2581275" y="4581525"/>
          <p14:tracePt t="233984" x="2562225" y="4554538"/>
          <p14:tracePt t="234008" x="2554288" y="4545013"/>
          <p14:tracePt t="234022" x="2554288" y="4537075"/>
          <p14:tracePt t="234046" x="2544763" y="4537075"/>
          <p14:tracePt t="234144" x="2562225" y="4537075"/>
          <p14:tracePt t="234156" x="2598738" y="4537075"/>
          <p14:tracePt t="234168" x="2660650" y="4537075"/>
          <p14:tracePt t="234179" x="2751138" y="4562475"/>
          <p14:tracePt t="234192" x="2847975" y="4581525"/>
          <p14:tracePt t="234204" x="3081338" y="4643438"/>
          <p14:tracePt t="234217" x="3179763" y="4670425"/>
          <p14:tracePt t="234250" x="3268663" y="4679950"/>
          <p14:tracePt t="234254" x="3419475" y="4679950"/>
          <p14:tracePt t="234277" x="3500438" y="4652963"/>
          <p14:tracePt t="234289" x="3589338" y="4598988"/>
          <p14:tracePt t="234303" x="3687763" y="4510088"/>
          <p14:tracePt t="234571" x="3679825" y="4510088"/>
          <p14:tracePt t="234619" x="3670300" y="4510088"/>
          <p14:tracePt t="234643" x="3679825" y="4510088"/>
          <p14:tracePt t="234658" x="3705225" y="4510088"/>
          <p14:tracePt t="234668" x="3759200" y="4510088"/>
          <p14:tracePt t="234679" x="3822700" y="4510088"/>
          <p14:tracePt t="234690" x="3965575" y="4527550"/>
          <p14:tracePt t="234704" x="4037013" y="4545013"/>
          <p14:tracePt t="234727" x="4098925" y="4545013"/>
          <p14:tracePt t="234739" x="4197350" y="4545013"/>
          <p14:tracePt t="234766" x="4232275" y="4545013"/>
          <p14:tracePt t="234777" x="4303713" y="4510088"/>
          <p14:tracePt t="234789" x="4322763" y="4500563"/>
          <p14:tracePt t="234805" x="4348163" y="4473575"/>
          <p14:tracePt t="235131" x="4375150" y="4473575"/>
          <p14:tracePt t="235145" x="4394200" y="4465638"/>
          <p14:tracePt t="235155" x="4438650" y="4465638"/>
          <p14:tracePt t="235166" x="4500563" y="4465638"/>
          <p14:tracePt t="235178" x="4598988" y="4465638"/>
          <p14:tracePt t="235195" x="4795838" y="4500563"/>
          <p14:tracePt t="235216" x="4919663" y="4537075"/>
          <p14:tracePt t="235227" x="5205413" y="4643438"/>
          <p14:tracePt t="235251" x="5367338" y="4697413"/>
          <p14:tracePt t="235264" x="5616575" y="4803775"/>
          <p14:tracePt t="235276" x="5715000" y="4857750"/>
          <p14:tracePt t="235309" x="5894388" y="4911725"/>
          <p14:tracePt t="235312" x="5956300" y="4965700"/>
          <p14:tracePt t="235592" x="5973763" y="4956175"/>
          <p14:tracePt t="235606" x="6010275" y="4938713"/>
          <p14:tracePt t="235619" x="6116638" y="4902200"/>
          <p14:tracePt t="235631" x="6188075" y="4894263"/>
          <p14:tracePt t="235655" x="6251575" y="4894263"/>
          <p14:tracePt t="235667" x="6411913" y="4894263"/>
          <p14:tracePt t="235690" x="6473825" y="4894263"/>
          <p14:tracePt t="235703" x="6518275" y="4894263"/>
          <p14:tracePt t="235718" x="6589713" y="4894263"/>
          <p14:tracePt t="235730" x="6616700" y="4894263"/>
          <p14:tracePt t="235751" x="6634163" y="4894263"/>
          <p14:tracePt t="235764" x="6670675" y="4894263"/>
          <p14:tracePt t="236191" x="6634163" y="4894263"/>
          <p14:tracePt t="236203" x="6589713" y="4894263"/>
          <p14:tracePt t="236215" x="6527800" y="4894263"/>
          <p14:tracePt t="236227" x="6465888" y="4894263"/>
          <p14:tracePt t="236250" x="6402388" y="4894263"/>
          <p14:tracePt t="236254" x="6259513" y="4894263"/>
          <p14:tracePt t="236276" x="6188075" y="4894263"/>
          <p14:tracePt t="236287" x="6062663" y="4894263"/>
          <p14:tracePt t="236304" x="6000750" y="4894263"/>
          <p14:tracePt t="236324" x="5938838" y="4894263"/>
          <p14:tracePt t="236337" x="5867400" y="4894263"/>
          <p14:tracePt t="236362" x="5795963" y="4884738"/>
          <p14:tracePt t="236386" x="5768975" y="4884738"/>
          <p14:tracePt t="236401" x="5751513" y="4884738"/>
          <p14:tracePt t="236410" x="5724525" y="4884738"/>
          <p14:tracePt t="236422" x="5670550" y="4919663"/>
          <p14:tracePt t="236677" x="5653088" y="4919663"/>
          <p14:tracePt t="236691" x="5616575" y="4929188"/>
          <p14:tracePt t="236701" x="5545138" y="4929188"/>
          <p14:tracePt t="236714" x="5348288" y="4973638"/>
          <p14:tracePt t="236727" x="4652963" y="5108575"/>
          <p14:tracePt t="236740" x="4340225" y="5180013"/>
          <p14:tracePt t="236762" x="4133850" y="5224463"/>
          <p14:tracePt t="236775" x="3990975" y="5251450"/>
          <p14:tracePt t="236792" x="3803650" y="5268913"/>
          <p14:tracePt t="236806" x="3705225" y="5286375"/>
          <p14:tracePt t="236825" x="3670300" y="5295900"/>
          <p14:tracePt t="236850" x="3616325" y="5322888"/>
          <p14:tracePt t="236862" x="3598863" y="5340350"/>
          <p14:tracePt t="236875" x="3589338" y="5340350"/>
          <p14:tracePt t="236900" x="3581400" y="5340350"/>
          <p14:tracePt t="237190" x="3571875" y="5340350"/>
          <p14:tracePt t="237201" x="3536950" y="5340350"/>
          <p14:tracePt t="237214" x="3348038" y="5322888"/>
          <p14:tracePt t="237226" x="3205163" y="5303838"/>
          <p14:tracePt t="237250" x="3054350" y="5276850"/>
          <p14:tracePt t="237262" x="2795588" y="5241925"/>
          <p14:tracePt t="237287" x="2670175" y="5214938"/>
          <p14:tracePt t="237312" x="2455863" y="5214938"/>
          <p14:tracePt t="237328" x="2393950" y="5214938"/>
          <p14:tracePt t="237338" x="2347913" y="5205413"/>
          <p14:tracePt t="237360" x="2347913" y="5197475"/>
          <p14:tracePt t="237715" x="2330450" y="5197475"/>
          <p14:tracePt t="237726" x="2303463" y="5205413"/>
          <p14:tracePt t="237746" x="2170113" y="5205413"/>
          <p14:tracePt t="237749" x="2017713" y="5205413"/>
          <p14:tracePt t="237775" x="1847850" y="5205413"/>
          <p14:tracePt t="237787" x="1697038" y="5205413"/>
          <p14:tracePt t="237799" x="1455738" y="5205413"/>
          <p14:tracePt t="237814" x="1393825" y="5197475"/>
          <p14:tracePt t="237835" x="1339850" y="5187950"/>
          <p14:tracePt t="237849" x="1322388" y="5180013"/>
          <p14:tracePt t="238141" x="0" y="0"/>
        </p14:tracePtLst>
        <p14:tracePtLst>
          <p14:tracePt t="244818" x="1276350" y="5153025"/>
          <p14:tracePt t="245139" x="1268413" y="5133975"/>
          <p14:tracePt t="245152" x="1250950" y="5099050"/>
          <p14:tracePt t="245167" x="1241425" y="5027613"/>
          <p14:tracePt t="245178" x="1241425" y="5010150"/>
          <p14:tracePt t="245200" x="1250950" y="4973638"/>
          <p14:tracePt t="245213" x="1330325" y="4867275"/>
          <p14:tracePt t="245237" x="1384300" y="4795838"/>
          <p14:tracePt t="245250" x="1473200" y="4724400"/>
          <p14:tracePt t="245262" x="1679575" y="4625975"/>
          <p14:tracePt t="245287" x="1803400" y="4598988"/>
          <p14:tracePt t="245298" x="2000250" y="4572000"/>
          <p14:tracePt t="245312" x="2081213" y="4572000"/>
          <p14:tracePt t="245331" x="2241550" y="4625975"/>
          <p14:tracePt t="245361" x="2322513" y="4643438"/>
          <p14:tracePt t="245372" x="2393950" y="4687888"/>
          <p14:tracePt t="245384" x="2446338" y="4724400"/>
          <p14:tracePt t="245397" x="2581275" y="4776788"/>
          <p14:tracePt t="246251" x="2589213" y="4768850"/>
          <p14:tracePt t="246263" x="2608263" y="4751388"/>
          <p14:tracePt t="246274" x="2679700" y="4687888"/>
          <p14:tracePt t="246299" x="2724150" y="4633913"/>
          <p14:tracePt t="246308" x="2822575" y="4537075"/>
          <p14:tracePt t="246323" x="2857500" y="4491038"/>
          <p14:tracePt t="246348" x="2884488" y="4473575"/>
          <p14:tracePt t="246359" x="2901950" y="4473575"/>
          <p14:tracePt t="246408" x="2901950" y="4483100"/>
          <p14:tracePt t="247030" x="2911475" y="4483100"/>
          <p14:tracePt t="247041" x="2919413" y="4483100"/>
          <p14:tracePt t="247055" x="2955925" y="4483100"/>
          <p14:tracePt t="247095" x="2965450" y="4483100"/>
          <p14:tracePt t="247104" x="2973388" y="4483100"/>
          <p14:tracePt t="247127" x="2982913" y="4491038"/>
          <p14:tracePt t="247138" x="2990850" y="4510088"/>
          <p14:tracePt t="248016" x="2990850" y="4518025"/>
          <p14:tracePt t="248029" x="2990850" y="4527550"/>
          <p14:tracePt t="248089" x="3000375" y="4537075"/>
          <p14:tracePt t="248100" x="3009900" y="4545013"/>
          <p14:tracePt t="248119" x="3009900" y="4554538"/>
          <p14:tracePt t="248127" x="3009900" y="4562475"/>
          <p14:tracePt t="248138" x="3009900" y="4581525"/>
          <p14:tracePt t="248170" x="3017838" y="4589463"/>
          <p14:tracePt t="249967" x="3017838" y="4581525"/>
          <p14:tracePt t="249980" x="3000375" y="4562475"/>
          <p14:tracePt t="249993" x="2965450" y="4537075"/>
          <p14:tracePt t="250014" x="2946400" y="4491038"/>
          <p14:tracePt t="250028" x="2919413" y="4465638"/>
          <p14:tracePt t="250040" x="2857500" y="4419600"/>
          <p14:tracePt t="250063" x="2830513" y="4394200"/>
          <p14:tracePt t="250076" x="2803525" y="4367213"/>
          <p14:tracePt t="250088" x="2741613" y="4303713"/>
          <p14:tracePt t="250119" x="2705100" y="4251325"/>
          <p14:tracePt t="250124" x="2652713" y="4187825"/>
          <p14:tracePt t="250153" x="2633663" y="4179888"/>
          <p14:tracePt t="250162" x="2625725" y="4170363"/>
          <p14:tracePt t="250172" x="2616200" y="4152900"/>
          <p14:tracePt t="250538" x="2598738" y="4160838"/>
          <p14:tracePt t="250563" x="2544763" y="4205288"/>
          <p14:tracePt t="250574" x="2500313" y="4241800"/>
          <p14:tracePt t="250587" x="2446338" y="4303713"/>
          <p14:tracePt t="250598" x="2393950" y="4357688"/>
          <p14:tracePt t="250624" x="2330450" y="4411663"/>
          <p14:tracePt t="250636" x="2286000" y="4446588"/>
          <p14:tracePt t="250647" x="2259013" y="4465638"/>
          <p14:tracePt t="250660" x="2197100" y="4500563"/>
          <p14:tracePt t="250685" x="2170113" y="4527550"/>
          <p14:tracePt t="250698" x="2116138" y="4562475"/>
          <p14:tracePt t="250709" x="2108200" y="4572000"/>
          <p14:tracePt t="250734" x="2089150" y="4572000"/>
          <p14:tracePt t="250746" x="2081213" y="4581525"/>
          <p14:tracePt t="251025" x="2089150" y="4581525"/>
          <p14:tracePt t="251039" x="2116138" y="4589463"/>
          <p14:tracePt t="251051" x="2143125" y="4598988"/>
          <p14:tracePt t="251063" x="2197100" y="4608513"/>
          <p14:tracePt t="251078" x="2224088" y="4608513"/>
          <p14:tracePt t="251099" x="2259013" y="4616450"/>
          <p14:tracePt t="251109" x="2295525" y="4625975"/>
          <p14:tracePt t="251135" x="2322513" y="4625975"/>
          <p14:tracePt t="251148" x="2357438" y="4633913"/>
          <p14:tracePt t="251160" x="2366963" y="4633913"/>
          <p14:tracePt t="251478" x="2384425" y="4633913"/>
          <p14:tracePt t="251492" x="2401888" y="4633913"/>
          <p14:tracePt t="251502" x="2411413" y="4625975"/>
          <p14:tracePt t="251513" x="2428875" y="4625975"/>
          <p14:tracePt t="251527" x="2446338" y="4616450"/>
          <p14:tracePt t="251538" x="2465388" y="4616450"/>
          <p14:tracePt t="251550" x="2509838" y="4616450"/>
          <p14:tracePt t="251579" x="2536825" y="4616450"/>
          <p14:tracePt t="251588" x="2544763" y="4616450"/>
          <p14:tracePt t="251620" x="2554288" y="4616450"/>
          <p14:tracePt t="251637" x="2562225" y="4616450"/>
          <p14:tracePt t="251650" x="2571750" y="4616450"/>
          <p14:tracePt t="251660" x="2581275" y="4616450"/>
          <p14:tracePt t="251917" x="2581275" y="4598988"/>
          <p14:tracePt t="251930" x="2581275" y="4589463"/>
          <p14:tracePt t="251934" x="2598738" y="4554538"/>
          <p14:tracePt t="251954" x="2633663" y="4510088"/>
          <p14:tracePt t="251965" x="2652713" y="4473575"/>
          <p14:tracePt t="251976" x="2660650" y="4446588"/>
          <p14:tracePt t="251988" x="2697163" y="4402138"/>
          <p14:tracePt t="252013" x="2705100" y="4394200"/>
          <p14:tracePt t="252026" x="2732088" y="4367213"/>
          <p14:tracePt t="252039" x="2776538" y="4340225"/>
          <p14:tracePt t="252063" x="2795588" y="4322763"/>
          <p14:tracePt t="252075" x="2822575" y="4303713"/>
          <p14:tracePt t="252107" x="2830513" y="4303713"/>
          <p14:tracePt t="252502" x="2847975" y="4295775"/>
          <p14:tracePt t="252512" x="2867025" y="4286250"/>
          <p14:tracePt t="252524" x="2901950" y="4268788"/>
          <p14:tracePt t="252539" x="2973388" y="4259263"/>
          <p14:tracePt t="252558" x="3036888" y="4259263"/>
          <p14:tracePt t="252561" x="3187700" y="4259263"/>
          <p14:tracePt t="252591" x="3232150" y="4259263"/>
          <p14:tracePt t="252597" x="3286125" y="4259263"/>
          <p14:tracePt t="252610" x="3357563" y="4286250"/>
          <p14:tracePt t="252624" x="3394075" y="4295775"/>
          <p14:tracePt t="252647" x="3419475" y="4313238"/>
          <p14:tracePt t="252661" x="3455988" y="4322763"/>
          <p14:tracePt t="253646" x="3429000" y="4348163"/>
          <p14:tracePt t="253659" x="3330575" y="4411663"/>
          <p14:tracePt t="253670" x="2946400" y="4625975"/>
          <p14:tracePt t="253695" x="2670175" y="4768850"/>
          <p14:tracePt t="253708" x="2490788" y="4875213"/>
          <p14:tracePt t="253719" x="2241550" y="4973638"/>
          <p14:tracePt t="253743" x="2143125" y="5010150"/>
          <p14:tracePt t="253757" x="2089150" y="5018088"/>
          <p14:tracePt t="253769" x="2027238" y="5018088"/>
          <p14:tracePt t="253792" x="2009775" y="5018088"/>
          <p14:tracePt t="253808" x="1982788" y="5018088"/>
          <p14:tracePt t="253891" x="1982788" y="5010150"/>
          <p14:tracePt t="253902" x="1990725" y="4983163"/>
          <p14:tracePt t="253915" x="2027238" y="4946650"/>
          <p14:tracePt t="253938" x="2098675" y="4875213"/>
          <p14:tracePt t="253943" x="2125663" y="4848225"/>
          <p14:tracePt t="253954" x="2133600" y="4830763"/>
          <p14:tracePt t="253975" x="2152650" y="4795838"/>
          <p14:tracePt t="254000" x="2197100" y="4741863"/>
          <p14:tracePt t="254012" x="2232025" y="4705350"/>
          <p14:tracePt t="254028" x="2251075" y="4652963"/>
          <p14:tracePt t="254037" x="2286000" y="4598988"/>
          <p14:tracePt t="254060" x="2303463" y="4572000"/>
          <p14:tracePt t="254074" x="2347913" y="4537075"/>
          <p14:tracePt t="254097" x="2347913" y="4527550"/>
          <p14:tracePt t="254111" x="2357438" y="4518025"/>
          <p14:tracePt t="254232" x="2366963" y="4518025"/>
          <p14:tracePt t="254256" x="2366963" y="4527550"/>
          <p14:tracePt t="254270" x="2366963" y="4537075"/>
          <p14:tracePt t="254280" x="2374900" y="4545013"/>
          <p14:tracePt t="254293" x="2393950" y="4562475"/>
          <p14:tracePt t="254306" x="2393950" y="4581525"/>
          <p14:tracePt t="254328" x="2401888" y="4598988"/>
          <p14:tracePt t="254341" x="2419350" y="4608513"/>
          <p14:tracePt t="254373" x="2428875" y="4616450"/>
          <p14:tracePt t="254390" x="2446338" y="4633913"/>
          <p14:tracePt t="254403" x="2455863" y="4633913"/>
          <p14:tracePt t="254414" x="2455863" y="4643438"/>
          <p14:tracePt t="254424" x="2473325" y="4652963"/>
          <p14:tracePt t="254450" x="2482850" y="4652963"/>
          <p14:tracePt t="254463" x="2482850" y="4660900"/>
          <p14:tracePt t="254475" x="2500313" y="4670425"/>
          <p14:tracePt t="254499" x="2509838" y="4679950"/>
          <p14:tracePt t="254853" x="2527300" y="4679950"/>
          <p14:tracePt t="254866" x="2544763" y="4670425"/>
          <p14:tracePt t="254877" x="2571750" y="4660900"/>
          <p14:tracePt t="254890" x="2608263" y="4652963"/>
          <p14:tracePt t="254901" x="2643188" y="4652963"/>
          <p14:tracePt t="254913" x="2697163" y="4643438"/>
          <p14:tracePt t="254930" x="2714625" y="4643438"/>
          <p14:tracePt t="254950" x="2741613" y="4643438"/>
          <p14:tracePt t="254964" x="2786063" y="4643438"/>
          <p14:tracePt t="254985" x="2803525" y="4643438"/>
          <p14:tracePt t="254999" x="2847975" y="4643438"/>
          <p14:tracePt t="255012" x="2867025" y="4643438"/>
          <p14:tracePt t="255037" x="2874963" y="4643438"/>
          <p14:tracePt t="255048" x="2901950" y="4643438"/>
          <p14:tracePt t="256749" x="2919413" y="4608513"/>
          <p14:tracePt t="256760" x="2946400" y="4581525"/>
          <p14:tracePt t="256776" x="2973388" y="4554538"/>
          <p14:tracePt t="256788" x="3081338" y="4483100"/>
          <p14:tracePt t="256809" x="3133725" y="4446588"/>
          <p14:tracePt t="256824" x="3197225" y="4438650"/>
          <p14:tracePt t="256841" x="3251200" y="4411663"/>
          <p14:tracePt t="256857" x="3322638" y="4402138"/>
          <p14:tracePt t="256859" x="3340100" y="4394200"/>
          <p14:tracePt t="256883" x="3367088" y="4394200"/>
          <p14:tracePt t="256900" x="3429000" y="4394200"/>
          <p14:tracePt t="256922" x="3455988" y="4394200"/>
          <p14:tracePt t="256933" x="3517900" y="4394200"/>
          <p14:tracePt t="256965" x="3554413" y="4394200"/>
          <p14:tracePt t="256969" x="3581400" y="4394200"/>
          <p14:tracePt t="256980" x="3633788" y="4402138"/>
          <p14:tracePt t="257011" x="3652838" y="4402138"/>
          <p14:tracePt t="257017" x="3679825" y="4411663"/>
          <p14:tracePt t="257030" x="3687763" y="4419600"/>
          <p14:tracePt t="257063" x="3705225" y="4419600"/>
          <p14:tracePt t="257066" x="3705225" y="4429125"/>
          <p14:tracePt t="257127" x="3670300" y="4438650"/>
          <p14:tracePt t="257138" x="3625850" y="4438650"/>
          <p14:tracePt t="257152" x="3554413" y="4446588"/>
          <p14:tracePt t="257163" x="3465513" y="4446588"/>
          <p14:tracePt t="257181" x="3375025" y="4446588"/>
          <p14:tracePt t="257188" x="3268663" y="4456113"/>
          <p14:tracePt t="257200" x="3187700" y="4456113"/>
          <p14:tracePt t="257216" x="3062288" y="4465638"/>
          <p14:tracePt t="257236" x="2982913" y="4483100"/>
          <p14:tracePt t="257249" x="2946400" y="4483100"/>
          <p14:tracePt t="257272" x="2919413" y="4483100"/>
          <p14:tracePt t="257282" x="2894013" y="4483100"/>
          <p14:tracePt t="257300" x="2884488" y="4483100"/>
          <p14:tracePt t="257323" x="2874963" y="4483100"/>
          <p14:tracePt t="257396" x="2884488" y="4483100"/>
          <p14:tracePt t="257407" x="2911475" y="4473575"/>
          <p14:tracePt t="257419" x="2938463" y="4465638"/>
          <p14:tracePt t="257433" x="3009900" y="4456113"/>
          <p14:tracePt t="257453" x="3179763" y="4429125"/>
          <p14:tracePt t="257468" x="3303588" y="4419600"/>
          <p14:tracePt t="257481" x="3419475" y="4402138"/>
          <p14:tracePt t="257492" x="3544888" y="4402138"/>
          <p14:tracePt t="257504" x="3652838" y="4402138"/>
          <p14:tracePt t="257518" x="3822700" y="4402138"/>
          <p14:tracePt t="257542" x="3911600" y="4402138"/>
          <p14:tracePt t="257555" x="4081463" y="4411663"/>
          <p14:tracePt t="257577" x="4160838" y="4429125"/>
          <p14:tracePt t="257590" x="4241800" y="4456113"/>
          <p14:tracePt t="257604" x="4322763" y="4473575"/>
          <p14:tracePt t="257943" x="4340225" y="4473575"/>
          <p14:tracePt t="257960" x="4375150" y="4473575"/>
          <p14:tracePt t="257970" x="4419600" y="4473575"/>
          <p14:tracePt t="257980" x="4465638" y="4483100"/>
          <p14:tracePt t="257992" x="4545013" y="4510088"/>
          <p14:tracePt t="258004" x="4562475" y="4510088"/>
          <p14:tracePt t="258029" x="4581525" y="4510088"/>
          <p14:tracePt t="258041" x="4598988" y="4518025"/>
          <p14:tracePt t="258075" x="4625975" y="4527550"/>
          <p14:tracePt t="258383" x="4643438" y="4518025"/>
          <p14:tracePt t="258403" x="4705350" y="4491038"/>
          <p14:tracePt t="258412" x="4822825" y="4456113"/>
          <p14:tracePt t="258422" x="4956175" y="4402138"/>
          <p14:tracePt t="258430" x="5133975" y="4357688"/>
          <p14:tracePt t="258443" x="5510213" y="4322763"/>
          <p14:tracePt t="258467" x="5653088" y="4322763"/>
          <p14:tracePt t="258480" x="5946775" y="4330700"/>
          <p14:tracePt t="258494" x="6054725" y="4348163"/>
          <p14:tracePt t="258517" x="6153150" y="4367213"/>
          <p14:tracePt t="258529" x="6303963" y="4402138"/>
          <p14:tracePt t="258559" x="6375400" y="4429125"/>
          <p14:tracePt t="258836" x="6411913" y="4429125"/>
          <p14:tracePt t="258846" x="6446838" y="4438650"/>
          <p14:tracePt t="258858" x="6465888" y="4446588"/>
          <p14:tracePt t="258869" x="6500813" y="4456113"/>
          <p14:tracePt t="258882" x="6554788" y="4483100"/>
          <p14:tracePt t="258897" x="6581775" y="4491038"/>
          <p14:tracePt t="258918" x="6608763" y="4510088"/>
          <p14:tracePt t="258933" x="6661150" y="4562475"/>
          <p14:tracePt t="258955" x="6670675" y="4581525"/>
          <p14:tracePt t="258967" x="6697663" y="4608513"/>
          <p14:tracePt t="260089" x="6697663" y="4616450"/>
          <p14:tracePt t="260172" x="6688138" y="4616450"/>
          <p14:tracePt t="260187" x="6653213" y="4616450"/>
          <p14:tracePt t="260198" x="6626225" y="4616450"/>
          <p14:tracePt t="260209" x="6500813" y="4616450"/>
          <p14:tracePt t="260236" x="6394450" y="4616450"/>
          <p14:tracePt t="260247" x="6286500" y="4598988"/>
          <p14:tracePt t="260259" x="6089650" y="4589463"/>
          <p14:tracePt t="260282" x="5991225" y="4589463"/>
          <p14:tracePt t="260295" x="5884863" y="4589463"/>
          <p14:tracePt t="260310" x="5643563" y="4608513"/>
          <p14:tracePt t="260333" x="5491163" y="4633913"/>
          <p14:tracePt t="260345" x="5268913" y="4705350"/>
          <p14:tracePt t="260358" x="5205413" y="4732338"/>
          <p14:tracePt t="260380" x="5153025" y="4741863"/>
          <p14:tracePt t="260674" x="5072063" y="4724400"/>
          <p14:tracePt t="260686" x="4946650" y="4687888"/>
          <p14:tracePt t="260697" x="4616450" y="4608513"/>
          <p14:tracePt t="260727" x="4384675" y="4572000"/>
          <p14:tracePt t="260734" x="4187825" y="4562475"/>
          <p14:tracePt t="260747" x="3884613" y="4545013"/>
          <p14:tracePt t="260770" x="3759200" y="4545013"/>
          <p14:tracePt t="260783" x="3544888" y="4545013"/>
          <p14:tracePt t="260796" x="3473450" y="4545013"/>
          <p14:tracePt t="260812" x="3419475" y="4545013"/>
          <p14:tracePt t="260832" x="3348038" y="4545013"/>
          <p14:tracePt t="260857" x="3322638" y="4562475"/>
          <p14:tracePt t="260870" x="3313113" y="4572000"/>
          <p14:tracePt t="260880" x="3295650" y="4589463"/>
          <p14:tracePt t="260904" x="3286125" y="4589463"/>
          <p14:tracePt t="261027" x="3276600" y="4608513"/>
          <p14:tracePt t="261040" x="3268663" y="4608513"/>
          <p14:tracePt t="261057" x="3251200" y="4625975"/>
          <p14:tracePt t="261076" x="3241675" y="4625975"/>
          <p14:tracePt t="261088" x="3232150" y="4633913"/>
          <p14:tracePt t="261101" x="3224213" y="4643438"/>
          <p14:tracePt t="261124" x="3214688" y="4643438"/>
          <p14:tracePt t="261137" x="3205163" y="4643438"/>
          <p14:tracePt t="261892" x="3197225" y="4643438"/>
          <p14:tracePt t="261904" x="3179763" y="4643438"/>
          <p14:tracePt t="261916" x="3170238" y="4643438"/>
          <p14:tracePt t="261941" x="3152775" y="4643438"/>
          <p14:tracePt t="261952" x="3143250" y="4643438"/>
          <p14:tracePt t="261965" x="3133725" y="4643438"/>
          <p14:tracePt t="261977" x="3108325" y="4643438"/>
          <p14:tracePt t="261989" x="3062288" y="4643438"/>
          <p14:tracePt t="262015" x="2973388" y="4652963"/>
          <p14:tracePt t="262043" x="2928938" y="4679950"/>
          <p14:tracePt t="262060" x="2840038" y="4705350"/>
          <p14:tracePt t="262076" x="2813050" y="4714875"/>
          <p14:tracePt t="262087" x="2776538" y="4732338"/>
          <p14:tracePt t="262106" x="2751138" y="4751388"/>
          <p14:tracePt t="262113" x="2697163" y="4776788"/>
          <p14:tracePt t="262124" x="2687638" y="4786313"/>
          <p14:tracePt t="262147" x="2660650" y="4803775"/>
          <p14:tracePt t="262159" x="2633663" y="4822825"/>
          <p14:tracePt t="262403" x="2625725" y="4822825"/>
          <p14:tracePt t="262416" x="2598738" y="4822825"/>
          <p14:tracePt t="262430" x="2536825" y="4822825"/>
          <p14:tracePt t="262432" x="2428875" y="4803775"/>
          <p14:tracePt t="262452" x="2303463" y="4768850"/>
          <p14:tracePt t="262465" x="2160588" y="4724400"/>
          <p14:tracePt t="262477" x="1857375" y="4572000"/>
          <p14:tracePt t="262501" x="1741488" y="4491038"/>
          <p14:tracePt t="262514" x="1616075" y="4394200"/>
          <p14:tracePt t="262543" x="1571625" y="4367213"/>
          <p14:tracePt t="262560" x="1544638" y="4322763"/>
          <p14:tracePt t="262563" x="1536700" y="4295775"/>
          <p14:tracePt t="262579" x="1527175" y="4268788"/>
          <p14:tracePt t="262594" x="1527175" y="4251325"/>
          <p14:tracePt t="262904" x="1500188" y="4251325"/>
          <p14:tracePt t="262917" x="1473200" y="4232275"/>
          <p14:tracePt t="262930" x="1411288" y="4187825"/>
          <p14:tracePt t="262933" x="1330325" y="4116388"/>
          <p14:tracePt t="262951" x="1231900" y="4054475"/>
          <p14:tracePt t="262964" x="1044575" y="3946525"/>
          <p14:tracePt t="262988" x="1000125" y="3929063"/>
          <p14:tracePt t="263000" x="938213" y="3894138"/>
          <p14:tracePt t="263014" x="919163" y="3894138"/>
          <p14:tracePt t="263038" x="911225" y="3894138"/>
          <p14:tracePt t="263076" x="901700" y="3894138"/>
          <p14:tracePt t="263098" x="893763" y="3894138"/>
          <p14:tracePt t="263119" x="884238" y="3894138"/>
          <p14:tracePt t="263256" x="884238" y="3911600"/>
          <p14:tracePt t="263280" x="884238" y="3919538"/>
          <p14:tracePt t="263308" x="884238" y="3929063"/>
          <p14:tracePt t="263325" x="884238" y="3938588"/>
          <p14:tracePt t="263342" x="884238" y="3946525"/>
          <p14:tracePt t="263355" x="884238" y="3965575"/>
          <p14:tracePt t="263378" x="884238" y="3973513"/>
          <p14:tracePt t="263405" x="884238" y="3983038"/>
          <p14:tracePt t="263439" x="884238" y="3990975"/>
          <p14:tracePt t="263451" x="893763" y="3990975"/>
          <p14:tracePt t="263818" x="857250" y="3990975"/>
          <p14:tracePt t="263830" x="830263" y="3990975"/>
          <p14:tracePt t="263840" x="795338" y="3990975"/>
          <p14:tracePt t="263857" x="750888" y="3973513"/>
          <p14:tracePt t="263878" x="731838" y="3973513"/>
          <p14:tracePt t="263890" x="714375" y="3965575"/>
          <p14:tracePt t="263915" x="704850" y="3965575"/>
          <p14:tracePt t="263966" x="696913" y="3965575"/>
          <p14:tracePt t="263989" x="687388" y="3965575"/>
          <p14:tracePt t="264355" x="687388" y="3973513"/>
          <p14:tracePt t="265852" x="679450" y="3983038"/>
          <p14:tracePt t="265869" x="669925" y="3990975"/>
          <p14:tracePt t="265876" x="642938" y="4010025"/>
          <p14:tracePt t="265889" x="633413" y="4017963"/>
          <p14:tracePt t="265913" x="625475" y="4027488"/>
          <p14:tracePt t="265926" x="608013" y="4037013"/>
          <p14:tracePt t="265963" x="598488" y="4037013"/>
          <p14:tracePt t="266207" x="608013" y="4037013"/>
          <p14:tracePt t="266268" x="615950" y="4037013"/>
          <p14:tracePt t="266280" x="625475" y="4037013"/>
          <p14:tracePt t="266290" x="633413" y="4037013"/>
          <p14:tracePt t="266310" x="642938" y="4037013"/>
          <p14:tracePt t="266312" x="652463" y="4037013"/>
          <p14:tracePt t="266329" x="679450" y="4037013"/>
          <p14:tracePt t="266343" x="687388" y="4037013"/>
          <p14:tracePt t="266362" x="696913" y="4027488"/>
          <p14:tracePt t="266378" x="741363" y="4027488"/>
          <p14:tracePt t="266400" x="758825" y="4027488"/>
          <p14:tracePt t="266415" x="803275" y="4027488"/>
          <p14:tracePt t="266430" x="839788" y="4027488"/>
          <p14:tracePt t="266451" x="866775" y="4027488"/>
          <p14:tracePt t="266461" x="965200" y="4027488"/>
          <p14:tracePt t="266493" x="1009650" y="4027488"/>
          <p14:tracePt t="266497" x="1089025" y="4027488"/>
          <p14:tracePt t="266511" x="1108075" y="4027488"/>
          <p14:tracePt t="266536" x="1116013" y="4027488"/>
          <p14:tracePt t="266754" x="1125538" y="4044950"/>
          <p14:tracePt t="266767" x="1143000" y="4071938"/>
          <p14:tracePt t="266778" x="1152525" y="4071938"/>
          <p14:tracePt t="266789" x="1169988" y="4081463"/>
          <p14:tracePt t="266800" x="1204913" y="4098925"/>
          <p14:tracePt t="266827" x="1241425" y="4108450"/>
          <p14:tracePt t="266845" x="1276350" y="4125913"/>
          <p14:tracePt t="266854" x="1330325" y="4152900"/>
          <p14:tracePt t="266865" x="1366838" y="4170363"/>
          <p14:tracePt t="266888" x="1393825" y="4197350"/>
          <p14:tracePt t="266900" x="1527175" y="4348163"/>
          <p14:tracePt t="266930" x="1643063" y="4465638"/>
          <p14:tracePt t="266932" x="1785938" y="4625975"/>
          <p14:tracePt t="266960" x="2017713" y="4991100"/>
          <p14:tracePt t="266977" x="2108200" y="5126038"/>
          <p14:tracePt t="266986" x="2179638" y="5224463"/>
          <p14:tracePt t="267375" x="2187575" y="5224463"/>
          <p14:tracePt t="267426" x="2197100" y="5224463"/>
          <p14:tracePt t="267436" x="2205038" y="5224463"/>
          <p14:tracePt t="267451" x="2214563" y="5224463"/>
          <p14:tracePt t="267461" x="2224088" y="5224463"/>
          <p14:tracePt t="267473" x="2241550" y="5224463"/>
          <p14:tracePt t="267487" x="2276475" y="5224463"/>
          <p14:tracePt t="267510" x="2312988" y="5224463"/>
          <p14:tracePt t="267523" x="2393950" y="5224463"/>
          <p14:tracePt t="267545" x="2428875" y="5232400"/>
          <p14:tracePt t="267557" x="2455863" y="5232400"/>
          <p14:tracePt t="267988" x="2438400" y="5232400"/>
          <p14:tracePt t="267998" x="2411413" y="5232400"/>
          <p14:tracePt t="268009" x="2339975" y="5214938"/>
          <p14:tracePt t="268034" x="2276475" y="5205413"/>
          <p14:tracePt t="268046" x="2214563" y="5205413"/>
          <p14:tracePt t="268059" x="2089150" y="5197475"/>
          <p14:tracePt t="268083" x="2036763" y="5197475"/>
          <p14:tracePt t="268095" x="2000250" y="5197475"/>
          <p14:tracePt t="268108" x="1990725" y="5197475"/>
          <p14:tracePt t="268230" x="2000250" y="5197475"/>
          <p14:tracePt t="268246" x="2017713" y="5187950"/>
          <p14:tracePt t="268254" x="2027238" y="5187950"/>
          <p14:tracePt t="268266" x="2044700" y="5187950"/>
          <p14:tracePt t="268278" x="2071688" y="5187950"/>
          <p14:tracePt t="268309" x="2089150" y="5187950"/>
          <p14:tracePt t="268311" x="2108200" y="5187950"/>
          <p14:tracePt t="268342" x="2116138" y="5187950"/>
          <p14:tracePt t="268350" x="2125663" y="5187950"/>
          <p14:tracePt t="268360" x="2143125" y="5187950"/>
          <p14:tracePt t="268387" x="2152650" y="5187950"/>
          <p14:tracePt t="268437" x="2170113" y="5187950"/>
          <p14:tracePt t="268452" x="2187575" y="5187950"/>
          <p14:tracePt t="268461" x="2214563" y="5187950"/>
          <p14:tracePt t="269131" x="2241550" y="5187950"/>
          <p14:tracePt t="269143" x="2295525" y="5170488"/>
          <p14:tracePt t="269169" x="2347913" y="5170488"/>
          <p14:tracePt t="269179" x="2393950" y="5170488"/>
          <p14:tracePt t="269191" x="2438400" y="5170488"/>
          <p14:tracePt t="269205" x="2455863" y="5170488"/>
          <p14:tracePt t="269219" x="2490788" y="5170488"/>
          <p14:tracePt t="269250" x="2536825" y="5170488"/>
          <p14:tracePt t="269254" x="2544763" y="5170488"/>
          <p14:tracePt t="269276" x="2562225" y="5170488"/>
          <p14:tracePt t="269289" x="2571750" y="5170488"/>
          <p14:tracePt t="269631" x="2589213" y="5170488"/>
          <p14:tracePt t="269643" x="2616200" y="5170488"/>
          <p14:tracePt t="269656" x="2643188" y="5170488"/>
          <p14:tracePt t="269667" x="2679700" y="5170488"/>
          <p14:tracePt t="269679" x="2705100" y="5160963"/>
          <p14:tracePt t="269692" x="2822575" y="5153025"/>
          <p14:tracePt t="269705" x="2857500" y="5153025"/>
          <p14:tracePt t="269729" x="2894013" y="5153025"/>
          <p14:tracePt t="269740" x="2928938" y="5153025"/>
          <p14:tracePt t="269763" x="2938463" y="5153025"/>
          <p14:tracePt t="269792" x="2946400" y="5153025"/>
          <p14:tracePt t="269810" x="2955925" y="5153025"/>
          <p14:tracePt t="269812" x="2973388" y="5143500"/>
          <p14:tracePt t="269826" x="2982913" y="5126038"/>
          <p14:tracePt t="270278" x="3009900" y="5126038"/>
          <p14:tracePt t="270297" x="3044825" y="5126038"/>
          <p14:tracePt t="270311" x="3089275" y="5126038"/>
          <p14:tracePt t="270314" x="3160713" y="5126038"/>
          <p14:tracePt t="270327" x="3197225" y="5133975"/>
          <p14:tracePt t="270360" x="3251200" y="5153025"/>
          <p14:tracePt t="270363" x="3276600" y="5153025"/>
          <p14:tracePt t="270387" x="3295650" y="5160963"/>
          <p14:tracePt t="270398" x="3322638" y="5160963"/>
          <p14:tracePt t="270411" x="3357563" y="5180013"/>
          <p14:tracePt t="272113" x="3330575" y="5180013"/>
          <p14:tracePt t="272124" x="3268663" y="5180013"/>
          <p14:tracePt t="272138" x="3205163" y="5180013"/>
          <p14:tracePt t="272159" x="3143250" y="5180013"/>
          <p14:tracePt t="272178" x="3098800" y="5180013"/>
          <p14:tracePt t="272184" x="3044825" y="5180013"/>
          <p14:tracePt t="272198" x="3000375" y="5180013"/>
          <p14:tracePt t="272209" x="2911475" y="5180013"/>
          <p14:tracePt t="272235" x="2874963" y="5180013"/>
          <p14:tracePt t="272247" x="2803525" y="5180013"/>
          <p14:tracePt t="272276" x="2768600" y="5180013"/>
          <p14:tracePt t="272282" x="2732088" y="5180013"/>
          <p14:tracePt t="272295" x="2697163" y="5180013"/>
          <p14:tracePt t="272310" x="2670175" y="5187950"/>
          <p14:tracePt t="272332" x="2652713" y="5187950"/>
          <p14:tracePt t="272661" x="2643188" y="5187950"/>
          <p14:tracePt t="272672" x="2616200" y="5197475"/>
          <p14:tracePt t="272685" x="2554288" y="5197475"/>
          <p14:tracePt t="272714" x="2517775" y="5197475"/>
          <p14:tracePt t="272723" x="2490788" y="5197475"/>
          <p14:tracePt t="272735" x="2428875" y="5197475"/>
          <p14:tracePt t="272748" x="2393950" y="5197475"/>
          <p14:tracePt t="272771" x="2366963" y="5197475"/>
          <p14:tracePt t="272783" x="2322513" y="5197475"/>
          <p14:tracePt t="272801" x="2303463" y="5197475"/>
          <p14:tracePt t="272831" x="2295525" y="5197475"/>
          <p14:tracePt t="272842" x="2286000" y="5197475"/>
          <p14:tracePt t="272856" x="2276475" y="5197475"/>
          <p14:tracePt t="272977" x="2286000" y="5197475"/>
          <p14:tracePt t="272992" x="2303463" y="5197475"/>
          <p14:tracePt t="273002" x="2322513" y="5197475"/>
          <p14:tracePt t="273014" x="2357438" y="5197475"/>
          <p14:tracePt t="273026" x="2393950" y="5197475"/>
          <p14:tracePt t="273040" x="2455863" y="5187950"/>
          <p14:tracePt t="273051" x="2473325" y="5187950"/>
          <p14:tracePt t="273074" x="2490788" y="5187950"/>
          <p14:tracePt t="273088" x="2554288" y="5187950"/>
          <p14:tracePt t="273110" x="2581275" y="5187950"/>
          <p14:tracePt t="273124" x="2608263" y="5187950"/>
          <p14:tracePt t="273136" x="2652713" y="5187950"/>
          <p14:tracePt t="273160" x="2660650" y="5197475"/>
          <p14:tracePt t="273174" x="2679700" y="5197475"/>
          <p14:tracePt t="273184" x="2697163" y="5197475"/>
          <p14:tracePt t="273490" x="2714625" y="5197475"/>
          <p14:tracePt t="273501" x="2741613" y="5197475"/>
          <p14:tracePt t="273515" x="2768600" y="5197475"/>
          <p14:tracePt t="273527" x="2803525" y="5197475"/>
          <p14:tracePt t="273538" x="2830513" y="5187950"/>
          <p14:tracePt t="273563" x="2840038" y="5187950"/>
          <p14:tracePt t="273575" x="2894013" y="5187950"/>
          <p14:tracePt t="273598" x="2911475" y="5187950"/>
          <p14:tracePt t="273612" x="2919413" y="5187950"/>
          <p14:tracePt t="273623" x="2946400" y="5187950"/>
          <p14:tracePt t="273649" x="2965450" y="5187950"/>
          <p14:tracePt t="273661" x="2973388" y="5187950"/>
          <p14:tracePt t="273672" x="2982913" y="5187950"/>
          <p14:tracePt t="273697" x="2990850" y="5187950"/>
          <p14:tracePt t="273709" x="3000375" y="5187950"/>
          <p14:tracePt t="274087" x="3036888" y="5187950"/>
          <p14:tracePt t="274098" x="3062288" y="5187950"/>
          <p14:tracePt t="274114" x="3098800" y="5187950"/>
          <p14:tracePt t="274122" x="3143250" y="5187950"/>
          <p14:tracePt t="274135" x="3187700" y="5187950"/>
          <p14:tracePt t="274148" x="3224213" y="5187950"/>
          <p14:tracePt t="274160" x="3295650" y="5197475"/>
          <p14:tracePt t="274183" x="3313113" y="5197475"/>
          <p14:tracePt t="274233" x="3322638" y="5197475"/>
          <p14:tracePt t="274476" x="3295650" y="5180013"/>
          <p14:tracePt t="274492" x="3241675" y="5143500"/>
          <p14:tracePt t="274501" x="3108325" y="5054600"/>
          <p14:tracePt t="274513" x="3036888" y="5010150"/>
          <p14:tracePt t="274538" x="2982913" y="4973638"/>
          <p14:tracePt t="274548" x="2884488" y="4884738"/>
          <p14:tracePt t="274575" x="2857500" y="4875213"/>
          <p14:tracePt t="274586" x="2822575" y="4848225"/>
          <p14:tracePt t="274598" x="2813050" y="4848225"/>
          <p14:tracePt t="274623" x="2803525" y="4848225"/>
          <p14:tracePt t="274695" x="2803525" y="4822825"/>
          <p14:tracePt t="274719" x="2813050" y="4803775"/>
          <p14:tracePt t="274964" x="2813050" y="4732338"/>
          <p14:tracePt t="274978" x="2822575" y="4687888"/>
          <p14:tracePt t="274991" x="2822575" y="4633913"/>
          <p14:tracePt t="275001" x="2830513" y="4598988"/>
          <p14:tracePt t="275014" x="2830513" y="4581525"/>
          <p14:tracePt t="275026" x="2840038" y="4572000"/>
          <p14:tracePt t="275037" x="2840038" y="4554538"/>
          <p14:tracePt t="275048" x="2840038" y="4537075"/>
          <p14:tracePt t="275074" x="2857500" y="4518025"/>
          <p14:tracePt t="275085" x="2874963" y="4500563"/>
          <p14:tracePt t="275110" x="2884488" y="4483100"/>
          <p14:tracePt t="275121" x="2901950" y="4465638"/>
          <p14:tracePt t="275135" x="2911475" y="4465638"/>
          <p14:tracePt t="275450" x="2938463" y="4465638"/>
          <p14:tracePt t="275463" x="2973388" y="4465638"/>
          <p14:tracePt t="275475" x="3017838" y="4465638"/>
          <p14:tracePt t="275499" x="3081338" y="4465638"/>
          <p14:tracePt t="275508" x="3160713" y="4473575"/>
          <p14:tracePt t="275518" x="3340100" y="4518025"/>
          <p14:tracePt t="275527" x="3429000" y="4537075"/>
          <p14:tracePt t="275549" x="3527425" y="4554538"/>
          <p14:tracePt t="275561" x="3697288" y="4608513"/>
          <p14:tracePt t="275572" x="3776663" y="4625975"/>
          <p14:tracePt t="275597" x="3848100" y="4652963"/>
          <p14:tracePt t="275611" x="3929063" y="4670425"/>
          <p14:tracePt t="275879" x="3946525" y="4670425"/>
          <p14:tracePt t="275891" x="3973513" y="4670425"/>
          <p14:tracePt t="275902" x="4000500" y="4670425"/>
          <p14:tracePt t="275914" x="4037013" y="4670425"/>
          <p14:tracePt t="275925" x="4152900" y="4670425"/>
          <p14:tracePt t="275951" x="4179888" y="4670425"/>
          <p14:tracePt t="275964" x="4241800" y="4670425"/>
          <p14:tracePt t="275976" x="4268788" y="4670425"/>
          <p14:tracePt t="276000" x="4295775" y="4660900"/>
          <p14:tracePt t="276012" x="4303713" y="4660900"/>
          <p14:tracePt t="276377" x="4313238" y="4660900"/>
          <p14:tracePt t="276391" x="4330700" y="4660900"/>
          <p14:tracePt t="276401" x="4357688" y="4660900"/>
          <p14:tracePt t="276414" x="4429125" y="4660900"/>
          <p14:tracePt t="276430" x="4473575" y="4670425"/>
          <p14:tracePt t="276450" x="4510088" y="4679950"/>
          <p14:tracePt t="276463" x="4608513" y="4697413"/>
          <p14:tracePt t="276487" x="4660900" y="4714875"/>
          <p14:tracePt t="276730" x="4679950" y="4714875"/>
          <p14:tracePt t="276744" x="4705350" y="4705350"/>
          <p14:tracePt t="276759" x="4759325" y="4687888"/>
          <p14:tracePt t="276767" x="4875213" y="4652963"/>
          <p14:tracePt t="276780" x="5072063" y="4625975"/>
          <p14:tracePt t="276793" x="5357813" y="4589463"/>
          <p14:tracePt t="276806" x="5857875" y="4625975"/>
          <p14:tracePt t="276817" x="5991225" y="4687888"/>
          <p14:tracePt t="276842" x="6108700" y="4776788"/>
          <p14:tracePt t="276852" x="6242050" y="4911725"/>
          <p14:tracePt t="276867" x="6269038" y="4946650"/>
          <p14:tracePt t="276889" x="6313488" y="4991100"/>
          <p14:tracePt t="277194" x="6330950" y="4983163"/>
          <p14:tracePt t="277209" x="6375400" y="4929188"/>
          <p14:tracePt t="277220" x="6465888" y="4830763"/>
          <p14:tracePt t="277232" x="6581775" y="4741863"/>
          <p14:tracePt t="277243" x="6732588" y="4598988"/>
          <p14:tracePt t="277256" x="7018338" y="4375150"/>
          <p14:tracePt t="277279" x="7099300" y="4303713"/>
          <p14:tracePt t="277292" x="7188200" y="4251325"/>
          <p14:tracePt t="277306" x="7251700" y="4214813"/>
          <p14:tracePt t="277328" x="7259638" y="4205288"/>
          <p14:tracePt t="277353" x="7269163" y="4205288"/>
          <p14:tracePt t="277377" x="7296150" y="4197350"/>
          <p14:tracePt t="277390" x="7323138" y="4197350"/>
          <p14:tracePt t="277401" x="7331075" y="4197350"/>
          <p14:tracePt t="277438" x="7323138" y="4214813"/>
          <p14:tracePt t="277449" x="7304088" y="4251325"/>
          <p14:tracePt t="277463" x="7286625" y="4276725"/>
          <p14:tracePt t="277475" x="7277100" y="4322763"/>
          <p14:tracePt t="277723" x="0" y="0"/>
        </p14:tracePtLst>
        <p14:tracePtLst>
          <p14:tracePt t="280860" x="2652713" y="5313363"/>
          <p14:tracePt t="281364" x="2633663" y="5303838"/>
          <p14:tracePt t="281377" x="2616200" y="5276850"/>
          <p14:tracePt t="281389" x="2581275" y="5241925"/>
          <p14:tracePt t="281402" x="2536825" y="5187950"/>
          <p14:tracePt t="281413" x="2438400" y="5099050"/>
          <p14:tracePt t="281423" x="2098675" y="4857750"/>
          <p14:tracePt t="281439" x="1857375" y="4724400"/>
          <p14:tracePt t="281464" x="1643063" y="4608513"/>
          <p14:tracePt t="281474" x="1295400" y="4438650"/>
          <p14:tracePt t="281500" x="1054100" y="4295775"/>
          <p14:tracePt t="281525" x="973138" y="4251325"/>
          <p14:tracePt t="281541" x="901700" y="4214813"/>
          <p14:tracePt t="281547" x="830263" y="4205288"/>
          <p14:tracePt t="281560" x="768350" y="4205288"/>
          <p14:tracePt t="281584" x="750888" y="4205288"/>
          <p14:tracePt t="282025" x="750888" y="4214813"/>
          <p14:tracePt t="282048" x="750888" y="4224338"/>
          <p14:tracePt t="282097" x="741363" y="4224338"/>
          <p14:tracePt t="282135" x="714375" y="4205288"/>
          <p14:tracePt t="282149" x="652463" y="4170363"/>
          <p14:tracePt t="282157" x="581025" y="4116388"/>
          <p14:tracePt t="282182" x="473075" y="4037013"/>
          <p14:tracePt t="282185" x="428625" y="4010025"/>
          <p14:tracePt t="282206" x="401638" y="3990975"/>
          <p14:tracePt t="282218" x="366713" y="3973513"/>
          <p14:tracePt t="282231" x="347663" y="3965575"/>
          <p14:tracePt t="282255" x="330200" y="3965575"/>
          <p14:tracePt t="282278" x="295275" y="3946525"/>
          <p14:tracePt t="282292" x="276225" y="3929063"/>
          <p14:tracePt t="282314" x="258763" y="3911600"/>
          <p14:tracePt t="282317" x="258763" y="3902075"/>
          <p14:tracePt t="282355" x="258763" y="3894138"/>
          <p14:tracePt t="282376" x="268288" y="3894138"/>
          <p14:tracePt t="282389" x="276225" y="3894138"/>
          <p14:tracePt t="282413" x="295275" y="3894138"/>
          <p14:tracePt t="282436" x="312738" y="3894138"/>
          <p14:tracePt t="282451" x="322263" y="3902075"/>
          <p14:tracePt t="282463" x="339725" y="3902075"/>
          <p14:tracePt t="282682" x="374650" y="3902075"/>
          <p14:tracePt t="282695" x="455613" y="3919538"/>
          <p14:tracePt t="282706" x="527050" y="3938588"/>
          <p14:tracePt t="282720" x="588963" y="3946525"/>
          <p14:tracePt t="282733" x="652463" y="3973513"/>
          <p14:tracePt t="282754" x="696913" y="3973513"/>
          <p14:tracePt t="282767" x="768350" y="3990975"/>
          <p14:tracePt t="282791" x="803275" y="3990975"/>
          <p14:tracePt t="282804" x="866775" y="4017963"/>
          <p14:tracePt t="282827" x="884238" y="4027488"/>
          <p14:tracePt t="282840" x="901700" y="4027488"/>
          <p14:tracePt t="282851" x="919163" y="4027488"/>
          <p14:tracePt t="283145" x="911225" y="4010025"/>
          <p14:tracePt t="283156" x="884238" y="4000500"/>
          <p14:tracePt t="283170" x="866775" y="3990975"/>
          <p14:tracePt t="283182" x="847725" y="3973513"/>
          <p14:tracePt t="283194" x="830263" y="3946525"/>
          <p14:tracePt t="283205" x="812800" y="3929063"/>
          <p14:tracePt t="283235" x="803275" y="3929063"/>
          <p14:tracePt t="283245" x="795338" y="3929063"/>
          <p14:tracePt t="283280" x="785813" y="3929063"/>
          <p14:tracePt t="283316" x="785813" y="3919538"/>
          <p14:tracePt t="283352" x="785813" y="3911600"/>
          <p14:tracePt t="283400" x="785813" y="3902075"/>
          <p14:tracePt t="283474" x="795338" y="3902075"/>
          <p14:tracePt t="283500" x="803275" y="3902075"/>
          <p14:tracePt t="283583" x="822325" y="3902075"/>
          <p14:tracePt t="283595" x="839788" y="3902075"/>
          <p14:tracePt t="283609" x="866775" y="3929063"/>
          <p14:tracePt t="283619" x="884238" y="3946525"/>
          <p14:tracePt t="283632" x="911225" y="3983038"/>
          <p14:tracePt t="283643" x="1000125" y="4133850"/>
          <p14:tracePt t="283668" x="1062038" y="4251325"/>
          <p14:tracePt t="283680" x="1160463" y="4394200"/>
          <p14:tracePt t="283693" x="1455738" y="4991100"/>
          <p14:tracePt t="283718" x="1652588" y="5303838"/>
          <p14:tracePt t="283728" x="1874838" y="5822950"/>
          <p14:tracePt t="283762" x="1955800" y="6054725"/>
          <p14:tracePt t="283767" x="2009775" y="6161088"/>
          <p14:tracePt t="284073" x="2017713" y="6153150"/>
          <p14:tracePt t="284084" x="2036763" y="6134100"/>
          <p14:tracePt t="284094" x="2062163" y="6072188"/>
          <p14:tracePt t="284107" x="2108200" y="5973763"/>
          <p14:tracePt t="284118" x="2133600" y="5894388"/>
          <p14:tracePt t="284131" x="2179638" y="5759450"/>
          <p14:tracePt t="284155" x="2187575" y="5705475"/>
          <p14:tracePt t="284167" x="2187575" y="5661025"/>
          <p14:tracePt t="284180" x="2187575" y="5616575"/>
          <p14:tracePt t="284204" x="2187575" y="5599113"/>
          <p14:tracePt t="284241" x="2179638" y="5599113"/>
          <p14:tracePt t="284583" x="2170113" y="5599113"/>
          <p14:tracePt t="284609" x="2160588" y="5599113"/>
          <p14:tracePt t="284682" x="2152650" y="5599113"/>
          <p14:tracePt t="284754" x="2133600" y="5599113"/>
          <p14:tracePt t="284948" x="2143125" y="5599113"/>
          <p14:tracePt t="284961" x="2152650" y="5599113"/>
          <p14:tracePt t="284985" x="2170113" y="5599113"/>
          <p14:tracePt t="284996" x="2187575" y="5608638"/>
          <p14:tracePt t="285004" x="2197100" y="5608638"/>
          <p14:tracePt t="285021" x="2224088" y="5616575"/>
          <p14:tracePt t="285048" x="2232025" y="5634038"/>
          <p14:tracePt t="285059" x="2241550" y="5634038"/>
          <p14:tracePt t="285095" x="2251075" y="5634038"/>
          <p14:tracePt t="285314" x="2259013" y="5616575"/>
          <p14:tracePt t="285326" x="2276475" y="5572125"/>
          <p14:tracePt t="285342" x="2286000" y="5518150"/>
          <p14:tracePt t="285350" x="2295525" y="5456238"/>
          <p14:tracePt t="285363" x="2312988" y="5394325"/>
          <p14:tracePt t="285399" x="2312988" y="5384800"/>
          <p14:tracePt t="285412" x="2322513" y="5384800"/>
          <p14:tracePt t="285570" x="2322513" y="5394325"/>
          <p14:tracePt t="285584" x="2322513" y="5402263"/>
          <p14:tracePt t="285607" x="2322513" y="5411788"/>
          <p14:tracePt t="285655" x="2322513" y="5419725"/>
          <p14:tracePt t="285667" x="2322513" y="5429250"/>
          <p14:tracePt t="285888" x="2322513" y="5438775"/>
          <p14:tracePt t="285899" x="2303463" y="5446713"/>
          <p14:tracePt t="285911" x="2286000" y="5456238"/>
          <p14:tracePt t="285922" x="2232025" y="5491163"/>
          <p14:tracePt t="285930" x="2179638" y="5527675"/>
          <p14:tracePt t="285947" x="2071688" y="5616575"/>
          <p14:tracePt t="285962" x="2017713" y="5653088"/>
          <p14:tracePt t="285983" x="1973263" y="5680075"/>
          <p14:tracePt t="285997" x="1938338" y="5705475"/>
          <p14:tracePt t="286021" x="1928813" y="5715000"/>
          <p14:tracePt t="286034" x="1911350" y="5715000"/>
          <p14:tracePt t="286083" x="1901825" y="5715000"/>
          <p14:tracePt t="286095" x="1893888" y="5724525"/>
          <p14:tracePt t="286119" x="1893888" y="5732463"/>
          <p14:tracePt t="286313" x="1911350" y="5732463"/>
          <p14:tracePt t="286326" x="1919288" y="5732463"/>
          <p14:tracePt t="286338" x="1946275" y="5732463"/>
          <p14:tracePt t="286349" x="1982788" y="5732463"/>
          <p14:tracePt t="286364" x="2000250" y="5732463"/>
          <p14:tracePt t="286387" x="2017713" y="5732463"/>
          <p14:tracePt t="286415" x="2036763" y="5724525"/>
          <p14:tracePt t="286425" x="2054225" y="5724525"/>
          <p14:tracePt t="286431" x="2089150" y="5705475"/>
          <p14:tracePt t="286461" x="2116138" y="5688013"/>
          <p14:tracePt t="286472" x="2143125" y="5680075"/>
          <p14:tracePt t="286849" x="2152650" y="5680075"/>
          <p14:tracePt t="286861" x="2160588" y="5680075"/>
          <p14:tracePt t="286873" x="2187575" y="5680075"/>
          <p14:tracePt t="286911" x="2205038" y="5680075"/>
          <p14:tracePt t="286929" x="2214563" y="5680075"/>
          <p14:tracePt t="286948" x="2232025" y="5680075"/>
          <p14:tracePt t="286959" x="2241550" y="5680075"/>
          <p14:tracePt t="286996" x="2251075" y="5680075"/>
          <p14:tracePt t="287033" x="2259013" y="5680075"/>
          <p14:tracePt t="287045" x="2268538" y="5670550"/>
          <p14:tracePt t="287363" x="2286000" y="5661025"/>
          <p14:tracePt t="287373" x="2312988" y="5653088"/>
          <p14:tracePt t="287386" x="2347913" y="5643563"/>
          <p14:tracePt t="287398" x="2384425" y="5626100"/>
          <p14:tracePt t="287411" x="2428875" y="5626100"/>
          <p14:tracePt t="287426" x="2500313" y="5616575"/>
          <p14:tracePt t="287440" x="2527300" y="5616575"/>
          <p14:tracePt t="287461" x="2554288" y="5608638"/>
          <p14:tracePt t="287483" x="2562225" y="5608638"/>
          <p14:tracePt t="287496" x="2581275" y="5608638"/>
          <p14:tracePt t="287525" x="2598738" y="5608638"/>
          <p14:tracePt t="287532" x="2608263" y="5608638"/>
          <p14:tracePt t="290073" x="2616200" y="5608638"/>
          <p14:tracePt t="290096" x="2625725" y="5608638"/>
          <p14:tracePt t="290120" x="2633663" y="5608638"/>
          <p14:tracePt t="290158" x="2643188" y="5599113"/>
          <p14:tracePt t="290170" x="2652713" y="5589588"/>
          <p14:tracePt t="290182" x="2660650" y="5589588"/>
          <p14:tracePt t="290193" x="2660650" y="5581650"/>
          <p14:tracePt t="290219" x="2670175" y="5581650"/>
          <p14:tracePt t="290255" x="2687638" y="5572125"/>
          <p14:tracePt t="290266" x="2697163" y="5562600"/>
          <p14:tracePt t="290294" x="2705100" y="5562600"/>
          <p14:tracePt t="290657" x="2714625" y="5518150"/>
          <p14:tracePt t="290670" x="2732088" y="5438775"/>
          <p14:tracePt t="290683" x="2751138" y="5357813"/>
          <p14:tracePt t="290695" x="2751138" y="5187950"/>
          <p14:tracePt t="290719" x="2751138" y="5116513"/>
          <p14:tracePt t="290730" x="2751138" y="5037138"/>
          <p14:tracePt t="290742" x="2751138" y="4956175"/>
          <p14:tracePt t="290756" x="2751138" y="4776788"/>
          <p14:tracePt t="290780" x="2803525" y="4598988"/>
          <p14:tracePt t="290804" x="2867025" y="4491038"/>
          <p14:tracePt t="290823" x="2938463" y="4402138"/>
          <p14:tracePt t="290827" x="3000375" y="4348163"/>
          <p14:tracePt t="290840" x="3062288" y="4286250"/>
          <p14:tracePt t="290869" x="3081338" y="4268788"/>
          <p14:tracePt t="290877" x="3098800" y="4259263"/>
          <p14:tracePt t="290888" x="3116263" y="4241800"/>
          <p14:tracePt t="291229" x="3143250" y="4276725"/>
          <p14:tracePt t="291244" x="3179763" y="4357688"/>
          <p14:tracePt t="291254" x="3205163" y="4456113"/>
          <p14:tracePt t="291266" x="3241675" y="4537075"/>
          <p14:tracePt t="291279" x="3295650" y="4660900"/>
          <p14:tracePt t="291312" x="3313113" y="4679950"/>
          <p14:tracePt t="291317" x="3322638" y="4714875"/>
          <p14:tracePt t="291330" x="3322638" y="4751388"/>
          <p14:tracePt t="291718" x="3322638" y="4759325"/>
          <p14:tracePt t="291729" x="3322638" y="4776788"/>
          <p14:tracePt t="291745" x="3313113" y="4803775"/>
          <p14:tracePt t="291756" x="3268663" y="4894263"/>
          <p14:tracePt t="291766" x="3251200" y="4956175"/>
          <p14:tracePt t="291778" x="3214688" y="5010150"/>
          <p14:tracePt t="291812" x="3205163" y="5045075"/>
          <p14:tracePt t="291816" x="3187700" y="5089525"/>
          <p14:tracePt t="291839" x="3187700" y="5099050"/>
          <p14:tracePt t="292180" x="3179763" y="5108575"/>
          <p14:tracePt t="292192" x="3179763" y="5126038"/>
          <p14:tracePt t="292205" x="3170238" y="5133975"/>
          <p14:tracePt t="292216" x="3160713" y="5197475"/>
          <p14:tracePt t="292247" x="3160713" y="5232400"/>
          <p14:tracePt t="292252" x="3152775" y="5276850"/>
          <p14:tracePt t="292267" x="3152775" y="5313363"/>
          <p14:tracePt t="292287" x="3152775" y="5402263"/>
          <p14:tracePt t="292300" x="3152775" y="5483225"/>
          <p14:tracePt t="292327" x="3152775" y="5500688"/>
          <p14:tracePt t="292338" x="3152775" y="5527675"/>
          <p14:tracePt t="293533" x="3108325" y="5527675"/>
          <p14:tracePt t="293545" x="3062288" y="5527675"/>
          <p14:tracePt t="293559" x="3009900" y="5527675"/>
          <p14:tracePt t="293570" x="2965450" y="5527675"/>
          <p14:tracePt t="293581" x="2911475" y="5518150"/>
          <p14:tracePt t="293594" x="2822575" y="5518150"/>
          <p14:tracePt t="293609" x="2795588" y="5518150"/>
          <p14:tracePt t="293630" x="2741613" y="5518150"/>
          <p14:tracePt t="293655" x="2741613" y="5510213"/>
          <p14:tracePt t="293668" x="2732088" y="5510213"/>
          <p14:tracePt t="293679" x="2724150" y="5510213"/>
          <p14:tracePt t="293740" x="2732088" y="5510213"/>
          <p14:tracePt t="293753" x="2759075" y="5500688"/>
          <p14:tracePt t="293770" x="2776538" y="5500688"/>
          <p14:tracePt t="293777" x="2803525" y="5500688"/>
          <p14:tracePt t="294143" x="2795588" y="5483225"/>
          <p14:tracePt t="294154" x="2776538" y="5465763"/>
          <p14:tracePt t="294167" x="2751138" y="5438775"/>
          <p14:tracePt t="294182" x="2714625" y="5384800"/>
          <p14:tracePt t="294198" x="2670175" y="5330825"/>
          <p14:tracePt t="294204" x="2571750" y="5197475"/>
          <p14:tracePt t="294216" x="2527300" y="5126038"/>
          <p14:tracePt t="294248" x="2509838" y="5054600"/>
          <p14:tracePt t="294253" x="2473325" y="4911725"/>
          <p14:tracePt t="294276" x="2473325" y="4840288"/>
          <p14:tracePt t="294288" x="2473325" y="4759325"/>
          <p14:tracePt t="294300" x="2490788" y="4616450"/>
          <p14:tracePt t="294325" x="2544763" y="4545013"/>
          <p14:tracePt t="294337" x="2687638" y="4402138"/>
          <p14:tracePt t="294363" x="2759075" y="4357688"/>
          <p14:tracePt t="294374" x="2822575" y="4340225"/>
          <p14:tracePt t="294386" x="2867025" y="4303713"/>
          <p14:tracePt t="294655" x="2867025" y="4295775"/>
          <p14:tracePt t="294666" x="2867025" y="4276725"/>
          <p14:tracePt t="294678" x="2867025" y="4251325"/>
          <p14:tracePt t="294690" x="2867025" y="4224338"/>
          <p14:tracePt t="294704" x="2867025" y="4214813"/>
          <p14:tracePt t="294720" x="2857500" y="4205288"/>
          <p14:tracePt t="294740" x="2847975" y="4179888"/>
          <p14:tracePt t="294765" x="2847975" y="4170363"/>
          <p14:tracePt t="294777" x="2840038" y="4152900"/>
          <p14:tracePt t="294810" x="2840038" y="4143375"/>
          <p14:tracePt t="294873" x="2830513" y="4143375"/>
          <p14:tracePt t="294900" x="2830513" y="4152900"/>
          <p14:tracePt t="294921" x="2822575" y="4170363"/>
          <p14:tracePt t="294926" x="2813050" y="4187825"/>
          <p14:tracePt t="294937" x="2803525" y="4205288"/>
          <p14:tracePt t="294958" x="2795588" y="4214813"/>
          <p14:tracePt t="294972" x="2786063" y="4241800"/>
          <p14:tracePt t="294994" x="2768600" y="4251325"/>
          <p14:tracePt t="295008" x="2751138" y="4276725"/>
          <p14:tracePt t="295043" x="2732088" y="4303713"/>
          <p14:tracePt t="295069" x="2732088" y="4313238"/>
          <p14:tracePt t="295081" x="2724150" y="4313238"/>
          <p14:tracePt t="295093" x="2724150" y="4322763"/>
          <p14:tracePt t="295412" x="2724150" y="4330700"/>
          <p14:tracePt t="295421" x="2741613" y="4330700"/>
          <p14:tracePt t="295434" x="2759075" y="4340225"/>
          <p14:tracePt t="295447" x="2768600" y="4367213"/>
          <p14:tracePt t="295459" x="2786063" y="4375150"/>
          <p14:tracePt t="295484" x="2795588" y="4375150"/>
          <p14:tracePt t="295495" x="2813050" y="4394200"/>
          <p14:tracePt t="295520" x="2822575" y="4402138"/>
          <p14:tracePt t="295531" x="2840038" y="4411663"/>
          <p14:tracePt t="295544" x="2857500" y="4429125"/>
          <p14:tracePt t="295579" x="2867025" y="4446588"/>
          <p14:tracePt t="295909" x="2894013" y="4446588"/>
          <p14:tracePt t="295922" x="2911475" y="4446588"/>
          <p14:tracePt t="295928" x="2919413" y="4446588"/>
          <p14:tracePt t="295968" x="2919413" y="4456113"/>
          <p14:tracePt t="296019" x="2946400" y="4465638"/>
          <p14:tracePt t="296031" x="2955925" y="4465638"/>
          <p14:tracePt t="296044" x="2965450" y="4465638"/>
          <p14:tracePt t="296055" x="2982913" y="4465638"/>
          <p14:tracePt t="296084" x="3000375" y="4473575"/>
          <p14:tracePt t="296095" x="3009900" y="4473575"/>
          <p14:tracePt t="296104" x="3017838" y="4483100"/>
          <p14:tracePt t="296117" x="3036888" y="4483100"/>
          <p14:tracePt t="296142" x="3044825" y="4483100"/>
          <p14:tracePt t="296460" x="3054350" y="4483100"/>
          <p14:tracePt t="296470" x="3071813" y="4473575"/>
          <p14:tracePt t="296484" x="3089275" y="4473575"/>
          <p14:tracePt t="296495" x="3108325" y="4465638"/>
          <p14:tracePt t="296515" x="3125788" y="4465638"/>
          <p14:tracePt t="296526" x="3160713" y="4456113"/>
          <p14:tracePt t="296535" x="3187700" y="4446588"/>
          <p14:tracePt t="296555" x="3205163" y="4446588"/>
          <p14:tracePt t="296586" x="3214688" y="4446588"/>
          <p14:tracePt t="296607" x="3224213" y="4446588"/>
          <p14:tracePt t="296620" x="3232150" y="4446588"/>
          <p14:tracePt t="296630" x="3232150" y="4438650"/>
          <p14:tracePt t="297165" x="3241675" y="4438650"/>
          <p14:tracePt t="297189" x="3268663" y="4438650"/>
          <p14:tracePt t="297201" x="3276600" y="4438650"/>
          <p14:tracePt t="297215" x="3303588" y="4438650"/>
          <p14:tracePt t="297227" x="3340100" y="4438650"/>
          <p14:tracePt t="297252" x="3367088" y="4438650"/>
          <p14:tracePt t="297263" x="3402013" y="4438650"/>
          <p14:tracePt t="297296" x="3455988" y="4438650"/>
          <p14:tracePt t="297312" x="3482975" y="4438650"/>
          <p14:tracePt t="297323" x="3500438" y="4438650"/>
          <p14:tracePt t="297568" x="3517900" y="4438650"/>
          <p14:tracePt t="297581" x="3544888" y="4438650"/>
          <p14:tracePt t="297591" x="3581400" y="4438650"/>
          <p14:tracePt t="297603" x="3633788" y="4438650"/>
          <p14:tracePt t="297616" x="3732213" y="4438650"/>
          <p14:tracePt t="297628" x="3884613" y="4438650"/>
          <p14:tracePt t="297652" x="3946525" y="4438650"/>
          <p14:tracePt t="297664" x="4098925" y="4446588"/>
          <p14:tracePt t="297688" x="4179888" y="4465638"/>
          <p14:tracePt t="297700" x="4241800" y="4473575"/>
          <p14:tracePt t="297713" x="4268788" y="4473575"/>
          <p14:tracePt t="297997" x="4268788" y="4510088"/>
          <p14:tracePt t="298030" x="4276725" y="4510088"/>
          <p14:tracePt t="298043" x="4303713" y="4510088"/>
          <p14:tracePt t="298054" x="4384675" y="4483100"/>
          <p14:tracePt t="298066" x="4697413" y="4402138"/>
          <p14:tracePt t="298091" x="4848225" y="4402138"/>
          <p14:tracePt t="298103" x="4983163" y="4402138"/>
          <p14:tracePt t="298116" x="5251450" y="4438650"/>
          <p14:tracePt t="298140" x="5384800" y="4473575"/>
          <p14:tracePt t="298153" x="5608638" y="4545013"/>
          <p14:tracePt t="298182" x="5680075" y="4581525"/>
          <p14:tracePt t="298189" x="5751513" y="4625975"/>
          <p14:tracePt t="298202" x="5776913" y="4633913"/>
          <p14:tracePt t="298226" x="5786438" y="4633913"/>
          <p14:tracePt t="298434" x="5795963" y="4633913"/>
          <p14:tracePt t="298445" x="5803900" y="4616450"/>
          <p14:tracePt t="298468" x="5822950" y="4581525"/>
          <p14:tracePt t="298481" x="5822950" y="4572000"/>
          <p14:tracePt t="298493" x="5830888" y="4562475"/>
          <p14:tracePt t="298505" x="5840413" y="4562475"/>
          <p14:tracePt t="298521" x="5848350" y="4554538"/>
          <p14:tracePt t="298592" x="5848350" y="4537075"/>
          <p14:tracePt t="298603" x="5848350" y="4518025"/>
          <p14:tracePt t="298627" x="5822950" y="4500563"/>
          <p14:tracePt t="298639" x="5776913" y="4491038"/>
          <p14:tracePt t="298651" x="5688013" y="4491038"/>
          <p14:tracePt t="298664" x="5554663" y="4491038"/>
          <p14:tracePt t="298687" x="4983163" y="4679950"/>
          <p14:tracePt t="298700" x="4652963" y="4830763"/>
          <p14:tracePt t="298711" x="4367213" y="4956175"/>
          <p14:tracePt t="298728" x="3965575" y="5108575"/>
          <p14:tracePt t="298748" x="3830638" y="5160963"/>
          <p14:tracePt t="298760" x="3714750" y="5205413"/>
          <p14:tracePt t="298774" x="3616325" y="5259388"/>
          <p14:tracePt t="299017" x="3616325" y="5276850"/>
          <p14:tracePt t="299029" x="3608388" y="5295900"/>
          <p14:tracePt t="299042" x="3571875" y="5313363"/>
          <p14:tracePt t="299057" x="3490913" y="5348288"/>
          <p14:tracePt t="299066" x="3340100" y="5394325"/>
          <p14:tracePt t="299077" x="2840038" y="5419725"/>
          <p14:tracePt t="299101" x="2527300" y="5419725"/>
          <p14:tracePt t="299114" x="2276475" y="5419725"/>
          <p14:tracePt t="299128" x="2108200" y="5402263"/>
          <p14:tracePt t="299142" x="1866900" y="5357813"/>
          <p14:tracePt t="299162" x="1785938" y="5322888"/>
          <p14:tracePt t="299175" x="1768475" y="5322888"/>
          <p14:tracePt t="299541" x="1731963" y="5322888"/>
          <p14:tracePt t="299554" x="1697038" y="5322888"/>
          <p14:tracePt t="299569" x="1670050" y="5322888"/>
          <p14:tracePt t="299579" x="1608138" y="5295900"/>
          <p14:tracePt t="299589" x="1527175" y="5259388"/>
          <p14:tracePt t="299601" x="1438275" y="5224463"/>
          <p14:tracePt t="299614" x="1268413" y="5160963"/>
          <p14:tracePt t="299638" x="1204913" y="5153025"/>
          <p14:tracePt t="299651" x="1116013" y="5153025"/>
          <p14:tracePt t="299663" x="1098550" y="5153025"/>
          <p14:tracePt t="299688" x="1081088" y="5153025"/>
          <p14:tracePt t="299699" x="1071563" y="5153025"/>
          <p14:tracePt t="299729" x="1071563" y="5143500"/>
          <p14:tracePt t="301405" x="1089025" y="5143500"/>
          <p14:tracePt t="301418" x="1125538" y="5143500"/>
          <p14:tracePt t="301424" x="1231900" y="5160963"/>
          <p14:tracePt t="301454" x="1312863" y="5197475"/>
          <p14:tracePt t="301468" x="1401763" y="5241925"/>
          <p14:tracePt t="301478" x="1581150" y="5375275"/>
          <p14:tracePt t="301503" x="1670050" y="5446713"/>
          <p14:tracePt t="301514" x="1751013" y="5545138"/>
          <p14:tracePt t="301528" x="1768475" y="5554663"/>
          <p14:tracePt t="301796" x="1785938" y="5554663"/>
          <p14:tracePt t="301808" x="1830388" y="5527675"/>
          <p14:tracePt t="301820" x="1928813" y="5473700"/>
          <p14:tracePt t="301832" x="2054225" y="5438775"/>
          <p14:tracePt t="301846" x="2197100" y="5411788"/>
          <p14:tracePt t="301858" x="2312988" y="5402263"/>
          <p14:tracePt t="301869" x="2473325" y="5384800"/>
          <p14:tracePt t="301902" x="2536825" y="5384800"/>
          <p14:tracePt t="301907" x="2581275" y="5384800"/>
          <p14:tracePt t="301917" x="2679700" y="5384800"/>
          <p14:tracePt t="301931" x="2705100" y="5384800"/>
          <p14:tracePt t="301964" x="2759075" y="5384800"/>
          <p14:tracePt t="301967" x="2776538" y="5394325"/>
          <p14:tracePt t="301998" x="2776538" y="5402263"/>
          <p14:tracePt t="302002" x="2795588" y="5411788"/>
          <p14:tracePt t="302356" x="2803525" y="5411788"/>
          <p14:tracePt t="302392" x="2813050" y="5411788"/>
          <p14:tracePt t="302589" x="2803525" y="5411788"/>
          <p14:tracePt t="302601" x="2795588" y="5411788"/>
          <p14:tracePt t="302620" x="2786063" y="5411788"/>
          <p14:tracePt t="302647" x="2776538" y="5411788"/>
          <p14:tracePt t="302675" x="2768600" y="5411788"/>
          <p14:tracePt t="302700" x="2759075" y="5411788"/>
          <p14:tracePt t="302711" x="2751138" y="5411788"/>
          <p14:tracePt t="302721" x="2741613" y="5411788"/>
          <p14:tracePt t="302735" x="2732088" y="5411788"/>
          <p14:tracePt t="302745" x="2714625" y="5411788"/>
          <p14:tracePt t="302759" x="2687638" y="5411788"/>
          <p14:tracePt t="302782" x="2670175" y="5411788"/>
          <p14:tracePt t="302796" x="2652713" y="5411788"/>
          <p14:tracePt t="302807" x="2598738" y="5411788"/>
          <p14:tracePt t="302838" x="2581275" y="5411788"/>
          <p14:tracePt t="302851" x="2571750" y="5411788"/>
          <p14:tracePt t="302869" x="2571750" y="5402263"/>
          <p14:tracePt t="303319" x="2544763" y="5384800"/>
          <p14:tracePt t="303331" x="2509838" y="5357813"/>
          <p14:tracePt t="303342" x="2428875" y="5313363"/>
          <p14:tracePt t="303358" x="2312988" y="5232400"/>
          <p14:tracePt t="303366" x="2187575" y="5143500"/>
          <p14:tracePt t="303380" x="1866900" y="4983163"/>
          <p14:tracePt t="303404" x="1758950" y="4919663"/>
          <p14:tracePt t="303416" x="1643063" y="4840288"/>
          <p14:tracePt t="303429" x="1428750" y="4687888"/>
          <p14:tracePt t="303453" x="1347788" y="4660900"/>
          <p14:tracePt t="303469" x="1258888" y="4608513"/>
          <p14:tracePt t="303479" x="1223963" y="4598988"/>
          <p14:tracePt t="303501" x="1204913" y="4589463"/>
          <p14:tracePt t="303512" x="1196975" y="4589463"/>
          <p14:tracePt t="304074" x="1223963" y="4589463"/>
          <p14:tracePt t="304088" x="1276350" y="4581525"/>
          <p14:tracePt t="304105" x="1374775" y="4581525"/>
          <p14:tracePt t="304113" x="1608138" y="4608513"/>
          <p14:tracePt t="304135" x="1731963" y="4660900"/>
          <p14:tracePt t="304148" x="1839913" y="4724400"/>
          <p14:tracePt t="304167" x="1955800" y="4813300"/>
          <p14:tracePt t="304172" x="2160588" y="5045075"/>
          <p14:tracePt t="304186" x="2232025" y="5126038"/>
          <p14:tracePt t="304217" x="2347913" y="5241925"/>
          <p14:tracePt t="304513" x="2366963" y="5241925"/>
          <p14:tracePt t="304528" x="2401888" y="5259388"/>
          <p14:tracePt t="304542" x="2438400" y="5276850"/>
          <p14:tracePt t="304557" x="2473325" y="5303838"/>
          <p14:tracePt t="304561" x="2517775" y="5340350"/>
          <p14:tracePt t="304575" x="2616200" y="5438775"/>
          <p14:tracePt t="304598" x="2660650" y="5491163"/>
          <p14:tracePt t="304621" x="2705100" y="5581650"/>
          <p14:tracePt t="306136" x="2714625" y="5581650"/>
          <p14:tracePt t="306159" x="2724150" y="5581650"/>
          <p14:tracePt t="306196" x="2724150" y="5572125"/>
          <p14:tracePt t="306208" x="2724150" y="5562600"/>
          <p14:tracePt t="306220" x="2724150" y="5537200"/>
          <p14:tracePt t="306232" x="2724150" y="5500688"/>
          <p14:tracePt t="306244" x="2724150" y="5456238"/>
          <p14:tracePt t="306256" x="2697163" y="5394325"/>
          <p14:tracePt t="306281" x="2687638" y="5375275"/>
          <p14:tracePt t="306318" x="2687638" y="5367338"/>
          <p14:tracePt t="306391" x="2679700" y="5367338"/>
          <p14:tracePt t="309145" x="2670175" y="5367338"/>
          <p14:tracePt t="309270" x="0" y="0"/>
        </p14:tracePtLst>
        <p14:tracePtLst>
          <p14:tracePt t="319880" x="7134225" y="5367338"/>
          <p14:tracePt t="320240" x="7116763" y="5375275"/>
          <p14:tracePt t="320248" x="7081838" y="5384800"/>
          <p14:tracePt t="320259" x="7037388" y="5384800"/>
          <p14:tracePt t="320274" x="6911975" y="5384800"/>
          <p14:tracePt t="320296" x="6823075" y="5394325"/>
          <p14:tracePt t="320309" x="6473825" y="5465763"/>
          <p14:tracePt t="320339" x="6286500" y="5500688"/>
          <p14:tracePt t="320345" x="6143625" y="5537200"/>
          <p14:tracePt t="320358" x="5938838" y="5616575"/>
          <p14:tracePt t="320380" x="5857875" y="5661025"/>
          <p14:tracePt t="320391" x="5776913" y="5741988"/>
          <p14:tracePt t="320417" x="5741988" y="5822950"/>
          <p14:tracePt t="320429" x="5715000" y="5902325"/>
          <p14:tracePt t="320444" x="5697538" y="6018213"/>
          <p14:tracePt t="320466" x="5697538" y="6062663"/>
          <p14:tracePt t="320480" x="5715000" y="6108700"/>
          <p14:tracePt t="320725" x="5715000" y="6116638"/>
          <p14:tracePt t="320735" x="5715000" y="6143625"/>
          <p14:tracePt t="320753" x="5715000" y="6224588"/>
          <p14:tracePt t="320762" x="5715000" y="6269038"/>
          <p14:tracePt t="320784" x="5715000" y="6323013"/>
          <p14:tracePt t="320795" x="5715000" y="6375400"/>
          <p14:tracePt t="320812" x="5715000" y="6402388"/>
          <p14:tracePt t="320833" x="5715000" y="6429375"/>
          <p14:tracePt t="320846" x="5724525" y="6438900"/>
          <p14:tracePt t="320871" x="5724525" y="6456363"/>
          <p14:tracePt t="320897" x="5724525" y="6465888"/>
          <p14:tracePt t="321187" x="5705475" y="6465888"/>
          <p14:tracePt t="321199" x="5670550" y="6465888"/>
          <p14:tracePt t="321214" x="5634038" y="6465888"/>
          <p14:tracePt t="321224" x="5626100" y="6465888"/>
          <p14:tracePt t="321235" x="5589588" y="6473825"/>
          <p14:tracePt t="321247" x="5581650" y="6491288"/>
          <p14:tracePt t="321272" x="5581650" y="6500813"/>
          <p14:tracePt t="321289" x="5572125" y="6527800"/>
          <p14:tracePt t="321299" x="5562600" y="6545263"/>
          <p14:tracePt t="321314" x="5554663" y="6562725"/>
          <p14:tracePt t="321346" x="5554663" y="6572250"/>
          <p14:tracePt t="321356" x="5554663" y="6589713"/>
          <p14:tracePt t="321368" x="5554663" y="6608763"/>
          <p14:tracePt t="321404" x="5554663" y="6616700"/>
          <p14:tracePt t="321412" x="5554663" y="6626225"/>
          <p14:tracePt t="321723" x="5554663" y="6608763"/>
          <p14:tracePt t="321735" x="5554663" y="6581775"/>
          <p14:tracePt t="321748" x="5545138" y="6545263"/>
          <p14:tracePt t="321760" x="5545138" y="6527800"/>
          <p14:tracePt t="321771" x="5545138" y="6518275"/>
          <p14:tracePt t="321880" x="5545138" y="6500813"/>
          <p14:tracePt t="321896" x="5554663" y="6483350"/>
          <p14:tracePt t="322137" x="5554663" y="6411913"/>
          <p14:tracePt t="322151" x="5554663" y="6340475"/>
          <p14:tracePt t="322162" x="5554663" y="6276975"/>
          <p14:tracePt t="322178" x="5554663" y="6215063"/>
          <p14:tracePt t="322186" x="5554663" y="6153150"/>
          <p14:tracePt t="322199" x="5554663" y="6072188"/>
          <p14:tracePt t="322210" x="5562600" y="5991225"/>
          <p14:tracePt t="322223" x="5572125" y="5965825"/>
          <p14:tracePt t="322246" x="5572125" y="5956300"/>
          <p14:tracePt t="322259" x="5589588" y="5946775"/>
          <p14:tracePt t="322283" x="5589588" y="5938838"/>
          <p14:tracePt t="322295" x="5599113" y="5938838"/>
          <p14:tracePt t="322465" x="5599113" y="5946775"/>
          <p14:tracePt t="322480" x="5599113" y="5973763"/>
          <p14:tracePt t="322496" x="5599113" y="6010275"/>
          <p14:tracePt t="322503" x="5599113" y="6045200"/>
          <p14:tracePt t="322514" x="5599113" y="6081713"/>
          <p14:tracePt t="322526" x="5608638" y="6134100"/>
          <p14:tracePt t="322558" x="5616575" y="6161088"/>
          <p14:tracePt t="322563" x="5616575" y="6188075"/>
          <p14:tracePt t="322578" x="5626100" y="6232525"/>
          <p14:tracePt t="322600" x="5626100" y="6251575"/>
          <p14:tracePt t="322611" x="5634038" y="6286500"/>
          <p14:tracePt t="322906" x="5634038" y="6303963"/>
          <p14:tracePt t="322918" x="5634038" y="6313488"/>
          <p14:tracePt t="322934" x="5634038" y="6340475"/>
          <p14:tracePt t="322936" x="5643563" y="6367463"/>
          <p14:tracePt t="322954" x="5643563" y="6402388"/>
          <p14:tracePt t="322965" x="5653088" y="6446838"/>
          <p14:tracePt t="322995" x="5653088" y="6456363"/>
          <p14:tracePt t="324416" x="5653088" y="6446838"/>
          <p14:tracePt t="324441" x="5643563" y="6438900"/>
          <p14:tracePt t="324453" x="5634038" y="6429375"/>
          <p14:tracePt t="324464" x="5581650" y="6402388"/>
          <p14:tracePt t="324476" x="5510213" y="6367463"/>
          <p14:tracePt t="324509" x="5411788" y="6303963"/>
          <p14:tracePt t="324514" x="5126038" y="6170613"/>
          <p14:tracePt t="324526" x="5000625" y="6126163"/>
          <p14:tracePt t="324549" x="4884738" y="6099175"/>
          <p14:tracePt t="324563" x="4697413" y="6072188"/>
          <p14:tracePt t="324577" x="4616450" y="6072188"/>
          <p14:tracePt t="324598" x="4545013" y="6072188"/>
          <p14:tracePt t="324623" x="4510088" y="6072188"/>
          <p14:tracePt t="324636" x="4483100" y="6072188"/>
          <p14:tracePt t="324648" x="4456113" y="6089650"/>
          <p14:tracePt t="324672" x="4446588" y="6099175"/>
          <p14:tracePt t="324769" x="4446588" y="6108700"/>
          <p14:tracePt t="325170" x="4438650" y="6116638"/>
          <p14:tracePt t="325184" x="4411663" y="6134100"/>
          <p14:tracePt t="325196" x="4375150" y="6153150"/>
          <p14:tracePt t="325214" x="4322763" y="6170613"/>
          <p14:tracePt t="325220" x="4268788" y="6197600"/>
          <p14:tracePt t="325233" x="4197350" y="6215063"/>
          <p14:tracePt t="325249" x="4170363" y="6224588"/>
          <p14:tracePt t="325270" x="4125913" y="6232525"/>
          <p14:tracePt t="325283" x="4098925" y="6232525"/>
          <p14:tracePt t="325299" x="4044950" y="6242050"/>
          <p14:tracePt t="325320" x="4027488" y="6242050"/>
          <p14:tracePt t="325342" x="4010025" y="6242050"/>
          <p14:tracePt t="325354" x="3956050" y="6242050"/>
          <p14:tracePt t="325391" x="3938588" y="6242050"/>
          <p14:tracePt t="325402" x="3929063" y="6242050"/>
          <p14:tracePt t="325465" x="3929063" y="6232525"/>
          <p14:tracePt t="325476" x="3929063" y="6224588"/>
          <p14:tracePt t="325501" x="3929063" y="6215063"/>
          <p14:tracePt t="325512" x="3929063" y="6197600"/>
          <p14:tracePt t="325525" x="3929063" y="6188075"/>
          <p14:tracePt t="325538" x="3946525" y="6143625"/>
          <p14:tracePt t="325565" x="3965575" y="6108700"/>
          <p14:tracePt t="325574" x="4010025" y="6054725"/>
          <p14:tracePt t="325587" x="4143375" y="5929313"/>
          <p14:tracePt t="325609" x="4179888" y="5894388"/>
          <p14:tracePt t="325621" x="4214813" y="5875338"/>
          <p14:tracePt t="325636" x="4232275" y="5857875"/>
          <p14:tracePt t="325659" x="4241800" y="5857875"/>
          <p14:tracePt t="325701" x="4286250" y="5857875"/>
          <p14:tracePt t="325709" x="4322763" y="5857875"/>
          <p14:tracePt t="325720" x="4348163" y="5857875"/>
          <p14:tracePt t="325731" x="4367213" y="5857875"/>
          <p14:tracePt t="325743" x="4394200" y="5857875"/>
          <p14:tracePt t="325756" x="4456113" y="5875338"/>
          <p14:tracePt t="325780" x="4473575" y="5875338"/>
          <p14:tracePt t="325796" x="4500563" y="5902325"/>
          <p14:tracePt t="325806" x="4562475" y="5938838"/>
          <p14:tracePt t="325829" x="4589463" y="5956300"/>
          <p14:tracePt t="325841" x="4616450" y="5973763"/>
          <p14:tracePt t="325854" x="4670425" y="6018213"/>
          <p14:tracePt t="325878" x="4714875" y="6037263"/>
          <p14:tracePt t="325889" x="4776788" y="6045200"/>
          <p14:tracePt t="326245" x="4776788" y="6054725"/>
          <p14:tracePt t="326305" x="4768850" y="6072188"/>
          <p14:tracePt t="326317" x="4724400" y="6089650"/>
          <p14:tracePt t="326331" x="4518025" y="6134100"/>
          <p14:tracePt t="326342" x="4394200" y="6153150"/>
          <p14:tracePt t="326374" x="4286250" y="6153150"/>
          <p14:tracePt t="326378" x="4098925" y="6153150"/>
          <p14:tracePt t="326402" x="4044950" y="6153150"/>
          <p14:tracePt t="326414" x="3983038" y="6153150"/>
          <p14:tracePt t="326429" x="3911600" y="6143625"/>
          <p14:tracePt t="326451" x="3884613" y="6134100"/>
          <p14:tracePt t="326464" x="3867150" y="6116638"/>
          <p14:tracePt t="326475" x="3857625" y="6108700"/>
          <p14:tracePt t="326499" x="3857625" y="6099175"/>
          <p14:tracePt t="326512" x="3857625" y="6072188"/>
          <p14:tracePt t="326536" x="3875088" y="6027738"/>
          <p14:tracePt t="326549" x="3973513" y="5973763"/>
          <p14:tracePt t="326562" x="4027488" y="5929313"/>
          <p14:tracePt t="326586" x="4098925" y="5894388"/>
          <p14:tracePt t="326598" x="4241800" y="5857875"/>
          <p14:tracePt t="326622" x="4303713" y="5857875"/>
          <p14:tracePt t="326633" x="4348163" y="5857875"/>
          <p14:tracePt t="326647" x="4473575" y="5875338"/>
          <p14:tracePt t="326672" x="4572000" y="5919788"/>
          <p14:tracePt t="326683" x="4625975" y="5956300"/>
          <p14:tracePt t="326708" x="4679950" y="6000750"/>
          <p14:tracePt t="326718" x="4732338" y="6045200"/>
          <p14:tracePt t="326730" x="4803775" y="6089650"/>
          <p14:tracePt t="326743" x="4840288" y="6116638"/>
          <p14:tracePt t="327085" x="4857750" y="6116638"/>
          <p14:tracePt t="327108" x="4875213" y="6116638"/>
          <p14:tracePt t="327121" x="4894263" y="6116638"/>
          <p14:tracePt t="327133" x="4902200" y="6126163"/>
          <p14:tracePt t="327144" x="4929188" y="6134100"/>
          <p14:tracePt t="327159" x="4956175" y="6143625"/>
          <p14:tracePt t="327181" x="4983163" y="6161088"/>
          <p14:tracePt t="327183" x="5000625" y="6161088"/>
          <p14:tracePt t="327206" x="5018088" y="6170613"/>
          <p14:tracePt t="327218" x="5037138" y="6180138"/>
          <p14:tracePt t="327248" x="5045075" y="6188075"/>
          <p14:tracePt t="327255" x="5054600" y="6188075"/>
          <p14:tracePt t="328560" x="5045075" y="6197600"/>
          <p14:tracePt t="328574" x="5010150" y="6205538"/>
          <p14:tracePt t="328594" x="4919663" y="6215063"/>
          <p14:tracePt t="328597" x="4875213" y="6215063"/>
          <p14:tracePt t="328620" x="4830763" y="6215063"/>
          <p14:tracePt t="328632" x="4759325" y="6215063"/>
          <p14:tracePt t="328645" x="4751388" y="6215063"/>
          <p14:tracePt t="328670" x="4732338" y="6215063"/>
          <p14:tracePt t="328682" x="4705350" y="6188075"/>
          <p14:tracePt t="328706" x="4705350" y="6180138"/>
          <p14:tracePt t="328718" x="4705350" y="6153150"/>
          <p14:tracePt t="328731" x="4732338" y="6037263"/>
          <p14:tracePt t="328755" x="4884738" y="5840413"/>
          <p14:tracePt t="328781" x="5045075" y="5661025"/>
          <p14:tracePt t="328792" x="5313363" y="5411788"/>
          <p14:tracePt t="328813" x="6018213" y="4991100"/>
          <p14:tracePt t="328816" x="6340475" y="4840288"/>
          <p14:tracePt t="328840" x="6562725" y="4776788"/>
          <p14:tracePt t="328853" x="6796088" y="4732338"/>
          <p14:tracePt t="328864" x="6858000" y="4732338"/>
          <p14:tracePt t="328888" x="6902450" y="4732338"/>
          <p14:tracePt t="328901" x="6973888" y="4732338"/>
          <p14:tracePt t="328929" x="7000875" y="4741863"/>
          <p14:tracePt t="328931" x="7018338" y="4751388"/>
          <p14:tracePt t="328949" x="7054850" y="4786313"/>
          <p14:tracePt t="328980" x="7062788" y="4822825"/>
          <p14:tracePt t="329192" x="7062788" y="4830763"/>
          <p14:tracePt t="329256" x="7062788" y="4840288"/>
          <p14:tracePt t="329268" x="7027863" y="4894263"/>
          <p14:tracePt t="329279" x="6973888" y="4973638"/>
          <p14:tracePt t="329291" x="6911975" y="5089525"/>
          <p14:tracePt t="329300" x="6732588" y="5527675"/>
          <p14:tracePt t="329327" x="6680200" y="5715000"/>
          <p14:tracePt t="329339" x="6643688" y="5875338"/>
          <p14:tracePt t="329352" x="6572250" y="6134100"/>
          <p14:tracePt t="329377" x="6554788" y="6215063"/>
          <p14:tracePt t="329388" x="6554788" y="6259513"/>
          <p14:tracePt t="329706" x="6545263" y="6259513"/>
          <p14:tracePt t="329718" x="6537325" y="6259513"/>
          <p14:tracePt t="329742" x="6518275" y="6269038"/>
          <p14:tracePt t="329753" x="6500813" y="6286500"/>
          <p14:tracePt t="329766" x="6473825" y="6296025"/>
          <p14:tracePt t="329778" x="6456363" y="6303963"/>
          <p14:tracePt t="329789" x="6402388" y="6303963"/>
          <p14:tracePt t="329804" x="6367463" y="6303963"/>
          <p14:tracePt t="329826" x="6348413" y="6303963"/>
          <p14:tracePt t="329838" x="6276975" y="6303963"/>
          <p14:tracePt t="329863" x="6242050" y="6296025"/>
          <p14:tracePt t="329875" x="6153150" y="6269038"/>
          <p14:tracePt t="329889" x="6116638" y="6259513"/>
          <p14:tracePt t="329911" x="6089650" y="6251575"/>
          <p14:tracePt t="329928" x="6054725" y="6224588"/>
          <p14:tracePt t="329939" x="6045200" y="6215063"/>
          <p14:tracePt t="329966" x="6027738" y="6205538"/>
          <p14:tracePt t="329998" x="6027738" y="6197600"/>
          <p14:tracePt t="330035" x="6027738" y="6170613"/>
          <p14:tracePt t="330046" x="6045200" y="6143625"/>
          <p14:tracePt t="330059" x="6072188" y="6116638"/>
          <p14:tracePt t="330073" x="6116638" y="6089650"/>
          <p14:tracePt t="330083" x="6161088" y="6072188"/>
          <p14:tracePt t="330094" x="6259513" y="6037263"/>
          <p14:tracePt t="330108" x="6313488" y="6010275"/>
          <p14:tracePt t="330131" x="6394450" y="5991225"/>
          <p14:tracePt t="330145" x="6581775" y="5956300"/>
          <p14:tracePt t="330167" x="6661150" y="5946775"/>
          <p14:tracePt t="330181" x="6724650" y="5946775"/>
          <p14:tracePt t="330193" x="6804025" y="5946775"/>
          <p14:tracePt t="330217" x="6840538" y="5946775"/>
          <p14:tracePt t="330229" x="6848475" y="5946775"/>
          <p14:tracePt t="330545" x="6867525" y="5946775"/>
          <p14:tracePt t="330557" x="6884988" y="5956300"/>
          <p14:tracePt t="330571" x="6946900" y="5983288"/>
          <p14:tracePt t="330584" x="6965950" y="6000750"/>
          <p14:tracePt t="330612" x="7010400" y="6037263"/>
          <p14:tracePt t="330620" x="7037388" y="6054725"/>
          <p14:tracePt t="330631" x="7081838" y="6089650"/>
          <p14:tracePt t="330656" x="7108825" y="6099175"/>
          <p14:tracePt t="330668" x="7126288" y="6116638"/>
          <p14:tracePt t="330928" x="7126288" y="6108700"/>
          <p14:tracePt t="330936" x="7126288" y="6072188"/>
          <p14:tracePt t="330948" x="7126288" y="6000750"/>
          <p14:tracePt t="330963" x="7153275" y="5848350"/>
          <p14:tracePt t="330972" x="7205663" y="5670550"/>
          <p14:tracePt t="330985" x="7358063" y="5276850"/>
          <p14:tracePt t="330998" x="7375525" y="5197475"/>
          <p14:tracePt t="331022" x="7385050" y="5170488"/>
          <p14:tracePt t="331034" x="7402513" y="5143500"/>
          <p14:tracePt t="331070" x="7412038" y="5133975"/>
          <p14:tracePt t="331082" x="7439025" y="5116513"/>
          <p14:tracePt t="331095" x="7446963" y="5099050"/>
          <p14:tracePt t="331120" x="7456488" y="5099050"/>
          <p14:tracePt t="331192" x="7456488" y="5108575"/>
          <p14:tracePt t="331213" x="7456488" y="5133975"/>
          <p14:tracePt t="331229" x="7456488" y="5153025"/>
          <p14:tracePt t="331242" x="7456488" y="5170488"/>
          <p14:tracePt t="331254" x="7456488" y="5224463"/>
          <p14:tracePt t="331277" x="7456488" y="5232400"/>
          <p14:tracePt t="331289" x="7456488" y="5303838"/>
          <p14:tracePt t="331303" x="7456488" y="5340350"/>
          <p14:tracePt t="331326" x="7456488" y="5375275"/>
          <p14:tracePt t="331337" x="7456488" y="5419725"/>
          <p14:tracePt t="331362" x="7456488" y="5438775"/>
          <p14:tracePt t="331374" x="7466013" y="5438775"/>
          <p14:tracePt t="332487" x="0" y="0"/>
        </p14:tracePtLst>
        <p14:tracePtLst>
          <p14:tracePt t="336413" x="7375525" y="5446713"/>
          <p14:tracePt t="336736" x="7358063" y="5446713"/>
          <p14:tracePt t="336747" x="7323138" y="5446713"/>
          <p14:tracePt t="336762" x="7259638" y="5465763"/>
          <p14:tracePt t="336772" x="7170738" y="5483225"/>
          <p14:tracePt t="336784" x="6884988" y="5572125"/>
          <p14:tracePt t="336798" x="6705600" y="5626100"/>
          <p14:tracePt t="336815" x="6438900" y="5724525"/>
          <p14:tracePt t="336846" x="6357938" y="5732463"/>
          <p14:tracePt t="336857" x="6296025" y="5751513"/>
          <p14:tracePt t="336869" x="6180138" y="5786438"/>
          <p14:tracePt t="336894" x="6126163" y="5795963"/>
          <p14:tracePt t="336907" x="6099175" y="5813425"/>
          <p14:tracePt t="336919" x="6054725" y="5848350"/>
          <p14:tracePt t="336933" x="6027738" y="5884863"/>
          <p14:tracePt t="336954" x="6018213" y="5911850"/>
          <p14:tracePt t="336967" x="6000750" y="5956300"/>
          <p14:tracePt t="336998" x="6000750" y="5965825"/>
          <p14:tracePt t="337210" x="5983288" y="5991225"/>
          <p14:tracePt t="337222" x="5973763" y="6010275"/>
          <p14:tracePt t="337235" x="5965825" y="6018213"/>
          <p14:tracePt t="337246" x="5956300" y="6045200"/>
          <p14:tracePt t="337259" x="5911850" y="6089650"/>
          <p14:tracePt t="337272" x="5751513" y="6269038"/>
          <p14:tracePt t="337295" x="5697538" y="6330950"/>
          <p14:tracePt t="337309" x="5670550" y="6357938"/>
          <p14:tracePt t="337320" x="5634038" y="6419850"/>
          <p14:tracePt t="337345" x="5616575" y="6446838"/>
          <p14:tracePt t="337352" x="5608638" y="6483350"/>
          <p14:tracePt t="337380" x="5608638" y="6500813"/>
          <p14:tracePt t="337394" x="5608638" y="6510338"/>
          <p14:tracePt t="337404" x="5608638" y="6527800"/>
          <p14:tracePt t="337437" x="5616575" y="6537325"/>
          <p14:tracePt t="337954" x="5608638" y="6537325"/>
          <p14:tracePt t="337967" x="5581650" y="6518275"/>
          <p14:tracePt t="337992" x="5572125" y="6510338"/>
          <p14:tracePt t="338225" x="5545138" y="6510338"/>
          <p14:tracePt t="338235" x="5510213" y="6491288"/>
          <p14:tracePt t="338247" x="5394325" y="6456363"/>
          <p14:tracePt t="338270" x="5313363" y="6438900"/>
          <p14:tracePt t="338293" x="5224463" y="6419850"/>
          <p14:tracePt t="338299" x="5018088" y="6375400"/>
          <p14:tracePt t="338310" x="4919663" y="6367463"/>
          <p14:tracePt t="338328" x="4813300" y="6367463"/>
          <p14:tracePt t="338357" x="4776788" y="6367463"/>
          <p14:tracePt t="338369" x="4759325" y="6357938"/>
          <p14:tracePt t="338380" x="4732338" y="6348413"/>
          <p14:tracePt t="338406" x="4732338" y="6340475"/>
          <p14:tracePt t="338479" x="4732338" y="6330950"/>
          <p14:tracePt t="338504" x="4732338" y="6323013"/>
          <p14:tracePt t="338514" x="4741863" y="6313488"/>
          <p14:tracePt t="338528" x="4768850" y="6296025"/>
          <p14:tracePt t="338539" x="4830763" y="6276975"/>
          <p14:tracePt t="338549" x="5037138" y="6232525"/>
          <p14:tracePt t="338575" x="5187950" y="6205538"/>
          <p14:tracePt t="338588" x="5348288" y="6188075"/>
          <p14:tracePt t="338600" x="5653088" y="6180138"/>
          <p14:tracePt t="338623" x="5803900" y="6180138"/>
          <p14:tracePt t="338636" x="5929313" y="6197600"/>
          <p14:tracePt t="338649" x="6153150" y="6232525"/>
          <p14:tracePt t="338680" x="6259513" y="6259513"/>
          <p14:tracePt t="338684" x="6419850" y="6303963"/>
          <p14:tracePt t="338698" x="6473825" y="6323013"/>
          <p14:tracePt t="338722" x="6518275" y="6340475"/>
          <p14:tracePt t="338733" x="6608763" y="6367463"/>
          <p14:tracePt t="338758" x="6653213" y="6375400"/>
          <p14:tracePt t="338781" x="6705600" y="6384925"/>
          <p14:tracePt t="338979" x="6697663" y="6384925"/>
          <p14:tracePt t="338990" x="6670675" y="6384925"/>
          <p14:tracePt t="339002" x="6599238" y="6384925"/>
          <p14:tracePt t="339014" x="6491288" y="6357938"/>
          <p14:tracePt t="339028" x="6340475" y="6330950"/>
          <p14:tracePt t="339039" x="5894388" y="6224588"/>
          <p14:tracePt t="339051" x="5688013" y="6197600"/>
          <p14:tracePt t="339074" x="5518150" y="6170613"/>
          <p14:tracePt t="339088" x="5241925" y="6143625"/>
          <p14:tracePt t="339111" x="5027613" y="6143625"/>
          <p14:tracePt t="339124" x="4919663" y="6143625"/>
          <p14:tracePt t="339135" x="4840288" y="6143625"/>
          <p14:tracePt t="339168" x="4768850" y="6143625"/>
          <p14:tracePt t="339173" x="4697413" y="6153150"/>
          <p14:tracePt t="339185" x="4679950" y="6161088"/>
          <p14:tracePt t="339218" x="4670425" y="6161088"/>
          <p14:tracePt t="339221" x="4670425" y="6170613"/>
          <p14:tracePt t="339332" x="4687888" y="6170613"/>
          <p14:tracePt t="339343" x="4714875" y="6170613"/>
          <p14:tracePt t="339356" x="4751388" y="6170613"/>
          <p14:tracePt t="339368" x="4768850" y="6161088"/>
          <p14:tracePt t="339386" x="4803775" y="6161088"/>
          <p14:tracePt t="339392" x="4822825" y="6161088"/>
          <p14:tracePt t="339405" x="4830763" y="6161088"/>
          <p14:tracePt t="339441" x="4840288" y="6161088"/>
          <p14:tracePt t="339564" x="4830763" y="6161088"/>
          <p14:tracePt t="339574" x="4813300" y="6161088"/>
          <p14:tracePt t="339587" x="4786313" y="6170613"/>
          <p14:tracePt t="339604" x="4768850" y="6170613"/>
          <p14:tracePt t="339611" x="4741863" y="6180138"/>
          <p14:tracePt t="339623" x="4705350" y="6188075"/>
          <p14:tracePt t="339654" x="4697413" y="6197600"/>
          <p14:tracePt t="339661" x="4679950" y="6197600"/>
          <p14:tracePt t="339673" x="4660900" y="6205538"/>
          <p14:tracePt t="339696" x="4652963" y="6205538"/>
          <p14:tracePt t="339709" x="4633913" y="6215063"/>
          <p14:tracePt t="339735" x="4625975" y="6215063"/>
          <p14:tracePt t="339760" x="4616450" y="6215063"/>
          <p14:tracePt t="340769" x="4625975" y="6205538"/>
          <p14:tracePt t="340806" x="4633913" y="6197600"/>
          <p14:tracePt t="340818" x="4652963" y="6188075"/>
          <p14:tracePt t="340835" x="4670425" y="6170613"/>
          <p14:tracePt t="340843" x="4687888" y="6143625"/>
          <p14:tracePt t="340855" x="4786313" y="6045200"/>
          <p14:tracePt t="340886" x="4884738" y="5973763"/>
          <p14:tracePt t="340892" x="5045075" y="5840413"/>
          <p14:tracePt t="340903" x="5394325" y="5581650"/>
          <p14:tracePt t="340933" x="5510213" y="5510213"/>
          <p14:tracePt t="340936" x="5616575" y="5465763"/>
          <p14:tracePt t="340951" x="5634038" y="5465763"/>
          <p14:tracePt t="340976" x="5688013" y="5465763"/>
          <p14:tracePt t="340988" x="5768975" y="5473700"/>
          <p14:tracePt t="341013" x="5830888" y="5483225"/>
          <p14:tracePt t="341024" x="5911850" y="5510213"/>
          <p14:tracePt t="341039" x="6072188" y="5562600"/>
          <p14:tracePt t="341051" x="6143625" y="5616575"/>
          <p14:tracePt t="341073" x="6205538" y="5643563"/>
          <p14:tracePt t="341085" x="6375400" y="5741988"/>
          <p14:tracePt t="341110" x="6473825" y="5786438"/>
          <p14:tracePt t="341122" x="6634163" y="5884863"/>
          <p14:tracePt t="341148" x="6705600" y="5929313"/>
          <p14:tracePt t="341159" x="6759575" y="5983288"/>
          <p14:tracePt t="341170" x="6804025" y="6027738"/>
          <p14:tracePt t="341195" x="6813550" y="6054725"/>
          <p14:tracePt t="341207" x="6823075" y="6081713"/>
          <p14:tracePt t="341220" x="6823075" y="6143625"/>
          <p14:tracePt t="341243" x="6813550" y="6188075"/>
          <p14:tracePt t="341256" x="6796088" y="6232525"/>
          <p14:tracePt t="342861" x="6769100" y="6232525"/>
          <p14:tracePt t="342873" x="6742113" y="6232525"/>
          <p14:tracePt t="342883" x="6715125" y="6232525"/>
          <p14:tracePt t="342898" x="6670675" y="6242050"/>
          <p14:tracePt t="342916" x="6643688" y="6242050"/>
          <p14:tracePt t="342921" x="6616700" y="6242050"/>
          <p14:tracePt t="342937" x="6572250" y="6251575"/>
          <p14:tracePt t="342960" x="6537325" y="6259513"/>
          <p14:tracePt t="342971" x="6465888" y="6276975"/>
          <p14:tracePt t="342984" x="6402388" y="6296025"/>
          <p14:tracePt t="343007" x="6340475" y="6303963"/>
          <p14:tracePt t="343019" x="6197600" y="6313488"/>
          <p14:tracePt t="343046" x="6099175" y="6323013"/>
          <p14:tracePt t="343057" x="6062663" y="6330950"/>
          <p14:tracePt t="343068" x="6037263" y="6340475"/>
          <p14:tracePt t="343091" x="6027738" y="6340475"/>
          <p14:tracePt t="343106" x="6010275" y="6348413"/>
          <p14:tracePt t="343474" x="5965825" y="6357938"/>
          <p14:tracePt t="343483" x="5867400" y="6367463"/>
          <p14:tracePt t="343493" x="5840413" y="6375400"/>
          <p14:tracePt t="343505" x="5813425" y="6375400"/>
          <p14:tracePt t="343531" x="5786438" y="6384925"/>
          <p14:tracePt t="343544" x="5724525" y="6394450"/>
          <p14:tracePt t="343577" x="5643563" y="6402388"/>
          <p14:tracePt t="343591" x="5608638" y="6402388"/>
          <p14:tracePt t="343603" x="5572125" y="6402388"/>
          <p14:tracePt t="343622" x="5554663" y="6402388"/>
          <p14:tracePt t="343628" x="5500688" y="6394450"/>
          <p14:tracePt t="343641" x="5483225" y="6384925"/>
          <p14:tracePt t="343657" x="5465763" y="6357938"/>
          <p14:tracePt t="343681" x="5456238" y="6259513"/>
          <p14:tracePt t="343691" x="5456238" y="6153150"/>
          <p14:tracePt t="343713" x="5483225" y="6027738"/>
          <p14:tracePt t="343725" x="5572125" y="5848350"/>
          <p14:tracePt t="343751" x="5634038" y="5724525"/>
          <p14:tracePt t="343762" x="5653088" y="5688013"/>
          <p14:tracePt t="343774" x="5688013" y="5653088"/>
          <p14:tracePt t="343809" x="5715000" y="5608638"/>
          <p14:tracePt t="343836" x="5715000" y="5599113"/>
          <p14:tracePt t="343850" x="5724525" y="5599113"/>
          <p14:tracePt t="343896" x="5741988" y="5608638"/>
          <p14:tracePt t="343909" x="5751513" y="5626100"/>
          <p14:tracePt t="343920" x="5759450" y="5643563"/>
          <p14:tracePt t="343933" x="5768975" y="5653088"/>
          <p14:tracePt t="343944" x="5786438" y="5705475"/>
          <p14:tracePt t="343969" x="5795963" y="5724525"/>
          <p14:tracePt t="343982" x="5803900" y="5751513"/>
          <p14:tracePt t="343998" x="5822950" y="5803900"/>
          <p14:tracePt t="344025" x="5822950" y="5830888"/>
          <p14:tracePt t="344030" x="5830888" y="5911850"/>
          <p14:tracePt t="344044" x="5830888" y="5956300"/>
          <p14:tracePt t="344068" x="5830888" y="5991225"/>
          <p14:tracePt t="344079" x="5830888" y="6054725"/>
          <p14:tracePt t="344093" x="5830888" y="6072188"/>
          <p14:tracePt t="344117" x="5830888" y="6126163"/>
          <p14:tracePt t="344140" x="5830888" y="6153150"/>
          <p14:tracePt t="344531" x="5813425" y="6161088"/>
          <p14:tracePt t="344543" x="5795963" y="6180138"/>
          <p14:tracePt t="344554" x="5776913" y="6188075"/>
          <p14:tracePt t="344566" x="5768975" y="6188075"/>
          <p14:tracePt t="344591" x="5768975" y="6197600"/>
          <p14:tracePt t="344628" x="5768975" y="6215063"/>
          <p14:tracePt t="344641" x="5768975" y="6242050"/>
          <p14:tracePt t="344653" x="5768975" y="6296025"/>
          <p14:tracePt t="344681" x="5776913" y="6348413"/>
          <p14:tracePt t="344689" x="5786438" y="6394450"/>
          <p14:tracePt t="344701" x="5813425" y="6483350"/>
          <p14:tracePt t="344725" x="5813425" y="6500813"/>
          <p14:tracePt t="344749" x="5813425" y="6510338"/>
          <p14:tracePt t="344860" x="5795963" y="6483350"/>
          <p14:tracePt t="344870" x="5786438" y="6446838"/>
          <p14:tracePt t="344885" x="5759450" y="6394450"/>
          <p14:tracePt t="344896" x="5741988" y="6330950"/>
          <p14:tracePt t="344907" x="5732463" y="6251575"/>
          <p14:tracePt t="344919" x="5697538" y="6089650"/>
          <p14:tracePt t="344935" x="5688013" y="6010275"/>
          <p14:tracePt t="344956" x="5670550" y="5965825"/>
          <p14:tracePt t="344970" x="5670550" y="5884863"/>
          <p14:tracePt t="344985" x="5670550" y="5848350"/>
          <p14:tracePt t="345005" x="5670550" y="5813425"/>
          <p14:tracePt t="345042" x="5670550" y="5803900"/>
          <p14:tracePt t="345140" x="5670550" y="5822950"/>
          <p14:tracePt t="345151" x="5670550" y="5840413"/>
          <p14:tracePt t="345163" x="5670550" y="5848350"/>
          <p14:tracePt t="345177" x="5670550" y="5884863"/>
          <p14:tracePt t="345188" x="5670550" y="5956300"/>
          <p14:tracePt t="345203" x="5670550" y="5991225"/>
          <p14:tracePt t="345225" x="5670550" y="6054725"/>
          <p14:tracePt t="345249" x="5670550" y="6072188"/>
          <p14:tracePt t="345264" x="5670550" y="6134100"/>
          <p14:tracePt t="345288" x="5670550" y="6161088"/>
          <p14:tracePt t="345297" x="5670550" y="6180138"/>
          <p14:tracePt t="345307" x="5670550" y="6224588"/>
          <p14:tracePt t="345323" x="5680075" y="6232525"/>
          <p14:tracePt t="345712" x="5680075" y="6242050"/>
          <p14:tracePt t="345729" x="5680075" y="6251575"/>
          <p14:tracePt t="345737" x="5680075" y="6259513"/>
          <p14:tracePt t="345749" x="5670550" y="6276975"/>
          <p14:tracePt t="345760" x="5653088" y="6303963"/>
          <p14:tracePt t="345798" x="5643563" y="6313488"/>
          <p14:tracePt t="345824" x="5634038" y="6313488"/>
          <p14:tracePt t="346261" x="5661025" y="6313488"/>
          <p14:tracePt t="346272" x="5688013" y="6313488"/>
          <p14:tracePt t="346286" x="5715000" y="6313488"/>
          <p14:tracePt t="346297" x="5768975" y="6323013"/>
          <p14:tracePt t="346309" x="5830888" y="6323013"/>
          <p14:tracePt t="346322" x="5875338" y="6323013"/>
          <p14:tracePt t="346335" x="6000750" y="6348413"/>
          <p14:tracePt t="346357" x="6054725" y="6348413"/>
          <p14:tracePt t="346370" x="6099175" y="6348413"/>
          <p14:tracePt t="346382" x="6180138" y="6348413"/>
          <p14:tracePt t="346642" x="6205538" y="6348413"/>
          <p14:tracePt t="346651" x="6215063" y="6357938"/>
          <p14:tracePt t="346664" x="6242050" y="6357938"/>
          <p14:tracePt t="346682" x="6276975" y="6367463"/>
          <p14:tracePt t="346687" x="6330950" y="6384925"/>
          <p14:tracePt t="346700" x="6357938" y="6394450"/>
          <p14:tracePt t="346724" x="6367463" y="6394450"/>
          <p14:tracePt t="346750" x="6384925" y="6394450"/>
          <p14:tracePt t="346754" x="6411913" y="6402388"/>
          <p14:tracePt t="346772" x="6429375" y="6402388"/>
          <p14:tracePt t="346785" x="6438900" y="6402388"/>
          <p14:tracePt t="346808" x="6446838" y="6402388"/>
          <p14:tracePt t="347200" x="6456363" y="6402388"/>
          <p14:tracePt t="347213" x="6465888" y="6402388"/>
          <p14:tracePt t="347236" x="6473825" y="6402388"/>
          <p14:tracePt t="347247" x="6491288" y="6402388"/>
          <p14:tracePt t="347261" x="6500813" y="6394450"/>
          <p14:tracePt t="347275" x="6537325" y="6394450"/>
          <p14:tracePt t="347310" x="6554788" y="6394450"/>
          <p14:tracePt t="347312" x="6562725" y="6384925"/>
          <p14:tracePt t="347358" x="6572250" y="6384925"/>
          <p14:tracePt t="348527" x="6554788" y="6384925"/>
          <p14:tracePt t="348539" x="6537325" y="6384925"/>
          <p14:tracePt t="348553" x="6527800" y="6384925"/>
          <p14:tracePt t="348564" x="6510338" y="6384925"/>
          <p14:tracePt t="348576" x="6491288" y="6384925"/>
          <p14:tracePt t="348589" x="6438900" y="6384925"/>
          <p14:tracePt t="348600" x="6411913" y="6384925"/>
          <p14:tracePt t="348624" x="6375400" y="6384925"/>
          <p14:tracePt t="348638" x="6323013" y="6384925"/>
          <p14:tracePt t="348650" x="6303963" y="6384925"/>
          <p14:tracePt t="348674" x="6276975" y="6384925"/>
          <p14:tracePt t="348685" x="6251575" y="6375400"/>
          <p14:tracePt t="348710" x="6232525" y="6375400"/>
          <p14:tracePt t="348722" x="6215063" y="6375400"/>
          <p14:tracePt t="348750" x="6205538" y="6375400"/>
          <p14:tracePt t="349029" x="6188075" y="6375400"/>
          <p14:tracePt t="349039" x="6161088" y="6384925"/>
          <p14:tracePt t="349059" x="6108700" y="6394450"/>
          <p14:tracePt t="349076" x="6099175" y="6394450"/>
          <p14:tracePt t="349087" x="6081713" y="6402388"/>
          <p14:tracePt t="349099" x="6062663" y="6402388"/>
          <p14:tracePt t="349111" x="6054725" y="6402388"/>
          <p14:tracePt t="349122" x="6045200" y="6411913"/>
          <p14:tracePt t="349137" x="6018213" y="6411913"/>
          <p14:tracePt t="349162" x="6000750" y="6411913"/>
          <p14:tracePt t="349188" x="5983288" y="6411913"/>
          <p14:tracePt t="349199" x="5965825" y="6419850"/>
          <p14:tracePt t="349210" x="5946775" y="6419850"/>
          <p14:tracePt t="349234" x="5929313" y="6419850"/>
          <p14:tracePt t="349248" x="5919788" y="6419850"/>
          <p14:tracePt t="349272" x="5902325" y="6419850"/>
          <p14:tracePt t="349291" x="5894388" y="6419850"/>
          <p14:tracePt t="349296" x="5884863" y="6419850"/>
          <p14:tracePt t="349308" x="5867400" y="6419850"/>
          <p14:tracePt t="349338" x="5857875" y="6419850"/>
          <p14:tracePt t="349345" x="5830888" y="6419850"/>
          <p14:tracePt t="349356" x="5803900" y="6419850"/>
          <p14:tracePt t="349381" x="5786438" y="6419850"/>
          <p14:tracePt t="349393" x="5741988" y="6411913"/>
          <p14:tracePt t="349406" x="5715000" y="6402388"/>
          <p14:tracePt t="349426" x="5688013" y="6384925"/>
          <p14:tracePt t="349442" x="5643563" y="6367463"/>
          <p14:tracePt t="349466" x="5616575" y="6340475"/>
          <p14:tracePt t="349493" x="5608638" y="6340475"/>
          <p14:tracePt t="349507" x="5599113" y="6330950"/>
          <p14:tracePt t="350570" x="0" y="0"/>
        </p14:tracePtLst>
        <p14:tracePtLst>
          <p14:tracePt t="374236" x="4795838" y="6116638"/>
          <p14:tracePt t="374593" x="4786313" y="6126163"/>
          <p14:tracePt t="374631" x="4786313" y="6134100"/>
          <p14:tracePt t="374691" x="4776788" y="6134100"/>
          <p14:tracePt t="374719" x="4776788" y="6143625"/>
          <p14:tracePt t="374752" x="4759325" y="6143625"/>
          <p14:tracePt t="374765" x="4741863" y="6153150"/>
          <p14:tracePt t="374777" x="4724400" y="6170613"/>
          <p14:tracePt t="374788" x="4687888" y="6180138"/>
          <p14:tracePt t="374807" x="4652963" y="6188075"/>
          <p14:tracePt t="374809" x="4616450" y="6197600"/>
          <p14:tracePt t="374827" x="4527550" y="6205538"/>
          <p14:tracePt t="374849" x="4473575" y="6205538"/>
          <p14:tracePt t="374874" x="4375150" y="6205538"/>
          <p14:tracePt t="374888" x="4340225" y="6205538"/>
          <p14:tracePt t="374900" x="4295775" y="6205538"/>
          <p14:tracePt t="374910" x="4214813" y="6205538"/>
          <p14:tracePt t="374926" x="4179888" y="6197600"/>
          <p14:tracePt t="374943" x="4152900" y="6188075"/>
          <p14:tracePt t="374959" x="4116388" y="6180138"/>
          <p14:tracePt t="374983" x="4098925" y="6170613"/>
          <p14:tracePt t="375058" x="4098925" y="6161088"/>
          <p14:tracePt t="375082" x="4098925" y="6153150"/>
          <p14:tracePt t="375107" x="4108450" y="6134100"/>
          <p14:tracePt t="375119" x="4133850" y="6126163"/>
          <p14:tracePt t="375131" x="4160838" y="6108700"/>
          <p14:tracePt t="375146" x="4232275" y="6081713"/>
          <p14:tracePt t="375166" x="4330700" y="6062663"/>
          <p14:tracePt t="375179" x="4394200" y="6062663"/>
          <p14:tracePt t="375203" x="4456113" y="6062663"/>
          <p14:tracePt t="375214" x="4581525" y="6062663"/>
          <p14:tracePt t="375227" x="4616450" y="6062663"/>
          <p14:tracePt t="375261" x="4652963" y="6062663"/>
          <p14:tracePt t="375268" x="4741863" y="6099175"/>
          <p14:tracePt t="375278" x="4776788" y="6116638"/>
          <p14:tracePt t="375311" x="4840288" y="6153150"/>
          <p14:tracePt t="375751" x="4848225" y="6153150"/>
          <p14:tracePt t="375775" x="4867275" y="6153150"/>
          <p14:tracePt t="375785" x="4902200" y="6153150"/>
          <p14:tracePt t="375801" x="4919663" y="6153150"/>
          <p14:tracePt t="375817" x="4946650" y="6153150"/>
          <p14:tracePt t="375837" x="4973638" y="6153150"/>
          <p14:tracePt t="375850" x="4983163" y="6153150"/>
          <p14:tracePt t="375874" x="4991100" y="6153150"/>
          <p14:tracePt t="375885" x="5027613" y="6153150"/>
          <p14:tracePt t="375900" x="5045075" y="6153150"/>
          <p14:tracePt t="375922" x="5081588" y="6153150"/>
          <p14:tracePt t="376179" x="5126038" y="6134100"/>
          <p14:tracePt t="376190" x="5205413" y="6108700"/>
          <p14:tracePt t="376203" x="5303838" y="6089650"/>
          <p14:tracePt t="376216" x="5419725" y="6072188"/>
          <p14:tracePt t="376227" x="5545138" y="6072188"/>
          <p14:tracePt t="376238" x="5759450" y="6072188"/>
          <p14:tracePt t="376264" x="5867400" y="6072188"/>
          <p14:tracePt t="376277" x="5973763" y="6072188"/>
          <p14:tracePt t="376288" x="6215063" y="6045200"/>
          <p14:tracePt t="376690" x="6232525" y="6045200"/>
          <p14:tracePt t="376702" x="6269038" y="6045200"/>
          <p14:tracePt t="376714" x="6296025" y="6045200"/>
          <p14:tracePt t="376727" x="6340475" y="6054725"/>
          <p14:tracePt t="376743" x="6411913" y="6072188"/>
          <p14:tracePt t="376762" x="6446838" y="6099175"/>
          <p14:tracePt t="376775" x="6500813" y="6153150"/>
          <p14:tracePt t="376798" x="6518275" y="6180138"/>
          <p14:tracePt t="376807" x="6537325" y="6197600"/>
          <p14:tracePt t="377020" x="6518275" y="6197600"/>
          <p14:tracePt t="377031" x="6491288" y="6197600"/>
          <p14:tracePt t="377042" x="6456363" y="6197600"/>
          <p14:tracePt t="377059" x="6429375" y="6197600"/>
          <p14:tracePt t="377068" x="6402388" y="6188075"/>
          <p14:tracePt t="377080" x="6330950" y="6161088"/>
          <p14:tracePt t="377094" x="6286500" y="6143625"/>
          <p14:tracePt t="377117" x="6215063" y="6108700"/>
          <p14:tracePt t="377129" x="6188075" y="6108700"/>
          <p14:tracePt t="377153" x="6161088" y="6099175"/>
          <p14:tracePt t="377164" x="6153150" y="6099175"/>
          <p14:tracePt t="377263" x="6153150" y="6089650"/>
          <p14:tracePt t="377278" x="6188075" y="6072188"/>
          <p14:tracePt t="377295" x="6224588" y="6062663"/>
          <p14:tracePt t="377300" x="6340475" y="6037263"/>
          <p14:tracePt t="377312" x="6394450" y="6027738"/>
          <p14:tracePt t="377328" x="6456363" y="6027738"/>
          <p14:tracePt t="377349" x="6518275" y="6027738"/>
          <p14:tracePt t="377373" x="6554788" y="6027738"/>
          <p14:tracePt t="377384" x="6616700" y="6054725"/>
          <p14:tracePt t="377396" x="6643688" y="6072188"/>
          <p14:tracePt t="377420" x="6661150" y="6108700"/>
          <p14:tracePt t="377702" x="6661150" y="6126163"/>
          <p14:tracePt t="377713" x="6661150" y="6143625"/>
          <p14:tracePt t="377725" x="6661150" y="6153150"/>
          <p14:tracePt t="377750" x="6653213" y="6188075"/>
          <p14:tracePt t="377762" x="6634163" y="6197600"/>
          <p14:tracePt t="377775" x="6626225" y="6205538"/>
          <p14:tracePt t="377785" x="6562725" y="6259513"/>
          <p14:tracePt t="377800" x="6510338" y="6276975"/>
          <p14:tracePt t="377825" x="6446838" y="6286500"/>
          <p14:tracePt t="377835" x="6330950" y="6303963"/>
          <p14:tracePt t="377858" x="6276975" y="6313488"/>
          <p14:tracePt t="377872" x="6232525" y="6323013"/>
          <p14:tracePt t="377884" x="6215063" y="6323013"/>
          <p14:tracePt t="377911" x="6205538" y="6330950"/>
          <p14:tracePt t="377934" x="6197600" y="6340475"/>
          <p14:tracePt t="377957" x="6197600" y="6348413"/>
          <p14:tracePt t="377969" x="6197600" y="6357938"/>
          <p14:tracePt t="378006" x="6224588" y="6357938"/>
          <p14:tracePt t="378024" x="6259513" y="6348413"/>
          <p14:tracePt t="378033" x="6296025" y="6323013"/>
          <p14:tracePt t="378042" x="6367463" y="6296025"/>
          <p14:tracePt t="378053" x="6465888" y="6276975"/>
          <p14:tracePt t="378079" x="6510338" y="6269038"/>
          <p14:tracePt t="378091" x="6545263" y="6269038"/>
          <p14:tracePt t="378104" x="6589713" y="6269038"/>
          <p14:tracePt t="378127" x="6608763" y="6269038"/>
          <p14:tracePt t="378142" x="6643688" y="6269038"/>
          <p14:tracePt t="378153" x="6653213" y="6269038"/>
          <p14:tracePt t="378482" x="6653213" y="6251575"/>
          <p14:tracePt t="378493" x="6661150" y="6224588"/>
          <p14:tracePt t="378506" x="6670675" y="6188075"/>
          <p14:tracePt t="378517" x="6680200" y="6153150"/>
          <p14:tracePt t="378529" x="6680200" y="6108700"/>
          <p14:tracePt t="378545" x="6697663" y="6027738"/>
          <p14:tracePt t="378566" x="6705600" y="5956300"/>
          <p14:tracePt t="378592" x="6705600" y="5929313"/>
          <p14:tracePt t="378602" x="6715125" y="5902325"/>
          <p14:tracePt t="378620" x="6724650" y="5867400"/>
          <p14:tracePt t="378628" x="6732588" y="5830888"/>
          <p14:tracePt t="378639" x="6751638" y="5776913"/>
          <p14:tracePt t="378664" x="6759575" y="5759450"/>
          <p14:tracePt t="378687" x="6796088" y="5715000"/>
          <p14:tracePt t="378700" x="6813550" y="5697538"/>
          <p14:tracePt t="378712" x="6840538" y="5680075"/>
          <p14:tracePt t="378725" x="6858000" y="5670550"/>
          <p14:tracePt t="378749" x="6875463" y="5661025"/>
          <p14:tracePt t="378763" x="6894513" y="5643563"/>
          <p14:tracePt t="379078" x="6875463" y="5643563"/>
          <p14:tracePt t="379090" x="6858000" y="5653088"/>
          <p14:tracePt t="379104" x="6840538" y="5661025"/>
          <p14:tracePt t="379115" x="6813550" y="5661025"/>
          <p14:tracePt t="379151" x="6804025" y="5661025"/>
          <p14:tracePt t="379165" x="6804025" y="5653088"/>
          <p14:tracePt t="379176" x="6796088" y="5634038"/>
          <p14:tracePt t="379189" x="6796088" y="5599113"/>
          <p14:tracePt t="379213" x="6796088" y="5581650"/>
          <p14:tracePt t="379228" x="6804025" y="5562600"/>
          <p14:tracePt t="379245" x="6884988" y="5483225"/>
          <p14:tracePt t="379248" x="6965950" y="5419725"/>
          <p14:tracePt t="379262" x="7054850" y="5357813"/>
          <p14:tracePt t="379286" x="7134225" y="5322888"/>
          <p14:tracePt t="379298" x="7242175" y="5276850"/>
          <p14:tracePt t="379312" x="7259638" y="5276850"/>
          <p14:tracePt t="379329" x="7269163" y="5276850"/>
          <p14:tracePt t="379897" x="0" y="0"/>
        </p14:tracePtLst>
        <p14:tracePtLst>
          <p14:tracePt t="385157" x="7269163" y="5276850"/>
          <p14:tracePt t="385533" x="7259638" y="5276850"/>
          <p14:tracePt t="385544" x="7242175" y="5259388"/>
          <p14:tracePt t="385556" x="7180263" y="5214938"/>
          <p14:tracePt t="385568" x="6919913" y="5018088"/>
          <p14:tracePt t="385593" x="6724650" y="4867275"/>
          <p14:tracePt t="385604" x="6323013" y="4589463"/>
          <p14:tracePt t="385619" x="6134100" y="4483100"/>
          <p14:tracePt t="385640" x="5973763" y="4348163"/>
          <p14:tracePt t="385652" x="5786438" y="4179888"/>
          <p14:tracePt t="385668" x="5732463" y="4125913"/>
          <p14:tracePt t="385690" x="5697538" y="4081463"/>
          <p14:tracePt t="385704" x="5688013" y="4054475"/>
          <p14:tracePt t="385995" x="5581650" y="4054475"/>
          <p14:tracePt t="386006" x="5446713" y="4027488"/>
          <p14:tracePt t="386021" x="5268913" y="3990975"/>
          <p14:tracePt t="386033" x="5072063" y="3911600"/>
          <p14:tracePt t="386043" x="4776788" y="3786188"/>
          <p14:tracePt t="386056" x="4054475" y="3509963"/>
          <p14:tracePt t="386081" x="3340100" y="3322638"/>
          <p14:tracePt t="386093" x="3098800" y="3268663"/>
          <p14:tracePt t="386105" x="2946400" y="3241675"/>
          <p14:tracePt t="386128" x="2822575" y="3241675"/>
          <p14:tracePt t="386141" x="2598738" y="3241675"/>
          <p14:tracePt t="386156" x="2500313" y="3241675"/>
          <p14:tracePt t="386187" x="2357438" y="3232150"/>
          <p14:tracePt t="386458" x="2312988" y="3089275"/>
          <p14:tracePt t="386471" x="2205038" y="2884488"/>
          <p14:tracePt t="386481" x="2081213" y="2589213"/>
          <p14:tracePt t="386493" x="1911350" y="2241550"/>
          <p14:tracePt t="386519" x="1884363" y="2160588"/>
          <p14:tracePt t="386530" x="1857375" y="2081213"/>
          <p14:tracePt t="386547" x="1822450" y="1965325"/>
          <p14:tracePt t="386558" x="1803400" y="1901825"/>
          <p14:tracePt t="386580" x="1795463" y="1847850"/>
          <p14:tracePt t="386593" x="1795463" y="1839913"/>
          <p14:tracePt t="386612" x="1785938" y="1830388"/>
          <p14:tracePt t="386641" x="1785938" y="1822450"/>
          <p14:tracePt t="386788" x="1785938" y="1839913"/>
          <p14:tracePt t="386933" x="1785938" y="1847850"/>
          <p14:tracePt t="388630" x="1874838" y="1839913"/>
          <p14:tracePt t="388642" x="2009775" y="1812925"/>
          <p14:tracePt t="388658" x="2152650" y="1803400"/>
          <p14:tracePt t="388667" x="2286000" y="1776413"/>
          <p14:tracePt t="388678" x="2517775" y="1776413"/>
          <p14:tracePt t="388702" x="2581275" y="1776413"/>
          <p14:tracePt t="388715" x="2652713" y="1776413"/>
          <p14:tracePt t="388747" x="2660650" y="1776413"/>
          <p14:tracePt t="388760" x="2687638" y="1776413"/>
          <p14:tracePt t="388764" x="2759075" y="1776413"/>
          <p14:tracePt t="388777" x="2795588" y="1776413"/>
          <p14:tracePt t="388800" x="2840038" y="1776413"/>
          <p14:tracePt t="388810" x="2894013" y="1776413"/>
          <p14:tracePt t="388837" x="2928938" y="1776413"/>
          <p14:tracePt t="389141" x="2946400" y="1776413"/>
          <p14:tracePt t="389153" x="2955925" y="1776413"/>
          <p14:tracePt t="389164" x="2982913" y="1776413"/>
          <p14:tracePt t="389183" x="3000375" y="1776413"/>
          <p14:tracePt t="389194" x="3009900" y="1776413"/>
          <p14:tracePt t="389202" x="3027363" y="1776413"/>
          <p14:tracePt t="389213" x="3062288" y="1776413"/>
          <p14:tracePt t="389247" x="3089275" y="1776413"/>
          <p14:tracePt t="389251" x="3152775" y="1776413"/>
          <p14:tracePt t="389265" x="3179763" y="1785938"/>
          <p14:tracePt t="389289" x="3205163" y="1803400"/>
          <p14:tracePt t="389298" x="3251200" y="1857375"/>
          <p14:tracePt t="389316" x="3276600" y="1866900"/>
          <p14:tracePt t="389335" x="3303588" y="1884363"/>
          <p14:tracePt t="389680" x="3286125" y="1884363"/>
          <p14:tracePt t="389690" x="3268663" y="1884363"/>
          <p14:tracePt t="389701" x="3241675" y="1874838"/>
          <p14:tracePt t="389717" x="3224213" y="1866900"/>
          <p14:tracePt t="389726" x="3187700" y="1866900"/>
          <p14:tracePt t="389739" x="3089275" y="1866900"/>
          <p14:tracePt t="389763" x="3027363" y="1866900"/>
          <p14:tracePt t="389776" x="2973388" y="1866900"/>
          <p14:tracePt t="389786" x="2830513" y="1866900"/>
          <p14:tracePt t="389802" x="2768600" y="1857375"/>
          <p14:tracePt t="389824" x="2616200" y="1857375"/>
          <p14:tracePt t="389836" x="2536825" y="1857375"/>
          <p14:tracePt t="389860" x="2473325" y="1857375"/>
          <p14:tracePt t="389873" x="2401888" y="1857375"/>
          <p14:tracePt t="389896" x="2384425" y="1857375"/>
          <p14:tracePt t="389908" x="2357438" y="1857375"/>
          <p14:tracePt t="389926" x="2322513" y="1857375"/>
          <p14:tracePt t="389937" x="2303463" y="1857375"/>
          <p14:tracePt t="390287" x="2330450" y="1857375"/>
          <p14:tracePt t="390303" x="2374900" y="1857375"/>
          <p14:tracePt t="390305" x="2509838" y="1857375"/>
          <p14:tracePt t="390344" x="2643188" y="1866900"/>
          <p14:tracePt t="390361" x="2705100" y="1866900"/>
          <p14:tracePt t="390371" x="2768600" y="1874838"/>
          <p14:tracePt t="390385" x="2867025" y="1911350"/>
          <p14:tracePt t="390411" x="2919413" y="1919288"/>
          <p14:tracePt t="390420" x="2955925" y="1919288"/>
          <p14:tracePt t="390702" x="2982913" y="1901825"/>
          <p14:tracePt t="390715" x="3027363" y="1874838"/>
          <p14:tracePt t="390726" x="3143250" y="1839913"/>
          <p14:tracePt t="390743" x="3232150" y="1812925"/>
          <p14:tracePt t="390750" x="3303588" y="1803400"/>
          <p14:tracePt t="390766" x="3348038" y="1785938"/>
          <p14:tracePt t="390779" x="3367088" y="1776413"/>
          <p14:tracePt t="390798" x="3419475" y="1758950"/>
          <p14:tracePt t="390812" x="3455988" y="1741488"/>
          <p14:tracePt t="390836" x="3482975" y="1731963"/>
          <p14:tracePt t="390847" x="3490913" y="1724025"/>
          <p14:tracePt t="391530" x="3482975" y="1731963"/>
          <p14:tracePt t="391556" x="3482975" y="1741488"/>
          <p14:tracePt t="391592" x="3482975" y="1751013"/>
          <p14:tracePt t="391619" x="3429000" y="1758950"/>
          <p14:tracePt t="391626" x="3348038" y="1795463"/>
          <p14:tracePt t="391640" x="3251200" y="1812925"/>
          <p14:tracePt t="391652" x="3062288" y="1874838"/>
          <p14:tracePt t="391683" x="2973388" y="1874838"/>
          <p14:tracePt t="391688" x="2795588" y="1901825"/>
          <p14:tracePt t="391702" x="2751138" y="1901825"/>
          <p14:tracePt t="391725" x="2705100" y="1901825"/>
          <p14:tracePt t="391737" x="2643188" y="1901825"/>
          <p14:tracePt t="391761" x="2633663" y="1901825"/>
          <p14:tracePt t="391776" x="2633663" y="1884363"/>
          <p14:tracePt t="391787" x="2633663" y="1847850"/>
          <p14:tracePt t="391803" x="2643188" y="1776413"/>
          <p14:tracePt t="391824" x="2741613" y="1581150"/>
          <p14:tracePt t="391846" x="2803525" y="1465263"/>
          <p14:tracePt t="391859" x="2928938" y="1258888"/>
          <p14:tracePt t="391881" x="2990850" y="1169988"/>
          <p14:tracePt t="391896" x="3054350" y="1098550"/>
          <p14:tracePt t="391909" x="3116263" y="1027113"/>
          <p14:tracePt t="391924" x="3205163" y="938213"/>
          <p14:tracePt t="391942" x="3268663" y="874713"/>
          <p14:tracePt t="391954" x="3394075" y="785813"/>
          <p14:tracePt t="391981" x="3438525" y="758825"/>
          <p14:tracePt t="391994" x="3473450" y="750888"/>
          <p14:tracePt t="392006" x="3490913" y="750888"/>
          <p14:tracePt t="392033" x="3509963" y="776288"/>
          <p14:tracePt t="392044" x="3517900" y="830263"/>
          <p14:tracePt t="392056" x="3517900" y="857250"/>
          <p14:tracePt t="392078" x="3517900" y="893763"/>
          <p14:tracePt t="392091" x="3527425" y="946150"/>
          <p14:tracePt t="392125" x="3527425" y="990600"/>
          <p14:tracePt t="392129" x="3527425" y="1036638"/>
          <p14:tracePt t="392140" x="3527425" y="1098550"/>
          <p14:tracePt t="392164" x="3527425" y="1196975"/>
          <p14:tracePt t="392176" x="3527425" y="1330325"/>
          <p14:tracePt t="392201" x="3527425" y="1482725"/>
          <p14:tracePt t="392226" x="3527425" y="1544638"/>
          <p14:tracePt t="392236" x="3527425" y="1608138"/>
          <p14:tracePt t="392250" x="3527425" y="1670050"/>
          <p14:tracePt t="392261" x="3517900" y="1785938"/>
          <p14:tracePt t="392294" x="3465513" y="1874838"/>
          <p14:tracePt t="392312" x="3438525" y="1893888"/>
          <p14:tracePt t="392322" x="3411538" y="1911350"/>
          <p14:tracePt t="392333" x="3384550" y="1911350"/>
          <p14:tracePt t="392350" x="3330575" y="1893888"/>
          <p14:tracePt t="392469" x="3303588" y="1874838"/>
          <p14:tracePt t="392480" x="3286125" y="1857375"/>
          <p14:tracePt t="392497" x="3251200" y="1822450"/>
          <p14:tracePt t="392505" x="3205163" y="1785938"/>
          <p14:tracePt t="392518" x="3170238" y="1741488"/>
          <p14:tracePt t="392530" x="3098800" y="1660525"/>
          <p14:tracePt t="392559" x="3081338" y="1625600"/>
          <p14:tracePt t="392566" x="3054350" y="1589088"/>
          <p14:tracePt t="392580" x="3044825" y="1536700"/>
          <p14:tracePt t="392593" x="3044825" y="1500188"/>
          <p14:tracePt t="392615" x="3044825" y="1428750"/>
          <p14:tracePt t="392638" x="3044825" y="1411288"/>
          <p14:tracePt t="392651" x="3044825" y="1393825"/>
          <p14:tracePt t="392665" x="3116263" y="1322388"/>
          <p14:tracePt t="392689" x="3170238" y="1303338"/>
          <p14:tracePt t="392700" x="3197225" y="1295400"/>
          <p14:tracePt t="392711" x="3241675" y="1295400"/>
          <p14:tracePt t="392744" x="3259138" y="1295400"/>
          <p14:tracePt t="392749" x="3286125" y="1322388"/>
          <p14:tracePt t="392772" x="3313113" y="1339850"/>
          <p14:tracePt t="392785" x="3340100" y="1366838"/>
          <p14:tracePt t="392797" x="3384550" y="1411288"/>
          <p14:tracePt t="392813" x="3411538" y="1455738"/>
          <p14:tracePt t="392829" x="3429000" y="1490663"/>
          <p14:tracePt t="392846" x="3473450" y="1608138"/>
          <p14:tracePt t="392869" x="3509963" y="1679575"/>
          <p14:tracePt t="392885" x="3571875" y="1785938"/>
          <p14:tracePt t="392907" x="3589338" y="1822450"/>
          <p14:tracePt t="392920" x="3608388" y="1857375"/>
          <p14:tracePt t="392931" x="3608388" y="1893888"/>
          <p14:tracePt t="392957" x="3608388" y="1911350"/>
          <p14:tracePt t="393102" x="3581400" y="1911350"/>
          <p14:tracePt t="393118" x="3554413" y="1911350"/>
          <p14:tracePt t="393125" x="3509963" y="1911350"/>
          <p14:tracePt t="393139" x="3473450" y="1911350"/>
          <p14:tracePt t="393152" x="3375025" y="1893888"/>
          <p14:tracePt t="393181" x="3322638" y="1874838"/>
          <p14:tracePt t="393188" x="3268663" y="1847850"/>
          <p14:tracePt t="393200" x="3170238" y="1822450"/>
          <p14:tracePt t="393223" x="3133725" y="1785938"/>
          <p14:tracePt t="393248" x="3054350" y="1751013"/>
          <p14:tracePt t="393261" x="3017838" y="1731963"/>
          <p14:tracePt t="393273" x="2990850" y="1714500"/>
          <p14:tracePt t="393285" x="2955925" y="1687513"/>
          <p14:tracePt t="393301" x="2955925" y="1670050"/>
          <p14:tracePt t="393321" x="2955925" y="1633538"/>
          <p14:tracePt t="393334" x="2965450" y="1616075"/>
          <p14:tracePt t="393357" x="3000375" y="1589088"/>
          <p14:tracePt t="393372" x="3125788" y="1473200"/>
          <p14:tracePt t="393384" x="3241675" y="1393825"/>
          <p14:tracePt t="393410" x="3357563" y="1322388"/>
          <p14:tracePt t="393420" x="3465513" y="1268413"/>
          <p14:tracePt t="393835" x="3473450" y="1268413"/>
          <p14:tracePt t="393845" x="3482975" y="1285875"/>
          <p14:tracePt t="393857" x="3490913" y="1285875"/>
          <p14:tracePt t="393870" x="3490913" y="1303338"/>
          <p14:tracePt t="393881" x="3500438" y="1322388"/>
          <p14:tracePt t="393895" x="3509963" y="1330325"/>
          <p14:tracePt t="393908" x="3527425" y="1366838"/>
          <p14:tracePt t="393921" x="3544888" y="1384300"/>
          <p14:tracePt t="393944" x="3571875" y="1419225"/>
          <p14:tracePt t="393956" x="3571875" y="1438275"/>
          <p14:tracePt t="393978" x="3598863" y="1465263"/>
          <p14:tracePt t="393990" x="3633788" y="1500188"/>
          <p14:tracePt t="394016" x="3652838" y="1509713"/>
          <p14:tracePt t="394029" x="3660775" y="1509713"/>
          <p14:tracePt t="394041" x="3660775" y="1517650"/>
          <p14:tracePt t="394271" x="3670300" y="1544638"/>
          <p14:tracePt t="394287" x="3679825" y="1544638"/>
          <p14:tracePt t="394297" x="3687763" y="1554163"/>
          <p14:tracePt t="394309" x="3687763" y="1562100"/>
          <p14:tracePt t="394331" x="3714750" y="1571625"/>
          <p14:tracePt t="394343" x="3741738" y="1571625"/>
          <p14:tracePt t="394357" x="3776663" y="1581150"/>
          <p14:tracePt t="394369" x="3795713" y="1581150"/>
          <p14:tracePt t="394381" x="3822700" y="1589088"/>
          <p14:tracePt t="394395" x="3857625" y="1598613"/>
          <p14:tracePt t="394420" x="3867150" y="1598613"/>
          <p14:tracePt t="394468" x="3875088" y="1598613"/>
          <p14:tracePt t="394480" x="3902075" y="1616075"/>
          <p14:tracePt t="394497" x="3919538" y="1625600"/>
          <p14:tracePt t="394509" x="3929063" y="1633538"/>
          <p14:tracePt t="394957" x="3938588" y="1633538"/>
          <p14:tracePt t="395163" x="3938588" y="1652588"/>
          <p14:tracePt t="395177" x="3938588" y="1670050"/>
          <p14:tracePt t="395185" x="3938588" y="1679575"/>
          <p14:tracePt t="395199" x="3938588" y="1687513"/>
          <p14:tracePt t="395211" x="3938588" y="1704975"/>
          <p14:tracePt t="395222" x="3938588" y="1724025"/>
          <p14:tracePt t="395234" x="3938588" y="1768475"/>
          <p14:tracePt t="395248" x="3946525" y="1768475"/>
          <p14:tracePt t="395272" x="3946525" y="1785938"/>
          <p14:tracePt t="395284" x="3965575" y="1795463"/>
          <p14:tracePt t="395320" x="3973513" y="1795463"/>
          <p14:tracePt t="395551" x="3938588" y="1795463"/>
          <p14:tracePt t="395564" x="3884613" y="1795463"/>
          <p14:tracePt t="395575" x="3840163" y="1795463"/>
          <p14:tracePt t="395589" x="3776663" y="1795463"/>
          <p14:tracePt t="395638" x="3768725" y="1795463"/>
          <p14:tracePt t="395699" x="3795713" y="1847850"/>
          <p14:tracePt t="395714" x="3884613" y="1982788"/>
          <p14:tracePt t="395724" x="4017963" y="2160588"/>
          <p14:tracePt t="395734" x="4205288" y="2438400"/>
          <p14:tracePt t="395746" x="4394200" y="2714625"/>
          <p14:tracePt t="395758" x="4875213" y="3402013"/>
          <p14:tracePt t="395770" x="5180013" y="3840163"/>
          <p14:tracePt t="395795" x="5491163" y="4197350"/>
          <p14:tracePt t="396076" x="5599113" y="4483100"/>
          <p14:tracePt t="396088" x="5759450" y="4867275"/>
          <p14:tracePt t="396100" x="5919788" y="5224463"/>
          <p14:tracePt t="396112" x="6251575" y="6018213"/>
          <p14:tracePt t="396136" x="6446838" y="6357938"/>
          <p14:tracePt t="396157" x="6554788" y="6562725"/>
          <p14:tracePt t="396166" x="6634163" y="6680200"/>
          <p14:tracePt t="396479" x="6634163" y="6653213"/>
          <p14:tracePt t="396492" x="6634163" y="6616700"/>
          <p14:tracePt t="396501" x="6634163" y="6581775"/>
          <p14:tracePt t="396515" x="6653213" y="6483350"/>
          <p14:tracePt t="396541" x="6680200" y="6419850"/>
          <p14:tracePt t="396552" x="6697663" y="6323013"/>
          <p14:tracePt t="396562" x="6732588" y="6215063"/>
          <p14:tracePt t="396579" x="6796088" y="6027738"/>
          <p14:tracePt t="396594" x="6848475" y="5929313"/>
          <p14:tracePt t="396594" x="6894513" y="5830888"/>
          <p14:tracePt t="396612" x="6965950" y="5732463"/>
          <p14:tracePt t="396637" x="7037388" y="5643563"/>
          <p14:tracePt t="396649" x="7116763" y="5562600"/>
          <p14:tracePt t="398362" x="0" y="0"/>
        </p14:tracePtLst>
        <p14:tracePtLst>
          <p14:tracePt t="403908" x="7116763" y="5562600"/>
          <p14:tracePt t="404236" x="7108825" y="5554663"/>
          <p14:tracePt t="404244" x="7072313" y="5545138"/>
          <p14:tracePt t="404258" x="7000875" y="5510213"/>
          <p14:tracePt t="404268" x="6919913" y="5483225"/>
          <p14:tracePt t="404282" x="6634163" y="5419725"/>
          <p14:tracePt t="404294" x="6465888" y="5411788"/>
          <p14:tracePt t="404310" x="5919788" y="5394325"/>
          <p14:tracePt t="404355" x="5527675" y="5446713"/>
          <p14:tracePt t="404361" x="5133975" y="5527675"/>
          <p14:tracePt t="404369" x="4768850" y="5599113"/>
          <p14:tracePt t="404379" x="4357688" y="5661025"/>
          <p14:tracePt t="404403" x="4241800" y="5661025"/>
          <p14:tracePt t="404415" x="4143375" y="5634038"/>
          <p14:tracePt t="404428" x="4071938" y="5527675"/>
          <p14:tracePt t="404452" x="4054475" y="5473700"/>
          <p14:tracePt t="404464" x="4054475" y="5411788"/>
          <p14:tracePt t="404707" x="4037013" y="5402263"/>
          <p14:tracePt t="404718" x="3973513" y="5367338"/>
          <p14:tracePt t="404732" x="3875088" y="5295900"/>
          <p14:tracePt t="404746" x="3724275" y="5180013"/>
          <p14:tracePt t="404755" x="3536950" y="5054600"/>
          <p14:tracePt t="404767" x="3394075" y="4991100"/>
          <p14:tracePt t="404782" x="3187700" y="4902200"/>
          <p14:tracePt t="404798" x="3071813" y="4875213"/>
          <p14:tracePt t="404818" x="3036888" y="4867275"/>
          <p14:tracePt t="404842" x="3009900" y="4867275"/>
          <p14:tracePt t="404853" x="2973388" y="4867275"/>
          <p14:tracePt t="404866" x="2955925" y="4867275"/>
          <p14:tracePt t="404890" x="2946400" y="4867275"/>
          <p14:tracePt t="405209" x="2938463" y="4867275"/>
          <p14:tracePt t="405219" x="2919413" y="4840288"/>
          <p14:tracePt t="405232" x="2874963" y="4786313"/>
          <p14:tracePt t="405244" x="2813050" y="4705350"/>
          <p14:tracePt t="405256" x="2724150" y="4581525"/>
          <p14:tracePt t="405270" x="2554288" y="4357688"/>
          <p14:tracePt t="405292" x="2482850" y="4295775"/>
          <p14:tracePt t="405309" x="2393950" y="4179888"/>
          <p14:tracePt t="405328" x="2374900" y="4125913"/>
          <p14:tracePt t="405341" x="2347913" y="4089400"/>
          <p14:tracePt t="405353" x="2347913" y="4071938"/>
          <p14:tracePt t="405378" x="2347913" y="4062413"/>
          <p14:tracePt t="405389" x="2347913" y="4054475"/>
          <p14:tracePt t="405414" x="2357438" y="4037013"/>
          <p14:tracePt t="405433" x="2384425" y="4027488"/>
          <p14:tracePt t="405437" x="2419350" y="4017963"/>
          <p14:tracePt t="405451" x="2482850" y="4010025"/>
          <p14:tracePt t="405792" x="2490788" y="4010025"/>
          <p14:tracePt t="405809" x="2500313" y="4010025"/>
          <p14:tracePt t="405812" x="2554288" y="4010025"/>
          <p14:tracePt t="405844" x="2589213" y="4010025"/>
          <p14:tracePt t="405854" x="2616200" y="4010025"/>
          <p14:tracePt t="405870" x="2652713" y="4010025"/>
          <p14:tracePt t="405877" x="2679700" y="4010025"/>
          <p14:tracePt t="405889" x="2714625" y="4010025"/>
          <p14:tracePt t="405913" x="2741613" y="4010025"/>
          <p14:tracePt t="405954" x="2759075" y="4010025"/>
          <p14:tracePt t="406352" x="2768600" y="4010025"/>
          <p14:tracePt t="406390" x="2768600" y="4000500"/>
          <p14:tracePt t="406414" x="2768600" y="3990975"/>
          <p14:tracePt t="406491" x="2786063" y="3990975"/>
          <p14:tracePt t="406499" x="2795588" y="3983038"/>
          <p14:tracePt t="406511" x="2795588" y="3973513"/>
          <p14:tracePt t="406525" x="2822575" y="3956050"/>
          <p14:tracePt t="406550" x="2840038" y="3929063"/>
          <p14:tracePt t="406561" x="2867025" y="3911600"/>
          <p14:tracePt t="406573" x="2874963" y="3902075"/>
          <p14:tracePt t="406584" x="2894013" y="3894138"/>
          <p14:tracePt t="406635" x="2901950" y="3884613"/>
          <p14:tracePt t="406669" x="2901950" y="3875088"/>
          <p14:tracePt t="406680" x="2928938" y="3867150"/>
          <p14:tracePt t="406703" x="2946400" y="3857625"/>
          <p14:tracePt t="407085" x="2928938" y="3857625"/>
          <p14:tracePt t="407095" x="2901950" y="3875088"/>
          <p14:tracePt t="407107" x="2884488" y="3884613"/>
          <p14:tracePt t="407122" x="2724150" y="3938588"/>
          <p14:tracePt t="407155" x="2393950" y="4062413"/>
          <p14:tracePt t="407170" x="2214563" y="4108450"/>
          <p14:tracePt t="407182" x="2009775" y="4133850"/>
          <p14:tracePt t="407193" x="1830388" y="4160838"/>
          <p14:tracePt t="407206" x="1527175" y="4197350"/>
          <p14:tracePt t="407230" x="1401763" y="4224338"/>
          <p14:tracePt t="407242" x="1330325" y="4232275"/>
          <p14:tracePt t="407254" x="1241425" y="4232275"/>
          <p14:tracePt t="407279" x="1231900" y="4232275"/>
          <p14:tracePt t="407292" x="1214438" y="4214813"/>
          <p14:tracePt t="407304" x="1214438" y="4187825"/>
          <p14:tracePt t="407328" x="1214438" y="4160838"/>
          <p14:tracePt t="407814" x="1196975" y="4152900"/>
          <p14:tracePt t="407827" x="1169988" y="4143375"/>
          <p14:tracePt t="407840" x="1152525" y="4125913"/>
          <p14:tracePt t="407852" x="1098550" y="4116388"/>
          <p14:tracePt t="407875" x="1081088" y="4108450"/>
          <p14:tracePt t="407888" x="1071563" y="4108450"/>
          <p14:tracePt t="407900" x="1054100" y="4108450"/>
          <p14:tracePt t="407914" x="1036638" y="4108450"/>
          <p14:tracePt t="407928" x="1017588" y="4108450"/>
          <p14:tracePt t="407949" x="1009650" y="4108450"/>
          <p14:tracePt t="408635" x="1027113" y="4108450"/>
          <p14:tracePt t="408651" x="1044575" y="4116388"/>
          <p14:tracePt t="408656" x="1062038" y="4125913"/>
          <p14:tracePt t="408669" x="1108075" y="4152900"/>
          <p14:tracePt t="408699" x="1133475" y="4170363"/>
          <p14:tracePt t="408704" x="1169988" y="4197350"/>
          <p14:tracePt t="408716" x="1214438" y="4241800"/>
          <p14:tracePt t="408734" x="1312863" y="4367213"/>
          <p14:tracePt t="408753" x="1393825" y="4473575"/>
          <p14:tracePt t="408766" x="1419225" y="4527550"/>
          <p14:tracePt t="408790" x="1446213" y="4554538"/>
          <p14:tracePt t="408802" x="1490663" y="4581525"/>
          <p14:tracePt t="409061" x="1643063" y="4581525"/>
          <p14:tracePt t="409072" x="1866900" y="4581525"/>
          <p14:tracePt t="409082" x="2187575" y="4572000"/>
          <p14:tracePt t="409094" x="2527300" y="4572000"/>
          <p14:tracePt t="409106" x="2751138" y="4572000"/>
          <p14:tracePt t="409119" x="3089275" y="4572000"/>
          <p14:tracePt t="409145" x="3241675" y="4589463"/>
          <p14:tracePt t="409158" x="3490913" y="4643438"/>
          <p14:tracePt t="409410" x="3544888" y="4625975"/>
          <p14:tracePt t="409423" x="3660775" y="4598988"/>
          <p14:tracePt t="409434" x="3911600" y="4554538"/>
          <p14:tracePt t="409446" x="4384675" y="4518025"/>
          <p14:tracePt t="409460" x="4786313" y="4518025"/>
          <p14:tracePt t="409472" x="5537200" y="4625975"/>
          <p14:tracePt t="409497" x="5822950" y="4714875"/>
          <p14:tracePt t="409510" x="6161088" y="4929188"/>
          <p14:tracePt t="409533" x="6251575" y="5045075"/>
          <p14:tracePt t="409546" x="6323013" y="5160963"/>
          <p14:tracePt t="409794" x="6323013" y="5180013"/>
          <p14:tracePt t="409803" x="6340475" y="5232400"/>
          <p14:tracePt t="409806" x="6384925" y="5473700"/>
          <p14:tracePt t="409838" x="6446838" y="5697538"/>
          <p14:tracePt t="409850" x="6491288" y="5911850"/>
          <p14:tracePt t="409875" x="6518275" y="6215063"/>
          <p14:tracePt t="409886" x="6500813" y="6357938"/>
          <p14:tracePt t="409899" x="6446838" y="6465888"/>
          <p14:tracePt t="409912" x="6313488" y="6581775"/>
          <p14:tracePt t="409928" x="6215063" y="6608763"/>
          <p14:tracePt t="409947" x="6045200" y="6643688"/>
          <p14:tracePt t="409960" x="5929313" y="6670675"/>
          <p14:tracePt t="409984" x="5776913" y="6697663"/>
          <p14:tracePt t="409997" x="5446713" y="6705600"/>
          <p14:tracePt t="410031" x="5018088" y="6589713"/>
          <p14:tracePt t="410045" x="4776788" y="6429375"/>
          <p14:tracePt t="410058" x="4589463" y="6303963"/>
          <p14:tracePt t="410071" x="4491038" y="6251575"/>
          <p14:tracePt t="410081" x="4367213" y="6170613"/>
          <p14:tracePt t="410111" x="4340225" y="6161088"/>
          <p14:tracePt t="410121" x="4313238" y="6134100"/>
          <p14:tracePt t="410143" x="4295775" y="6126163"/>
          <p14:tracePt t="410154" x="4286250" y="6116638"/>
          <p14:tracePt t="410168" x="4268788" y="6099175"/>
          <p14:tracePt t="410179" x="4259263" y="6081713"/>
          <p14:tracePt t="410278" x="4259263" y="6072188"/>
          <p14:tracePt t="410290" x="4259263" y="6054725"/>
          <p14:tracePt t="410303" x="4295775" y="6037263"/>
          <p14:tracePt t="410314" x="4322763" y="6027738"/>
          <p14:tracePt t="410326" x="4348163" y="6018213"/>
          <p14:tracePt t="410339" x="4429125" y="6018213"/>
          <p14:tracePt t="410351" x="4465638" y="6018213"/>
          <p14:tracePt t="410373" x="4491038" y="6018213"/>
          <p14:tracePt t="410387" x="4500563" y="6018213"/>
          <p14:tracePt t="410398" x="4537075" y="6018213"/>
          <p14:tracePt t="410436" x="4554538" y="6027738"/>
          <p14:tracePt t="410447" x="4562475" y="6037263"/>
          <p14:tracePt t="410460" x="4572000" y="6037263"/>
          <p14:tracePt t="410471" x="4589463" y="6045200"/>
          <p14:tracePt t="410483" x="4625975" y="6054725"/>
          <p14:tracePt t="410509" x="4652963" y="6054725"/>
          <p14:tracePt t="410521" x="4687888" y="6062663"/>
          <p14:tracePt t="410533" x="4786313" y="6081713"/>
          <p14:tracePt t="410558" x="4956175" y="6081713"/>
          <p14:tracePt t="410580" x="5062538" y="6099175"/>
          <p14:tracePt t="410593" x="5187950" y="6108700"/>
          <p14:tracePt t="410607" x="5313363" y="6126163"/>
          <p14:tracePt t="410617" x="5572125" y="6170613"/>
          <p14:tracePt t="410983" x="5545138" y="6170613"/>
          <p14:tracePt t="410996" x="5500688" y="6180138"/>
          <p14:tracePt t="411008" x="5456238" y="6180138"/>
          <p14:tracePt t="411019" x="5268913" y="6205538"/>
          <p14:tracePt t="411045" x="5054600" y="6215063"/>
          <p14:tracePt t="411073" x="4929188" y="6232525"/>
          <p14:tracePt t="411083" x="4840288" y="6232525"/>
          <p14:tracePt t="411094" x="4759325" y="6232525"/>
          <p14:tracePt t="411105" x="4660900" y="6232525"/>
          <p14:tracePt t="411136" x="4616450" y="6232525"/>
          <p14:tracePt t="411142" x="4589463" y="6232525"/>
          <p14:tracePt t="411155" x="4562475" y="6232525"/>
          <p14:tracePt t="411186" x="4554538" y="6232525"/>
          <p14:tracePt t="411277" x="4572000" y="6232525"/>
          <p14:tracePt t="411292" x="4608513" y="6232525"/>
          <p14:tracePt t="411308" x="4643438" y="6224588"/>
          <p14:tracePt t="411310" x="4714875" y="6215063"/>
          <p14:tracePt t="411324" x="4776788" y="6205538"/>
          <p14:tracePt t="411338" x="4919663" y="6180138"/>
          <p14:tracePt t="411361" x="5010150" y="6170613"/>
          <p14:tracePt t="411375" x="5241925" y="6143625"/>
          <p14:tracePt t="411404" x="5330825" y="6143625"/>
          <p14:tracePt t="411410" x="5429250" y="6143625"/>
          <p14:tracePt t="411422" x="5581650" y="6143625"/>
          <p14:tracePt t="411438" x="5653088" y="6143625"/>
          <p14:tracePt t="411459" x="5732463" y="6161088"/>
          <p14:tracePt t="411750" x="5768975" y="6161088"/>
          <p14:tracePt t="411763" x="5840413" y="6116638"/>
          <p14:tracePt t="411777" x="6027738" y="6027738"/>
          <p14:tracePt t="411791" x="6411913" y="5867400"/>
          <p14:tracePt t="411808" x="6786563" y="5724525"/>
          <p14:tracePt t="411810" x="7269163" y="5643563"/>
          <p14:tracePt t="411841" x="7385050" y="5643563"/>
          <p14:tracePt t="411850" x="7466013" y="5643563"/>
          <p14:tracePt t="411861" x="7545388" y="5643563"/>
          <p14:tracePt t="411876" x="7581900" y="5643563"/>
          <p14:tracePt t="411897" x="7680325" y="5626100"/>
          <p14:tracePt t="411910" x="7732713" y="5599113"/>
          <p14:tracePt t="411927" x="7769225" y="5562600"/>
          <p14:tracePt t="411947" x="7786688" y="5483225"/>
          <p14:tracePt t="412301" x="0" y="0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714" name="Text Box 4"/>
          <p:cNvSpPr txBox="1">
            <a:spLocks noChangeArrowheads="1"/>
          </p:cNvSpPr>
          <p:nvPr/>
        </p:nvSpPr>
        <p:spPr bwMode="auto">
          <a:xfrm>
            <a:off x="971600" y="81789"/>
            <a:ext cx="720075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Partition function </a:t>
            </a:r>
            <a:r>
              <a:rPr lang="en-US" sz="2200" i="1" dirty="0">
                <a:solidFill>
                  <a:srgbClr val="0000FF"/>
                </a:solidFill>
                <a:latin typeface="Times New Roman" pitchFamily="18" charset="0"/>
              </a:rPr>
              <a:t>q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sz="2200" i="1" dirty="0">
                <a:solidFill>
                  <a:srgbClr val="0000FF"/>
                </a:solidFill>
                <a:latin typeface="Times New Roman" pitchFamily="18" charset="0"/>
              </a:rPr>
              <a:t>V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sz="2200" i="1" dirty="0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) expressed as sum over energy levels</a:t>
            </a:r>
          </a:p>
        </p:txBody>
      </p:sp>
      <p:pic>
        <p:nvPicPr>
          <p:cNvPr id="109715" name="Picture 5" descr="Levels"/>
          <p:cNvPicPr>
            <a:picLocks noChangeAspect="1" noChangeArrowheads="1"/>
          </p:cNvPicPr>
          <p:nvPr/>
        </p:nvPicPr>
        <p:blipFill>
          <a:blip r:embed="rId6"/>
          <a:srcRect r="20908"/>
          <a:stretch>
            <a:fillRect/>
          </a:stretch>
        </p:blipFill>
        <p:spPr bwMode="auto">
          <a:xfrm>
            <a:off x="4993010" y="792163"/>
            <a:ext cx="3424237" cy="119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9716" name="Rectangle 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CA"/>
          </a:p>
        </p:txBody>
      </p:sp>
      <p:sp>
        <p:nvSpPr>
          <p:cNvPr id="109717" name="Rectangle 9"/>
          <p:cNvSpPr>
            <a:spLocks noChangeArrowheads="1"/>
          </p:cNvSpPr>
          <p:nvPr/>
        </p:nvSpPr>
        <p:spPr bwMode="auto">
          <a:xfrm>
            <a:off x="0" y="3305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CA"/>
          </a:p>
        </p:txBody>
      </p:sp>
      <p:graphicFrame>
        <p:nvGraphicFramePr>
          <p:cNvPr id="479240" name="Object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409023"/>
              </p:ext>
            </p:extLst>
          </p:nvPr>
        </p:nvGraphicFramePr>
        <p:xfrm>
          <a:off x="944563" y="4508500"/>
          <a:ext cx="39941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2" name="Équation" r:id="rId7" imgW="2070000" imgH="228600" progId="Equation.3">
                  <p:embed/>
                </p:oleObj>
              </mc:Choice>
              <mc:Fallback>
                <p:oleObj name="Équation" r:id="rId7" imgW="2070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4508500"/>
                        <a:ext cx="399415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718" name="Text Box 10"/>
          <p:cNvSpPr txBox="1">
            <a:spLocks noChangeArrowheads="1"/>
          </p:cNvSpPr>
          <p:nvPr/>
        </p:nvSpPr>
        <p:spPr bwMode="auto">
          <a:xfrm>
            <a:off x="7891785" y="703263"/>
            <a:ext cx="883575" cy="1246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5000"/>
              </a:lnSpc>
            </a:pP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sym typeface="Symbol"/>
              </a:rPr>
              <a:t></a:t>
            </a:r>
            <a:r>
              <a:rPr lang="en-US" sz="2000" baseline="-25000" dirty="0">
                <a:solidFill>
                  <a:srgbClr val="FF0000"/>
                </a:solidFill>
                <a:latin typeface="Times New Roman" pitchFamily="18" charset="0"/>
              </a:rPr>
              <a:t>3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</a:rPr>
              <a:t> =2</a:t>
            </a:r>
            <a:r>
              <a:rPr lang="el-GR" sz="2000" dirty="0">
                <a:solidFill>
                  <a:srgbClr val="FF0000"/>
                </a:solidFill>
                <a:latin typeface="Times New Roman" pitchFamily="18" charset="0"/>
              </a:rPr>
              <a:t>Δ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sym typeface="Symbol"/>
              </a:rPr>
              <a:t></a:t>
            </a:r>
            <a:r>
              <a:rPr lang="en-US" sz="2000" baseline="-25000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</a:rPr>
              <a:t> =1</a:t>
            </a:r>
            <a:r>
              <a:rPr lang="el-GR" sz="2000" dirty="0">
                <a:solidFill>
                  <a:srgbClr val="FF0000"/>
                </a:solidFill>
                <a:latin typeface="Times New Roman" pitchFamily="18" charset="0"/>
              </a:rPr>
              <a:t>Δ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sym typeface="Symbol"/>
              </a:rPr>
              <a:t></a:t>
            </a:r>
            <a:r>
              <a:rPr lang="en-US" sz="2000" baseline="-25000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</a:rPr>
              <a:t> = 0</a:t>
            </a:r>
          </a:p>
        </p:txBody>
      </p:sp>
      <p:graphicFrame>
        <p:nvGraphicFramePr>
          <p:cNvPr id="109711" name="Objec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221509"/>
              </p:ext>
            </p:extLst>
          </p:nvPr>
        </p:nvGraphicFramePr>
        <p:xfrm>
          <a:off x="846137" y="2672916"/>
          <a:ext cx="52546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3" name="Équation" r:id="rId9" imgW="2743200" imgH="507960" progId="Equation.3">
                  <p:embed/>
                </p:oleObj>
              </mc:Choice>
              <mc:Fallback>
                <p:oleObj name="Équation" r:id="rId9" imgW="27432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7" y="2672916"/>
                        <a:ext cx="525462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9251" name="AutoShape 19"/>
          <p:cNvSpPr>
            <a:spLocks noChangeArrowheads="1"/>
          </p:cNvSpPr>
          <p:nvPr/>
        </p:nvSpPr>
        <p:spPr bwMode="auto">
          <a:xfrm>
            <a:off x="827088" y="3789363"/>
            <a:ext cx="249237" cy="611187"/>
          </a:xfrm>
          <a:prstGeom prst="downArrow">
            <a:avLst>
              <a:gd name="adj1" fmla="val 50000"/>
              <a:gd name="adj2" fmla="val 34615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109712" name="Objec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771588"/>
              </p:ext>
            </p:extLst>
          </p:nvPr>
        </p:nvGraphicFramePr>
        <p:xfrm>
          <a:off x="846138" y="2038350"/>
          <a:ext cx="21209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4" name="Équation" r:id="rId11" imgW="1206360" imgH="291960" progId="Equation.3">
                  <p:embed/>
                </p:oleObj>
              </mc:Choice>
              <mc:Fallback>
                <p:oleObj name="Équation" r:id="rId11" imgW="12063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2038350"/>
                        <a:ext cx="212090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53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545032"/>
              </p:ext>
            </p:extLst>
          </p:nvPr>
        </p:nvGraphicFramePr>
        <p:xfrm>
          <a:off x="998538" y="5214938"/>
          <a:ext cx="30194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5" name="Équation" r:id="rId13" imgW="1625400" imgH="266400" progId="Equation.3">
                  <p:embed/>
                </p:oleObj>
              </mc:Choice>
              <mc:Fallback>
                <p:oleObj name="Équation" r:id="rId13" imgW="16254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5214938"/>
                        <a:ext cx="3019425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720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FE219EC-1B38-4D76-8C26-97B8C4231EA2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5373" name="TextBox 1"/>
          <p:cNvSpPr txBox="1">
            <a:spLocks noChangeArrowheads="1"/>
          </p:cNvSpPr>
          <p:nvPr/>
        </p:nvSpPr>
        <p:spPr bwMode="auto">
          <a:xfrm>
            <a:off x="1187450" y="3875088"/>
            <a:ext cx="2286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dirty="0">
                <a:latin typeface="Times New Roman" pitchFamily="18" charset="0"/>
              </a:rPr>
              <a:t>Gather similar terms</a:t>
            </a:r>
          </a:p>
        </p:txBody>
      </p:sp>
      <p:sp>
        <p:nvSpPr>
          <p:cNvPr id="109722" name="TextBox 13"/>
          <p:cNvSpPr txBox="1">
            <a:spLocks noChangeArrowheads="1"/>
          </p:cNvSpPr>
          <p:nvPr/>
        </p:nvSpPr>
        <p:spPr bwMode="auto">
          <a:xfrm>
            <a:off x="3455876" y="2096852"/>
            <a:ext cx="32623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  <a:latin typeface="Times New Roman" pitchFamily="18" charset="0"/>
              </a:rPr>
              <a:t>Sum over one-molecule states</a:t>
            </a:r>
          </a:p>
        </p:txBody>
      </p:sp>
      <p:sp>
        <p:nvSpPr>
          <p:cNvPr id="15375" name="TextBox 14"/>
          <p:cNvSpPr txBox="1">
            <a:spLocks noChangeArrowheads="1"/>
          </p:cNvSpPr>
          <p:nvPr/>
        </p:nvSpPr>
        <p:spPr bwMode="auto">
          <a:xfrm>
            <a:off x="4860032" y="5265204"/>
            <a:ext cx="40794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  <a:latin typeface="Times New Roman" pitchFamily="18" charset="0"/>
              </a:rPr>
              <a:t>Sum over one-molecule energy levels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763838" y="5674691"/>
            <a:ext cx="33258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dirty="0">
                <a:latin typeface="Times New Roman" pitchFamily="18" charset="0"/>
              </a:rPr>
              <a:t>Degeneracy of the energy state</a:t>
            </a:r>
          </a:p>
        </p:txBody>
      </p:sp>
      <p:sp>
        <p:nvSpPr>
          <p:cNvPr id="14354" name="Line 18"/>
          <p:cNvSpPr>
            <a:spLocks noChangeShapeType="1"/>
          </p:cNvSpPr>
          <p:nvPr/>
        </p:nvSpPr>
        <p:spPr bwMode="auto">
          <a:xfrm flipH="1" flipV="1">
            <a:off x="2584450" y="5653088"/>
            <a:ext cx="179388" cy="22004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9726" name="Text Box 2"/>
          <p:cNvSpPr txBox="1">
            <a:spLocks noChangeArrowheads="1"/>
          </p:cNvSpPr>
          <p:nvPr/>
        </p:nvSpPr>
        <p:spPr bwMode="auto">
          <a:xfrm>
            <a:off x="118371" y="800708"/>
            <a:ext cx="460806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itchFamily="18" charset="0"/>
              </a:rPr>
              <a:t>Assume we have a </a:t>
            </a:r>
            <a:r>
              <a:rPr lang="en-US" sz="2000" dirty="0" smtClean="0">
                <a:latin typeface="Times New Roman" pitchFamily="18" charset="0"/>
              </a:rPr>
              <a:t>molecular system </a:t>
            </a:r>
            <a:r>
              <a:rPr lang="en-US" sz="2000" dirty="0">
                <a:latin typeface="Times New Roman" pitchFamily="18" charset="0"/>
              </a:rPr>
              <a:t>with nine states</a:t>
            </a:r>
          </a:p>
        </p:txBody>
      </p:sp>
      <p:sp>
        <p:nvSpPr>
          <p:cNvPr id="19" name="TextBox 14"/>
          <p:cNvSpPr txBox="1">
            <a:spLocks noChangeArrowheads="1"/>
          </p:cNvSpPr>
          <p:nvPr/>
        </p:nvSpPr>
        <p:spPr bwMode="auto">
          <a:xfrm>
            <a:off x="179512" y="6093296"/>
            <a:ext cx="823773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sz="2000" dirty="0">
                <a:latin typeface="Times New Roman" pitchFamily="18" charset="0"/>
              </a:rPr>
              <a:t>Expressing the partition function as a sum over energy levels shows the physical content of this function more clearly.</a:t>
            </a: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302716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1326"/>
    </mc:Choice>
    <mc:Fallback xmlns="">
      <p:transition spd="slow" advTm="20132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479251" grpId="0" animBg="1"/>
      <p:bldP spid="15373" grpId="0"/>
      <p:bldP spid="15375" grpId="0"/>
      <p:bldP spid="2" grpId="0"/>
      <p:bldP spid="14354" grpId="0" animBg="1"/>
      <p:bldP spid="19" grpId="0"/>
    </p:bldLst>
  </p:timing>
  <p:extLst mod="1">
    <p:ext uri="{3A86A75C-4F4B-4683-9AE1-C65F6400EC91}">
      <p14:laserTraceLst xmlns:p14="http://schemas.microsoft.com/office/powerpoint/2010/main">
        <p14:tracePtLst>
          <p14:tracePt t="11348" x="7786688" y="5483225"/>
          <p14:tracePt t="11639" x="7786688" y="5473700"/>
          <p14:tracePt t="11651" x="7777163" y="5465763"/>
          <p14:tracePt t="11664" x="7759700" y="5456238"/>
          <p14:tracePt t="11676" x="7742238" y="5438775"/>
          <p14:tracePt t="11689" x="7705725" y="5384800"/>
          <p14:tracePt t="11700" x="7562850" y="5197475"/>
          <p14:tracePt t="11715" x="7429500" y="5045075"/>
          <p14:tracePt t="11730" x="7232650" y="4857750"/>
          <p14:tracePt t="11748" x="6759575" y="4429125"/>
          <p14:tracePt t="11766" x="6465888" y="4170363"/>
          <p14:tracePt t="11786" x="6242050" y="3983038"/>
          <p14:tracePt t="11801" x="5946775" y="3687763"/>
          <p14:tracePt t="11821" x="5786438" y="3527425"/>
          <p14:tracePt t="11835" x="5732463" y="3482975"/>
          <p14:tracePt t="11859" x="5653088" y="3411538"/>
          <p14:tracePt t="11871" x="5653088" y="3375025"/>
          <p14:tracePt t="12090" x="5616575" y="3384550"/>
          <p14:tracePt t="12101" x="5581650" y="3394075"/>
          <p14:tracePt t="12115" x="5510213" y="3375025"/>
          <p14:tracePt t="12127" x="5429250" y="3286125"/>
          <p14:tracePt t="12150" x="5062538" y="2776538"/>
          <p14:tracePt t="12153" x="4848225" y="2490788"/>
          <p14:tracePt t="12167" x="4625975" y="2295525"/>
          <p14:tracePt t="12188" x="4179888" y="2062163"/>
          <p14:tracePt t="12202" x="4037013" y="2000250"/>
          <p14:tracePt t="12224" x="3894138" y="1946275"/>
          <p14:tracePt t="12237" x="3714750" y="1839913"/>
          <p14:tracePt t="12261" x="3660775" y="1795463"/>
          <p14:tracePt t="12272" x="3589338" y="1768475"/>
          <p14:tracePt t="12306" x="3562350" y="1768475"/>
          <p14:tracePt t="12544" x="3536950" y="1768475"/>
          <p14:tracePt t="12554" x="3509963" y="1768475"/>
          <p14:tracePt t="12571" x="3490913" y="1758950"/>
          <p14:tracePt t="12587" x="3438525" y="1714500"/>
          <p14:tracePt t="12601" x="3394075" y="1697038"/>
          <p14:tracePt t="12614" x="3384550" y="1687513"/>
          <p14:tracePt t="12625" x="3375025" y="1687513"/>
          <p14:tracePt t="12652" x="3367088" y="1687513"/>
          <p14:tracePt t="12736" x="3367088" y="1679575"/>
          <p14:tracePt t="12748" x="3367088" y="1670050"/>
          <p14:tracePt t="12761" x="3394075" y="1660525"/>
          <p14:tracePt t="12772" x="3411538" y="1660525"/>
          <p14:tracePt t="12786" x="3465513" y="1633538"/>
          <p14:tracePt t="12797" x="3517900" y="1608138"/>
          <p14:tracePt t="12809" x="3660775" y="1562100"/>
          <p14:tracePt t="12823" x="3741738" y="1536700"/>
          <p14:tracePt t="12845" x="3822700" y="1527175"/>
          <p14:tracePt t="12861" x="4027488" y="1490663"/>
          <p14:tracePt t="12883" x="4143375" y="1482725"/>
          <p14:tracePt t="12895" x="4295775" y="1465263"/>
          <p14:tracePt t="13224" x="4322763" y="1465263"/>
          <p14:tracePt t="13235" x="4384675" y="1465263"/>
          <p14:tracePt t="13246" x="4491038" y="1465263"/>
          <p14:tracePt t="13260" x="4625975" y="1482725"/>
          <p14:tracePt t="13271" x="4776788" y="1490663"/>
          <p14:tracePt t="13282" x="4902200" y="1509713"/>
          <p14:tracePt t="13296" x="4991100" y="1509713"/>
          <p14:tracePt t="13308" x="5160963" y="1527175"/>
          <p14:tracePt t="13331" x="5214938" y="1536700"/>
          <p14:tracePt t="13346" x="5276850" y="1544638"/>
          <p14:tracePt t="13370" x="5295900" y="1554163"/>
          <p14:tracePt t="13384" x="5322888" y="1581150"/>
          <p14:tracePt t="13697" x="5348288" y="1589088"/>
          <p14:tracePt t="13712" x="5375275" y="1598613"/>
          <p14:tracePt t="13723" x="5411788" y="1616075"/>
          <p14:tracePt t="13735" x="5465763" y="1633538"/>
          <p14:tracePt t="13758" x="5491163" y="1643063"/>
          <p14:tracePt t="13773" x="5510213" y="1643063"/>
          <p14:tracePt t="13784" x="5572125" y="1652588"/>
          <p14:tracePt t="13809" x="5608638" y="1652588"/>
          <p14:tracePt t="13822" x="5643563" y="1643063"/>
          <p14:tracePt t="14112" x="5661025" y="1643063"/>
          <p14:tracePt t="14125" x="5670550" y="1643063"/>
          <p14:tracePt t="14142" x="5697538" y="1643063"/>
          <p14:tracePt t="14151" x="5715000" y="1643063"/>
          <p14:tracePt t="14174" x="5724525" y="1652588"/>
          <p14:tracePt t="14185" x="5732463" y="1652588"/>
          <p14:tracePt t="14198" x="5741988" y="1652588"/>
          <p14:tracePt t="14210" x="5741988" y="1660525"/>
          <p14:tracePt t="14221" x="5759450" y="1670050"/>
          <p14:tracePt t="14259" x="5768975" y="1670050"/>
          <p14:tracePt t="14273" x="5786438" y="1670050"/>
          <p14:tracePt t="14587" x="5795963" y="1660525"/>
          <p14:tracePt t="14603" x="5803900" y="1660525"/>
          <p14:tracePt t="14608" x="5813425" y="1652588"/>
          <p14:tracePt t="14637" x="5813425" y="1643063"/>
          <p14:tracePt t="14696" x="5803900" y="1643063"/>
          <p14:tracePt t="14710" x="5795963" y="1643063"/>
          <p14:tracePt t="14758" x="5768975" y="1643063"/>
          <p14:tracePt t="14770" x="5741988" y="1643063"/>
          <p14:tracePt t="14784" x="5697538" y="1643063"/>
          <p14:tracePt t="14808" x="5680075" y="1643063"/>
          <p14:tracePt t="14820" x="5670550" y="1643063"/>
          <p14:tracePt t="14832" x="5653088" y="1643063"/>
          <p14:tracePt t="14843" x="5626100" y="1633538"/>
          <p14:tracePt t="14870" x="5599113" y="1625600"/>
          <p14:tracePt t="14881" x="5581650" y="1616075"/>
          <p14:tracePt t="14894" x="5562600" y="1598613"/>
          <p14:tracePt t="14917" x="5545138" y="1589088"/>
          <p14:tracePt t="14930" x="5537200" y="1571625"/>
          <p14:tracePt t="14944" x="5518150" y="1536700"/>
          <p14:tracePt t="14974" x="5518150" y="1509713"/>
          <p14:tracePt t="14982" x="5518150" y="1455738"/>
          <p14:tracePt t="14993" x="5545138" y="1411288"/>
          <p14:tracePt t="15027" x="5634038" y="1285875"/>
          <p14:tracePt t="15040" x="5670550" y="1231900"/>
          <p14:tracePt t="15051" x="5724525" y="1169988"/>
          <p14:tracePt t="15063" x="5768975" y="1108075"/>
          <p14:tracePt t="15085" x="5840413" y="1027113"/>
          <p14:tracePt t="15094" x="6054725" y="822325"/>
          <p14:tracePt t="15114" x="6323013" y="625475"/>
          <p14:tracePt t="15137" x="6402388" y="581025"/>
          <p14:tracePt t="15149" x="6465888" y="544513"/>
          <p14:tracePt t="15161" x="6527800" y="517525"/>
          <p14:tracePt t="15186" x="6562725" y="517525"/>
          <p14:tracePt t="15200" x="6643688" y="517525"/>
          <p14:tracePt t="15211" x="6705600" y="517525"/>
          <p14:tracePt t="15228" x="6751638" y="517525"/>
          <p14:tracePt t="15246" x="6840538" y="517525"/>
          <p14:tracePt t="15261" x="6884988" y="527050"/>
          <p14:tracePt t="15283" x="6983413" y="554038"/>
          <p14:tracePt t="15307" x="7045325" y="588963"/>
          <p14:tracePt t="15627" x="7062788" y="598488"/>
          <p14:tracePt t="15636" x="7081838" y="615950"/>
          <p14:tracePt t="15649" x="7108825" y="642938"/>
          <p14:tracePt t="15661" x="7134225" y="679450"/>
          <p14:tracePt t="15675" x="7170738" y="731838"/>
          <p14:tracePt t="15686" x="7259638" y="857250"/>
          <p14:tracePt t="15698" x="7304088" y="928688"/>
          <p14:tracePt t="15725" x="7412038" y="1098550"/>
          <p14:tracePt t="15745" x="7473950" y="1196975"/>
          <p14:tracePt t="15757" x="7537450" y="1295400"/>
          <p14:tracePt t="15770" x="7643813" y="1446213"/>
          <p14:tracePt t="15783" x="7688263" y="1509713"/>
          <p14:tracePt t="15807" x="7715250" y="1554163"/>
          <p14:tracePt t="15818" x="7759700" y="1625600"/>
          <p14:tracePt t="15849" x="7759700" y="1652588"/>
          <p14:tracePt t="15855" x="7759700" y="1670050"/>
          <p14:tracePt t="15866" x="7732713" y="1724025"/>
          <p14:tracePt t="15899" x="7705725" y="1741488"/>
          <p14:tracePt t="15903" x="7634288" y="1768475"/>
          <p14:tracePt t="15916" x="7581900" y="1785938"/>
          <p14:tracePt t="15941" x="7537450" y="1785938"/>
          <p14:tracePt t="15952" x="7348538" y="1785938"/>
          <p14:tracePt t="15976" x="7277100" y="1785938"/>
          <p14:tracePt t="15989" x="7108825" y="1785938"/>
          <p14:tracePt t="16001" x="7018338" y="1785938"/>
          <p14:tracePt t="16026" x="6919913" y="1768475"/>
          <p14:tracePt t="16041" x="6715125" y="1714500"/>
          <p14:tracePt t="16051" x="6589713" y="1679575"/>
          <p14:tracePt t="16075" x="6483350" y="1643063"/>
          <p14:tracePt t="16086" x="6259513" y="1544638"/>
          <p14:tracePt t="16118" x="6161088" y="1500188"/>
          <p14:tracePt t="16123" x="6081713" y="1446213"/>
          <p14:tracePt t="16136" x="5938838" y="1347788"/>
          <p14:tracePt t="16160" x="5894388" y="1285875"/>
          <p14:tracePt t="16172" x="5840413" y="1116013"/>
          <p14:tracePt t="16195" x="5840413" y="1017588"/>
          <p14:tracePt t="16210" x="5848350" y="955675"/>
          <p14:tracePt t="16221" x="5894388" y="874713"/>
          <p14:tracePt t="16427" x="5929313" y="857250"/>
          <p14:tracePt t="16443" x="6027738" y="822325"/>
          <p14:tracePt t="16457" x="6153150" y="768350"/>
          <p14:tracePt t="16465" x="6269038" y="714375"/>
          <p14:tracePt t="16477" x="6348413" y="696913"/>
          <p14:tracePt t="16489" x="6411913" y="687388"/>
          <p14:tracePt t="16514" x="6419850" y="687388"/>
          <p14:tracePt t="16574" x="6419850" y="704850"/>
          <p14:tracePt t="16587" x="6419850" y="731838"/>
          <p14:tracePt t="16598" x="6419850" y="758825"/>
          <p14:tracePt t="16611" x="6394450" y="866775"/>
          <p14:tracePt t="16623" x="6375400" y="928688"/>
          <p14:tracePt t="16648" x="6340475" y="990600"/>
          <p14:tracePt t="16658" x="6259513" y="1169988"/>
          <p14:tracePt t="16674" x="6215063" y="1258888"/>
          <p14:tracePt t="16696" x="6153150" y="1330325"/>
          <p14:tracePt t="16709" x="5867400" y="1455738"/>
          <p14:tracePt t="16733" x="5643563" y="1554163"/>
          <p14:tracePt t="16745" x="5180013" y="1741488"/>
          <p14:tracePt t="16758" x="5045075" y="1803400"/>
          <p14:tracePt t="16774" x="4919663" y="1847850"/>
          <p14:tracePt t="16793" x="4776788" y="1919288"/>
          <p14:tracePt t="16808" x="4759325" y="1938338"/>
          <p14:tracePt t="16830" x="4741863" y="1946275"/>
          <p14:tracePt t="16841" x="4724400" y="1973263"/>
          <p14:tracePt t="16866" x="4732338" y="1973263"/>
          <p14:tracePt t="17085" x="4759325" y="1973263"/>
          <p14:tracePt t="17099" x="4768850" y="1965325"/>
          <p14:tracePt t="17110" x="4803775" y="1946275"/>
          <p14:tracePt t="17122" x="4857750" y="1919288"/>
          <p14:tracePt t="17135" x="4938713" y="1901825"/>
          <p14:tracePt t="17147" x="5143500" y="1874838"/>
          <p14:tracePt t="17181" x="5402263" y="1874838"/>
          <p14:tracePt t="17195" x="5537200" y="1874838"/>
          <p14:tracePt t="17210" x="5643563" y="1893888"/>
          <p14:tracePt t="17212" x="5751513" y="1928813"/>
          <p14:tracePt t="17231" x="5840413" y="1965325"/>
          <p14:tracePt t="17245" x="5938838" y="2017713"/>
          <p14:tracePt t="17264" x="5973763" y="2027238"/>
          <p14:tracePt t="17281" x="6108700" y="2044700"/>
          <p14:tracePt t="17308" x="6180138" y="2054225"/>
          <p14:tracePt t="17628" x="6197600" y="2054225"/>
          <p14:tracePt t="17635" x="6259513" y="2027238"/>
          <p14:tracePt t="17647" x="6357938" y="2009775"/>
          <p14:tracePt t="17660" x="6465888" y="1990725"/>
          <p14:tracePt t="17671" x="6572250" y="1982788"/>
          <p14:tracePt t="17686" x="6759575" y="1946275"/>
          <p14:tracePt t="17702" x="6848475" y="1938338"/>
          <p14:tracePt t="17720" x="6919913" y="1919288"/>
          <p14:tracePt t="17734" x="6973888" y="1919288"/>
          <p14:tracePt t="17755" x="6983413" y="1919288"/>
          <p14:tracePt t="17768" x="6991350" y="1919288"/>
          <p14:tracePt t="18732" x="7018338" y="1919288"/>
          <p14:tracePt t="18744" x="7037388" y="1911350"/>
          <p14:tracePt t="18768" x="7045325" y="1911350"/>
          <p14:tracePt t="18780" x="7054850" y="1911350"/>
          <p14:tracePt t="18793" x="7062788" y="1911350"/>
          <p14:tracePt t="18805" x="7081838" y="1911350"/>
          <p14:tracePt t="18817" x="7099300" y="1911350"/>
          <p14:tracePt t="18827" x="7143750" y="1911350"/>
          <p14:tracePt t="18854" x="7180263" y="1911350"/>
          <p14:tracePt t="18866" x="7215188" y="1901825"/>
          <p14:tracePt t="18877" x="7313613" y="1866900"/>
          <p14:tracePt t="19949" x="7304088" y="1866900"/>
          <p14:tracePt t="20010" x="7286625" y="1847850"/>
          <p14:tracePt t="20023" x="7269163" y="1830388"/>
          <p14:tracePt t="20036" x="7251700" y="1803400"/>
          <p14:tracePt t="20051" x="7224713" y="1768475"/>
          <p14:tracePt t="20059" x="7197725" y="1741488"/>
          <p14:tracePt t="20074" x="7161213" y="1687513"/>
          <p14:tracePt t="20096" x="7143750" y="1670050"/>
          <p14:tracePt t="20109" x="7126288" y="1660525"/>
          <p14:tracePt t="20121" x="7089775" y="1633538"/>
          <p14:tracePt t="20144" x="7081838" y="1625600"/>
          <p14:tracePt t="20158" x="7072313" y="1598613"/>
          <p14:tracePt t="20182" x="7072313" y="1589088"/>
          <p14:tracePt t="20194" x="7072313" y="1571625"/>
          <p14:tracePt t="20463" x="7072313" y="1544638"/>
          <p14:tracePt t="20474" x="7081838" y="1446213"/>
          <p14:tracePt t="20498" x="7089775" y="1366838"/>
          <p14:tracePt t="20512" x="7116763" y="1285875"/>
          <p14:tracePt t="20523" x="7126288" y="1276350"/>
          <p14:tracePt t="20547" x="7126288" y="1258888"/>
          <p14:tracePt t="20681" x="7126288" y="1268413"/>
          <p14:tracePt t="20755" x="7126288" y="1285875"/>
          <p14:tracePt t="20768" x="7126288" y="1303338"/>
          <p14:tracePt t="20770" x="7126288" y="1312863"/>
          <p14:tracePt t="20792" x="7126288" y="1330325"/>
          <p14:tracePt t="20808" x="7116763" y="1347788"/>
          <p14:tracePt t="20817" x="7116763" y="1357313"/>
          <p14:tracePt t="20827" x="7116763" y="1366838"/>
          <p14:tracePt t="20852" x="7116763" y="1374775"/>
          <p14:tracePt t="20875" x="7116763" y="1419225"/>
          <p14:tracePt t="20888" x="7116763" y="1482725"/>
          <p14:tracePt t="20901" x="7126288" y="1536700"/>
          <p14:tracePt t="20914" x="7161213" y="1598613"/>
          <p14:tracePt t="21278" x="7143750" y="1608138"/>
          <p14:tracePt t="21293" x="7108825" y="1625600"/>
          <p14:tracePt t="21304" x="6929438" y="1731963"/>
          <p14:tracePt t="21315" x="6777038" y="1830388"/>
          <p14:tracePt t="21341" x="6653213" y="1919288"/>
          <p14:tracePt t="21352" x="6429375" y="2027238"/>
          <p14:tracePt t="21363" x="6357938" y="2054225"/>
          <p14:tracePt t="21387" x="6313488" y="2054225"/>
          <p14:tracePt t="21402" x="6215063" y="2054225"/>
          <p14:tracePt t="21431" x="6188075" y="2054225"/>
          <p14:tracePt t="21435" x="6134100" y="2054225"/>
          <p14:tracePt t="21448" x="6116638" y="2044700"/>
          <p14:tracePt t="21718" x="6108700" y="2044700"/>
          <p14:tracePt t="21729" x="6089650" y="2044700"/>
          <p14:tracePt t="21741" x="6072188" y="2044700"/>
          <p14:tracePt t="21753" x="5983288" y="2044700"/>
          <p14:tracePt t="21769" x="5902325" y="2044700"/>
          <p14:tracePt t="21790" x="5830888" y="2036763"/>
          <p14:tracePt t="21802" x="5688013" y="2009775"/>
          <p14:tracePt t="21839" x="5599113" y="1982788"/>
          <p14:tracePt t="21851" x="5562600" y="1982788"/>
          <p14:tracePt t="21869" x="5545138" y="1982788"/>
          <p14:tracePt t="21878" x="5527675" y="1973263"/>
          <p14:tracePt t="21892" x="5518150" y="1973263"/>
          <p14:tracePt t="21926" x="5510213" y="1973263"/>
          <p14:tracePt t="22474" x="5518150" y="1973263"/>
          <p14:tracePt t="22511" x="5537200" y="1973263"/>
          <p14:tracePt t="22523" x="5545138" y="1973263"/>
          <p14:tracePt t="22534" x="5562600" y="1973263"/>
          <p14:tracePt t="22547" x="5581650" y="1973263"/>
          <p14:tracePt t="22560" x="5626100" y="1965325"/>
          <p14:tracePt t="22574" x="5643563" y="1965325"/>
          <p14:tracePt t="22574" x="5653088" y="1965325"/>
          <p14:tracePt t="22609" x="5670550" y="1965325"/>
          <p14:tracePt t="22864" x="5643563" y="1965325"/>
          <p14:tracePt t="22876" x="5634038" y="1965325"/>
          <p14:tracePt t="22891" x="5616575" y="1955800"/>
          <p14:tracePt t="22901" x="5581650" y="1928813"/>
          <p14:tracePt t="22913" x="5581650" y="1919288"/>
          <p14:tracePt t="22936" x="5572125" y="1919288"/>
          <p14:tracePt t="23119" x="5581650" y="1919288"/>
          <p14:tracePt t="23136" x="5599113" y="1919288"/>
          <p14:tracePt t="23146" x="5616575" y="1919288"/>
          <p14:tracePt t="23156" x="5661025" y="1919288"/>
          <p14:tracePt t="23181" x="5697538" y="1919288"/>
          <p14:tracePt t="23196" x="5751513" y="1901825"/>
          <p14:tracePt t="23214" x="5848350" y="1884363"/>
          <p14:tracePt t="23546" x="5875338" y="1884363"/>
          <p14:tracePt t="23567" x="5894388" y="1884363"/>
          <p14:tracePt t="23577" x="5965825" y="1884363"/>
          <p14:tracePt t="23587" x="6000750" y="1884363"/>
          <p14:tracePt t="23606" x="6062663" y="1884363"/>
          <p14:tracePt t="23619" x="6188075" y="1901825"/>
          <p14:tracePt t="23650" x="6251575" y="1928813"/>
          <p14:tracePt t="23657" x="6323013" y="1938338"/>
          <p14:tracePt t="23671" x="6446838" y="1955800"/>
          <p14:tracePt t="24033" x="6465888" y="1955800"/>
          <p14:tracePt t="24045" x="6483350" y="1946275"/>
          <p14:tracePt t="24058" x="6554788" y="1928813"/>
          <p14:tracePt t="24087" x="6589713" y="1928813"/>
          <p14:tracePt t="24103" x="6616700" y="1928813"/>
          <p14:tracePt t="24108" x="6680200" y="1928813"/>
          <p14:tracePt t="24121" x="6697663" y="1928813"/>
          <p14:tracePt t="24143" x="6724650" y="1928813"/>
          <p14:tracePt t="24157" x="6796088" y="1928813"/>
          <p14:tracePt t="24181" x="6804025" y="1919288"/>
          <p14:tracePt t="24191" x="6823075" y="1919288"/>
          <p14:tracePt t="24534" x="6840538" y="1911350"/>
          <p14:tracePt t="24549" x="6867525" y="1911350"/>
          <p14:tracePt t="24557" x="6894513" y="1901825"/>
          <p14:tracePt t="24569" x="6929438" y="1901825"/>
          <p14:tracePt t="24578" x="6973888" y="1901825"/>
          <p14:tracePt t="24594" x="7037388" y="1901825"/>
          <p14:tracePt t="24619" x="7054850" y="1901825"/>
          <p14:tracePt t="24679" x="7062788" y="1901825"/>
          <p14:tracePt t="24697" x="7072313" y="1901825"/>
          <p14:tracePt t="24716" x="7081838" y="1901825"/>
          <p14:tracePt t="24764" x="7089775" y="1901825"/>
          <p14:tracePt t="24778" x="7099300" y="1901825"/>
          <p14:tracePt t="24790" x="7108825" y="1901825"/>
          <p14:tracePt t="24802" x="7126288" y="1901825"/>
          <p14:tracePt t="24814" x="7143750" y="1893888"/>
          <p14:tracePt t="25143" x="7153275" y="1874838"/>
          <p14:tracePt t="25156" x="7205663" y="1847850"/>
          <p14:tracePt t="25168" x="7385050" y="1758950"/>
          <p14:tracePt t="25197" x="7473950" y="1751013"/>
          <p14:tracePt t="25213" x="7616825" y="1741488"/>
          <p14:tracePt t="25232" x="7680325" y="1741488"/>
          <p14:tracePt t="25241" x="7724775" y="1741488"/>
          <p14:tracePt t="25257" x="7777163" y="1741488"/>
          <p14:tracePt t="25265" x="7840663" y="1741488"/>
          <p14:tracePt t="25288" x="7875588" y="1741488"/>
          <p14:tracePt t="25301" x="7939088" y="1741488"/>
          <p14:tracePt t="26130" x="7912100" y="1714500"/>
          <p14:tracePt t="26146" x="7823200" y="1652588"/>
          <p14:tracePt t="26155" x="7724775" y="1589088"/>
          <p14:tracePt t="26168" x="7616825" y="1527175"/>
          <p14:tracePt t="26178" x="7473950" y="1465263"/>
          <p14:tracePt t="26190" x="7180263" y="1411288"/>
          <p14:tracePt t="26206" x="7045325" y="1411288"/>
          <p14:tracePt t="26228" x="6831013" y="1411288"/>
          <p14:tracePt t="26252" x="6751638" y="1411288"/>
          <p14:tracePt t="26263" x="6688138" y="1411288"/>
          <p14:tracePt t="26274" x="6572250" y="1438275"/>
          <p14:tracePt t="26300" x="6527800" y="1446213"/>
          <p14:tracePt t="26323" x="6465888" y="1446213"/>
          <p14:tracePt t="26328" x="6456363" y="1455738"/>
          <p14:tracePt t="26340" x="6446838" y="1455738"/>
          <p14:tracePt t="26362" x="6429375" y="1455738"/>
          <p14:tracePt t="26387" x="6411913" y="1465263"/>
          <p14:tracePt t="26398" x="6394450" y="1465263"/>
          <p14:tracePt t="26411" x="6348413" y="1473200"/>
          <p14:tracePt t="26434" x="6330950" y="1473200"/>
          <p14:tracePt t="26447" x="6303963" y="1473200"/>
          <p14:tracePt t="26460" x="6269038" y="1482725"/>
          <p14:tracePt t="26483" x="6251575" y="1490663"/>
          <p14:tracePt t="26495" x="6232525" y="1500188"/>
          <p14:tracePt t="26509" x="6215063" y="1500188"/>
          <p14:tracePt t="26532" x="6205538" y="1500188"/>
          <p14:tracePt t="26544" x="6197600" y="1500188"/>
          <p14:tracePt t="26643" x="6188075" y="1500188"/>
          <p14:tracePt t="26787" x="6197600" y="1482725"/>
          <p14:tracePt t="26800" x="6242050" y="1455738"/>
          <p14:tracePt t="26811" x="6313488" y="1401763"/>
          <p14:tracePt t="26823" x="6394450" y="1374775"/>
          <p14:tracePt t="26836" x="6491288" y="1339850"/>
          <p14:tracePt t="26850" x="6572250" y="1312863"/>
          <p14:tracePt t="26863" x="6732588" y="1276350"/>
          <p14:tracePt t="26886" x="6777038" y="1268413"/>
          <p14:tracePt t="26897" x="6848475" y="1268413"/>
          <p14:tracePt t="26922" x="6875463" y="1268413"/>
          <p14:tracePt t="26933" x="6894513" y="1268413"/>
          <p14:tracePt t="26962" x="6902450" y="1268413"/>
          <p14:tracePt t="27167" x="6919913" y="1268413"/>
          <p14:tracePt t="27178" x="6929438" y="1268413"/>
          <p14:tracePt t="27190" x="6938963" y="1268413"/>
          <p14:tracePt t="27201" x="6956425" y="1285875"/>
          <p14:tracePt t="27215" x="6965950" y="1303338"/>
          <p14:tracePt t="27239" x="6973888" y="1303338"/>
          <p14:tracePt t="27251" x="6983413" y="1312863"/>
          <p14:tracePt t="27266" x="6991350" y="1330325"/>
          <p14:tracePt t="27287" x="7000875" y="1330325"/>
          <p14:tracePt t="27312" x="7000875" y="1339850"/>
          <p14:tracePt t="27323" x="7000875" y="1347788"/>
          <p14:tracePt t="27606" x="7018338" y="1347788"/>
          <p14:tracePt t="27617" x="7045325" y="1339850"/>
          <p14:tracePt t="27630" x="7072313" y="1330325"/>
          <p14:tracePt t="27642" x="7108825" y="1322388"/>
          <p14:tracePt t="27654" x="7134225" y="1322388"/>
          <p14:tracePt t="27668" x="7161213" y="1322388"/>
          <p14:tracePt t="27694" x="7180263" y="1322388"/>
          <p14:tracePt t="27704" x="7277100" y="1322388"/>
          <p14:tracePt t="27725" x="7323138" y="1330325"/>
          <p14:tracePt t="27739" x="7412038" y="1357313"/>
          <p14:tracePt t="27764" x="7439025" y="1366838"/>
          <p14:tracePt t="27774" x="7483475" y="1366838"/>
          <p14:tracePt t="27807" x="7510463" y="1366838"/>
          <p14:tracePt t="27819" x="7537450" y="1366838"/>
          <p14:tracePt t="27828" x="7545388" y="1366838"/>
          <p14:tracePt t="28191" x="7572375" y="1366838"/>
          <p14:tracePt t="28201" x="7599363" y="1357313"/>
          <p14:tracePt t="28211" x="7661275" y="1339850"/>
          <p14:tracePt t="28230" x="7804150" y="1322388"/>
          <p14:tracePt t="28240" x="7867650" y="1312863"/>
          <p14:tracePt t="28264" x="7902575" y="1312863"/>
          <p14:tracePt t="28273" x="7929563" y="1312863"/>
          <p14:tracePt t="28301" x="7939088" y="1312863"/>
          <p14:tracePt t="28349" x="7966075" y="1303338"/>
          <p14:tracePt t="28359" x="8001000" y="1295400"/>
          <p14:tracePt t="28372" x="8018463" y="1295400"/>
          <p14:tracePt t="28383" x="8027988" y="1295400"/>
          <p14:tracePt t="28776" x="8062913" y="1295400"/>
          <p14:tracePt t="28790" x="8108950" y="1285875"/>
          <p14:tracePt t="28801" x="8170863" y="1285875"/>
          <p14:tracePt t="28811" x="8224838" y="1285875"/>
          <p14:tracePt t="28824" x="8259763" y="1285875"/>
          <p14:tracePt t="28835" x="8286750" y="1285875"/>
          <p14:tracePt t="28848" x="8340725" y="1295400"/>
          <p14:tracePt t="28872" x="8358188" y="1295400"/>
          <p14:tracePt t="28885" x="8367713" y="1295400"/>
          <p14:tracePt t="28897" x="8385175" y="1303338"/>
          <p14:tracePt t="30274" x="8375650" y="1303338"/>
          <p14:tracePt t="30290" x="8367713" y="1303338"/>
          <p14:tracePt t="30299" x="8348663" y="1303338"/>
          <p14:tracePt t="30312" x="8296275" y="1303338"/>
          <p14:tracePt t="30324" x="8251825" y="1295400"/>
          <p14:tracePt t="30348" x="8197850" y="1268413"/>
          <p14:tracePt t="30358" x="8062913" y="1223963"/>
          <p14:tracePt t="30372" x="7966075" y="1204913"/>
          <p14:tracePt t="30395" x="7751763" y="1143000"/>
          <p14:tracePt t="30409" x="7643813" y="1133475"/>
          <p14:tracePt t="30432" x="7545388" y="1133475"/>
          <p14:tracePt t="30447" x="7439025" y="1133475"/>
          <p14:tracePt t="30468" x="7402513" y="1133475"/>
          <p14:tracePt t="30480" x="7394575" y="1133475"/>
          <p14:tracePt t="30713" x="7304088" y="1169988"/>
          <p14:tracePt t="30724" x="7224713" y="1196975"/>
          <p14:tracePt t="30736" x="7161213" y="1204913"/>
          <p14:tracePt t="30750" x="7126288" y="1204913"/>
          <p14:tracePt t="30760" x="7054850" y="1196975"/>
          <p14:tracePt t="30778" x="6929438" y="1160463"/>
          <p14:tracePt t="30787" x="6751638" y="1116013"/>
          <p14:tracePt t="30798" x="6286500" y="1054100"/>
          <p14:tracePt t="30823" x="5965825" y="1044575"/>
          <p14:tracePt t="30846" x="5848350" y="1044575"/>
          <p14:tracePt t="30860" x="5724525" y="1044575"/>
          <p14:tracePt t="30884" x="5510213" y="1044575"/>
          <p14:tracePt t="30887" x="5402263" y="1044575"/>
          <p14:tracePt t="30896" x="5313363" y="1044575"/>
          <p14:tracePt t="30919" x="5241925" y="1062038"/>
          <p14:tracePt t="30932" x="5180013" y="1098550"/>
          <p14:tracePt t="31346" x="5170488" y="1098550"/>
          <p14:tracePt t="31360" x="5160963" y="1098550"/>
          <p14:tracePt t="31384" x="5153025" y="1098550"/>
          <p14:tracePt t="31457" x="5153025" y="1089025"/>
          <p14:tracePt t="31469" x="5153025" y="1081088"/>
          <p14:tracePt t="31480" x="5153025" y="1071563"/>
          <p14:tracePt t="31493" x="5153025" y="1054100"/>
          <p14:tracePt t="31508" x="5160963" y="1036638"/>
          <p14:tracePt t="31518" x="5160963" y="1027113"/>
          <p14:tracePt t="31540" x="5160963" y="1017588"/>
          <p14:tracePt t="31628" x="5187950" y="1017588"/>
          <p14:tracePt t="31641" x="5197475" y="1017588"/>
          <p14:tracePt t="31651" x="5224463" y="1017588"/>
          <p14:tracePt t="31664" x="5241925" y="1017588"/>
          <p14:tracePt t="31676" x="5268913" y="1017588"/>
          <p14:tracePt t="31687" x="5303838" y="1017588"/>
          <p14:tracePt t="31703" x="5330825" y="1017588"/>
          <p14:tracePt t="31724" x="5375275" y="1017588"/>
          <p14:tracePt t="31748" x="5402263" y="1017588"/>
          <p14:tracePt t="31760" x="5429250" y="1017588"/>
          <p14:tracePt t="32017" x="5456238" y="1009650"/>
          <p14:tracePt t="32030" x="5510213" y="1000125"/>
          <p14:tracePt t="32051" x="5589588" y="990600"/>
          <p14:tracePt t="32061" x="5680075" y="982663"/>
          <p14:tracePt t="32071" x="5759450" y="982663"/>
          <p14:tracePt t="32079" x="5884863" y="965200"/>
          <p14:tracePt t="32091" x="5929313" y="965200"/>
          <p14:tracePt t="32107" x="5983288" y="965200"/>
          <p14:tracePt t="32126" x="6062663" y="965200"/>
          <p14:tracePt t="32151" x="6099175" y="965200"/>
          <p14:tracePt t="32164" x="6126163" y="965200"/>
          <p14:tracePt t="32177" x="6161088" y="965200"/>
          <p14:tracePt t="32444" x="6197600" y="955675"/>
          <p14:tracePt t="32457" x="6242050" y="955675"/>
          <p14:tracePt t="32471" x="6384925" y="946150"/>
          <p14:tracePt t="32482" x="6446838" y="946150"/>
          <p14:tracePt t="32494" x="6491288" y="946150"/>
          <p14:tracePt t="32526" x="6589713" y="946150"/>
          <p14:tracePt t="32540" x="6653213" y="946150"/>
          <p14:tracePt t="32553" x="6724650" y="946150"/>
          <p14:tracePt t="32566" x="6804025" y="938213"/>
          <p14:tracePt t="32578" x="6991350" y="901700"/>
          <p14:tracePt t="32859" x="7045325" y="893763"/>
          <p14:tracePt t="32871" x="7108825" y="893763"/>
          <p14:tracePt t="32882" x="7170738" y="893763"/>
          <p14:tracePt t="32900" x="7232650" y="893763"/>
          <p14:tracePt t="32913" x="7277100" y="893763"/>
          <p14:tracePt t="32919" x="7313613" y="893763"/>
          <p14:tracePt t="32930" x="7358063" y="901700"/>
          <p14:tracePt t="32963" x="7385050" y="911225"/>
          <p14:tracePt t="32968" x="7446963" y="911225"/>
          <p14:tracePt t="32981" x="7473950" y="911225"/>
          <p14:tracePt t="33009" x="7510463" y="911225"/>
          <p14:tracePt t="33030" x="7527925" y="919163"/>
          <p14:tracePt t="33797" x="7518400" y="919163"/>
          <p14:tracePt t="33822" x="7510463" y="919163"/>
          <p14:tracePt t="33838" x="7500938" y="919163"/>
          <p14:tracePt t="33845" x="7491413" y="919163"/>
          <p14:tracePt t="33858" x="7446963" y="919163"/>
          <p14:tracePt t="33872" x="7419975" y="919163"/>
          <p14:tracePt t="33888" x="7358063" y="919163"/>
          <p14:tracePt t="33918" x="7323138" y="919163"/>
          <p14:tracePt t="33930" x="7277100" y="919163"/>
          <p14:tracePt t="33942" x="7161213" y="893763"/>
          <p14:tracePt t="33976" x="7126288" y="893763"/>
          <p14:tracePt t="33979" x="7099300" y="893763"/>
          <p14:tracePt t="34394" x="7089775" y="893763"/>
          <p14:tracePt t="34406" x="7054850" y="893763"/>
          <p14:tracePt t="34417" x="6983413" y="893763"/>
          <p14:tracePt t="34431" x="6742113" y="911225"/>
          <p14:tracePt t="34460" x="6545263" y="938213"/>
          <p14:tracePt t="34467" x="6330950" y="982663"/>
          <p14:tracePt t="34478" x="6000750" y="1036638"/>
          <p14:tracePt t="34502" x="5884863" y="1044575"/>
          <p14:tracePt t="34515" x="5741988" y="1071563"/>
          <p14:tracePt t="34528" x="5688013" y="1071563"/>
          <p14:tracePt t="34546" x="5653088" y="1071563"/>
          <p14:tracePt t="34563" x="5608638" y="1071563"/>
          <p14:tracePt t="34593" x="5572125" y="1081088"/>
          <p14:tracePt t="34602" x="5545138" y="1081088"/>
          <p14:tracePt t="34614" x="5527675" y="1081088"/>
          <p14:tracePt t="34636" x="5518150" y="1071563"/>
          <p14:tracePt t="34649" x="5518150" y="1044575"/>
          <p14:tracePt t="34682" x="5599113" y="965200"/>
          <p14:tracePt t="34699" x="5680075" y="901700"/>
          <p14:tracePt t="34710" x="5759450" y="866775"/>
          <p14:tracePt t="34723" x="5919788" y="812800"/>
          <p14:tracePt t="34734" x="5991225" y="785813"/>
          <p14:tracePt t="34747" x="6062663" y="785813"/>
          <p14:tracePt t="34765" x="6143625" y="785813"/>
          <p14:tracePt t="34782" x="6357938" y="795338"/>
          <p14:tracePt t="34796" x="6483350" y="803275"/>
          <p14:tracePt t="34821" x="6599238" y="830263"/>
          <p14:tracePt t="34831" x="6894513" y="866775"/>
          <p14:tracePt t="34855" x="7027863" y="893763"/>
          <p14:tracePt t="34870" x="7277100" y="938213"/>
          <p14:tracePt t="34881" x="7375525" y="973138"/>
          <p14:tracePt t="35149" x="7412038" y="973138"/>
          <p14:tracePt t="35164" x="7456488" y="973138"/>
          <p14:tracePt t="35183" x="7491413" y="973138"/>
          <p14:tracePt t="35186" x="7562850" y="982663"/>
          <p14:tracePt t="35201" x="7608888" y="990600"/>
          <p14:tracePt t="35216" x="7705725" y="1017588"/>
          <p14:tracePt t="35235" x="7769225" y="1017588"/>
          <p14:tracePt t="35258" x="7831138" y="1017588"/>
          <p14:tracePt t="35269" x="7875588" y="1017588"/>
          <p14:tracePt t="35564" x="7929563" y="1017588"/>
          <p14:tracePt t="35575" x="7991475" y="1017588"/>
          <p14:tracePt t="35587" x="8037513" y="1017588"/>
          <p14:tracePt t="35600" x="8081963" y="1017588"/>
          <p14:tracePt t="35613" x="8197850" y="1000125"/>
          <p14:tracePt t="35637" x="8242300" y="990600"/>
          <p14:tracePt t="35651" x="8323263" y="982663"/>
          <p14:tracePt t="35661" x="8385175" y="973138"/>
          <p14:tracePt t="35673" x="8439150" y="965200"/>
          <p14:tracePt t="36149" x="8429625" y="965200"/>
          <p14:tracePt t="36160" x="8375650" y="973138"/>
          <p14:tracePt t="36178" x="8277225" y="990600"/>
          <p14:tracePt t="36185" x="8126413" y="1036638"/>
          <p14:tracePt t="36197" x="7902575" y="1081088"/>
          <p14:tracePt t="36210" x="7367588" y="1160463"/>
          <p14:tracePt t="36241" x="7161213" y="1187450"/>
          <p14:tracePt t="36246" x="6858000" y="1231900"/>
          <p14:tracePt t="36275" x="6732588" y="1241425"/>
          <p14:tracePt t="36278" x="6643688" y="1241425"/>
          <p14:tracePt t="36302" x="6581775" y="1241425"/>
          <p14:tracePt t="36311" x="6545263" y="1241425"/>
          <p14:tracePt t="37087" x="6537325" y="1241425"/>
          <p14:tracePt t="37102" x="6537325" y="1250950"/>
          <p14:tracePt t="37123" x="6527800" y="1276350"/>
          <p14:tracePt t="37134" x="6518275" y="1295400"/>
          <p14:tracePt t="37146" x="6518275" y="1312863"/>
          <p14:tracePt t="37160" x="6518275" y="1330325"/>
          <p14:tracePt t="37171" x="6518275" y="1347788"/>
          <p14:tracePt t="37202" x="6510338" y="1357313"/>
          <p14:tracePt t="37205" x="6510338" y="1366838"/>
          <p14:tracePt t="37219" x="6510338" y="1374775"/>
          <p14:tracePt t="37307" x="6510338" y="1384300"/>
          <p14:tracePt t="38074" x="6491288" y="1393825"/>
          <p14:tracePt t="38087" x="6473825" y="1401763"/>
          <p14:tracePt t="38097" x="6465888" y="1401763"/>
          <p14:tracePt t="38111" x="6446838" y="1455738"/>
          <p14:tracePt t="38134" x="6438900" y="1473200"/>
          <p14:tracePt t="38163" x="6438900" y="1482725"/>
          <p14:tracePt t="38219" x="6419850" y="1500188"/>
          <p14:tracePt t="38230" x="6411913" y="1517650"/>
          <p14:tracePt t="38244" x="6411913" y="1536700"/>
          <p14:tracePt t="38256" x="6402388" y="1554163"/>
          <p14:tracePt t="38276" x="6402388" y="1571625"/>
          <p14:tracePt t="38297" x="6402388" y="1581150"/>
          <p14:tracePt t="38305" x="6402388" y="1589088"/>
          <p14:tracePt t="38353" x="6402388" y="1598613"/>
          <p14:tracePt t="38769" x="6402388" y="1608138"/>
          <p14:tracePt t="38796" x="6384925" y="1643063"/>
          <p14:tracePt t="38805" x="6367463" y="1679575"/>
          <p14:tracePt t="38838" x="6357938" y="1687513"/>
          <p14:tracePt t="38841" x="6357938" y="1697038"/>
          <p14:tracePt t="38890" x="6357938" y="1704975"/>
          <p14:tracePt t="38900" x="6348413" y="1714500"/>
          <p14:tracePt t="38919" x="6340475" y="1714500"/>
          <p14:tracePt t="38928" x="6330950" y="1714500"/>
          <p14:tracePt t="39694" x="6330950" y="1724025"/>
          <p14:tracePt t="39709" x="6330950" y="1741488"/>
          <p14:tracePt t="39711" x="6330950" y="1758950"/>
          <p14:tracePt t="39746" x="6330950" y="1768475"/>
          <p14:tracePt t="39756" x="6330950" y="1776413"/>
          <p14:tracePt t="39804" x="6323013" y="1776413"/>
          <p14:tracePt t="41792" x="6323013" y="1785938"/>
          <p14:tracePt t="41820" x="6323013" y="1795463"/>
          <p14:tracePt t="41839" x="6323013" y="1803400"/>
          <p14:tracePt t="41853" x="6330950" y="1803400"/>
          <p14:tracePt t="41892" x="6340475" y="1803400"/>
          <p14:tracePt t="45015" x="6330950" y="1803400"/>
          <p14:tracePt t="45037" x="6313488" y="1803400"/>
          <p14:tracePt t="45059" x="6303963" y="1803400"/>
          <p14:tracePt t="45059" x="6276975" y="1803400"/>
          <p14:tracePt t="45080" x="6251575" y="1795463"/>
          <p14:tracePt t="45101" x="6224588" y="1776413"/>
          <p14:tracePt t="45115" x="6188075" y="1758950"/>
          <p14:tracePt t="45122" x="6153150" y="1741488"/>
          <p14:tracePt t="45136" x="6081713" y="1724025"/>
          <p14:tracePt t="45165" x="6054725" y="1714500"/>
          <p14:tracePt t="45171" x="6027738" y="1704975"/>
          <p14:tracePt t="45184" x="5983288" y="1697038"/>
          <p14:tracePt t="45204" x="5956300" y="1697038"/>
          <p14:tracePt t="45219" x="5902325" y="1697038"/>
          <p14:tracePt t="45257" x="5884863" y="1697038"/>
          <p14:tracePt t="45273" x="5875338" y="1697038"/>
          <p14:tracePt t="45585" x="5857875" y="1697038"/>
          <p14:tracePt t="45598" x="5848350" y="1697038"/>
          <p14:tracePt t="45609" x="5840413" y="1697038"/>
          <p14:tracePt t="45621" x="5822950" y="1697038"/>
          <p14:tracePt t="45633" x="5803900" y="1687513"/>
          <p14:tracePt t="45647" x="5795963" y="1679575"/>
          <p14:tracePt t="45663" x="5776913" y="1652588"/>
          <p14:tracePt t="45673" x="5732463" y="1598613"/>
          <p14:tracePt t="45696" x="5715000" y="1571625"/>
          <p14:tracePt t="45707" x="5688013" y="1536700"/>
          <p14:tracePt t="45720" x="5680075" y="1517650"/>
          <p14:tracePt t="45744" x="5670550" y="1490663"/>
          <p14:tracePt t="45759" x="5670550" y="1482725"/>
          <p14:tracePt t="45774" x="5670550" y="1473200"/>
          <p14:tracePt t="45794" x="5661025" y="1465263"/>
          <p14:tracePt t="45824" x="5653088" y="1465263"/>
          <p14:tracePt t="45842" x="5643563" y="1465263"/>
          <p14:tracePt t="48951" x="5616575" y="1438275"/>
          <p14:tracePt t="48961" x="5572125" y="1393825"/>
          <p14:tracePt t="48975" x="5545138" y="1366838"/>
          <p14:tracePt t="48988" x="5491163" y="1312863"/>
          <p14:tracePt t="49010" x="5473700" y="1295400"/>
          <p14:tracePt t="49024" x="5456238" y="1276350"/>
          <p14:tracePt t="49055" x="5429250" y="1241425"/>
          <p14:tracePt t="49072" x="5411788" y="1223963"/>
          <p14:tracePt t="49086" x="5402263" y="1214438"/>
          <p14:tracePt t="49096" x="5394325" y="1187450"/>
          <p14:tracePt t="49119" x="5367338" y="1143000"/>
          <p14:tracePt t="49123" x="5348288" y="1125538"/>
          <p14:tracePt t="49136" x="5340350" y="1116013"/>
          <p14:tracePt t="49158" x="5313363" y="1098550"/>
          <p14:tracePt t="49181" x="5303838" y="1081088"/>
          <p14:tracePt t="49195" x="5295900" y="1062038"/>
          <p14:tracePt t="51715" x="5197475" y="1081088"/>
          <p14:tracePt t="51726" x="4991100" y="1152525"/>
          <p14:tracePt t="51737" x="4616450" y="1295400"/>
          <p14:tracePt t="51749" x="4214813" y="1393825"/>
          <p14:tracePt t="51762" x="3544888" y="1544638"/>
          <p14:tracePt t="51775" x="3268663" y="1589088"/>
          <p14:tracePt t="51798" x="3062288" y="1625600"/>
          <p14:tracePt t="51812" x="2874963" y="1670050"/>
          <p14:tracePt t="51836" x="2840038" y="1697038"/>
          <p14:tracePt t="51847" x="2795588" y="1751013"/>
          <p14:tracePt t="52168" x="2776538" y="1751013"/>
          <p14:tracePt t="52177" x="2759075" y="1751013"/>
          <p14:tracePt t="52188" x="2687638" y="1751013"/>
          <p14:tracePt t="52199" x="2517775" y="1768475"/>
          <p14:tracePt t="52213" x="1660525" y="1866900"/>
          <p14:tracePt t="52237" x="1231900" y="1965325"/>
          <p14:tracePt t="52251" x="633413" y="2143125"/>
          <p14:tracePt t="52265" x="455613" y="2232025"/>
          <p14:tracePt t="52286" x="330200" y="2276475"/>
          <p14:tracePt t="52298" x="241300" y="2330450"/>
          <p14:tracePt t="52322" x="231775" y="2339975"/>
          <p14:tracePt t="52336" x="223838" y="2347913"/>
          <p14:tracePt t="52348" x="214313" y="2347913"/>
          <p14:tracePt t="52373" x="204788" y="2347913"/>
          <p14:tracePt t="52652" x="204788" y="2357438"/>
          <p14:tracePt t="52664" x="204788" y="2384425"/>
          <p14:tracePt t="52675" x="223838" y="2411413"/>
          <p14:tracePt t="52688" x="258763" y="2455863"/>
          <p14:tracePt t="52702" x="347663" y="2527300"/>
          <p14:tracePt t="52717" x="411163" y="2589213"/>
          <p14:tracePt t="52736" x="428625" y="2598738"/>
          <p14:tracePt t="52761" x="438150" y="2608263"/>
          <p14:tracePt t="52798" x="438150" y="2616200"/>
          <p14:tracePt t="53019" x="455613" y="2598738"/>
          <p14:tracePt t="53030" x="490538" y="2500313"/>
          <p14:tracePt t="53042" x="509588" y="2446338"/>
          <p14:tracePt t="53053" x="517525" y="2401888"/>
          <p14:tracePt t="53087" x="527050" y="2374900"/>
          <p14:tracePt t="53091" x="536575" y="2322513"/>
          <p14:tracePt t="53142" x="544513" y="2322513"/>
          <p14:tracePt t="53238" x="544513" y="2303463"/>
          <p14:tracePt t="53252" x="554038" y="2295525"/>
          <p14:tracePt t="53274" x="554038" y="2286000"/>
          <p14:tracePt t="53293" x="554038" y="2276475"/>
          <p14:tracePt t="53298" x="554038" y="2268538"/>
          <p14:tracePt t="53309" x="571500" y="2259013"/>
          <p14:tracePt t="53322" x="571500" y="2251075"/>
          <p14:tracePt t="53347" x="581025" y="2251075"/>
          <p14:tracePt t="53371" x="581025" y="2241550"/>
          <p14:tracePt t="54127" x="588963" y="2241550"/>
          <p14:tracePt t="54152" x="598488" y="2241550"/>
          <p14:tracePt t="54163" x="598488" y="2251075"/>
          <p14:tracePt t="54178" x="608013" y="2251075"/>
          <p14:tracePt t="54186" x="615950" y="2259013"/>
          <p14:tracePt t="54201" x="633413" y="2268538"/>
          <p14:tracePt t="54236" x="652463" y="2268538"/>
          <p14:tracePt t="54261" x="660400" y="2268538"/>
          <p14:tracePt t="54735" x="669925" y="2268538"/>
          <p14:tracePt t="54860" x="679450" y="2268538"/>
          <p14:tracePt t="54870" x="687388" y="2268538"/>
          <p14:tracePt t="54896" x="696913" y="2268538"/>
          <p14:tracePt t="54907" x="704850" y="2276475"/>
          <p14:tracePt t="54918" x="704850" y="2286000"/>
          <p14:tracePt t="54945" x="714375" y="2286000"/>
          <p14:tracePt t="54956" x="723900" y="2286000"/>
          <p14:tracePt t="54966" x="731838" y="2286000"/>
          <p14:tracePt t="55370" x="750888" y="2286000"/>
          <p14:tracePt t="55383" x="785813" y="2286000"/>
          <p14:tracePt t="55407" x="803275" y="2286000"/>
          <p14:tracePt t="55419" x="812800" y="2295525"/>
          <p14:tracePt t="55429" x="822325" y="2295525"/>
          <p14:tracePt t="55443" x="839788" y="2303463"/>
          <p14:tracePt t="55467" x="847725" y="2303463"/>
          <p14:tracePt t="55479" x="857250" y="2303463"/>
          <p14:tracePt t="55491" x="884238" y="2303463"/>
          <p14:tracePt t="55516" x="893763" y="2303463"/>
          <p14:tracePt t="55529" x="919163" y="2303463"/>
          <p14:tracePt t="55542" x="928688" y="2303463"/>
          <p14:tracePt t="55566" x="938213" y="2303463"/>
          <p14:tracePt t="55577" x="946150" y="2303463"/>
          <p14:tracePt t="55880" x="1000125" y="2286000"/>
          <p14:tracePt t="55898" x="1044575" y="2276475"/>
          <p14:tracePt t="55907" x="1098550" y="2268538"/>
          <p14:tracePt t="55916" x="1160463" y="2268538"/>
          <p14:tracePt t="55930" x="1268413" y="2259013"/>
          <p14:tracePt t="55962" x="1330325" y="2259013"/>
          <p14:tracePt t="55967" x="1411288" y="2259013"/>
          <p14:tracePt t="55980" x="1446213" y="2259013"/>
          <p14:tracePt t="56003" x="1482725" y="2259013"/>
          <p14:tracePt t="56014" x="1554163" y="2259013"/>
          <p14:tracePt t="56297" x="1598613" y="2259013"/>
          <p14:tracePt t="56307" x="1660525" y="2259013"/>
          <p14:tracePt t="56321" x="1731963" y="2259013"/>
          <p14:tracePt t="56333" x="1874838" y="2268538"/>
          <p14:tracePt t="56357" x="1938338" y="2286000"/>
          <p14:tracePt t="56369" x="2071688" y="2322513"/>
          <p14:tracePt t="56397" x="2152650" y="2330450"/>
          <p14:tracePt t="56405" x="2197100" y="2339975"/>
          <p14:tracePt t="56419" x="2276475" y="2339975"/>
          <p14:tracePt t="56433" x="2303463" y="2339975"/>
          <p14:tracePt t="56455" x="2330450" y="2330450"/>
          <p14:tracePt t="56710" x="2357438" y="2330450"/>
          <p14:tracePt t="56729" x="2393950" y="2330450"/>
          <p14:tracePt t="56735" x="2428875" y="2339975"/>
          <p14:tracePt t="56755" x="2509838" y="2357438"/>
          <p14:tracePt t="56770" x="2536825" y="2366963"/>
          <p14:tracePt t="56790" x="2562225" y="2366963"/>
          <p14:tracePt t="56794" x="2571750" y="2374900"/>
          <p14:tracePt t="56807" x="2589213" y="2374900"/>
          <p14:tracePt t="56819" x="2598738" y="2374900"/>
          <p14:tracePt t="56844" x="2608263" y="2374900"/>
          <p14:tracePt t="56869" x="2625725" y="2374900"/>
          <p14:tracePt t="57100" x="2633663" y="2357438"/>
          <p14:tracePt t="57113" x="2643188" y="2347913"/>
          <p14:tracePt t="57129" x="2652713" y="2330450"/>
          <p14:tracePt t="57136" x="2652713" y="2322513"/>
          <p14:tracePt t="57160" x="2652713" y="2312988"/>
          <p14:tracePt t="57172" x="2660650" y="2312988"/>
          <p14:tracePt t="57185" x="2670175" y="2312988"/>
          <p14:tracePt t="57197" x="2670175" y="2303463"/>
          <p14:tracePt t="57943" x="0" y="0"/>
        </p14:tracePtLst>
        <p14:tracePtLst>
          <p14:tracePt t="62438" x="187325" y="3571875"/>
          <p14:tracePt t="62832" x="196850" y="3571875"/>
          <p14:tracePt t="62845" x="223838" y="3571875"/>
          <p14:tracePt t="62856" x="303213" y="3554413"/>
          <p14:tracePt t="62876" x="384175" y="3536950"/>
          <p14:tracePt t="62894" x="482600" y="3509963"/>
          <p14:tracePt t="62905" x="714375" y="3438525"/>
          <p14:tracePt t="62930" x="839788" y="3411538"/>
          <p14:tracePt t="62942" x="1071563" y="3348038"/>
          <p14:tracePt t="62965" x="1196975" y="3322638"/>
          <p14:tracePt t="62978" x="1339850" y="3303588"/>
          <p14:tracePt t="62992" x="1536700" y="3276600"/>
          <p14:tracePt t="63014" x="1633538" y="3276600"/>
          <p14:tracePt t="63026" x="1785938" y="3268663"/>
          <p14:tracePt t="63040" x="1847850" y="3268663"/>
          <p14:tracePt t="63063" x="1919288" y="3232150"/>
          <p14:tracePt t="63344" x="1928813" y="3224213"/>
          <p14:tracePt t="63356" x="1946275" y="3197225"/>
          <p14:tracePt t="63369" x="2000250" y="3160713"/>
          <p14:tracePt t="63382" x="2054225" y="3125788"/>
          <p14:tracePt t="63394" x="2125663" y="3089275"/>
          <p14:tracePt t="63419" x="2160588" y="3071813"/>
          <p14:tracePt t="63429" x="2251075" y="3036888"/>
          <p14:tracePt t="63459" x="2286000" y="3036888"/>
          <p14:tracePt t="63466" x="2303463" y="3036888"/>
          <p14:tracePt t="63479" x="2330450" y="3036888"/>
          <p14:tracePt t="63502" x="2357438" y="3036888"/>
          <p14:tracePt t="63513" x="2393950" y="3027363"/>
          <p14:tracePt t="63527" x="2509838" y="2990850"/>
          <p14:tracePt t="63857" x="2509838" y="2982913"/>
          <p14:tracePt t="63868" x="2517775" y="2982913"/>
          <p14:tracePt t="63881" x="2544763" y="2965450"/>
          <p14:tracePt t="63900" x="2581275" y="2946400"/>
          <p14:tracePt t="63904" x="2660650" y="2911475"/>
          <p14:tracePt t="63916" x="2759075" y="2857500"/>
          <p14:tracePt t="63930" x="2973388" y="2803525"/>
          <p14:tracePt t="63946" x="3071813" y="2776538"/>
          <p14:tracePt t="63967" x="3187700" y="2759075"/>
          <p14:tracePt t="63981" x="3224213" y="2759075"/>
          <p14:tracePt t="64002" x="3295650" y="2759075"/>
          <p14:tracePt t="64016" x="3348038" y="2759075"/>
          <p14:tracePt t="64039" x="3411538" y="2768600"/>
          <p14:tracePt t="64053" x="3500438" y="2822575"/>
          <p14:tracePt t="64342" x="3527425" y="2822575"/>
          <p14:tracePt t="64355" x="3589338" y="2813050"/>
          <p14:tracePt t="64368" x="3714750" y="2786063"/>
          <p14:tracePt t="64380" x="3848100" y="2776538"/>
          <p14:tracePt t="64394" x="4000500" y="2759075"/>
          <p14:tracePt t="64405" x="4232275" y="2759075"/>
          <p14:tracePt t="64418" x="4295775" y="2759075"/>
          <p14:tracePt t="64441" x="4340225" y="2759075"/>
          <p14:tracePt t="64453" x="4394200" y="2776538"/>
          <p14:tracePt t="64482" x="4411663" y="2786063"/>
          <p14:tracePt t="64491" x="4419600" y="2786063"/>
          <p14:tracePt t="64502" x="4429125" y="2795588"/>
          <p14:tracePt t="64769" x="4446588" y="2795588"/>
          <p14:tracePt t="64782" x="4500563" y="2776538"/>
          <p14:tracePt t="64795" x="4598988" y="2751138"/>
          <p14:tracePt t="64806" x="4830763" y="2724150"/>
          <p14:tracePt t="64837" x="4946650" y="2724150"/>
          <p14:tracePt t="64854" x="5180013" y="2724150"/>
          <p14:tracePt t="64868" x="5295900" y="2724150"/>
          <p14:tracePt t="64879" x="5402263" y="2724150"/>
          <p14:tracePt t="64891" x="5465763" y="2724150"/>
          <p14:tracePt t="64906" x="5518150" y="2724150"/>
          <p14:tracePt t="64928" x="5527675" y="2724150"/>
          <p14:tracePt t="65197" x="5518150" y="2724150"/>
          <p14:tracePt t="65211" x="5491163" y="2724150"/>
          <p14:tracePt t="65213" x="5446713" y="2732088"/>
          <p14:tracePt t="65233" x="5367338" y="2741613"/>
          <p14:tracePt t="65245" x="5072063" y="2813050"/>
          <p14:tracePt t="65258" x="4759325" y="2901950"/>
          <p14:tracePt t="65275" x="4446588" y="2990850"/>
          <p14:tracePt t="65295" x="3768725" y="3160713"/>
          <p14:tracePt t="65307" x="3438525" y="3232150"/>
          <p14:tracePt t="65332" x="3133725" y="3286125"/>
          <p14:tracePt t="65344" x="2598738" y="3375025"/>
          <p14:tracePt t="65366" x="2438400" y="3384550"/>
          <p14:tracePt t="65379" x="2179638" y="3384550"/>
          <p14:tracePt t="65403" x="2116138" y="3384550"/>
          <p14:tracePt t="65416" x="2062163" y="3375025"/>
          <p14:tracePt t="65428" x="2044700" y="3313113"/>
          <p14:tracePt t="65833" x="2009775" y="3286125"/>
          <p14:tracePt t="65842" x="1990725" y="3259138"/>
          <p14:tracePt t="65853" x="1973263" y="3205163"/>
          <p14:tracePt t="65868" x="1955800" y="3125788"/>
          <p14:tracePt t="65900" x="1955800" y="3054350"/>
          <p14:tracePt t="65917" x="1955800" y="3027363"/>
          <p14:tracePt t="65928" x="1955800" y="3009900"/>
          <p14:tracePt t="65940" x="1955800" y="2982913"/>
          <p14:tracePt t="65953" x="1955800" y="2955925"/>
          <p14:tracePt t="65964" x="1955800" y="2928938"/>
          <p14:tracePt t="66674" x="1973263" y="2919413"/>
          <p14:tracePt t="66684" x="2000250" y="2919413"/>
          <p14:tracePt t="66694" x="2027238" y="2919413"/>
          <p14:tracePt t="66707" x="2081213" y="2911475"/>
          <p14:tracePt t="66732" x="2108200" y="2911475"/>
          <p14:tracePt t="66745" x="2143125" y="2911475"/>
          <p14:tracePt t="66757" x="2205038" y="2901950"/>
          <p14:tracePt t="66771" x="2224088" y="2901950"/>
          <p14:tracePt t="66794" x="2251075" y="2901950"/>
          <p14:tracePt t="66805" x="2286000" y="2894013"/>
          <p14:tracePt t="66838" x="2303463" y="2884488"/>
          <p14:tracePt t="66843" x="2330450" y="2884488"/>
          <p14:tracePt t="67098" x="2357438" y="2884488"/>
          <p14:tracePt t="67112" x="2374900" y="2874963"/>
          <p14:tracePt t="67122" x="2438400" y="2867025"/>
          <p14:tracePt t="67134" x="2517775" y="2867025"/>
          <p14:tracePt t="67151" x="2687638" y="2857500"/>
          <p14:tracePt t="67171" x="2751138" y="2857500"/>
          <p14:tracePt t="67182" x="2795588" y="2857500"/>
          <p14:tracePt t="67196" x="2857500" y="2857500"/>
          <p14:tracePt t="67207" x="2982913" y="2857500"/>
          <p14:tracePt t="67232" x="3017838" y="2857500"/>
          <p14:tracePt t="67244" x="3044825" y="2874963"/>
          <p14:tracePt t="67549" x="3062288" y="2874963"/>
          <p14:tracePt t="67560" x="3089275" y="2874963"/>
          <p14:tracePt t="67573" x="3133725" y="2874963"/>
          <p14:tracePt t="67586" x="3197225" y="2867025"/>
          <p14:tracePt t="67596" x="3340100" y="2847975"/>
          <p14:tracePt t="67621" x="3419475" y="2847975"/>
          <p14:tracePt t="67634" x="3473450" y="2847975"/>
          <p14:tracePt t="67646" x="3571875" y="2847975"/>
          <p14:tracePt t="67670" x="3598863" y="2847975"/>
          <p14:tracePt t="67695" x="3625850" y="2847975"/>
          <p14:tracePt t="67698" x="3643313" y="2857500"/>
          <p14:tracePt t="67712" x="3670300" y="2874963"/>
          <p14:tracePt t="67743" x="3697288" y="2884488"/>
          <p14:tracePt t="67756" x="3741738" y="2894013"/>
          <p14:tracePt t="67781" x="3751263" y="2901950"/>
          <p14:tracePt t="67793" x="3759200" y="2901950"/>
          <p14:tracePt t="67804" x="3768725" y="2911475"/>
          <p14:tracePt t="67815" x="3776663" y="2919413"/>
          <p14:tracePt t="68208" x="3732213" y="2911475"/>
          <p14:tracePt t="68220" x="3652838" y="2874963"/>
          <p14:tracePt t="68232" x="3536950" y="2822575"/>
          <p14:tracePt t="68244" x="3394075" y="2776538"/>
          <p14:tracePt t="68256" x="3214688" y="2705100"/>
          <p14:tracePt t="68266" x="2928938" y="2598738"/>
          <p14:tracePt t="68291" x="2803525" y="2562225"/>
          <p14:tracePt t="68304" x="2660650" y="2517775"/>
          <p14:tracePt t="68319" x="2438400" y="2446338"/>
          <p14:tracePt t="68340" x="2357438" y="2411413"/>
          <p14:tracePt t="68353" x="2259013" y="2374900"/>
          <p14:tracePt t="68377" x="2232025" y="2366963"/>
          <p14:tracePt t="68390" x="2205038" y="2347913"/>
          <p14:tracePt t="68438" x="2205038" y="2339975"/>
          <p14:tracePt t="68455" x="2205038" y="2330450"/>
          <p14:tracePt t="68462" x="2205038" y="2312988"/>
          <p14:tracePt t="68488" x="2205038" y="2295525"/>
          <p14:tracePt t="68499" x="2224088" y="2276475"/>
          <p14:tracePt t="68512" x="2232025" y="2268538"/>
          <p14:tracePt t="68523" x="2241550" y="2268538"/>
          <p14:tracePt t="68646" x="2241550" y="2286000"/>
          <p14:tracePt t="68658" x="2232025" y="2322513"/>
          <p14:tracePt t="68670" x="2214563" y="2357438"/>
          <p14:tracePt t="68682" x="2170113" y="2411413"/>
          <p14:tracePt t="68694" x="2143125" y="2482850"/>
          <p14:tracePt t="68707" x="2062163" y="2616200"/>
          <p14:tracePt t="68730" x="2027238" y="2687638"/>
          <p14:tracePt t="68746" x="2009775" y="2751138"/>
          <p14:tracePt t="68756" x="1990725" y="2830513"/>
          <p14:tracePt t="68771" x="1990725" y="2874963"/>
          <p14:tracePt t="69083" x="1990725" y="2884488"/>
          <p14:tracePt t="69146" x="1990725" y="2894013"/>
          <p14:tracePt t="69183" x="1990725" y="2901950"/>
          <p14:tracePt t="69194" x="2000250" y="2911475"/>
          <p14:tracePt t="69211" x="2000250" y="2928938"/>
          <p14:tracePt t="69213" x="2009775" y="2928938"/>
          <p14:tracePt t="69231" x="2009775" y="2946400"/>
          <p14:tracePt t="69243" x="2017713" y="2955925"/>
          <p14:tracePt t="69275" x="2017713" y="2965450"/>
          <p14:tracePt t="69277" x="2027238" y="2982913"/>
          <p14:tracePt t="70730" x="2036763" y="2982913"/>
          <p14:tracePt t="70743" x="2054225" y="2982913"/>
          <p14:tracePt t="70754" x="2062163" y="2982913"/>
          <p14:tracePt t="70791" x="2089150" y="2982913"/>
          <p14:tracePt t="70802" x="2143125" y="2955925"/>
          <p14:tracePt t="70815" x="2205038" y="2928938"/>
          <p14:tracePt t="70827" x="2330450" y="2894013"/>
          <p14:tracePt t="70841" x="2598738" y="2813050"/>
          <p14:tracePt t="70856" x="2741613" y="2786063"/>
          <p14:tracePt t="70878" x="2965450" y="2768600"/>
          <p14:tracePt t="70900" x="3027363" y="2768600"/>
          <p14:tracePt t="70912" x="3081338" y="2768600"/>
          <p14:tracePt t="70926" x="3133725" y="2768600"/>
          <p14:tracePt t="70948" x="3160713" y="2768600"/>
          <p14:tracePt t="70961" x="3259138" y="2768600"/>
          <p14:tracePt t="70994" x="3322638" y="2768600"/>
          <p14:tracePt t="71000" x="3367088" y="2776538"/>
          <p14:tracePt t="71010" x="3446463" y="2786063"/>
          <p14:tracePt t="71034" x="3473450" y="2795588"/>
          <p14:tracePt t="71047" x="3490913" y="2803525"/>
          <p14:tracePt t="71058" x="3527425" y="2803525"/>
          <p14:tracePt t="71090" x="3562350" y="2830513"/>
          <p14:tracePt t="71414" x="3589338" y="2830513"/>
          <p14:tracePt t="71425" x="3625850" y="2830513"/>
          <p14:tracePt t="71436" x="3660775" y="2830513"/>
          <p14:tracePt t="71449" x="3732213" y="2830513"/>
          <p14:tracePt t="71472" x="3759200" y="2830513"/>
          <p14:tracePt t="71486" x="3786188" y="2840038"/>
          <p14:tracePt t="71497" x="3813175" y="2847975"/>
          <p14:tracePt t="71512" x="3830638" y="2847975"/>
          <p14:tracePt t="71584" x="3830638" y="2857500"/>
          <p14:tracePt t="71593" x="3840163" y="2857500"/>
          <p14:tracePt t="72070" x="3857625" y="2857500"/>
          <p14:tracePt t="72086" x="3875088" y="2867025"/>
          <p14:tracePt t="72093" x="3894138" y="2867025"/>
          <p14:tracePt t="72106" x="3911600" y="2874963"/>
          <p14:tracePt t="72130" x="3919538" y="2884488"/>
          <p14:tracePt t="72149" x="3938588" y="2884488"/>
          <p14:tracePt t="72216" x="3938588" y="2894013"/>
          <p14:tracePt t="72228" x="3938588" y="2901950"/>
          <p14:tracePt t="72241" x="3946525" y="2911475"/>
          <p14:tracePt t="72253" x="3956050" y="2911475"/>
          <p14:tracePt t="72726" x="3965575" y="2911475"/>
          <p14:tracePt t="72789" x="3965575" y="2928938"/>
          <p14:tracePt t="72801" x="3973513" y="2938463"/>
          <p14:tracePt t="72818" x="3983038" y="2946400"/>
          <p14:tracePt t="72836" x="3983038" y="2955925"/>
          <p14:tracePt t="72848" x="3990975" y="2955925"/>
          <p14:tracePt t="72862" x="3990975" y="2965450"/>
          <p14:tracePt t="72887" x="3990975" y="2973388"/>
          <p14:tracePt t="72904" x="3990975" y="2982913"/>
          <p14:tracePt t="74196" x="4010025" y="2982913"/>
          <p14:tracePt t="74207" x="4037013" y="2982913"/>
          <p14:tracePt t="74209" x="4062413" y="2982913"/>
          <p14:tracePt t="74228" x="4098925" y="2982913"/>
          <p14:tracePt t="74239" x="4133850" y="2982913"/>
          <p14:tracePt t="74252" x="4205288" y="2982913"/>
          <p14:tracePt t="74269" x="4241800" y="2982913"/>
          <p14:tracePt t="74292" x="4303713" y="2982913"/>
          <p14:tracePt t="74323" x="4367213" y="2982913"/>
          <p14:tracePt t="74336" x="4375150" y="2982913"/>
          <p14:tracePt t="74357" x="4402138" y="2982913"/>
          <p14:tracePt t="74362" x="4419600" y="2982913"/>
          <p14:tracePt t="74679" x="4456113" y="2965450"/>
          <p14:tracePt t="74691" x="4518025" y="2946400"/>
          <p14:tracePt t="74702" x="4581525" y="2938463"/>
          <p14:tracePt t="74709" x="4633913" y="2928938"/>
          <p14:tracePt t="74728" x="4679950" y="2919413"/>
          <p14:tracePt t="74740" x="4768850" y="2919413"/>
          <p14:tracePt t="74772" x="4813300" y="2919413"/>
          <p14:tracePt t="74775" x="4840288" y="2919413"/>
          <p14:tracePt t="74799" x="4857750" y="2919413"/>
          <p14:tracePt t="74811" x="4884738" y="2919413"/>
          <p14:tracePt t="74840" x="4929188" y="2919413"/>
          <p14:tracePt t="75106" x="4946650" y="2911475"/>
          <p14:tracePt t="75117" x="4973638" y="2901950"/>
          <p14:tracePt t="75130" x="5037138" y="2884488"/>
          <p14:tracePt t="75148" x="5081588" y="2884488"/>
          <p14:tracePt t="75155" x="5180013" y="2874963"/>
          <p14:tracePt t="75179" x="5214938" y="2874963"/>
          <p14:tracePt t="75193" x="5259388" y="2874963"/>
          <p14:tracePt t="75209" x="5286375" y="2874963"/>
          <p14:tracePt t="75212" x="5330825" y="2884488"/>
          <p14:tracePt t="75242" x="5348288" y="2884488"/>
          <p14:tracePt t="75252" x="5375275" y="2884488"/>
          <p14:tracePt t="75264" x="5438775" y="2884488"/>
          <p14:tracePt t="75556" x="5473700" y="2884488"/>
          <p14:tracePt t="75568" x="5518150" y="2884488"/>
          <p14:tracePt t="75584" x="5554663" y="2884488"/>
          <p14:tracePt t="75594" x="5599113" y="2884488"/>
          <p14:tracePt t="75604" x="5661025" y="2884488"/>
          <p14:tracePt t="75618" x="5759450" y="2884488"/>
          <p14:tracePt t="75647" x="5795963" y="2884488"/>
          <p14:tracePt t="75654" x="5803900" y="2884488"/>
          <p14:tracePt t="75666" x="5822950" y="2884488"/>
          <p14:tracePt t="75681" x="5840413" y="2894013"/>
          <p14:tracePt t="75726" x="5840413" y="2901950"/>
          <p14:tracePt t="75762" x="5830888" y="2901950"/>
          <p14:tracePt t="75775" x="5822950" y="2911475"/>
          <p14:tracePt t="75789" x="5813425" y="2911475"/>
          <p14:tracePt t="75800" x="5795963" y="2919413"/>
          <p14:tracePt t="75811" x="5759450" y="2919413"/>
          <p14:tracePt t="75825" x="5724525" y="2919413"/>
          <p14:tracePt t="75836" x="5589588" y="2919413"/>
          <p14:tracePt t="75861" x="5491163" y="2919413"/>
          <p14:tracePt t="75874" x="5402263" y="2919413"/>
          <p14:tracePt t="75885" x="5197475" y="2884488"/>
          <p14:tracePt t="75910" x="5116513" y="2867025"/>
          <p14:tracePt t="75922" x="5037138" y="2840038"/>
          <p14:tracePt t="75934" x="5000625" y="2840038"/>
          <p14:tracePt t="75950" x="4973638" y="2840038"/>
          <p14:tracePt t="75969" x="4946650" y="2840038"/>
          <p14:tracePt t="75997" x="4938713" y="2840038"/>
          <p14:tracePt t="76215" x="4946650" y="2840038"/>
          <p14:tracePt t="76226" x="4965700" y="2840038"/>
          <p14:tracePt t="76238" x="5000625" y="2840038"/>
          <p14:tracePt t="76251" x="5037138" y="2840038"/>
          <p14:tracePt t="76262" x="5081588" y="2840038"/>
          <p14:tracePt t="76274" x="5126038" y="2840038"/>
          <p14:tracePt t="76288" x="5268913" y="2840038"/>
          <p14:tracePt t="76312" x="5340350" y="2840038"/>
          <p14:tracePt t="76324" x="5500688" y="2847975"/>
          <p14:tracePt t="76354" x="5562600" y="2847975"/>
          <p14:tracePt t="76360" x="5616575" y="2847975"/>
          <p14:tracePt t="76371" x="5670550" y="2840038"/>
          <p14:tracePt t="76653" x="5680075" y="2822575"/>
          <p14:tracePt t="76665" x="5688013" y="2786063"/>
          <p14:tracePt t="76677" x="5705475" y="2687638"/>
          <p14:tracePt t="76703" x="5715000" y="2652713"/>
          <p14:tracePt t="76710" x="5732463" y="2616200"/>
          <p14:tracePt t="76726" x="5741988" y="2581275"/>
          <p14:tracePt t="76741" x="5786438" y="2455863"/>
          <p14:tracePt t="76762" x="5813425" y="2374900"/>
          <p14:tracePt t="76775" x="5867400" y="2224088"/>
          <p14:tracePt t="76798" x="5902325" y="2152650"/>
          <p14:tracePt t="76811" x="6010275" y="1965325"/>
          <p14:tracePt t="76824" x="6072188" y="1874838"/>
          <p14:tracePt t="76849" x="6116638" y="1795463"/>
          <p14:tracePt t="76861" x="6170613" y="1714500"/>
          <p14:tracePt t="77165" x="6153150" y="1714500"/>
          <p14:tracePt t="77181" x="6143625" y="1697038"/>
          <p14:tracePt t="77189" x="6108700" y="1679575"/>
          <p14:tracePt t="77210" x="6037263" y="1643063"/>
          <p14:tracePt t="77213" x="6018213" y="1625600"/>
          <p14:tracePt t="77239" x="5965825" y="1598613"/>
          <p14:tracePt t="77250" x="5938838" y="1589088"/>
          <p14:tracePt t="77279" x="5919788" y="1589088"/>
          <p14:tracePt t="77288" x="5911850" y="1589088"/>
          <p14:tracePt t="77311" x="5902325" y="1589088"/>
          <p14:tracePt t="77323" x="5894388" y="1598613"/>
          <p14:tracePt t="77335" x="5884863" y="1616075"/>
          <p14:tracePt t="77347" x="5857875" y="1679575"/>
          <p14:tracePt t="77371" x="5840413" y="1751013"/>
          <p14:tracePt t="77384" x="5803900" y="1830388"/>
          <p14:tracePt t="77398" x="5732463" y="2009775"/>
          <p14:tracePt t="77420" x="5697538" y="2071688"/>
          <p14:tracePt t="77433" x="5661025" y="2179638"/>
          <p14:tracePt t="77461" x="5653088" y="2224088"/>
          <p14:tracePt t="77470" x="5626100" y="2276475"/>
          <p14:tracePt t="77482" x="5626100" y="2312988"/>
          <p14:tracePt t="77762" x="5562600" y="2357438"/>
          <p14:tracePt t="77773" x="5411788" y="2465388"/>
          <p14:tracePt t="77791" x="5133975" y="2652713"/>
          <p14:tracePt t="77798" x="4822825" y="2884488"/>
          <p14:tracePt t="77819" x="4554538" y="3133725"/>
          <p14:tracePt t="77823" x="4322763" y="3330575"/>
          <p14:tracePt t="77835" x="4170363" y="3473450"/>
          <p14:tracePt t="77860" x="4125913" y="3500438"/>
          <p14:tracePt t="77872" x="4098925" y="3527425"/>
          <p14:tracePt t="77912" x="4089400" y="3527425"/>
          <p14:tracePt t="78165" x="4116388" y="3500438"/>
          <p14:tracePt t="78177" x="4179888" y="3419475"/>
          <p14:tracePt t="78189" x="4259263" y="3322638"/>
          <p14:tracePt t="78201" x="4348163" y="3214688"/>
          <p14:tracePt t="78207" x="4419600" y="3133725"/>
          <p14:tracePt t="78224" x="4483100" y="3081338"/>
          <p14:tracePt t="78238" x="4572000" y="3017838"/>
          <p14:tracePt t="78261" x="4608513" y="2982913"/>
          <p14:tracePt t="78274" x="4732338" y="2928938"/>
          <p14:tracePt t="78302" x="4795838" y="2894013"/>
          <p14:tracePt t="78604" x="4795838" y="2874963"/>
          <p14:tracePt t="78615" x="4822825" y="2813050"/>
          <p14:tracePt t="78629" x="4840288" y="2732088"/>
          <p14:tracePt t="78640" x="4867275" y="2625725"/>
          <p14:tracePt t="78652" x="4902200" y="2482850"/>
          <p14:tracePt t="78666" x="4956175" y="2357438"/>
          <p14:tracePt t="78677" x="5072063" y="2089150"/>
          <p14:tracePt t="78701" x="5133975" y="1928813"/>
          <p14:tracePt t="78711" x="5276850" y="1687513"/>
          <p14:tracePt t="78741" x="5367338" y="1589088"/>
          <p14:tracePt t="78749" x="5438775" y="1500188"/>
          <p14:tracePt t="78760" x="5653088" y="1357313"/>
          <p14:tracePt t="78775" x="5759450" y="1295400"/>
          <p14:tracePt t="78799" x="5857875" y="1231900"/>
          <p14:tracePt t="79066" x="5867400" y="1241425"/>
          <p14:tracePt t="79080" x="5875338" y="1258888"/>
          <p14:tracePt t="79090" x="5894388" y="1276350"/>
          <p14:tracePt t="79104" x="5902325" y="1285875"/>
          <p14:tracePt t="79116" x="5911850" y="1312863"/>
          <p14:tracePt t="79127" x="5938838" y="1357313"/>
          <p14:tracePt t="79153" x="5946775" y="1374775"/>
          <p14:tracePt t="79165" x="5956300" y="1374775"/>
          <p14:tracePt t="79214" x="5965825" y="1374775"/>
          <p14:tracePt t="79224" x="5965825" y="1384300"/>
          <p14:tracePt t="79286" x="5973763" y="1384300"/>
          <p14:tracePt t="79297" x="5991225" y="1384300"/>
          <p14:tracePt t="79591" x="6000750" y="1384300"/>
          <p14:tracePt t="79602" x="6037263" y="1366838"/>
          <p14:tracePt t="79615" x="6081713" y="1347788"/>
          <p14:tracePt t="79630" x="6143625" y="1312863"/>
          <p14:tracePt t="79639" x="6224588" y="1295400"/>
          <p14:tracePt t="79651" x="6348413" y="1268413"/>
          <p14:tracePt t="79675" x="6384925" y="1258888"/>
          <p14:tracePt t="79688" x="6411913" y="1258888"/>
          <p14:tracePt t="79701" x="6438900" y="1258888"/>
          <p14:tracePt t="79717" x="6456363" y="1258888"/>
          <p14:tracePt t="79732" x="6491288" y="1258888"/>
          <p14:tracePt t="79760" x="6510338" y="1268413"/>
          <p14:tracePt t="79773" x="6537325" y="1276350"/>
          <p14:tracePt t="79786" x="6562725" y="1303338"/>
          <p14:tracePt t="79821" x="6572250" y="1312863"/>
          <p14:tracePt t="79837" x="6581775" y="1312863"/>
          <p14:tracePt t="79845" x="6589713" y="1322388"/>
          <p14:tracePt t="79871" x="6599238" y="1330325"/>
          <p14:tracePt t="79884" x="6599238" y="1339850"/>
          <p14:tracePt t="79900" x="6608763" y="1357313"/>
          <p14:tracePt t="79907" x="6616700" y="1366838"/>
          <p14:tracePt t="79921" x="6634163" y="1401763"/>
          <p14:tracePt t="79934" x="6643688" y="1419225"/>
          <p14:tracePt t="80628" x="6626225" y="1428750"/>
          <p14:tracePt t="80638" x="6589713" y="1446213"/>
          <p14:tracePt t="80652" x="6527800" y="1465263"/>
          <p14:tracePt t="80663" x="6456363" y="1500188"/>
          <p14:tracePt t="80675" x="6367463" y="1562100"/>
          <p14:tracePt t="80701" x="6348413" y="1581150"/>
          <p14:tracePt t="80710" x="6323013" y="1589088"/>
          <p14:tracePt t="80735" x="6303963" y="1598613"/>
          <p14:tracePt t="80747" x="6276975" y="1625600"/>
          <p14:tracePt t="80762" x="6205538" y="1679575"/>
          <p14:tracePt t="80774" x="6161088" y="1704975"/>
          <p14:tracePt t="80797" x="6108700" y="1724025"/>
          <p14:tracePt t="80809" x="6037263" y="1751013"/>
          <p14:tracePt t="80825" x="5991225" y="1758950"/>
          <p14:tracePt t="80845" x="5919788" y="1758950"/>
          <p14:tracePt t="80869" x="5894388" y="1758950"/>
          <p14:tracePt t="80881" x="5857875" y="1751013"/>
          <p14:tracePt t="81163" x="5848350" y="1751013"/>
          <p14:tracePt t="81175" x="5786438" y="1785938"/>
          <p14:tracePt t="81187" x="5608638" y="1901825"/>
          <p14:tracePt t="81199" x="5303838" y="2098675"/>
          <p14:tracePt t="81213" x="4598988" y="2697163"/>
          <p14:tracePt t="81236" x="4303713" y="2973388"/>
          <p14:tracePt t="81250" x="4044950" y="3268663"/>
          <p14:tracePt t="81262" x="4017963" y="3322638"/>
          <p14:tracePt t="81283" x="4010025" y="3375025"/>
          <p14:tracePt t="81614" x="4027488" y="3357563"/>
          <p14:tracePt t="81629" x="4071938" y="3322638"/>
          <p14:tracePt t="81638" x="4143375" y="3276600"/>
          <p14:tracePt t="81651" x="4251325" y="3160713"/>
          <p14:tracePt t="81673" x="4268788" y="3133725"/>
          <p14:tracePt t="81687" x="4313238" y="3089275"/>
          <p14:tracePt t="81699" x="4330700" y="3081338"/>
          <p14:tracePt t="81718" x="4394200" y="3044825"/>
          <p14:tracePt t="81736" x="4438650" y="3017838"/>
          <p14:tracePt t="82042" x="4456113" y="3017838"/>
          <p14:tracePt t="82053" x="4473575" y="3017838"/>
          <p14:tracePt t="82073" x="4527550" y="3000375"/>
          <p14:tracePt t="82081" x="4572000" y="2990850"/>
          <p14:tracePt t="82090" x="4670425" y="2990850"/>
          <p14:tracePt t="82113" x="4714875" y="2990850"/>
          <p14:tracePt t="82126" x="4768850" y="2982913"/>
          <p14:tracePt t="82138" x="4822825" y="2982913"/>
          <p14:tracePt t="82153" x="4848225" y="2982913"/>
          <p14:tracePt t="82189" x="4857750" y="2982913"/>
          <p14:tracePt t="82442" x="4867275" y="2982913"/>
          <p14:tracePt t="82454" x="4894263" y="2982913"/>
          <p14:tracePt t="82468" x="4929188" y="2982913"/>
          <p14:tracePt t="82478" x="4965700" y="2982913"/>
          <p14:tracePt t="82490" x="5054600" y="2982913"/>
          <p14:tracePt t="82522" x="5116513" y="2982913"/>
          <p14:tracePt t="82527" x="5205413" y="2990850"/>
          <p14:tracePt t="82539" x="5375275" y="3000375"/>
          <p14:tracePt t="82572" x="5429250" y="3000375"/>
          <p14:tracePt t="82578" x="5483225" y="3009900"/>
          <p14:tracePt t="82590" x="5518150" y="3009900"/>
          <p14:tracePt t="82618" x="5572125" y="3009900"/>
          <p14:tracePt t="83637" x="5562600" y="3009900"/>
          <p14:tracePt t="83648" x="5527675" y="3017838"/>
          <p14:tracePt t="83665" x="5483225" y="3027363"/>
          <p14:tracePt t="83674" x="5419725" y="3027363"/>
          <p14:tracePt t="83689" x="5259388" y="3027363"/>
          <p14:tracePt t="83701" x="5197475" y="3027363"/>
          <p14:tracePt t="83716" x="5045075" y="3027363"/>
          <p14:tracePt t="83746" x="4983163" y="3027363"/>
          <p14:tracePt t="83758" x="4919663" y="3027363"/>
          <p14:tracePt t="83771" x="4813300" y="3027363"/>
          <p14:tracePt t="83795" x="4768850" y="3036888"/>
          <p14:tracePt t="83806" x="4732338" y="3036888"/>
          <p14:tracePt t="83819" x="4679950" y="3036888"/>
          <p14:tracePt t="83845" x="4652963" y="3036888"/>
          <p14:tracePt t="83872" x="4643438" y="3036888"/>
          <p14:tracePt t="83906" x="4633913" y="3036888"/>
          <p14:tracePt t="84051" x="4633913" y="3027363"/>
          <p14:tracePt t="84066" x="4652963" y="3009900"/>
          <p14:tracePt t="84077" x="4670425" y="3000375"/>
          <p14:tracePt t="84089" x="4714875" y="2973388"/>
          <p14:tracePt t="84112" x="4741863" y="2973388"/>
          <p14:tracePt t="84126" x="4751388" y="2965450"/>
          <p14:tracePt t="84369" x="4751388" y="2955925"/>
          <p14:tracePt t="84720" x="4776788" y="2946400"/>
          <p14:tracePt t="84733" x="4813300" y="2946400"/>
          <p14:tracePt t="84750" x="4965700" y="2938463"/>
          <p14:tracePt t="84759" x="5081588" y="2928938"/>
          <p14:tracePt t="84776" x="5187950" y="2928938"/>
          <p14:tracePt t="84795" x="5419725" y="2928938"/>
          <p14:tracePt t="84809" x="5510213" y="2928938"/>
          <p14:tracePt t="84831" x="5680075" y="2928938"/>
          <p14:tracePt t="84843" x="5759450" y="2919413"/>
          <p14:tracePt t="84868" x="5795963" y="2894013"/>
          <p14:tracePt t="84879" x="5822950" y="2884488"/>
          <p14:tracePt t="84905" x="5830888" y="2884488"/>
          <p14:tracePt t="86270" x="5822950" y="2884488"/>
          <p14:tracePt t="86281" x="5786438" y="2884488"/>
          <p14:tracePt t="86293" x="5537200" y="2884488"/>
          <p14:tracePt t="86306" x="5232400" y="2938463"/>
          <p14:tracePt t="86339" x="4322763" y="3098800"/>
          <p14:tracePt t="86355" x="3929063" y="3160713"/>
          <p14:tracePt t="86366" x="3598863" y="3214688"/>
          <p14:tracePt t="86380" x="3295650" y="3286125"/>
          <p14:tracePt t="86392" x="2786063" y="3455988"/>
          <p14:tracePt t="86416" x="2660650" y="3500438"/>
          <p14:tracePt t="86428" x="2482850" y="3589338"/>
          <p14:tracePt t="86460" x="2428875" y="3616325"/>
          <p14:tracePt t="86732" x="2411413" y="3625850"/>
          <p14:tracePt t="86745" x="2384425" y="3633788"/>
          <p14:tracePt t="86755" x="2347913" y="3652838"/>
          <p14:tracePt t="86776" x="2330450" y="3660775"/>
          <p14:tracePt t="86780" x="2303463" y="3670300"/>
          <p14:tracePt t="86793" x="2259013" y="3679825"/>
          <p14:tracePt t="86817" x="2251075" y="3679825"/>
          <p14:tracePt t="86829" x="2205038" y="3679825"/>
          <p14:tracePt t="86854" x="2170113" y="3679825"/>
          <p14:tracePt t="86866" x="2152650" y="3679825"/>
          <p14:tracePt t="86883" x="2089150" y="3679825"/>
          <p14:tracePt t="86904" x="2062163" y="3679825"/>
          <p14:tracePt t="86914" x="1990725" y="3660775"/>
          <p14:tracePt t="86928" x="1946275" y="3643313"/>
          <p14:tracePt t="86951" x="1919288" y="3633788"/>
          <p14:tracePt t="86964" x="1884363" y="3608388"/>
          <p14:tracePt t="87024" x="1884363" y="3598863"/>
          <p14:tracePt t="87037" x="1884363" y="3589338"/>
          <p14:tracePt t="87045" x="1965325" y="3562350"/>
          <p14:tracePt t="87074" x="2027238" y="3554413"/>
          <p14:tracePt t="87085" x="2089150" y="3544888"/>
          <p14:tracePt t="87099" x="2232025" y="3544888"/>
          <p14:tracePt t="87133" x="2322513" y="3544888"/>
          <p14:tracePt t="87138" x="2357438" y="3544888"/>
          <p14:tracePt t="87148" x="2384425" y="3544888"/>
          <p14:tracePt t="87172" x="2411413" y="3544888"/>
          <p14:tracePt t="87183" x="2455863" y="3554413"/>
          <p14:tracePt t="87212" x="2482850" y="3554413"/>
          <p14:tracePt t="87214" x="2581275" y="3581400"/>
          <p14:tracePt t="87231" x="2616200" y="3589338"/>
          <p14:tracePt t="87246" x="2660650" y="3589338"/>
          <p14:tracePt t="87264" x="2687638" y="3598863"/>
          <p14:tracePt t="87512" x="2705100" y="3589338"/>
          <p14:tracePt t="87525" x="2768600" y="3544888"/>
          <p14:tracePt t="87538" x="3116263" y="3419475"/>
          <p14:tracePt t="87550" x="3367088" y="3357563"/>
          <p14:tracePt t="87573" x="3562350" y="3340100"/>
          <p14:tracePt t="87585" x="3840163" y="3357563"/>
          <p14:tracePt t="87611" x="3929063" y="3384550"/>
          <p14:tracePt t="87622" x="4062413" y="3429000"/>
          <p14:tracePt t="87634" x="4108450" y="3429000"/>
          <p14:tracePt t="87660" x="4179888" y="3438525"/>
          <p14:tracePt t="87671" x="4241800" y="3446463"/>
          <p14:tracePt t="87684" x="4276725" y="3455988"/>
          <p14:tracePt t="87707" x="4295775" y="3455988"/>
          <p14:tracePt t="87719" x="4340225" y="3482975"/>
          <p14:tracePt t="87975" x="4348163" y="3482975"/>
          <p14:tracePt t="87989" x="4375150" y="3482975"/>
          <p14:tracePt t="88000" x="4419600" y="3482975"/>
          <p14:tracePt t="88012" x="4483100" y="3473450"/>
          <p14:tracePt t="88025" x="4633913" y="3473450"/>
          <p14:tracePt t="88048" x="4714875" y="3473450"/>
          <p14:tracePt t="88060" x="4803775" y="3482975"/>
          <p14:tracePt t="88074" x="5000625" y="3517900"/>
          <p14:tracePt t="88096" x="5089525" y="3527425"/>
          <p14:tracePt t="88109" x="5170488" y="3536950"/>
          <p14:tracePt t="88122" x="5187950" y="3544888"/>
          <p14:tracePt t="88682" x="5205413" y="3536950"/>
          <p14:tracePt t="88697" x="5205413" y="3509963"/>
          <p14:tracePt t="88713" x="5205413" y="3465513"/>
          <p14:tracePt t="88715" x="5205413" y="3394075"/>
          <p14:tracePt t="88730" x="5205413" y="3268663"/>
          <p14:tracePt t="88744" x="5187950" y="2867025"/>
          <p14:tracePt t="88776" x="5187950" y="2616200"/>
          <p14:tracePt t="88778" x="5197475" y="2143125"/>
          <p14:tracePt t="88809" x="5232400" y="1955800"/>
          <p14:tracePt t="88817" x="5276850" y="1822450"/>
          <p14:tracePt t="88830" x="5375275" y="1581150"/>
          <p14:tracePt t="88854" x="5446713" y="1490663"/>
          <p14:tracePt t="88866" x="5599113" y="1339850"/>
          <p14:tracePt t="88877" x="5661025" y="1285875"/>
          <p14:tracePt t="89135" x="5653088" y="1276350"/>
          <p14:tracePt t="89150" x="5626100" y="1258888"/>
          <p14:tracePt t="89156" x="5589588" y="1214438"/>
          <p14:tracePt t="89169" x="5537200" y="1160463"/>
          <p14:tracePt t="89181" x="5429250" y="1054100"/>
          <p14:tracePt t="89213" x="5402263" y="1027113"/>
          <p14:tracePt t="89215" x="5384800" y="1009650"/>
          <p14:tracePt t="89242" x="5357813" y="1009650"/>
          <p14:tracePt t="89256" x="5330825" y="1009650"/>
          <p14:tracePt t="89264" x="5268913" y="1017588"/>
          <p14:tracePt t="89292" x="5232400" y="1027113"/>
          <p14:tracePt t="89303" x="5214938" y="1036638"/>
          <p14:tracePt t="89315" x="5197475" y="1036638"/>
          <p14:tracePt t="89348" x="5187950" y="1036638"/>
          <p14:tracePt t="89353" x="5170488" y="1036638"/>
          <p14:tracePt t="89385" x="5160963" y="1036638"/>
          <p14:tracePt t="89388" x="5153025" y="1036638"/>
          <p14:tracePt t="89415" x="5143500" y="1036638"/>
          <p14:tracePt t="89486" x="5153025" y="1036638"/>
          <p14:tracePt t="89499" x="5170488" y="1027113"/>
          <p14:tracePt t="89511" x="5197475" y="1017588"/>
          <p14:tracePt t="89525" x="5232400" y="1017588"/>
          <p14:tracePt t="89536" x="5322888" y="1017588"/>
          <p14:tracePt t="89562" x="5375275" y="1017588"/>
          <p14:tracePt t="89573" x="5483225" y="1017588"/>
          <p14:tracePt t="89605" x="5545138" y="1017588"/>
          <p14:tracePt t="89610" x="5589588" y="1017588"/>
          <p14:tracePt t="89621" x="5670550" y="1017588"/>
          <p14:tracePt t="89650" x="5732463" y="1017588"/>
          <p14:tracePt t="89949" x="5759450" y="1017588"/>
          <p14:tracePt t="89961" x="5803900" y="1017588"/>
          <p14:tracePt t="89972" x="5991225" y="1017588"/>
          <p14:tracePt t="89988" x="6081713" y="1017588"/>
          <p14:tracePt t="90011" x="6170613" y="1017588"/>
          <p14:tracePt t="90023" x="6313488" y="1027113"/>
          <p14:tracePt t="90053" x="6384925" y="1044575"/>
          <p14:tracePt t="90062" x="6446838" y="1062038"/>
          <p14:tracePt t="90072" x="6545263" y="1098550"/>
          <p14:tracePt t="90096" x="6599238" y="1116013"/>
          <p14:tracePt t="90107" x="6653213" y="1125538"/>
          <p14:tracePt t="90387" x="6688138" y="1108075"/>
          <p14:tracePt t="90401" x="6742113" y="1071563"/>
          <p14:tracePt t="90414" x="6796088" y="1027113"/>
          <p14:tracePt t="90425" x="6946900" y="973138"/>
          <p14:tracePt t="90450" x="7027863" y="946150"/>
          <p14:tracePt t="90461" x="7161213" y="938213"/>
          <p14:tracePt t="90496" x="7224713" y="938213"/>
          <p14:tracePt t="90510" x="7251700" y="938213"/>
          <p14:tracePt t="90539" x="7259638" y="938213"/>
          <p14:tracePt t="90547" x="7269163" y="938213"/>
          <p14:tracePt t="90912" x="7232650" y="946150"/>
          <p14:tracePt t="90925" x="7170738" y="973138"/>
          <p14:tracePt t="90936" x="7054850" y="1009650"/>
          <p14:tracePt t="90949" x="6296025" y="1322388"/>
          <p14:tracePt t="90972" x="4241800" y="2347913"/>
          <p14:tracePt t="91022" x="3705225" y="2616200"/>
          <p14:tracePt t="91045" x="3536950" y="2705100"/>
          <p14:tracePt t="91059" x="3419475" y="2768600"/>
          <p14:tracePt t="91070" x="3340100" y="2803525"/>
          <p14:tracePt t="91081" x="3286125" y="2847975"/>
          <p14:tracePt t="91095" x="3259138" y="2874963"/>
          <p14:tracePt t="91387" x="3241675" y="2874963"/>
          <p14:tracePt t="91402" x="3179763" y="2901950"/>
          <p14:tracePt t="91415" x="3054350" y="2965450"/>
          <p14:tracePt t="91424" x="2813050" y="3108325"/>
          <p14:tracePt t="91436" x="2143125" y="3517900"/>
          <p14:tracePt t="91450" x="1866900" y="3687763"/>
          <p14:tracePt t="91466" x="1731963" y="3795713"/>
          <p14:tracePt t="91486" x="1598613" y="3875088"/>
          <p14:tracePt t="91511" x="1581150" y="3902075"/>
          <p14:tracePt t="91522" x="1554163" y="3911600"/>
          <p14:tracePt t="91534" x="1554163" y="3919538"/>
          <p14:tracePt t="91558" x="1544638" y="3946525"/>
          <p14:tracePt t="91997" x="1544638" y="3938588"/>
          <p14:tracePt t="92008" x="1554163" y="3911600"/>
          <p14:tracePt t="92022" x="1581150" y="3884613"/>
          <p14:tracePt t="92034" x="1616075" y="3848100"/>
          <p14:tracePt t="92045" x="1643063" y="3822700"/>
          <p14:tracePt t="92057" x="1704975" y="3786188"/>
          <p14:tracePt t="92088" x="1731963" y="3768725"/>
          <p14:tracePt t="92094" x="1751013" y="3759200"/>
          <p14:tracePt t="92108" x="1803400" y="3732213"/>
          <p14:tracePt t="92121" x="1847850" y="3714750"/>
          <p14:tracePt t="92143" x="1946275" y="3660775"/>
          <p14:tracePt t="92156" x="1982788" y="3633788"/>
          <p14:tracePt t="92632" x="2000250" y="3608388"/>
          <p14:tracePt t="92648" x="2009775" y="3581400"/>
          <p14:tracePt t="92655" x="2017713" y="3544888"/>
          <p14:tracePt t="92668" x="2036763" y="3509963"/>
          <p14:tracePt t="92680" x="2098675" y="3402013"/>
          <p14:tracePt t="92710" x="2116138" y="3367088"/>
          <p14:tracePt t="92712" x="2152650" y="3330575"/>
          <p14:tracePt t="92730" x="2160588" y="3322638"/>
          <p14:tracePt t="92777" x="2170113" y="3322638"/>
          <p14:tracePt t="92788" x="2179638" y="3322638"/>
          <p14:tracePt t="92802" x="2187575" y="3322638"/>
          <p14:tracePt t="93680" x="2197100" y="3313113"/>
          <p14:tracePt t="93691" x="2214563" y="3286125"/>
          <p14:tracePt t="93705" x="2224088" y="3214688"/>
          <p14:tracePt t="93707" x="2241550" y="3116263"/>
          <p14:tracePt t="93728" x="2251075" y="3009900"/>
          <p14:tracePt t="93741" x="2251075" y="2894013"/>
          <p14:tracePt t="93753" x="2259013" y="2633663"/>
          <p14:tracePt t="93769" x="2259013" y="2527300"/>
          <p14:tracePt t="93788" x="2259013" y="2401888"/>
          <p14:tracePt t="93812" x="2268538" y="2366963"/>
          <p14:tracePt t="93825" x="2295525" y="2312988"/>
          <p14:tracePt t="93842" x="2357438" y="2224088"/>
          <p14:tracePt t="93853" x="2393950" y="2179638"/>
          <p14:tracePt t="93874" x="2428875" y="2125663"/>
          <p14:tracePt t="94142" x="2428875" y="2133600"/>
          <p14:tracePt t="94166" x="2419350" y="2152650"/>
          <p14:tracePt t="94179" x="2419350" y="2170113"/>
          <p14:tracePt t="94191" x="2411413" y="2179638"/>
          <p14:tracePt t="94210" x="2401888" y="2205038"/>
          <p14:tracePt t="94212" x="2384425" y="2224088"/>
          <p14:tracePt t="94228" x="2347913" y="2259013"/>
          <p14:tracePt t="94260" x="2330450" y="2259013"/>
          <p14:tracePt t="94267" x="2322513" y="2268538"/>
          <p14:tracePt t="94275" x="2276475" y="2286000"/>
          <p14:tracePt t="94302" x="2241550" y="2286000"/>
          <p14:tracePt t="94313" x="2205038" y="2295525"/>
          <p14:tracePt t="94324" x="2179638" y="2295525"/>
          <p14:tracePt t="94349" x="2170113" y="2295525"/>
          <p14:tracePt t="94362" x="2160588" y="2295525"/>
          <p14:tracePt t="94379" x="2143125" y="2295525"/>
          <p14:tracePt t="94398" x="2133600" y="2295525"/>
          <p14:tracePt t="94409" x="2098675" y="2295525"/>
          <p14:tracePt t="94441" x="2089150" y="2286000"/>
          <p14:tracePt t="94447" x="2062163" y="2251075"/>
          <p14:tracePt t="94459" x="2062163" y="2214563"/>
          <p14:tracePt t="94491" x="2062163" y="2152650"/>
          <p14:tracePt t="94495" x="2081213" y="2125663"/>
          <p14:tracePt t="94525" x="2116138" y="2089150"/>
          <p14:tracePt t="94541" x="2187575" y="2036763"/>
          <p14:tracePt t="94545" x="2322513" y="1973263"/>
          <p14:tracePt t="94560" x="2384425" y="1965325"/>
          <p14:tracePt t="94582" x="2482850" y="1955800"/>
          <p14:tracePt t="94595" x="2517775" y="1955800"/>
          <p14:tracePt t="94618" x="2554288" y="1955800"/>
          <p14:tracePt t="94629" x="2608263" y="1955800"/>
          <p14:tracePt t="94654" x="2625725" y="1965325"/>
          <p14:tracePt t="94667" x="2652713" y="1990725"/>
          <p14:tracePt t="94678" x="2679700" y="2027238"/>
          <p14:tracePt t="94710" x="2697163" y="2044700"/>
          <p14:tracePt t="94712" x="2705100" y="2071688"/>
          <p14:tracePt t="94739" x="2724150" y="2089150"/>
          <p14:tracePt t="94752" x="2732088" y="2116138"/>
          <p14:tracePt t="94763" x="2741613" y="2187575"/>
          <p14:tracePt t="94778" x="2741613" y="2232025"/>
          <p14:tracePt t="94800" x="2741613" y="2251075"/>
          <p14:tracePt t="94813" x="2732088" y="2295525"/>
          <p14:tracePt t="94836" x="2714625" y="2312988"/>
          <p14:tracePt t="94850" x="2660650" y="2330450"/>
          <p14:tracePt t="94863" x="2633663" y="2339975"/>
          <p14:tracePt t="94884" x="2608263" y="2347913"/>
          <p14:tracePt t="94897" x="2527300" y="2347913"/>
          <p14:tracePt t="94929" x="2482850" y="2330450"/>
          <p14:tracePt t="94935" x="2419350" y="2286000"/>
          <p14:tracePt t="94947" x="2393950" y="2259013"/>
          <p14:tracePt t="94979" x="2366963" y="2224088"/>
          <p14:tracePt t="94983" x="2312988" y="2133600"/>
          <p14:tracePt t="95010" x="2295525" y="2071688"/>
          <p14:tracePt t="95020" x="2295525" y="2054225"/>
          <p14:tracePt t="95034" x="2286000" y="2044700"/>
          <p14:tracePt t="95057" x="2286000" y="2036763"/>
          <p14:tracePt t="95085" x="2286000" y="2027238"/>
          <p14:tracePt t="95143" x="2312988" y="2009775"/>
          <p14:tracePt t="95154" x="2339975" y="1990725"/>
          <p14:tracePt t="95166" x="2366963" y="1982788"/>
          <p14:tracePt t="95180" x="2374900" y="1982788"/>
          <p14:tracePt t="95191" x="2384425" y="1982788"/>
          <p14:tracePt t="95214" x="2411413" y="1982788"/>
          <p14:tracePt t="95233" x="2419350" y="1982788"/>
          <p14:tracePt t="95238" x="2438400" y="1982788"/>
          <p14:tracePt t="95251" x="2465388" y="2027238"/>
          <p14:tracePt t="95266" x="2473325" y="2054225"/>
          <p14:tracePt t="95288" x="2482850" y="2081213"/>
          <p14:tracePt t="95301" x="2500313" y="2152650"/>
          <p14:tracePt t="95324" x="2500313" y="2179638"/>
          <p14:tracePt t="95338" x="2500313" y="2251075"/>
          <p14:tracePt t="95350" x="2500313" y="2268538"/>
          <p14:tracePt t="95373" x="2500313" y="2286000"/>
          <p14:tracePt t="95385" x="2465388" y="2312988"/>
          <p14:tracePt t="95409" x="2455863" y="2322513"/>
          <p14:tracePt t="95433" x="2438400" y="2339975"/>
          <p14:tracePt t="95438" x="2374900" y="2347913"/>
          <p14:tracePt t="95450" x="2347913" y="2347913"/>
          <p14:tracePt t="95470" x="2295525" y="2339975"/>
          <p14:tracePt t="95494" x="2259013" y="2303463"/>
          <p14:tracePt t="95508" x="2241550" y="2259013"/>
          <p14:tracePt t="95520" x="2214563" y="2143125"/>
          <p14:tracePt t="95555" x="2214563" y="2116138"/>
          <p14:tracePt t="95562" x="2214563" y="2062163"/>
          <p14:tracePt t="95572" x="2224088" y="2044700"/>
          <p14:tracePt t="95592" x="2241550" y="2017713"/>
          <p14:tracePt t="95604" x="2286000" y="1990725"/>
          <p14:tracePt t="95629" x="2312988" y="1973263"/>
          <p14:tracePt t="95641" x="2339975" y="1955800"/>
          <p14:tracePt t="95656" x="2393950" y="1938338"/>
          <p14:tracePt t="95668" x="2411413" y="1938338"/>
          <p14:tracePt t="95689" x="2482850" y="1938338"/>
          <p14:tracePt t="95704" x="2517775" y="1938338"/>
          <p14:tracePt t="95720" x="2581275" y="1982788"/>
          <p14:tracePt t="95739" x="2608263" y="2000250"/>
          <p14:tracePt t="95774" x="2643188" y="2036763"/>
          <p14:tracePt t="95789" x="2652713" y="2054225"/>
          <p14:tracePt t="95800" x="2670175" y="2081213"/>
          <p14:tracePt t="95819" x="2679700" y="2116138"/>
          <p14:tracePt t="95824" x="2687638" y="2187575"/>
          <p14:tracePt t="95837" x="2705100" y="2214563"/>
          <p14:tracePt t="96093" x="2705100" y="2241550"/>
          <p14:tracePt t="96105" x="2687638" y="2276475"/>
          <p14:tracePt t="96117" x="2660650" y="2339975"/>
          <p14:tracePt t="96128" x="2598738" y="2438400"/>
          <p14:tracePt t="96141" x="2438400" y="2786063"/>
          <p14:tracePt t="96164" x="2322513" y="3027363"/>
          <p14:tracePt t="96177" x="2259013" y="3170238"/>
          <p14:tracePt t="96192" x="2187575" y="3330575"/>
          <p14:tracePt t="96206" x="2187575" y="3402013"/>
          <p14:tracePt t="96226" x="2187575" y="3419475"/>
          <p14:tracePt t="97130" x="2197100" y="3419475"/>
          <p14:tracePt t="97178" x="2214563" y="3419475"/>
          <p14:tracePt t="97189" x="2224088" y="3419475"/>
          <p14:tracePt t="97201" x="2232025" y="3419475"/>
          <p14:tracePt t="97205" x="2251075" y="3419475"/>
          <p14:tracePt t="97226" x="2259013" y="3411538"/>
          <p14:tracePt t="97653" x="2276475" y="3402013"/>
          <p14:tracePt t="97664" x="2312988" y="3394075"/>
          <p14:tracePt t="97675" x="2374900" y="3394075"/>
          <p14:tracePt t="97689" x="2536825" y="3375025"/>
          <p14:tracePt t="97706" x="2643188" y="3357563"/>
          <p14:tracePt t="97726" x="2732088" y="3357563"/>
          <p14:tracePt t="97738" x="2928938" y="3357563"/>
          <p14:tracePt t="97762" x="3036888" y="3357563"/>
          <p14:tracePt t="97770" x="3224213" y="3340100"/>
          <p14:tracePt t="98066" x="3268663" y="3340100"/>
          <p14:tracePt t="98081" x="3330575" y="3330575"/>
          <p14:tracePt t="98095" x="3429000" y="3313113"/>
          <p14:tracePt t="98103" x="3536950" y="3313113"/>
          <p14:tracePt t="98119" x="3643313" y="3313113"/>
          <p14:tracePt t="98129" x="3840163" y="3313113"/>
          <p14:tracePt t="98151" x="3919538" y="3313113"/>
          <p14:tracePt t="98164" x="3983038" y="3330575"/>
          <p14:tracePt t="98176" x="4054475" y="3330575"/>
          <p14:tracePt t="98199" x="4081463" y="3340100"/>
          <p14:tracePt t="98213" x="4108450" y="3348038"/>
          <p14:tracePt t="98469" x="4116388" y="3348038"/>
          <p14:tracePt t="98480" x="4152900" y="3348038"/>
          <p14:tracePt t="98492" x="4205288" y="3348038"/>
          <p14:tracePt t="98506" x="4286250" y="3348038"/>
          <p14:tracePt t="98517" x="4367213" y="3367088"/>
          <p14:tracePt t="98529" x="4527550" y="3402013"/>
          <p14:tracePt t="98544" x="4589463" y="3411538"/>
          <p14:tracePt t="98565" x="4652963" y="3419475"/>
          <p14:tracePt t="98579" x="4732338" y="3419475"/>
          <p14:tracePt t="98884" x="4751388" y="3419475"/>
          <p14:tracePt t="98893" x="4776788" y="3419475"/>
          <p14:tracePt t="98907" x="4902200" y="3419475"/>
          <p14:tracePt t="98919" x="4965700" y="3446463"/>
          <p14:tracePt t="98933" x="5027613" y="3455988"/>
          <p14:tracePt t="98955" x="5099050" y="3473450"/>
          <p14:tracePt t="98968" x="5143500" y="3490913"/>
          <p14:tracePt t="98980" x="5205413" y="3500438"/>
          <p14:tracePt t="99003" x="5241925" y="3500438"/>
          <p14:tracePt t="99298" x="5224463" y="3509963"/>
          <p14:tracePt t="99308" x="5214938" y="3517900"/>
          <p14:tracePt t="99322" x="5205413" y="3527425"/>
          <p14:tracePt t="99541" x="5205413" y="3536950"/>
          <p14:tracePt t="99553" x="5205413" y="3554413"/>
          <p14:tracePt t="99574" x="5205413" y="3571875"/>
          <p14:tracePt t="99579" x="5205413" y="3581400"/>
          <p14:tracePt t="99590" x="5205413" y="3616325"/>
          <p14:tracePt t="99613" x="5205413" y="3633788"/>
          <p14:tracePt t="99626" x="5214938" y="3652838"/>
          <p14:tracePt t="99637" x="5232400" y="3697288"/>
          <p14:tracePt t="99919" x="5232400" y="3687763"/>
          <p14:tracePt t="99930" x="5232400" y="3679825"/>
          <p14:tracePt t="99944" x="5232400" y="3670300"/>
          <p14:tracePt t="99959" x="5232400" y="3660775"/>
          <p14:tracePt t="99968" x="5232400" y="3652838"/>
          <p14:tracePt t="99994" x="5251450" y="3633788"/>
          <p14:tracePt t="100011" x="5276850" y="3625850"/>
          <p14:tracePt t="100015" x="5322888" y="3616325"/>
          <p14:tracePt t="100028" x="5357813" y="3608388"/>
          <p14:tracePt t="100042" x="5419725" y="3608388"/>
          <p14:tracePt t="100073" x="5429250" y="3608388"/>
          <p14:tracePt t="100078" x="5456238" y="3608388"/>
          <p14:tracePt t="100092" x="5473700" y="3608388"/>
          <p14:tracePt t="100115" x="5500688" y="3608388"/>
          <p14:tracePt t="100126" x="5545138" y="3633788"/>
          <p14:tracePt t="100310" x="5500688" y="3633788"/>
          <p14:tracePt t="100321" x="5419725" y="3633788"/>
          <p14:tracePt t="100332" x="5303838" y="3633788"/>
          <p14:tracePt t="100346" x="5010150" y="3633788"/>
          <p14:tracePt t="100372" x="4633913" y="3616325"/>
          <p14:tracePt t="100382" x="4438650" y="3598863"/>
          <p14:tracePt t="100394" x="4187825" y="3598863"/>
          <p14:tracePt t="100419" x="4000500" y="3598863"/>
          <p14:tracePt t="100430" x="3660775" y="3598863"/>
          <p14:tracePt t="100444" x="3536950" y="3598863"/>
          <p14:tracePt t="100466" x="3446463" y="3598863"/>
          <p14:tracePt t="100480" x="3348038" y="3598863"/>
          <p14:tracePt t="100494" x="3322638" y="3598863"/>
          <p14:tracePt t="100832" x="3268663" y="3598863"/>
          <p14:tracePt t="100844" x="3187700" y="3598863"/>
          <p14:tracePt t="100857" x="3098800" y="3598863"/>
          <p14:tracePt t="100869" x="2901950" y="3598863"/>
          <p14:tracePt t="100897" x="2822575" y="3598863"/>
          <p14:tracePt t="100907" x="2679700" y="3598863"/>
          <p14:tracePt t="100919" x="2643188" y="3598863"/>
          <p14:tracePt t="100944" x="2608263" y="3598863"/>
          <p14:tracePt t="100960" x="2562225" y="3589338"/>
          <p14:tracePt t="100966" x="2527300" y="3589338"/>
          <p14:tracePt t="100979" x="2473325" y="3589338"/>
          <p14:tracePt t="101002" x="2455863" y="3589338"/>
          <p14:tracePt t="101017" x="2419350" y="3589338"/>
          <p14:tracePt t="101040" x="2393950" y="3589338"/>
          <p14:tracePt t="101053" x="2366963" y="3589338"/>
          <p14:tracePt t="101076" x="2347913" y="3589338"/>
          <p14:tracePt t="101090" x="2339975" y="3589338"/>
          <p14:tracePt t="101102" x="2312988" y="3589338"/>
          <p14:tracePt t="101125" x="2303463" y="3589338"/>
          <p14:tracePt t="101139" x="2303463" y="3581400"/>
          <p14:tracePt t="101166" x="2303463" y="3571875"/>
          <p14:tracePt t="101173" x="2295525" y="3571875"/>
          <p14:tracePt t="101187" x="2295525" y="3562350"/>
          <p14:tracePt t="101298" x="2295525" y="3554413"/>
          <p14:tracePt t="101369" x="2295525" y="3544888"/>
          <p14:tracePt t="101432" x="2303463" y="3527425"/>
          <p14:tracePt t="101442" x="2322513" y="3517900"/>
          <p14:tracePt t="101456" x="2374900" y="3482975"/>
          <p14:tracePt t="101465" x="2428875" y="3455988"/>
          <p14:tracePt t="101479" x="2652713" y="3357563"/>
          <p14:tracePt t="101527" x="2670175" y="3348038"/>
          <p14:tracePt t="101552" x="2679700" y="3340100"/>
          <p14:tracePt t="101576" x="2687638" y="3340100"/>
          <p14:tracePt t="101614" x="2741613" y="3313113"/>
          <p14:tracePt t="101624" x="2795588" y="3286125"/>
          <p14:tracePt t="101638" x="2803525" y="3286125"/>
          <p14:tracePt t="101651" x="2822575" y="3276600"/>
          <p14:tracePt t="101662" x="2830513" y="3276600"/>
          <p14:tracePt t="101698" x="2840038" y="3276600"/>
          <p14:tracePt t="101735" x="2901950" y="3251200"/>
          <p14:tracePt t="101746" x="2955925" y="3214688"/>
          <p14:tracePt t="101758" x="3009900" y="3179763"/>
          <p14:tracePt t="101770" x="3071813" y="3133725"/>
          <p14:tracePt t="101772" x="3133725" y="3108325"/>
          <p14:tracePt t="101796" x="3251200" y="3027363"/>
          <p14:tracePt t="101808" x="3857625" y="2473325"/>
          <p14:tracePt t="101839" x="4357688" y="2116138"/>
          <p14:tracePt t="101845" x="4830763" y="1776413"/>
          <p14:tracePt t="102236" x="4830763" y="1758950"/>
          <p14:tracePt t="102247" x="4840288" y="1741488"/>
          <p14:tracePt t="102258" x="4867275" y="1687513"/>
          <p14:tracePt t="102274" x="4884738" y="1633538"/>
          <p14:tracePt t="102284" x="4902200" y="1589088"/>
          <p14:tracePt t="102295" x="4991100" y="1465263"/>
          <p14:tracePt t="102309" x="5027613" y="1411288"/>
          <p14:tracePt t="102332" x="5062538" y="1366838"/>
          <p14:tracePt t="102343" x="5133975" y="1285875"/>
          <p14:tracePt t="102370" x="5224463" y="1204913"/>
          <p14:tracePt t="102398" x="5268913" y="1152525"/>
          <p14:tracePt t="102406" x="5303838" y="1108075"/>
          <p14:tracePt t="102416" x="5348288" y="1062038"/>
          <p14:tracePt t="102429" x="5384800" y="1009650"/>
          <p14:tracePt t="102460" x="5411788" y="982663"/>
          <p14:tracePt t="102467" x="5429250" y="973138"/>
          <p14:tracePt t="102478" x="5446713" y="965200"/>
          <p14:tracePt t="102502" x="5456238" y="955675"/>
          <p14:tracePt t="102515" x="5473700" y="938213"/>
          <p14:tracePt t="102845" x="5491163" y="938213"/>
          <p14:tracePt t="102856" x="5518150" y="928688"/>
          <p14:tracePt t="102867" x="5643563" y="866775"/>
          <p14:tracePt t="102881" x="5751513" y="822325"/>
          <p14:tracePt t="102904" x="5840413" y="776288"/>
          <p14:tracePt t="102915" x="5929313" y="741363"/>
          <p14:tracePt t="102933" x="6045200" y="696913"/>
          <p14:tracePt t="102966" x="6089650" y="696913"/>
          <p14:tracePt t="102979" x="6108700" y="696913"/>
          <p14:tracePt t="102991" x="6116638" y="696913"/>
          <p14:tracePt t="103003" x="6153150" y="714375"/>
          <p14:tracePt t="103028" x="6170613" y="723900"/>
          <p14:tracePt t="103040" x="6170613" y="741363"/>
          <p14:tracePt t="103050" x="6188075" y="768350"/>
          <p14:tracePt t="103075" x="6197600" y="785813"/>
          <p14:tracePt t="103087" x="6205538" y="803275"/>
          <p14:tracePt t="103100" x="6224588" y="830263"/>
          <p14:tracePt t="103124" x="6232525" y="839788"/>
          <p14:tracePt t="103136" x="6232525" y="857250"/>
          <p14:tracePt t="103151" x="6242050" y="857250"/>
          <p14:tracePt t="103269" x="6251575" y="857250"/>
          <p14:tracePt t="103294" x="6259513" y="822325"/>
          <p14:tracePt t="103306" x="6313488" y="750888"/>
          <p14:tracePt t="103319" x="6375400" y="652463"/>
          <p14:tracePt t="103338" x="6429375" y="571500"/>
          <p14:tracePt t="103351" x="6473825" y="500063"/>
          <p14:tracePt t="103356" x="6500813" y="465138"/>
          <p14:tracePt t="103368" x="6510338" y="465138"/>
          <p14:tracePt t="103416" x="6518275" y="465138"/>
          <p14:tracePt t="103431" x="6527800" y="465138"/>
          <p14:tracePt t="103441" x="6545263" y="465138"/>
          <p14:tracePt t="103456" x="6554788" y="482600"/>
          <p14:tracePt t="103469" x="6562725" y="500063"/>
          <p14:tracePt t="103491" x="6572250" y="517525"/>
          <p14:tracePt t="103506" x="6589713" y="527050"/>
          <p14:tracePt t="103514" x="6599238" y="536575"/>
          <p14:tracePt t="103526" x="6608763" y="544513"/>
          <p14:tracePt t="103538" x="6626225" y="561975"/>
          <p14:tracePt t="103563" x="6634163" y="571500"/>
          <p14:tracePt t="103587" x="6661150" y="615950"/>
          <p14:tracePt t="103597" x="6661150" y="652463"/>
          <p14:tracePt t="103611" x="6670675" y="687388"/>
          <p14:tracePt t="103623" x="6670675" y="768350"/>
          <p14:tracePt t="103639" x="6670675" y="803275"/>
          <p14:tracePt t="103660" x="6670675" y="822325"/>
          <p14:tracePt t="103671" x="6670675" y="847725"/>
          <p14:tracePt t="103709" x="6670675" y="857250"/>
          <p14:tracePt t="103733" x="6670675" y="866775"/>
          <p14:tracePt t="103746" x="6643688" y="874713"/>
          <p14:tracePt t="103757" x="6599238" y="884238"/>
          <p14:tracePt t="103771" x="6500813" y="919163"/>
          <p14:tracePt t="103774" x="6357938" y="973138"/>
          <p14:tracePt t="103794" x="6108700" y="1098550"/>
          <p14:tracePt t="103807" x="5402263" y="1517650"/>
          <p14:tracePt t="103839" x="5037138" y="1751013"/>
          <p14:tracePt t="103843" x="4537075" y="2089150"/>
          <p14:tracePt t="103856" x="4322763" y="2197100"/>
          <p14:tracePt t="103879" x="4197350" y="2276475"/>
          <p14:tracePt t="103891" x="4000500" y="2357438"/>
          <p14:tracePt t="104131" x="3973513" y="2366963"/>
          <p14:tracePt t="104138" x="3956050" y="2411413"/>
          <p14:tracePt t="104148" x="3919538" y="2455863"/>
          <p14:tracePt t="104159" x="3857625" y="2571750"/>
          <p14:tracePt t="104184" x="3786188" y="2795588"/>
          <p14:tracePt t="104196" x="3652838" y="3116263"/>
          <p14:tracePt t="104211" x="3509963" y="3732213"/>
          <p14:tracePt t="104233" x="3490913" y="3929063"/>
          <p14:tracePt t="104246" x="3509963" y="4170363"/>
          <p14:tracePt t="104276" x="3562350" y="4295775"/>
          <p14:tracePt t="104278" x="3625850" y="4465638"/>
          <p14:tracePt t="104294" x="3679825" y="4510088"/>
          <p14:tracePt t="104318" x="3751263" y="4527550"/>
          <p14:tracePt t="104438" x="0" y="0"/>
        </p14:tracePtLst>
        <p14:tracePtLst>
          <p14:tracePt t="115564" x="4625975" y="4286250"/>
          <p14:tracePt t="115905" x="4608513" y="4268788"/>
          <p14:tracePt t="115918" x="4581525" y="4251325"/>
          <p14:tracePt t="115930" x="4429125" y="4187825"/>
          <p14:tracePt t="115963" x="4303713" y="4160838"/>
          <p14:tracePt t="115976" x="4000500" y="4160838"/>
          <p14:tracePt t="115980" x="3803650" y="4197350"/>
          <p14:tracePt t="116004" x="3313113" y="4330700"/>
          <p14:tracePt t="116016" x="3108325" y="4419600"/>
          <p14:tracePt t="116029" x="2938463" y="4491038"/>
          <p14:tracePt t="116044" x="2795588" y="4554538"/>
          <p14:tracePt t="116063" x="2589213" y="4670425"/>
          <p14:tracePt t="116089" x="2536825" y="4697413"/>
          <p14:tracePt t="116101" x="2490788" y="4741863"/>
          <p14:tracePt t="116112" x="2419350" y="4840288"/>
          <p14:tracePt t="116138" x="2393950" y="4884738"/>
          <p14:tracePt t="116149" x="2393950" y="4894263"/>
          <p14:tracePt t="116419" x="2384425" y="4894263"/>
          <p14:tracePt t="116429" x="2330450" y="4911725"/>
          <p14:tracePt t="116441" x="2295525" y="4929188"/>
          <p14:tracePt t="116455" x="2259013" y="4938713"/>
          <p14:tracePt t="116466" x="2197100" y="4965700"/>
          <p14:tracePt t="116481" x="2170113" y="4973638"/>
          <p14:tracePt t="116503" x="2143125" y="4983163"/>
          <p14:tracePt t="116515" x="2098675" y="4991100"/>
          <p14:tracePt t="116565" x="2089150" y="4991100"/>
          <p14:tracePt t="119052" x="2081213" y="4991100"/>
          <p14:tracePt t="119065" x="2071688" y="4991100"/>
          <p14:tracePt t="119091" x="2062163" y="4983163"/>
          <p14:tracePt t="119102" x="2054225" y="4983163"/>
          <p14:tracePt t="119113" x="2054225" y="4973638"/>
          <p14:tracePt t="119127" x="2044700" y="4973638"/>
          <p14:tracePt t="119140" x="2044700" y="4965700"/>
          <p14:tracePt t="119187" x="2036763" y="4965700"/>
          <p14:tracePt t="119286" x="2036763" y="4938713"/>
          <p14:tracePt t="119298" x="2036763" y="4894263"/>
          <p14:tracePt t="119311" x="2036763" y="4830763"/>
          <p14:tracePt t="119322" x="2062163" y="4751388"/>
          <p14:tracePt t="119333" x="2081213" y="4670425"/>
          <p14:tracePt t="119348" x="2089150" y="4589463"/>
          <p14:tracePt t="119372" x="2116138" y="4510088"/>
          <p14:tracePt t="119381" x="2116138" y="4483100"/>
          <p14:tracePt t="119394" x="2125663" y="4456113"/>
          <p14:tracePt t="119408" x="2187575" y="4375150"/>
          <p14:tracePt t="119431" x="2268538" y="4322763"/>
          <p14:tracePt t="120076" x="2268538" y="4348163"/>
          <p14:tracePt t="120088" x="2241550" y="4402138"/>
          <p14:tracePt t="120102" x="2205038" y="4473575"/>
          <p14:tracePt t="120112" x="2197100" y="4510088"/>
          <p14:tracePt t="120137" x="2187575" y="4545013"/>
          <p14:tracePt t="120149" x="2170113" y="4608513"/>
          <p14:tracePt t="120185" x="2143125" y="4633913"/>
          <p14:tracePt t="120467" x="2143125" y="4643438"/>
          <p14:tracePt t="120490" x="2143125" y="4670425"/>
          <p14:tracePt t="120505" x="2133600" y="4705350"/>
          <p14:tracePt t="120522" x="2116138" y="4813300"/>
          <p14:tracePt t="120540" x="2108200" y="4840288"/>
          <p14:tracePt t="120552" x="2108200" y="4875213"/>
          <p14:tracePt t="120586" x="2098675" y="4894263"/>
          <p14:tracePt t="121343" x="2098675" y="4875213"/>
          <p14:tracePt t="121356" x="2098675" y="4840288"/>
          <p14:tracePt t="121368" x="2108200" y="4795838"/>
          <p14:tracePt t="121379" x="2116138" y="4759325"/>
          <p14:tracePt t="121393" x="2125663" y="4714875"/>
          <p14:tracePt t="121418" x="2125663" y="4697413"/>
          <p14:tracePt t="121430" x="2125663" y="4679950"/>
          <p14:tracePt t="121441" x="2133600" y="4670425"/>
          <p14:tracePt t="121458" x="2133600" y="4633913"/>
          <p14:tracePt t="121623" x="2125663" y="4643438"/>
          <p14:tracePt t="121648" x="2125663" y="4652963"/>
          <p14:tracePt t="121674" x="2116138" y="4670425"/>
          <p14:tracePt t="121684" x="2116138" y="4687888"/>
          <p14:tracePt t="121697" x="2116138" y="4697413"/>
          <p14:tracePt t="121712" x="2108200" y="4724400"/>
          <p14:tracePt t="121734" x="2098675" y="4724400"/>
          <p14:tracePt t="121746" x="2071688" y="4759325"/>
          <p14:tracePt t="121776" x="2062163" y="4776788"/>
          <p14:tracePt t="121778" x="2054225" y="4786313"/>
          <p14:tracePt t="121796" x="2036763" y="4795838"/>
          <p14:tracePt t="121819" x="2027238" y="4813300"/>
          <p14:tracePt t="121832" x="2017713" y="4840288"/>
          <p14:tracePt t="121844" x="2009775" y="4848225"/>
          <p14:tracePt t="121868" x="2009775" y="4857750"/>
          <p14:tracePt t="121881" x="2009775" y="4867275"/>
          <p14:tracePt t="122282" x="2027238" y="4840288"/>
          <p14:tracePt t="122294" x="2071688" y="4786313"/>
          <p14:tracePt t="122308" x="2116138" y="4705350"/>
          <p14:tracePt t="122320" x="2214563" y="4465638"/>
          <p14:tracePt t="122344" x="2276475" y="4276725"/>
          <p14:tracePt t="122366" x="2286000" y="4241800"/>
          <p14:tracePt t="122384" x="2286000" y="4214813"/>
          <p14:tracePt t="122395" x="2295525" y="4197350"/>
          <p14:tracePt t="122403" x="2303463" y="4170363"/>
          <p14:tracePt t="122416" x="2312988" y="4152900"/>
          <p14:tracePt t="122440" x="2322513" y="4133850"/>
          <p14:tracePt t="122467" x="2330450" y="4133850"/>
          <p14:tracePt t="122514" x="2339975" y="4133850"/>
          <p14:tracePt t="122527" x="2339975" y="4143375"/>
          <p14:tracePt t="122538" x="2347913" y="4160838"/>
          <p14:tracePt t="122550" x="2366963" y="4205288"/>
          <p14:tracePt t="122576" x="2366963" y="4241800"/>
          <p14:tracePt t="122587" x="2374900" y="4303713"/>
          <p14:tracePt t="122621" x="2384425" y="4384675"/>
          <p14:tracePt t="122635" x="2393950" y="4419600"/>
          <p14:tracePt t="122648" x="2393950" y="4465638"/>
          <p14:tracePt t="122660" x="2401888" y="4527550"/>
          <p14:tracePt t="122671" x="2419350" y="4625975"/>
          <p14:tracePt t="122686" x="2428875" y="4776788"/>
          <p14:tracePt t="122702" x="2438400" y="4830763"/>
          <p14:tracePt t="122718" x="2446338" y="4911725"/>
          <p14:tracePt t="122745" x="2455863" y="4929188"/>
          <p14:tracePt t="123353" x="2455863" y="4919663"/>
          <p14:tracePt t="123390" x="2455863" y="4902200"/>
          <p14:tracePt t="123403" x="2455863" y="4894263"/>
          <p14:tracePt t="123488" x="2455863" y="4875213"/>
          <p14:tracePt t="123512" x="2455863" y="4867275"/>
          <p14:tracePt t="123829" x="2455863" y="4848225"/>
          <p14:tracePt t="123842" x="2455863" y="4830763"/>
          <p14:tracePt t="123853" x="2455863" y="4741863"/>
          <p14:tracePt t="123866" x="2625725" y="4357688"/>
          <p14:tracePt t="123878" x="2901950" y="3956050"/>
          <p14:tracePt t="123904" x="3259138" y="3509963"/>
          <p14:tracePt t="123915" x="3990975" y="2732088"/>
          <p14:tracePt t="123949" x="4241800" y="2465388"/>
          <p14:tracePt t="123953" x="4429125" y="2268538"/>
          <p14:tracePt t="123963" x="4670425" y="2017713"/>
          <p14:tracePt t="123989" x="4768850" y="1919288"/>
          <p14:tracePt t="124000" x="4884738" y="1812925"/>
          <p14:tracePt t="124012" x="5251450" y="1589088"/>
          <p14:tracePt t="124038" x="5483225" y="1490663"/>
          <p14:tracePt t="124355" x="5483225" y="1509713"/>
          <p14:tracePt t="124366" x="5483225" y="1536700"/>
          <p14:tracePt t="124377" x="5483225" y="1554163"/>
          <p14:tracePt t="124390" x="5483225" y="1598613"/>
          <p14:tracePt t="124402" x="5483225" y="1687513"/>
          <p14:tracePt t="124427" x="5483225" y="1704975"/>
          <p14:tracePt t="124439" x="5483225" y="1724025"/>
          <p14:tracePt t="124474" x="5483225" y="1731963"/>
          <p14:tracePt t="124514" x="5465763" y="1731963"/>
          <p14:tracePt t="124524" x="5456238" y="1731963"/>
          <p14:tracePt t="124538" x="5446713" y="1731963"/>
          <p14:tracePt t="124549" x="5438775" y="1731963"/>
          <p14:tracePt t="124560" x="5429250" y="1731963"/>
          <p14:tracePt t="124720" x="5429250" y="1741488"/>
          <p14:tracePt t="124732" x="5419725" y="1741488"/>
          <p14:tracePt t="124756" x="5411788" y="1751013"/>
          <p14:tracePt t="124772" x="5402263" y="1758950"/>
          <p14:tracePt t="124775" x="5394325" y="1758950"/>
          <p14:tracePt t="124793" x="5384800" y="1768475"/>
          <p14:tracePt t="124804" x="5375275" y="1785938"/>
          <p14:tracePt t="124838" x="5367338" y="1785938"/>
          <p14:tracePt t="125074" x="5348288" y="1785938"/>
          <p14:tracePt t="125086" x="5330825" y="1803400"/>
          <p14:tracePt t="125096" x="5303838" y="1822450"/>
          <p14:tracePt t="125109" x="5251450" y="1866900"/>
          <p14:tracePt t="125122" x="4973638" y="2098675"/>
          <p14:tracePt t="125146" x="4741863" y="2312988"/>
          <p14:tracePt t="125160" x="4473575" y="2562225"/>
          <p14:tracePt t="125175" x="4071938" y="3000375"/>
          <p14:tracePt t="125195" x="3983038" y="3116263"/>
          <p14:tracePt t="125208" x="3911600" y="3295650"/>
          <p14:tracePt t="125231" x="3911600" y="3394075"/>
          <p14:tracePt t="125243" x="3938588" y="3598863"/>
          <p14:tracePt t="125274" x="3973513" y="3643313"/>
          <p14:tracePt t="125463" x="3946525" y="3660775"/>
          <p14:tracePt t="125477" x="3919538" y="3679825"/>
          <p14:tracePt t="125486" x="3509963" y="3983038"/>
          <p14:tracePt t="125536" x="3313113" y="4170363"/>
          <p14:tracePt t="125549" x="3108325" y="4357688"/>
          <p14:tracePt t="125561" x="2847975" y="4633913"/>
          <p14:tracePt t="125572" x="2776538" y="4687888"/>
          <p14:tracePt t="125595" x="2759075" y="4724400"/>
          <p14:tracePt t="125879" x="2751138" y="4759325"/>
          <p14:tracePt t="125889" x="2732088" y="4813300"/>
          <p14:tracePt t="125900" x="2724150" y="4867275"/>
          <p14:tracePt t="125915" x="2714625" y="4938713"/>
          <p14:tracePt t="125937" x="2714625" y="4956175"/>
          <p14:tracePt t="125950" x="2714625" y="4983163"/>
          <p14:tracePt t="125986" x="2732088" y="4991100"/>
          <p14:tracePt t="126267" x="2679700" y="4991100"/>
          <p14:tracePt t="126278" x="2571750" y="4965700"/>
          <p14:tracePt t="126292" x="2312988" y="4946650"/>
          <p14:tracePt t="126320" x="2197100" y="4919663"/>
          <p14:tracePt t="126329" x="2089150" y="4902200"/>
          <p14:tracePt t="126340" x="2044700" y="4894263"/>
          <p14:tracePt t="126353" x="1973263" y="4884738"/>
          <p14:tracePt t="126376" x="1955800" y="4884738"/>
          <p14:tracePt t="126388" x="1946275" y="4884738"/>
          <p14:tracePt t="126402" x="1938338" y="4884738"/>
          <p14:tracePt t="126432" x="1928813" y="4884738"/>
          <p14:tracePt t="126497" x="1928813" y="4875213"/>
          <p14:tracePt t="126509" x="1928813" y="4867275"/>
          <p14:tracePt t="126524" x="1928813" y="4857750"/>
          <p14:tracePt t="126559" x="1928813" y="4848225"/>
          <p14:tracePt t="126574" x="1938338" y="4848225"/>
          <p14:tracePt t="126584" x="1955800" y="4840288"/>
          <p14:tracePt t="126596" x="1965325" y="4840288"/>
          <p14:tracePt t="126609" x="1973263" y="4840288"/>
          <p14:tracePt t="126622" x="1990725" y="4840288"/>
          <p14:tracePt t="126658" x="2000250" y="4830763"/>
          <p14:tracePt t="126668" x="2009775" y="4830763"/>
          <p14:tracePt t="126681" x="2017713" y="4830763"/>
          <p14:tracePt t="126693" x="2027238" y="4830763"/>
          <p14:tracePt t="126702" x="2044700" y="4822825"/>
          <p14:tracePt t="126731" x="2062163" y="4813300"/>
          <p14:tracePt t="126742" x="2071688" y="4803775"/>
          <p14:tracePt t="126758" x="2089150" y="4786313"/>
          <p14:tracePt t="126769" x="2116138" y="4768850"/>
          <p14:tracePt t="126791" x="2133600" y="4741863"/>
          <p14:tracePt t="126804" x="2179638" y="4697413"/>
          <p14:tracePt t="126827" x="2205038" y="4660900"/>
          <p14:tracePt t="126839" x="2232025" y="4625975"/>
          <p14:tracePt t="126877" x="2241550" y="4616450"/>
          <p14:tracePt t="126890" x="2251075" y="4608513"/>
          <p14:tracePt t="126900" x="2251075" y="4598988"/>
          <p14:tracePt t="126937" x="2259013" y="4598988"/>
          <p14:tracePt t="126987" x="2268538" y="4589463"/>
          <p14:tracePt t="126999" x="2268538" y="4581525"/>
          <p14:tracePt t="127028" x="2268538" y="4572000"/>
          <p14:tracePt t="127037" x="2268538" y="4562475"/>
          <p14:tracePt t="127046" x="2268538" y="4554538"/>
          <p14:tracePt t="127059" x="2259013" y="4554538"/>
          <p14:tracePt t="127088" x="2251075" y="4554538"/>
          <p14:tracePt t="127095" x="2241550" y="4554538"/>
          <p14:tracePt t="127132" x="2232025" y="4554538"/>
          <p14:tracePt t="127146" x="2214563" y="4562475"/>
          <p14:tracePt t="127156" x="2187575" y="4589463"/>
          <p14:tracePt t="127168" x="2170113" y="4625975"/>
          <p14:tracePt t="127181" x="2170113" y="4643438"/>
          <p14:tracePt t="127193" x="2160588" y="4652963"/>
          <p14:tracePt t="127243" x="2160588" y="4660900"/>
          <p14:tracePt t="127278" x="2170113" y="4670425"/>
          <p14:tracePt t="127292" x="2179638" y="4670425"/>
          <p14:tracePt t="127302" x="2187575" y="4670425"/>
          <p14:tracePt t="127315" x="2197100" y="4670425"/>
          <p14:tracePt t="127537" x="2214563" y="4670425"/>
          <p14:tracePt t="127549" x="2276475" y="4687888"/>
          <p14:tracePt t="127560" x="2384425" y="4697413"/>
          <p14:tracePt t="127571" x="2509838" y="4751388"/>
          <p14:tracePt t="127583" x="2652713" y="4813300"/>
          <p14:tracePt t="127595" x="2901950" y="4946650"/>
          <p14:tracePt t="127619" x="2990850" y="4991100"/>
          <p14:tracePt t="127631" x="3036888" y="5000625"/>
          <p14:tracePt t="127644" x="3108325" y="5000625"/>
          <p14:tracePt t="127668" x="3125788" y="4983163"/>
          <p14:tracePt t="127682" x="3143250" y="4956175"/>
          <p14:tracePt t="127925" x="3152775" y="4956175"/>
          <p14:tracePt t="128047" x="3133725" y="4946650"/>
          <p14:tracePt t="128058" x="3108325" y="4946650"/>
          <p14:tracePt t="128071" x="3089275" y="4946650"/>
          <p14:tracePt t="128082" x="3044825" y="4938713"/>
          <p14:tracePt t="128109" x="3027363" y="4938713"/>
          <p14:tracePt t="128120" x="3009900" y="4938713"/>
          <p14:tracePt t="128131" x="3000375" y="4938713"/>
          <p14:tracePt t="128168" x="2990850" y="4938713"/>
          <p14:tracePt t="128182" x="2973388" y="4938713"/>
          <p14:tracePt t="128216" x="2965450" y="4938713"/>
          <p14:tracePt t="128583" x="2965450" y="4919663"/>
          <p14:tracePt t="128594" x="2990850" y="4902200"/>
          <p14:tracePt t="128605" x="3017838" y="4875213"/>
          <p14:tracePt t="128620" x="3071813" y="4840288"/>
          <p14:tracePt t="128651" x="3098800" y="4840288"/>
          <p14:tracePt t="128656" x="3125788" y="4822825"/>
          <p14:tracePt t="128670" x="3143250" y="4822825"/>
          <p14:tracePt t="128692" x="3152775" y="4822825"/>
          <p14:tracePt t="128702" x="3160713" y="4822825"/>
          <p14:tracePt t="128728" x="3170238" y="4822825"/>
          <p14:tracePt t="129191" x="3179763" y="4822825"/>
          <p14:tracePt t="129212" x="3197225" y="4822825"/>
          <p14:tracePt t="129214" x="3205163" y="4822825"/>
          <p14:tracePt t="129241" x="3214688" y="4822825"/>
          <p14:tracePt t="129265" x="3224213" y="4822825"/>
          <p14:tracePt t="129277" x="3232150" y="4822825"/>
          <p14:tracePt t="129301" x="3241675" y="4822825"/>
          <p14:tracePt t="129325" x="3251200" y="4822825"/>
          <p14:tracePt t="130326" x="3259138" y="4822825"/>
          <p14:tracePt t="130387" x="3276600" y="4822825"/>
          <p14:tracePt t="130399" x="3295650" y="4813300"/>
          <p14:tracePt t="130411" x="3295650" y="4803775"/>
          <p14:tracePt t="130423" x="3313113" y="4795838"/>
          <p14:tracePt t="130436" x="3330575" y="4776788"/>
          <p14:tracePt t="130460" x="3348038" y="4751388"/>
          <p14:tracePt t="130475" x="3375025" y="4697413"/>
          <p14:tracePt t="130497" x="3384550" y="4679950"/>
          <p14:tracePt t="130996" x="3429000" y="4679950"/>
          <p14:tracePt t="131012" x="3490913" y="4679950"/>
          <p14:tracePt t="131021" x="3598863" y="4679950"/>
          <p14:tracePt t="131032" x="3724275" y="4714875"/>
          <p14:tracePt t="131043" x="3848100" y="4768850"/>
          <p14:tracePt t="131057" x="4017963" y="4848225"/>
          <p14:tracePt t="131089" x="4071938" y="4894263"/>
          <p14:tracePt t="131093" x="4133850" y="4929188"/>
          <p14:tracePt t="131117" x="4160838" y="4946650"/>
          <p14:tracePt t="131410" x="4170363" y="4946650"/>
          <p14:tracePt t="131422" x="4179888" y="4946650"/>
          <p14:tracePt t="131435" x="4187825" y="4946650"/>
          <p14:tracePt t="131593" x="4197350" y="4946650"/>
          <p14:tracePt t="131655" x="4205288" y="4946650"/>
          <p14:tracePt t="131727" x="4214813" y="4946650"/>
          <p14:tracePt t="131787" x="4214813" y="4938713"/>
          <p14:tracePt t="132093" x="4224338" y="4938713"/>
          <p14:tracePt t="132105" x="4241800" y="4929188"/>
          <p14:tracePt t="132116" x="4268788" y="4929188"/>
          <p14:tracePt t="132130" x="4276725" y="4929188"/>
          <p14:tracePt t="132148" x="4303713" y="4919663"/>
          <p14:tracePt t="132153" x="4313238" y="4919663"/>
          <p14:tracePt t="132214" x="4330700" y="4919663"/>
          <p14:tracePt t="132226" x="4348163" y="4911725"/>
          <p14:tracePt t="132237" x="4375150" y="4894263"/>
          <p14:tracePt t="132762" x="4375150" y="4884738"/>
          <p14:tracePt t="132823" x="4384675" y="4875213"/>
          <p14:tracePt t="132836" x="4394200" y="4857750"/>
          <p14:tracePt t="132849" x="4402138" y="4840288"/>
          <p14:tracePt t="132860" x="4411663" y="4830763"/>
          <p14:tracePt t="132874" x="4419600" y="4795838"/>
          <p14:tracePt t="132898" x="4429125" y="4768850"/>
          <p14:tracePt t="132923" x="4429125" y="4759325"/>
          <p14:tracePt t="132932" x="4438650" y="4741863"/>
          <p14:tracePt t="132945" x="4446588" y="4732338"/>
          <p14:tracePt t="132958" x="4456113" y="4714875"/>
          <p14:tracePt t="132981" x="4456113" y="4705350"/>
          <p14:tracePt t="133008" x="4465638" y="4705350"/>
          <p14:tracePt t="133024" x="4465638" y="4697413"/>
          <p14:tracePt t="133055" x="4473575" y="4697413"/>
          <p14:tracePt t="133080" x="4473575" y="4687888"/>
          <p14:tracePt t="133299" x="4456113" y="4687888"/>
          <p14:tracePt t="133311" x="4429125" y="4687888"/>
          <p14:tracePt t="133323" x="4394200" y="4687888"/>
          <p14:tracePt t="133335" x="4348163" y="4687888"/>
          <p14:tracePt t="133348" x="4295775" y="4687888"/>
          <p14:tracePt t="133360" x="4232275" y="4687888"/>
          <p14:tracePt t="133385" x="4205288" y="4687888"/>
          <p14:tracePt t="133397" x="4170363" y="4687888"/>
          <p14:tracePt t="133426" x="4160838" y="4687888"/>
          <p14:tracePt t="133435" x="4152900" y="4687888"/>
          <p14:tracePt t="133459" x="4143375" y="4687888"/>
          <p14:tracePt t="133530" x="4170363" y="4697413"/>
          <p14:tracePt t="133543" x="4205288" y="4705350"/>
          <p14:tracePt t="133556" x="4241800" y="4714875"/>
          <p14:tracePt t="133567" x="4295775" y="4732338"/>
          <p14:tracePt t="133579" x="4394200" y="4776788"/>
          <p14:tracePt t="133604" x="4446588" y="4803775"/>
          <p14:tracePt t="133618" x="4500563" y="4830763"/>
          <p14:tracePt t="133639" x="4537075" y="4840288"/>
          <p14:tracePt t="133655" x="4554538" y="4840288"/>
          <p14:tracePt t="133666" x="4608513" y="4848225"/>
          <p14:tracePt t="134733" x="0" y="0"/>
        </p14:tracePtLst>
        <p14:tracePtLst>
          <p14:tracePt t="148973" x="4608513" y="4848225"/>
          <p14:tracePt t="149332" x="4598988" y="4840288"/>
          <p14:tracePt t="149342" x="4572000" y="4822825"/>
          <p14:tracePt t="149354" x="4545013" y="4803775"/>
          <p14:tracePt t="149372" x="4500563" y="4786313"/>
          <p14:tracePt t="149382" x="4384675" y="4741863"/>
          <p14:tracePt t="149404" x="4303713" y="4724400"/>
          <p14:tracePt t="149415" x="4133850" y="4697413"/>
          <p14:tracePt t="149447" x="4037013" y="4697413"/>
          <p14:tracePt t="149463" x="3902075" y="4697413"/>
          <p14:tracePt t="149485" x="3848100" y="4697413"/>
          <p14:tracePt t="149494" x="3803650" y="4697413"/>
          <p14:tracePt t="149502" x="3786188" y="4697413"/>
          <p14:tracePt t="149526" x="3776663" y="4697413"/>
          <p14:tracePt t="149537" x="3741738" y="4705350"/>
          <p14:tracePt t="149854" x="3714750" y="4705350"/>
          <p14:tracePt t="149866" x="3679825" y="4687888"/>
          <p14:tracePt t="149878" x="3625850" y="4643438"/>
          <p14:tracePt t="149891" x="3527425" y="4572000"/>
          <p14:tracePt t="149907" x="3259138" y="4375150"/>
          <p14:tracePt t="149918" x="3089275" y="4214813"/>
          <p14:tracePt t="149939" x="2751138" y="3919538"/>
          <p14:tracePt t="149952" x="2625725" y="3786188"/>
          <p14:tracePt t="149975" x="2509838" y="3625850"/>
          <p14:tracePt t="149988" x="2339975" y="3367088"/>
          <p14:tracePt t="150015" x="2295525" y="3268663"/>
          <p14:tracePt t="150026" x="2259013" y="3160713"/>
          <p14:tracePt t="150038" x="2241550" y="2990850"/>
          <p14:tracePt t="150060" x="2259013" y="2911475"/>
          <p14:tracePt t="150073" x="2303463" y="2840038"/>
          <p14:tracePt t="150318" x="2286000" y="2813050"/>
          <p14:tracePt t="150331" x="2268538" y="2786063"/>
          <p14:tracePt t="150341" x="2251075" y="2759075"/>
          <p14:tracePt t="150354" x="2232025" y="2741613"/>
          <p14:tracePt t="150366" x="2214563" y="2724150"/>
          <p14:tracePt t="150378" x="2170113" y="2705100"/>
          <p14:tracePt t="150389" x="2125663" y="2670175"/>
          <p14:tracePt t="150414" x="2098675" y="2652713"/>
          <p14:tracePt t="150428" x="2071688" y="2625725"/>
          <p14:tracePt t="150444" x="2036763" y="2581275"/>
          <p14:tracePt t="150465" x="2017713" y="2571750"/>
          <p14:tracePt t="150476" x="1990725" y="2554288"/>
          <p14:tracePt t="150499" x="1982788" y="2554288"/>
          <p14:tracePt t="150513" x="1973263" y="2554288"/>
          <p14:tracePt t="150540" x="1955800" y="2554288"/>
          <p14:tracePt t="151255" x="1928813" y="2562225"/>
          <p14:tracePt t="151270" x="1911350" y="2581275"/>
          <p14:tracePt t="151272" x="1901825" y="2598738"/>
          <p14:tracePt t="151291" x="1874838" y="2625725"/>
          <p14:tracePt t="151305" x="1839913" y="2687638"/>
          <p14:tracePt t="151316" x="1768475" y="2911475"/>
          <p14:tracePt t="151340" x="1724025" y="3054350"/>
          <p14:tracePt t="151353" x="1704975" y="3205163"/>
          <p14:tracePt t="151366" x="1660525" y="3544888"/>
          <p14:tracePt t="151396" x="1660525" y="3751263"/>
          <p14:tracePt t="151401" x="1660525" y="4108450"/>
          <p14:tracePt t="151425" x="1670050" y="4241800"/>
          <p14:tracePt t="151438" x="1704975" y="4367213"/>
          <p14:tracePt t="151449" x="1758950" y="4572000"/>
          <p14:tracePt t="151480" x="1803400" y="4670425"/>
          <p14:tracePt t="151486" x="1830388" y="4732338"/>
          <p14:tracePt t="151754" x="1822450" y="4759325"/>
          <p14:tracePt t="151770" x="1803400" y="4813300"/>
          <p14:tracePt t="151772" x="1785938" y="4894263"/>
          <p14:tracePt t="151794" x="1768475" y="5000625"/>
          <p14:tracePt t="151805" x="1768475" y="5170488"/>
          <p14:tracePt t="151834" x="1768475" y="5241925"/>
          <p14:tracePt t="151841" x="1768475" y="5322888"/>
          <p14:tracePt t="151853" x="1785938" y="5465763"/>
          <p14:tracePt t="151878" x="1812925" y="5562600"/>
          <p14:tracePt t="152145" x="1812925" y="5537200"/>
          <p14:tracePt t="152157" x="1812925" y="5491163"/>
          <p14:tracePt t="152170" x="1812925" y="5429250"/>
          <p14:tracePt t="152182" x="1812925" y="5384800"/>
          <p14:tracePt t="152193" x="1803400" y="5330825"/>
          <p14:tracePt t="152203" x="1803400" y="5197475"/>
          <p14:tracePt t="152229" x="1803400" y="5133975"/>
          <p14:tracePt t="152242" x="1803400" y="5072063"/>
          <p14:tracePt t="152255" x="1803400" y="5000625"/>
          <p14:tracePt t="152272" x="1803400" y="4991100"/>
          <p14:tracePt t="152292" x="1812925" y="4956175"/>
          <p14:tracePt t="152315" x="1812925" y="4938713"/>
          <p14:tracePt t="152338" x="1822450" y="4938713"/>
          <p14:tracePt t="152575" x="1830388" y="4973638"/>
          <p14:tracePt t="152584" x="1830388" y="5018088"/>
          <p14:tracePt t="152597" x="1866900" y="5170488"/>
          <p14:tracePt t="152620" x="1874838" y="5232400"/>
          <p14:tracePt t="152631" x="1901825" y="5295900"/>
          <p14:tracePt t="152645" x="1938338" y="5402263"/>
          <p14:tracePt t="152669" x="1973263" y="5456238"/>
          <p14:tracePt t="152680" x="2000250" y="5510213"/>
          <p14:tracePt t="152695" x="2027238" y="5537200"/>
          <p14:tracePt t="152709" x="2036763" y="5545138"/>
          <p14:tracePt t="152998" x="2044700" y="5545138"/>
          <p14:tracePt t="153033" x="2081213" y="5545138"/>
          <p14:tracePt t="153046" x="2116138" y="5545138"/>
          <p14:tracePt t="153059" x="2143125" y="5545138"/>
          <p14:tracePt t="153072" x="2160588" y="5545138"/>
          <p14:tracePt t="153085" x="2179638" y="5545138"/>
          <p14:tracePt t="153096" x="2197100" y="5545138"/>
          <p14:tracePt t="153121" x="2205038" y="5545138"/>
          <p14:tracePt t="153132" x="2241550" y="5537200"/>
          <p14:tracePt t="153423" x="2241550" y="5545138"/>
          <p14:tracePt t="153499" x="2286000" y="5545138"/>
          <p14:tracePt t="153509" x="2312988" y="5545138"/>
          <p14:tracePt t="153522" x="2339975" y="5545138"/>
          <p14:tracePt t="153534" x="2393950" y="5545138"/>
          <p14:tracePt t="153558" x="2438400" y="5545138"/>
          <p14:tracePt t="153571" x="2517775" y="5545138"/>
          <p14:tracePt t="153603" x="2544763" y="5545138"/>
          <p14:tracePt t="153606" x="2571750" y="5545138"/>
          <p14:tracePt t="153618" x="2608263" y="5545138"/>
          <p14:tracePt t="153948" x="2616200" y="5545138"/>
          <p14:tracePt t="153976" x="2625725" y="5545138"/>
          <p14:tracePt t="153989" x="2633663" y="5545138"/>
          <p14:tracePt t="154010" x="2643188" y="5545138"/>
          <p14:tracePt t="154144" x="2625725" y="5545138"/>
          <p14:tracePt t="154156" x="2589213" y="5545138"/>
          <p14:tracePt t="154168" x="2562225" y="5545138"/>
          <p14:tracePt t="154183" x="2482850" y="5545138"/>
          <p14:tracePt t="154207" x="2455863" y="5545138"/>
          <p14:tracePt t="154217" x="2438400" y="5545138"/>
          <p14:tracePt t="154229" x="2428875" y="5545138"/>
          <p14:tracePt t="154241" x="2419350" y="5545138"/>
          <p14:tracePt t="154338" x="2428875" y="5545138"/>
          <p14:tracePt t="154353" x="2455863" y="5545138"/>
          <p14:tracePt t="154372" x="2500313" y="5545138"/>
          <p14:tracePt t="154375" x="2527300" y="5537200"/>
          <p14:tracePt t="154401" x="2544763" y="5537200"/>
          <p14:tracePt t="154413" x="2554288" y="5537200"/>
          <p14:tracePt t="154426" x="2571750" y="5537200"/>
          <p14:tracePt t="154448" x="2581275" y="5537200"/>
          <p14:tracePt t="154826" x="2608263" y="5537200"/>
          <p14:tracePt t="154837" x="2633663" y="5537200"/>
          <p14:tracePt t="154850" x="2660650" y="5537200"/>
          <p14:tracePt t="154863" x="2724150" y="5537200"/>
          <p14:tracePt t="154886" x="2759075" y="5537200"/>
          <p14:tracePt t="154900" x="2840038" y="5537200"/>
          <p14:tracePt t="154911" x="2884488" y="5554663"/>
          <p14:tracePt t="154936" x="2938463" y="5562600"/>
          <p14:tracePt t="154947" x="3009900" y="5599113"/>
          <p14:tracePt t="154961" x="3027363" y="5608638"/>
          <p14:tracePt t="154984" x="3044825" y="5616575"/>
          <p14:tracePt t="154995" x="3062288" y="5626100"/>
          <p14:tracePt t="155240" x="3081338" y="5626100"/>
          <p14:tracePt t="155251" x="3108325" y="5626100"/>
          <p14:tracePt t="155265" x="3143250" y="5626100"/>
          <p14:tracePt t="155270" x="3197225" y="5626100"/>
          <p14:tracePt t="155289" x="3259138" y="5626100"/>
          <p14:tracePt t="155302" x="3384550" y="5626100"/>
          <p14:tracePt t="155325" x="3438525" y="5634038"/>
          <p14:tracePt t="155338" x="3455988" y="5643563"/>
          <p14:tracePt t="155350" x="3500438" y="5653088"/>
          <p14:tracePt t="155373" x="3517900" y="5653088"/>
          <p14:tracePt t="155704" x="3527425" y="5661025"/>
          <p14:tracePt t="155727" x="3536950" y="5661025"/>
          <p14:tracePt t="155764" x="3544888" y="5661025"/>
          <p14:tracePt t="155777" x="3554413" y="5661025"/>
          <p14:tracePt t="155789" x="3562350" y="5661025"/>
          <p14:tracePt t="155814" x="3571875" y="5634038"/>
          <p14:tracePt t="155826" x="3608388" y="5562600"/>
          <p14:tracePt t="155837" x="3670300" y="5402263"/>
          <p14:tracePt t="155863" x="3697288" y="5313363"/>
          <p14:tracePt t="155887" x="3714750" y="5286375"/>
          <p14:tracePt t="155898" x="3732213" y="5241925"/>
          <p14:tracePt t="155909" x="3768725" y="5160963"/>
          <p14:tracePt t="155922" x="3875088" y="4973638"/>
          <p14:tracePt t="155947" x="3973513" y="4867275"/>
          <p14:tracePt t="155958" x="4081463" y="4759325"/>
          <p14:tracePt t="155972" x="4251325" y="4572000"/>
          <p14:tracePt t="155996" x="4322763" y="4491038"/>
          <p14:tracePt t="156006" x="4510088" y="4384675"/>
          <p14:tracePt t="156276" x="4510088" y="4348163"/>
          <p14:tracePt t="156284" x="4510088" y="4286250"/>
          <p14:tracePt t="156304" x="4510088" y="4197350"/>
          <p14:tracePt t="156314" x="4527550" y="4062413"/>
          <p14:tracePt t="156324" x="4562475" y="3840163"/>
          <p14:tracePt t="156340" x="4724400" y="3197225"/>
          <p14:tracePt t="156361" x="4956175" y="2643188"/>
          <p14:tracePt t="156385" x="5062538" y="2465388"/>
          <p14:tracePt t="156398" x="5160963" y="2347913"/>
          <p14:tracePt t="156409" x="5402263" y="2125663"/>
          <p14:tracePt t="156435" x="5510213" y="2036763"/>
          <p14:tracePt t="156656" x="5510213" y="2062163"/>
          <p14:tracePt t="156666" x="5510213" y="2081213"/>
          <p14:tracePt t="156704" x="5510213" y="2071688"/>
          <p14:tracePt t="156718" x="5510213" y="2044700"/>
          <p14:tracePt t="156727" x="5510213" y="2017713"/>
          <p14:tracePt t="156738" x="5510213" y="2009775"/>
          <p14:tracePt t="156753" x="5510213" y="2000250"/>
          <p14:tracePt t="156763" x="5510213" y="1982788"/>
          <p14:tracePt t="156777" x="5510213" y="1955800"/>
          <p14:tracePt t="156793" x="5510213" y="1938338"/>
          <p14:tracePt t="156811" x="5510213" y="1919288"/>
          <p14:tracePt t="156837" x="5510213" y="1911350"/>
          <p14:tracePt t="156847" x="5510213" y="1893888"/>
          <p14:tracePt t="156881" x="5510213" y="1884363"/>
          <p14:tracePt t="156888" x="5510213" y="1874838"/>
          <p14:tracePt t="156897" x="5518150" y="1866900"/>
          <p14:tracePt t="156931" x="5518150" y="1857375"/>
          <p14:tracePt t="157203" x="5518150" y="1847850"/>
          <p14:tracePt t="157214" x="5518150" y="1812925"/>
          <p14:tracePt t="157227" x="5518150" y="1741488"/>
          <p14:tracePt t="157238" x="5518150" y="1616075"/>
          <p14:tracePt t="157250" x="5500688" y="1312863"/>
          <p14:tracePt t="157265" x="5483225" y="1223963"/>
          <p14:tracePt t="157287" x="5473700" y="1169988"/>
          <p14:tracePt t="157299" x="5446713" y="1116013"/>
          <p14:tracePt t="157323" x="5438775" y="1089025"/>
          <p14:tracePt t="157335" x="5429250" y="1054100"/>
          <p14:tracePt t="157349" x="5429250" y="1027113"/>
          <p14:tracePt t="157373" x="5429250" y="1009650"/>
          <p14:tracePt t="157384" x="5429250" y="982663"/>
          <p14:tracePt t="157471" x="5419725" y="982663"/>
          <p14:tracePt t="157691" x="5411788" y="990600"/>
          <p14:tracePt t="157701" x="5394325" y="1009650"/>
          <p14:tracePt t="157706" x="5375275" y="1027113"/>
          <p14:tracePt t="157727" x="5357813" y="1081088"/>
          <p14:tracePt t="157740" x="5303838" y="1223963"/>
          <p14:tracePt t="157763" x="5268913" y="1347788"/>
          <p14:tracePt t="157772" x="5170488" y="1697038"/>
          <p14:tracePt t="157786" x="5089525" y="1919288"/>
          <p14:tracePt t="157812" x="5037138" y="2081213"/>
          <p14:tracePt t="157824" x="4965700" y="2330450"/>
          <p14:tracePt t="157846" x="4946650" y="2438400"/>
          <p14:tracePt t="157859" x="4929188" y="2544763"/>
          <p14:tracePt t="157871" x="4929188" y="2697163"/>
          <p14:tracePt t="158153" x="4759325" y="2768600"/>
          <p14:tracePt t="158168" x="4313238" y="3009900"/>
          <p14:tracePt t="158178" x="3732213" y="3303588"/>
          <p14:tracePt t="158190" x="2786063" y="3875088"/>
          <p14:tracePt t="158206" x="2500313" y="4089400"/>
          <p14:tracePt t="158226" x="2116138" y="4357688"/>
          <p14:tracePt t="158250" x="1990725" y="4446588"/>
          <p14:tracePt t="158262" x="1911350" y="4500563"/>
          <p14:tracePt t="158275" x="1847850" y="4562475"/>
          <p14:tracePt t="158300" x="1847850" y="4581525"/>
          <p14:tracePt t="158312" x="1839913" y="4625975"/>
          <p14:tracePt t="158324" x="1847850" y="4633913"/>
          <p14:tracePt t="158347" x="1866900" y="4633913"/>
          <p14:tracePt t="158543" x="1866900" y="4643438"/>
          <p14:tracePt t="158554" x="1866900" y="4652963"/>
          <p14:tracePt t="158567" x="1857375" y="4652963"/>
          <p14:tracePt t="158589" x="1857375" y="4660900"/>
          <p14:tracePt t="158592" x="1571625" y="4938713"/>
          <p14:tracePt t="158615" x="1339850" y="5180013"/>
          <p14:tracePt t="158627" x="955675" y="5537200"/>
          <p14:tracePt t="158653" x="822325" y="5724525"/>
          <p14:tracePt t="158665" x="803275" y="5759450"/>
          <p14:tracePt t="158688" x="795338" y="5786438"/>
          <p14:tracePt t="158701" x="795338" y="5803900"/>
          <p14:tracePt t="158968" x="803275" y="5803900"/>
          <p14:tracePt t="158983" x="822325" y="5795963"/>
          <p14:tracePt t="158995" x="822325" y="5786438"/>
          <p14:tracePt t="159005" x="839788" y="5776913"/>
          <p14:tracePt t="159015" x="866775" y="5759450"/>
          <p14:tracePt t="159041" x="893763" y="5741988"/>
          <p14:tracePt t="159054" x="911225" y="5732463"/>
          <p14:tracePt t="159067" x="955675" y="5688013"/>
          <p14:tracePt t="159090" x="982663" y="5670550"/>
          <p14:tracePt t="159103" x="1000125" y="5653088"/>
          <p14:tracePt t="159115" x="1027113" y="5616575"/>
          <p14:tracePt t="159140" x="1044575" y="5608638"/>
          <p14:tracePt t="159153" x="1081088" y="5581650"/>
          <p14:tracePt t="159180" x="1081088" y="5572125"/>
          <p14:tracePt t="159197" x="1108075" y="5562600"/>
          <p14:tracePt t="159591" x="1125538" y="5554663"/>
          <p14:tracePt t="159602" x="1152525" y="5545138"/>
          <p14:tracePt t="159615" x="1196975" y="5527675"/>
          <p14:tracePt t="159628" x="1250950" y="5518150"/>
          <p14:tracePt t="159639" x="1330325" y="5518150"/>
          <p14:tracePt t="159652" x="1527175" y="5518150"/>
          <p14:tracePt t="159677" x="1633538" y="5518150"/>
          <p14:tracePt t="159688" x="1803400" y="5562600"/>
          <p14:tracePt t="159703" x="1893888" y="5599113"/>
          <p14:tracePt t="159724" x="1973263" y="5634038"/>
          <p14:tracePt t="159737" x="2125663" y="5715000"/>
          <p14:tracePt t="160053" x="2133600" y="5715000"/>
          <p14:tracePt t="160066" x="2143125" y="5715000"/>
          <p14:tracePt t="160082" x="2152650" y="5715000"/>
          <p14:tracePt t="160284" x="2160588" y="5715000"/>
          <p14:tracePt t="160299" x="2179638" y="5715000"/>
          <p14:tracePt t="160322" x="2197100" y="5715000"/>
          <p14:tracePt t="160334" x="2214563" y="5715000"/>
          <p14:tracePt t="160347" x="2224088" y="5715000"/>
          <p14:tracePt t="160359" x="2241550" y="5715000"/>
          <p14:tracePt t="160370" x="2268538" y="5715000"/>
          <p14:tracePt t="160871" x="2259013" y="5715000"/>
          <p14:tracePt t="160895" x="2251075" y="5715000"/>
          <p14:tracePt t="160967" x="2241550" y="5715000"/>
          <p14:tracePt t="161077" x="2232025" y="5715000"/>
          <p14:tracePt t="161090" x="2214563" y="5715000"/>
          <p14:tracePt t="161114" x="2197100" y="5715000"/>
          <p14:tracePt t="161124" x="2187575" y="5715000"/>
          <p14:tracePt t="161187" x="2179638" y="5715000"/>
          <p14:tracePt t="161199" x="2160588" y="5715000"/>
          <p14:tracePt t="161215" x="2152650" y="5715000"/>
          <p14:tracePt t="161235" x="2143125" y="5715000"/>
          <p14:tracePt t="161248" x="2133600" y="5715000"/>
          <p14:tracePt t="161260" x="2125663" y="5715000"/>
          <p14:tracePt t="161273" x="2116138" y="5715000"/>
          <p14:tracePt t="161284" x="2098675" y="5715000"/>
          <p14:tracePt t="161310" x="2081213" y="5688013"/>
          <p14:tracePt t="161333" x="2071688" y="5653088"/>
          <p14:tracePt t="161348" x="2071688" y="5616575"/>
          <p14:tracePt t="161358" x="2071688" y="5572125"/>
          <p14:tracePt t="161369" x="2108200" y="5456238"/>
          <p14:tracePt t="161399" x="2152650" y="5357813"/>
          <p14:tracePt t="161407" x="2303463" y="5180013"/>
          <p14:tracePt t="161420" x="2374900" y="5089525"/>
          <p14:tracePt t="161435" x="2411413" y="5045075"/>
          <p14:tracePt t="161455" x="2438400" y="5027613"/>
          <p14:tracePt t="161469" x="2446338" y="5027613"/>
          <p14:tracePt t="161528" x="2446338" y="5054600"/>
          <p14:tracePt t="161541" x="2455863" y="5089525"/>
          <p14:tracePt t="161552" x="2465388" y="5126038"/>
          <p14:tracePt t="161566" x="2482850" y="5160963"/>
          <p14:tracePt t="161578" x="2490788" y="5197475"/>
          <p14:tracePt t="161589" x="2500313" y="5224463"/>
          <p14:tracePt t="161602" x="2517775" y="5295900"/>
          <p14:tracePt t="161625" x="2527300" y="5322888"/>
          <p14:tracePt t="161652" x="2544763" y="5394325"/>
          <p14:tracePt t="161661" x="2554288" y="5429250"/>
          <p14:tracePt t="161679" x="2554288" y="5491163"/>
          <p14:tracePt t="161699" x="2554288" y="5518150"/>
          <p14:tracePt t="161711" x="2544763" y="5554663"/>
          <p14:tracePt t="161723" x="2500313" y="5616575"/>
          <p14:tracePt t="161747" x="2473325" y="5643563"/>
          <p14:tracePt t="161760" x="2419350" y="5688013"/>
          <p14:tracePt t="161771" x="2295525" y="5759450"/>
          <p14:tracePt t="161803" x="2241550" y="5776913"/>
          <p14:tracePt t="161809" x="2179638" y="5803900"/>
          <p14:tracePt t="161820" x="2160588" y="5803900"/>
          <p14:tracePt t="161847" x="2143125" y="5803900"/>
          <p14:tracePt t="161858" x="2108200" y="5803900"/>
          <p14:tracePt t="161870" x="2081213" y="5803900"/>
          <p14:tracePt t="161888" x="2054225" y="5803900"/>
          <p14:tracePt t="161907" x="2017713" y="5795963"/>
          <p14:tracePt t="161932" x="2000250" y="5786438"/>
          <p14:tracePt t="161943" x="1982788" y="5768975"/>
          <p14:tracePt t="161968" x="1982788" y="5759450"/>
          <p14:tracePt t="161979" x="1973263" y="5751513"/>
          <p14:tracePt t="161991" x="1955800" y="5715000"/>
          <p14:tracePt t="162022" x="1955800" y="5697538"/>
          <p14:tracePt t="162043" x="1955800" y="5680075"/>
          <p14:tracePt t="162054" x="1955800" y="5670550"/>
          <p14:tracePt t="162065" x="1955800" y="5643563"/>
          <p14:tracePt t="162077" x="2009775" y="5581650"/>
          <p14:tracePt t="162103" x="2062163" y="5518150"/>
          <p14:tracePt t="162114" x="2125663" y="5473700"/>
          <p14:tracePt t="162123" x="2214563" y="5402263"/>
          <p14:tracePt t="162150" x="2232025" y="5375275"/>
          <p14:tracePt t="162163" x="2241550" y="5367338"/>
          <p14:tracePt t="162197" x="2251075" y="5367338"/>
          <p14:tracePt t="162236" x="2268538" y="5367338"/>
          <p14:tracePt t="162247" x="2276475" y="5367338"/>
          <p14:tracePt t="162261" x="2286000" y="5367338"/>
          <p14:tracePt t="162274" x="2295525" y="5375275"/>
          <p14:tracePt t="162283" x="2303463" y="5384800"/>
          <p14:tracePt t="162308" x="2312988" y="5402263"/>
          <p14:tracePt t="162331" x="2322513" y="5419725"/>
          <p14:tracePt t="162337" x="2339975" y="5446713"/>
          <p14:tracePt t="162357" x="2339975" y="5473700"/>
          <p14:tracePt t="162370" x="2347913" y="5491163"/>
          <p14:tracePt t="162381" x="2357438" y="5510213"/>
          <p14:tracePt t="162394" x="2357438" y="5527675"/>
          <p14:tracePt t="162417" x="2357438" y="5537200"/>
          <p14:tracePt t="162433" x="2357438" y="5554663"/>
          <p14:tracePt t="162458" x="2357438" y="5562600"/>
          <p14:tracePt t="162466" x="2357438" y="5581650"/>
          <p14:tracePt t="162479" x="2357438" y="5599113"/>
          <p14:tracePt t="162502" x="2357438" y="5608638"/>
          <p14:tracePt t="162821" x="2339975" y="5634038"/>
          <p14:tracePt t="162834" x="2295525" y="5670550"/>
          <p14:tracePt t="162844" x="2241550" y="5732463"/>
          <p14:tracePt t="162860" x="2187575" y="5786438"/>
          <p14:tracePt t="162868" x="2152650" y="5822950"/>
          <p14:tracePt t="162882" x="2116138" y="5867400"/>
          <p14:tracePt t="162905" x="2108200" y="5884863"/>
          <p14:tracePt t="162916" x="2081213" y="5902325"/>
          <p14:tracePt t="162940" x="2081213" y="5911850"/>
          <p14:tracePt t="162967" x="2081213" y="5919788"/>
          <p14:tracePt t="163320" x="2081213" y="5902325"/>
          <p14:tracePt t="163332" x="2081213" y="5867400"/>
          <p14:tracePt t="163344" x="2098675" y="5822950"/>
          <p14:tracePt t="163356" x="2108200" y="5813425"/>
          <p14:tracePt t="163368" x="2108200" y="5786438"/>
          <p14:tracePt t="163565" x="2116138" y="5776913"/>
          <p14:tracePt t="163587" x="2125663" y="5759450"/>
          <p14:tracePt t="164029" x="2152650" y="5759450"/>
          <p14:tracePt t="164039" x="2160588" y="5759450"/>
          <p14:tracePt t="164053" x="2179638" y="5759450"/>
          <p14:tracePt t="164063" x="2205038" y="5759450"/>
          <p14:tracePt t="164089" x="2251075" y="5759450"/>
          <p14:tracePt t="164099" x="2276475" y="5759450"/>
          <p14:tracePt t="164111" x="2303463" y="5759450"/>
          <p14:tracePt t="164124" x="2322513" y="5759450"/>
          <p14:tracePt t="164149" x="2330450" y="5759450"/>
          <p14:tracePt t="164452" x="2347913" y="5759450"/>
          <p14:tracePt t="164466" x="2374900" y="5751513"/>
          <p14:tracePt t="164478" x="2393950" y="5741988"/>
          <p14:tracePt t="164490" x="2411413" y="5732463"/>
          <p14:tracePt t="164501" x="2438400" y="5715000"/>
          <p14:tracePt t="164513" x="2500313" y="5680075"/>
          <p14:tracePt t="164527" x="2527300" y="5661025"/>
          <p14:tracePt t="164551" x="2544763" y="5653088"/>
          <p14:tracePt t="164564" x="2554288" y="5643563"/>
          <p14:tracePt t="164929" x="2625725" y="5634038"/>
          <p14:tracePt t="164939" x="2741613" y="5616575"/>
          <p14:tracePt t="164958" x="2840038" y="5616575"/>
          <p14:tracePt t="164966" x="2938463" y="5616575"/>
          <p14:tracePt t="164976" x="3017838" y="5616575"/>
          <p14:tracePt t="164991" x="3098800" y="5634038"/>
          <p14:tracePt t="165015" x="3125788" y="5634038"/>
          <p14:tracePt t="165026" x="3143250" y="5634038"/>
          <p14:tracePt t="165037" x="3160713" y="5634038"/>
          <p14:tracePt t="165049" x="3179763" y="5634038"/>
          <p14:tracePt t="165598" x="3187700" y="5634038"/>
          <p14:tracePt t="165636" x="3197225" y="5626100"/>
          <p14:tracePt t="165649" x="3205163" y="5626100"/>
          <p14:tracePt t="165697" x="3224213" y="5626100"/>
          <p14:tracePt t="165708" x="3232150" y="5626100"/>
          <p14:tracePt t="165734" x="3251200" y="5626100"/>
          <p14:tracePt t="165746" x="3268663" y="5626100"/>
          <p14:tracePt t="165757" x="3286125" y="5626100"/>
          <p14:tracePt t="165771" x="3295650" y="5626100"/>
          <p14:tracePt t="165807" x="3303588" y="5626100"/>
          <p14:tracePt t="165816" x="3313113" y="5626100"/>
          <p14:tracePt t="166173" x="3357563" y="5608638"/>
          <p14:tracePt t="166183" x="3482975" y="5581650"/>
          <p14:tracePt t="166208" x="3536950" y="5554663"/>
          <p14:tracePt t="166210" x="3571875" y="5545138"/>
          <p14:tracePt t="166232" x="3625850" y="5527675"/>
          <p14:tracePt t="166245" x="3697288" y="5500688"/>
          <p14:tracePt t="166274" x="3732213" y="5483225"/>
          <p14:tracePt t="166276" x="3751263" y="5465763"/>
          <p14:tracePt t="166293" x="3795713" y="5429250"/>
          <p14:tracePt t="166308" x="3803650" y="5411788"/>
          <p14:tracePt t="166326" x="3830638" y="5367338"/>
          <p14:tracePt t="166354" x="3848100" y="5348288"/>
          <p14:tracePt t="166365" x="3867150" y="5322888"/>
          <p14:tracePt t="166378" x="3875088" y="5303838"/>
          <p14:tracePt t="166427" x="3875088" y="5295900"/>
          <p14:tracePt t="166440" x="3875088" y="5276850"/>
          <p14:tracePt t="166463" x="3875088" y="5268913"/>
          <p14:tracePt t="166476" x="3875088" y="5259388"/>
          <p14:tracePt t="166493" x="3857625" y="5251450"/>
          <p14:tracePt t="166509" x="3813175" y="5232400"/>
          <p14:tracePt t="166523" x="3776663" y="5232400"/>
          <p14:tracePt t="166535" x="3732213" y="5232400"/>
          <p14:tracePt t="166548" x="3581400" y="5232400"/>
          <p14:tracePt t="166573" x="3482975" y="5232400"/>
          <p14:tracePt t="166585" x="3375025" y="5232400"/>
          <p14:tracePt t="166605" x="3205163" y="5268913"/>
          <p14:tracePt t="166623" x="3152775" y="5276850"/>
          <p14:tracePt t="166633" x="3116263" y="5276850"/>
          <p14:tracePt t="166647" x="3098800" y="5286375"/>
          <p14:tracePt t="166677" x="3098800" y="5295900"/>
          <p14:tracePt t="166682" x="3062288" y="5303838"/>
          <p14:tracePt t="166695" x="3009900" y="5357813"/>
          <p14:tracePt t="166713" x="2990850" y="5402263"/>
          <p14:tracePt t="166733" x="2965450" y="5465763"/>
          <p14:tracePt t="166745" x="2955925" y="5483225"/>
          <p14:tracePt t="166762" x="2955925" y="5500688"/>
          <p14:tracePt t="166779" x="2955925" y="5518150"/>
          <p14:tracePt t="166804" x="2955925" y="5527675"/>
          <p14:tracePt t="166817" x="2955925" y="5545138"/>
          <p14:tracePt t="166841" x="2955925" y="5554663"/>
          <p14:tracePt t="167246" x="2938463" y="5554663"/>
          <p14:tracePt t="167257" x="2911475" y="5562600"/>
          <p14:tracePt t="167270" x="2874963" y="5572125"/>
          <p14:tracePt t="167279" x="2840038" y="5581650"/>
          <p14:tracePt t="167291" x="2795588" y="5589588"/>
          <p14:tracePt t="167305" x="2687638" y="5634038"/>
          <p14:tracePt t="167337" x="2616200" y="5661025"/>
          <p14:tracePt t="167354" x="2589213" y="5680075"/>
          <p14:tracePt t="167365" x="2554288" y="5697538"/>
          <p14:tracePt t="167376" x="2527300" y="5705475"/>
          <p14:tracePt t="167401" x="2500313" y="5724525"/>
          <p14:tracePt t="167474" x="2490788" y="5724525"/>
          <p14:tracePt t="167707" x="2473325" y="5724525"/>
          <p14:tracePt t="167719" x="2446338" y="5724525"/>
          <p14:tracePt t="167730" x="2411413" y="5724525"/>
          <p14:tracePt t="167744" x="2384425" y="5724525"/>
          <p14:tracePt t="167756" x="2347913" y="5724525"/>
          <p14:tracePt t="167770" x="2339975" y="5724525"/>
          <p14:tracePt t="167792" x="2322513" y="5724525"/>
          <p14:tracePt t="167831" x="2312988" y="5732463"/>
          <p14:tracePt t="170715" x="2312988" y="5724525"/>
          <p14:tracePt t="170753" x="2322513" y="5724525"/>
          <p14:tracePt t="170801" x="2330450" y="5724525"/>
          <p14:tracePt t="170824" x="2339975" y="5724525"/>
          <p14:tracePt t="170847" x="2357438" y="5724525"/>
          <p14:tracePt t="170857" x="2374900" y="5724525"/>
          <p14:tracePt t="170865" x="2401888" y="5732463"/>
          <p14:tracePt t="170886" x="2428875" y="5751513"/>
          <p14:tracePt t="170899" x="2482850" y="5786438"/>
          <p14:tracePt t="170923" x="2517775" y="5803900"/>
          <p14:tracePt t="170935" x="2554288" y="5822950"/>
          <p14:tracePt t="170964" x="2670175" y="5875338"/>
          <p14:tracePt t="171270" x="2687638" y="5875338"/>
          <p14:tracePt t="171273" x="2705100" y="5875338"/>
          <p14:tracePt t="171289" x="2724150" y="5875338"/>
          <p14:tracePt t="171323" x="2724150" y="5884863"/>
          <p14:tracePt t="171386" x="2724150" y="5894388"/>
          <p14:tracePt t="171411" x="2724150" y="5911850"/>
          <p14:tracePt t="171423" x="2705100" y="5929313"/>
          <p14:tracePt t="171448" x="2687638" y="5929313"/>
          <p14:tracePt t="171488" x="2679700" y="5938838"/>
          <p14:tracePt t="171497" x="2670175" y="5938838"/>
          <p14:tracePt t="171520" x="2660650" y="5938838"/>
          <p14:tracePt t="173549" x="2660650" y="5956300"/>
          <p14:tracePt t="173573" x="2660650" y="5965825"/>
          <p14:tracePt t="173621" x="2660650" y="5956300"/>
          <p14:tracePt t="173634" x="2660650" y="5946775"/>
          <p14:tracePt t="173645" x="2660650" y="5929313"/>
          <p14:tracePt t="173657" x="2660650" y="5902325"/>
          <p14:tracePt t="173682" x="2660650" y="5875338"/>
          <p14:tracePt t="173696" x="2660650" y="5867400"/>
          <p14:tracePt t="173708" x="2670175" y="5840413"/>
          <p14:tracePt t="173732" x="2679700" y="5813425"/>
          <p14:tracePt t="173743" x="2697163" y="5776913"/>
          <p14:tracePt t="173755" x="2714625" y="5741988"/>
          <p14:tracePt t="173772" x="2732088" y="5697538"/>
          <p14:tracePt t="173791" x="2795588" y="5616575"/>
          <p14:tracePt t="173816" x="2822575" y="5581650"/>
          <p14:tracePt t="173830" x="2847975" y="5554663"/>
          <p14:tracePt t="173840" x="2928938" y="5473700"/>
          <p14:tracePt t="173865" x="3017838" y="5402263"/>
          <p14:tracePt t="173878" x="3133725" y="5313363"/>
          <p14:tracePt t="173891" x="3330575" y="5180013"/>
          <p14:tracePt t="173917" x="3419475" y="5108575"/>
          <p14:tracePt t="173943" x="3429000" y="5108575"/>
          <p14:tracePt t="173950" x="3429000" y="5099050"/>
          <p14:tracePt t="173961" x="3438525" y="5099050"/>
          <p14:tracePt t="173976" x="3438525" y="5108575"/>
          <p14:tracePt t="174207" x="3438525" y="5116513"/>
          <p14:tracePt t="174219" x="3429000" y="5126038"/>
          <p14:tracePt t="174231" x="3419475" y="5143500"/>
          <p14:tracePt t="174244" x="3394075" y="5180013"/>
          <p14:tracePt t="174275" x="3375025" y="5205413"/>
          <p14:tracePt t="174279" x="3330575" y="5251450"/>
          <p14:tracePt t="174303" x="3276600" y="5295900"/>
          <p14:tracePt t="174315" x="3259138" y="5313363"/>
          <p14:tracePt t="174329" x="3251200" y="5322888"/>
          <p14:tracePt t="174352" x="3232150" y="5322888"/>
          <p14:tracePt t="174364" x="3214688" y="5322888"/>
          <p14:tracePt t="174684" x="3197225" y="5367338"/>
          <p14:tracePt t="174693" x="3179763" y="5411788"/>
          <p14:tracePt t="174707" x="3170238" y="5446713"/>
          <p14:tracePt t="174719" x="3143250" y="5510213"/>
          <p14:tracePt t="174742" x="3143250" y="5518150"/>
          <p14:tracePt t="174755" x="3143250" y="5537200"/>
          <p14:tracePt t="174764" x="3143250" y="5545138"/>
          <p14:tracePt t="174790" x="3143250" y="5554663"/>
          <p14:tracePt t="174804" x="3152775" y="5554663"/>
          <p14:tracePt t="175120" x="3160713" y="5554663"/>
          <p14:tracePt t="175144" x="3170238" y="5554663"/>
          <p14:tracePt t="175156" x="3179763" y="5545138"/>
          <p14:tracePt t="175169" x="3187700" y="5537200"/>
          <p14:tracePt t="175181" x="3197225" y="5537200"/>
          <p14:tracePt t="175195" x="3224213" y="5537200"/>
          <p14:tracePt t="175220" x="3241675" y="5527675"/>
          <p14:tracePt t="175243" x="3241675" y="5518150"/>
          <p14:tracePt t="175257" x="3251200" y="5518150"/>
          <p14:tracePt t="175271" x="3251200" y="5510213"/>
          <p14:tracePt t="175273" x="3259138" y="5510213"/>
          <p14:tracePt t="175619" x="3259138" y="5500688"/>
          <p14:tracePt t="175645" x="3259138" y="5491163"/>
          <p14:tracePt t="175656" x="3268663" y="5483225"/>
          <p14:tracePt t="175669" x="3268663" y="5473700"/>
          <p14:tracePt t="175682" x="3268663" y="5456238"/>
          <p14:tracePt t="175694" x="3268663" y="5438775"/>
          <p14:tracePt t="175707" x="3286125" y="5394325"/>
          <p14:tracePt t="175738" x="3286125" y="5375275"/>
          <p14:tracePt t="175902" x="3295650" y="5375275"/>
          <p14:tracePt t="175912" x="3303588" y="5394325"/>
          <p14:tracePt t="175924" x="3303588" y="5402263"/>
          <p14:tracePt t="175938" x="3313113" y="5411788"/>
          <p14:tracePt t="175950" x="3330575" y="5429250"/>
          <p14:tracePt t="175961" x="3367088" y="5456238"/>
          <p14:tracePt t="175975" x="3367088" y="5465763"/>
          <p14:tracePt t="175997" x="3384550" y="5483225"/>
          <p14:tracePt t="176316" x="3411538" y="5483225"/>
          <p14:tracePt t="176331" x="3438525" y="5465763"/>
          <p14:tracePt t="176338" x="3446463" y="5456238"/>
          <p14:tracePt t="176351" x="3465513" y="5438775"/>
          <p14:tracePt t="176363" x="3509963" y="5419725"/>
          <p14:tracePt t="176387" x="3536950" y="5411788"/>
          <p14:tracePt t="176400" x="3554413" y="5402263"/>
          <p14:tracePt t="176412" x="3598863" y="5375275"/>
          <p14:tracePt t="176436" x="3625850" y="5367338"/>
          <p14:tracePt t="176449" x="3643313" y="5348288"/>
          <p14:tracePt t="176472" x="3660775" y="5348288"/>
          <p14:tracePt t="176486" x="3670300" y="5348288"/>
          <p14:tracePt t="176498" x="3697288" y="5330825"/>
          <p14:tracePt t="176803" x="3714750" y="5330825"/>
          <p14:tracePt t="176819" x="3732213" y="5330825"/>
          <p14:tracePt t="176835" x="3776663" y="5340350"/>
          <p14:tracePt t="176851" x="3795713" y="5348288"/>
          <p14:tracePt t="176864" x="3803650" y="5348288"/>
          <p14:tracePt t="176875" x="3822700" y="5357813"/>
          <p14:tracePt t="176887" x="3830638" y="5357813"/>
          <p14:tracePt t="176900" x="3840163" y="5367338"/>
          <p14:tracePt t="176924" x="3840163" y="5375275"/>
          <p14:tracePt t="176935" x="3848100" y="5375275"/>
          <p14:tracePt t="177728" x="3840163" y="5375275"/>
          <p14:tracePt t="177740" x="3822700" y="5375275"/>
          <p14:tracePt t="177752" x="3786188" y="5375275"/>
          <p14:tracePt t="177772" x="3724275" y="5375275"/>
          <p14:tracePt t="177775" x="3527425" y="5375275"/>
          <p14:tracePt t="177791" x="3411538" y="5375275"/>
          <p14:tracePt t="177814" x="3259138" y="5375275"/>
          <p14:tracePt t="177839" x="2911475" y="5429250"/>
          <p14:tracePt t="177849" x="2768600" y="5465763"/>
          <p14:tracePt t="177861" x="2679700" y="5491163"/>
          <p14:tracePt t="177877" x="2554288" y="5545138"/>
          <p14:tracePt t="177898" x="2544763" y="5554663"/>
          <p14:tracePt t="177910" x="2509838" y="5562600"/>
          <p14:tracePt t="178266" x="2509838" y="5572125"/>
          <p14:tracePt t="178289" x="2509838" y="5581650"/>
          <p14:tracePt t="178300" x="2509838" y="5589588"/>
          <p14:tracePt t="178326" x="2509838" y="5599113"/>
          <p14:tracePt t="178339" x="2509838" y="5608638"/>
          <p14:tracePt t="178366" x="2509838" y="5616575"/>
          <p14:tracePt t="178382" x="2509838" y="5626100"/>
          <p14:tracePt t="178402" x="2509838" y="5634038"/>
          <p14:tracePt t="178435" x="2509838" y="5661025"/>
          <p14:tracePt t="178448" x="2509838" y="5688013"/>
          <p14:tracePt t="178459" x="2517775" y="5724525"/>
          <p14:tracePt t="178472" x="2536825" y="5751513"/>
          <p14:tracePt t="178484" x="2562225" y="5786438"/>
          <p14:tracePt t="178496" x="2562225" y="5803900"/>
          <p14:tracePt t="178512" x="2581275" y="5813425"/>
          <p14:tracePt t="178531" x="2589213" y="5822950"/>
          <p14:tracePt t="181620" x="2581275" y="5822950"/>
          <p14:tracePt t="181631" x="2562225" y="5822950"/>
          <p14:tracePt t="181637" x="2500313" y="5822950"/>
          <p14:tracePt t="181668" x="2446338" y="5822950"/>
          <p14:tracePt t="181680" x="2366963" y="5822950"/>
          <p14:tracePt t="181691" x="2179638" y="5786438"/>
          <p14:tracePt t="181707" x="2071688" y="5776913"/>
          <p14:tracePt t="181728" x="1965325" y="5776913"/>
          <p14:tracePt t="181741" x="1822450" y="5776913"/>
          <p14:tracePt t="181773" x="1795463" y="5776913"/>
          <p14:tracePt t="181775" x="1758950" y="5776913"/>
          <p14:tracePt t="181800" x="1751013" y="5776913"/>
          <p14:tracePt t="181825" x="1751013" y="5768975"/>
          <p14:tracePt t="182118" x="1724025" y="5768975"/>
          <p14:tracePt t="182131" x="1687513" y="5768975"/>
          <p14:tracePt t="182148" x="1633538" y="5768975"/>
          <p14:tracePt t="182154" x="1554163" y="5759450"/>
          <p14:tracePt t="182168" x="1473200" y="5732463"/>
          <p14:tracePt t="182180" x="1312863" y="5688013"/>
          <p14:tracePt t="182210" x="1258888" y="5680075"/>
          <p14:tracePt t="182212" x="1204913" y="5670550"/>
          <p14:tracePt t="182240" x="1179513" y="5670550"/>
          <p14:tracePt t="182252" x="1169988" y="5670550"/>
          <p14:tracePt t="182263" x="1160463" y="5670550"/>
          <p14:tracePt t="182278" x="1152525" y="5670550"/>
          <p14:tracePt t="182399" x="1169988" y="5653088"/>
          <p14:tracePt t="182418" x="1187450" y="5653088"/>
          <p14:tracePt t="182426" x="1204913" y="5653088"/>
          <p14:tracePt t="182437" x="1231900" y="5643563"/>
          <p14:tracePt t="182447" x="1241425" y="5643563"/>
          <p14:tracePt t="182480" x="1250950" y="5643563"/>
          <p14:tracePt t="182485" x="1258888" y="5643563"/>
          <p14:tracePt t="182506" x="1276350" y="5643563"/>
          <p14:tracePt t="182521" x="1295400" y="5643563"/>
          <p14:tracePt t="182534" x="1330325" y="5643563"/>
          <p14:tracePt t="182556" x="1357313" y="5643563"/>
          <p14:tracePt t="182569" x="1401763" y="5643563"/>
          <p14:tracePt t="182581" x="1438275" y="5643563"/>
          <p14:tracePt t="182606" x="1473200" y="5643563"/>
          <p14:tracePt t="182618" x="1589088" y="5643563"/>
          <p14:tracePt t="182646" x="1660525" y="5661025"/>
          <p14:tracePt t="182653" x="1714500" y="5688013"/>
          <p14:tracePt t="182665" x="1803400" y="5724525"/>
          <p14:tracePt t="182698" x="1839913" y="5741988"/>
          <p14:tracePt t="182719" x="1911350" y="5786438"/>
          <p14:tracePt t="182962" x="1874838" y="5786438"/>
          <p14:tracePt t="182973" x="1830388" y="5786438"/>
          <p14:tracePt t="182983" x="1751013" y="5786438"/>
          <p14:tracePt t="182995" x="1660525" y="5768975"/>
          <p14:tracePt t="183007" x="1562100" y="5732463"/>
          <p14:tracePt t="183020" x="1411288" y="5670550"/>
          <p14:tracePt t="183044" x="1374775" y="5661025"/>
          <p14:tracePt t="183057" x="1347788" y="5661025"/>
          <p14:tracePt t="183068" x="1312863" y="5653088"/>
          <p14:tracePt t="183094" x="1295400" y="5653088"/>
          <p14:tracePt t="183120" x="1285875" y="5653088"/>
          <p14:tracePt t="183131" x="1276350" y="5653088"/>
          <p14:tracePt t="183141" x="1268413" y="5653088"/>
          <p14:tracePt t="183251" x="1276350" y="5653088"/>
          <p14:tracePt t="183273" x="1303338" y="5653088"/>
          <p14:tracePt t="183287" x="1330325" y="5653088"/>
          <p14:tracePt t="183300" x="1347788" y="5653088"/>
          <p14:tracePt t="183312" x="1366838" y="5653088"/>
          <p14:tracePt t="183325" x="1401763" y="5653088"/>
          <p14:tracePt t="183360" x="1411288" y="5653088"/>
          <p14:tracePt t="183376" x="1419225" y="5653088"/>
          <p14:tracePt t="183386" x="1428750" y="5653088"/>
          <p14:tracePt t="183739" x="1419225" y="5653088"/>
          <p14:tracePt t="183751" x="1401763" y="5653088"/>
          <p14:tracePt t="183775" x="1393825" y="5661025"/>
          <p14:tracePt t="183835" x="1374775" y="5705475"/>
          <p14:tracePt t="183849" x="1366838" y="5732463"/>
          <p14:tracePt t="183861" x="1347788" y="5751513"/>
          <p14:tracePt t="183872" x="1347788" y="5776913"/>
          <p14:tracePt t="183884" x="1339850" y="5795963"/>
          <p14:tracePt t="183898" x="1339850" y="5813425"/>
          <p14:tracePt t="183929" x="1339850" y="5830888"/>
          <p14:tracePt t="183935" x="1339850" y="5840413"/>
          <p14:tracePt t="183946" x="1339850" y="5857875"/>
          <p14:tracePt t="183979" x="1339850" y="5875338"/>
          <p14:tracePt t="183995" x="1339850" y="5884863"/>
          <p14:tracePt t="184799" x="1339850" y="5867400"/>
          <p14:tracePt t="184813" x="1339850" y="5813425"/>
          <p14:tracePt t="184824" x="1339850" y="5705475"/>
          <p14:tracePt t="184836" x="1312863" y="5330825"/>
          <p14:tracePt t="184860" x="1295400" y="5108575"/>
          <p14:tracePt t="184873" x="1295400" y="4857750"/>
          <p14:tracePt t="184885" x="1330325" y="4483100"/>
          <p14:tracePt t="184908" x="1393825" y="4295775"/>
          <p14:tracePt t="184921" x="1554163" y="3990975"/>
          <p14:tracePt t="184945" x="1652588" y="3884613"/>
          <p14:tracePt t="184958" x="1768475" y="3776663"/>
          <p14:tracePt t="185215" x="1768475" y="3732213"/>
          <p14:tracePt t="185226" x="1768475" y="3652838"/>
          <p14:tracePt t="185237" x="1768475" y="3536950"/>
          <p14:tracePt t="185250" x="1768475" y="3384550"/>
          <p14:tracePt t="185263" x="1768475" y="3232150"/>
          <p14:tracePt t="185269" x="1751013" y="3027363"/>
          <p14:tracePt t="185287" x="1741488" y="2982913"/>
          <p14:tracePt t="185320" x="1751013" y="2911475"/>
          <p14:tracePt t="185323" x="1795463" y="2874963"/>
          <p14:tracePt t="185603" x="1795463" y="2847975"/>
          <p14:tracePt t="185614" x="1795463" y="2813050"/>
          <p14:tracePt t="185633" x="1795463" y="2768600"/>
          <p14:tracePt t="185644" x="1795463" y="2724150"/>
          <p14:tracePt t="185653" x="1795463" y="2687638"/>
          <p14:tracePt t="185664" x="1795463" y="2660650"/>
          <p14:tracePt t="185675" x="1795463" y="2625725"/>
          <p14:tracePt t="185700" x="1795463" y="2616200"/>
          <p14:tracePt t="185946" x="1776413" y="2633663"/>
          <p14:tracePt t="185958" x="1768475" y="2660650"/>
          <p14:tracePt t="185968" x="1758950" y="2679700"/>
          <p14:tracePt t="185982" x="1751013" y="2714625"/>
          <p14:tracePt t="185994" x="1741488" y="2884488"/>
          <p14:tracePt t="186027" x="1731963" y="3268663"/>
          <p14:tracePt t="186031" x="1776413" y="3625850"/>
          <p14:tracePt t="186054" x="1830388" y="3956050"/>
          <p14:tracePt t="186065" x="1884363" y="4197350"/>
          <p14:tracePt t="186079" x="1973263" y="4473575"/>
          <p14:tracePt t="186102" x="2036763" y="4572000"/>
          <p14:tracePt t="186285" x="2017713" y="4572000"/>
          <p14:tracePt t="186302" x="2000250" y="4572000"/>
          <p14:tracePt t="186347" x="1973263" y="4589463"/>
          <p14:tracePt t="186358" x="1938338" y="4608513"/>
          <p14:tracePt t="186374" x="1758950" y="4687888"/>
          <p14:tracePt t="186385" x="1616075" y="4768850"/>
          <p14:tracePt t="186396" x="1473200" y="4830763"/>
          <p14:tracePt t="186420" x="1347788" y="4894263"/>
          <p14:tracePt t="186431" x="1160463" y="4991100"/>
          <p14:tracePt t="186464" x="1108075" y="5037138"/>
          <p14:tracePt t="186468" x="1027113" y="5108575"/>
          <p14:tracePt t="186494" x="1009650" y="5133975"/>
          <p14:tracePt t="186505" x="982663" y="5170488"/>
          <p14:tracePt t="186516" x="938213" y="5232400"/>
          <p14:tracePt t="186785" x="928688" y="5241925"/>
          <p14:tracePt t="186797" x="911225" y="5251450"/>
          <p14:tracePt t="186810" x="874713" y="5268913"/>
          <p14:tracePt t="186823" x="750888" y="5340350"/>
          <p14:tracePt t="186854" x="660400" y="5419725"/>
          <p14:tracePt t="186859" x="588963" y="5500688"/>
          <p14:tracePt t="186871" x="465138" y="5643563"/>
          <p14:tracePt t="186885" x="428625" y="5697538"/>
          <p14:tracePt t="186917" x="366713" y="5803900"/>
          <p14:tracePt t="186931" x="347663" y="5840413"/>
          <p14:tracePt t="186943" x="339725" y="5857875"/>
          <p14:tracePt t="186956" x="312738" y="5894388"/>
          <p14:tracePt t="186980" x="303213" y="5911850"/>
          <p14:tracePt t="186993" x="303213" y="5929313"/>
          <p14:tracePt t="187702" x="0" y="0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98" name="Text Box 2"/>
          <p:cNvSpPr txBox="1">
            <a:spLocks noChangeArrowheads="1"/>
          </p:cNvSpPr>
          <p:nvPr/>
        </p:nvSpPr>
        <p:spPr bwMode="auto">
          <a:xfrm>
            <a:off x="179388" y="36513"/>
            <a:ext cx="882173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Physical interpretation of the </a:t>
            </a: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canonical partition 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function for non-interacting molecules</a:t>
            </a:r>
          </a:p>
        </p:txBody>
      </p:sp>
      <p:graphicFrame>
        <p:nvGraphicFramePr>
          <p:cNvPr id="483333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938192"/>
              </p:ext>
            </p:extLst>
          </p:nvPr>
        </p:nvGraphicFramePr>
        <p:xfrm>
          <a:off x="2968625" y="2981896"/>
          <a:ext cx="37988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6" name="Equation" r:id="rId6" imgW="1841400" imgH="228600" progId="Equation.3">
                  <p:embed/>
                </p:oleObj>
              </mc:Choice>
              <mc:Fallback>
                <p:oleObj name="Equation" r:id="rId6" imgW="1841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2981896"/>
                        <a:ext cx="3798888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7599" name="Group 16"/>
          <p:cNvGrpSpPr>
            <a:grpSpLocks/>
          </p:cNvGrpSpPr>
          <p:nvPr/>
        </p:nvGrpSpPr>
        <p:grpSpPr bwMode="auto">
          <a:xfrm>
            <a:off x="3333750" y="1149350"/>
            <a:ext cx="5067300" cy="1624013"/>
            <a:chOff x="1124" y="553"/>
            <a:chExt cx="3192" cy="1023"/>
          </a:xfrm>
        </p:grpSpPr>
        <p:pic>
          <p:nvPicPr>
            <p:cNvPr id="107608" name="Picture 3" descr="Levels"/>
            <p:cNvPicPr>
              <a:picLocks noChangeAspect="1" noChangeArrowheads="1"/>
            </p:cNvPicPr>
            <p:nvPr/>
          </p:nvPicPr>
          <p:blipFill>
            <a:blip r:embed="rId8"/>
            <a:srcRect r="20908"/>
            <a:stretch>
              <a:fillRect/>
            </a:stretch>
          </p:blipFill>
          <p:spPr bwMode="auto">
            <a:xfrm>
              <a:off x="1124" y="553"/>
              <a:ext cx="2928" cy="10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7609" name="Text Box 8"/>
            <p:cNvSpPr txBox="1">
              <a:spLocks noChangeArrowheads="1"/>
            </p:cNvSpPr>
            <p:nvPr/>
          </p:nvSpPr>
          <p:spPr bwMode="auto">
            <a:xfrm>
              <a:off x="3759" y="583"/>
              <a:ext cx="557" cy="9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000" i="1" dirty="0">
                  <a:solidFill>
                    <a:srgbClr val="FF0000"/>
                  </a:solidFill>
                  <a:latin typeface="Times New Roman" pitchFamily="18" charset="0"/>
                  <a:sym typeface="Symbol"/>
                </a:rPr>
                <a:t></a:t>
              </a:r>
              <a:r>
                <a:rPr lang="en-US" sz="2000" baseline="-25000" dirty="0">
                  <a:solidFill>
                    <a:srgbClr val="FF0000"/>
                  </a:solidFill>
                  <a:latin typeface="Times New Roman" pitchFamily="18" charset="0"/>
                </a:rPr>
                <a:t>3</a:t>
              </a:r>
              <a:r>
                <a:rPr lang="en-US" sz="2000" dirty="0">
                  <a:solidFill>
                    <a:srgbClr val="FF0000"/>
                  </a:solidFill>
                  <a:latin typeface="Times New Roman" pitchFamily="18" charset="0"/>
                </a:rPr>
                <a:t> =2</a:t>
              </a:r>
              <a:r>
                <a:rPr lang="el-GR" sz="2000" dirty="0">
                  <a:solidFill>
                    <a:srgbClr val="FF0000"/>
                  </a:solidFill>
                  <a:latin typeface="Times New Roman" pitchFamily="18" charset="0"/>
                </a:rPr>
                <a:t>Δ</a:t>
              </a:r>
              <a:endParaRPr lang="en-US" sz="2000" dirty="0">
                <a:solidFill>
                  <a:srgbClr val="FF0000"/>
                </a:solidFill>
                <a:latin typeface="Times New Roman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en-US" sz="2000" i="1" dirty="0">
                  <a:solidFill>
                    <a:srgbClr val="FF0000"/>
                  </a:solidFill>
                  <a:latin typeface="Times New Roman" pitchFamily="18" charset="0"/>
                  <a:sym typeface="Symbol"/>
                </a:rPr>
                <a:t></a:t>
              </a:r>
              <a:r>
                <a:rPr lang="en-US" sz="2000" baseline="-25000" dirty="0">
                  <a:solidFill>
                    <a:srgbClr val="FF0000"/>
                  </a:solidFill>
                  <a:latin typeface="Times New Roman" pitchFamily="18" charset="0"/>
                </a:rPr>
                <a:t>2</a:t>
              </a:r>
              <a:r>
                <a:rPr lang="en-US" sz="2000" dirty="0">
                  <a:solidFill>
                    <a:srgbClr val="FF0000"/>
                  </a:solidFill>
                  <a:latin typeface="Times New Roman" pitchFamily="18" charset="0"/>
                </a:rPr>
                <a:t> =1</a:t>
              </a:r>
              <a:r>
                <a:rPr lang="el-GR" sz="2000" dirty="0">
                  <a:solidFill>
                    <a:srgbClr val="FF0000"/>
                  </a:solidFill>
                  <a:latin typeface="Times New Roman" pitchFamily="18" charset="0"/>
                </a:rPr>
                <a:t>Δ</a:t>
              </a:r>
              <a:endParaRPr lang="en-US" sz="2000" dirty="0">
                <a:solidFill>
                  <a:srgbClr val="FF0000"/>
                </a:solidFill>
                <a:latin typeface="Times New Roman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en-US" sz="2000" i="1" dirty="0">
                  <a:solidFill>
                    <a:srgbClr val="FF0000"/>
                  </a:solidFill>
                  <a:latin typeface="Times New Roman" pitchFamily="18" charset="0"/>
                  <a:sym typeface="Symbol"/>
                </a:rPr>
                <a:t></a:t>
              </a:r>
              <a:r>
                <a:rPr lang="en-US" sz="2000" baseline="-25000" dirty="0">
                  <a:solidFill>
                    <a:srgbClr val="FF0000"/>
                  </a:solidFill>
                  <a:latin typeface="Times New Roman" pitchFamily="18" charset="0"/>
                </a:rPr>
                <a:t>1</a:t>
              </a:r>
              <a:r>
                <a:rPr lang="en-US" sz="2000" dirty="0">
                  <a:solidFill>
                    <a:srgbClr val="FF0000"/>
                  </a:solidFill>
                  <a:latin typeface="Times New Roman" pitchFamily="18" charset="0"/>
                </a:rPr>
                <a:t> = 0</a:t>
              </a:r>
            </a:p>
          </p:txBody>
        </p:sp>
      </p:grpSp>
      <p:sp>
        <p:nvSpPr>
          <p:cNvPr id="483337" name="Rectangle 9"/>
          <p:cNvSpPr>
            <a:spLocks noChangeArrowheads="1"/>
          </p:cNvSpPr>
          <p:nvPr/>
        </p:nvSpPr>
        <p:spPr bwMode="auto">
          <a:xfrm>
            <a:off x="228599" y="4365104"/>
            <a:ext cx="8539163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tabLst>
                <a:tab pos="342900" algn="l"/>
                <a:tab pos="457200" algn="l"/>
                <a:tab pos="571500" algn="l"/>
              </a:tabLst>
            </a:pP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</a:rPr>
              <a:t>T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</a:rPr>
              <a:t> (in </a:t>
            </a:r>
            <a:r>
              <a:rPr lang="el-GR" sz="2000" dirty="0">
                <a:solidFill>
                  <a:srgbClr val="FF0000"/>
                </a:solidFill>
                <a:latin typeface="Times New Roman" pitchFamily="18" charset="0"/>
              </a:rPr>
              <a:t>Δ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</a:rPr>
              <a:t>/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</a:rPr>
              <a:t>k 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</a:rPr>
              <a:t>units)</a:t>
            </a:r>
            <a:r>
              <a:rPr lang="en-US" sz="2000" dirty="0">
                <a:latin typeface="Times New Roman" pitchFamily="18" charset="0"/>
              </a:rPr>
              <a:t>	</a:t>
            </a:r>
            <a:r>
              <a:rPr lang="en-US" sz="2000" b="1" dirty="0">
                <a:solidFill>
                  <a:srgbClr val="006600"/>
                </a:solidFill>
                <a:latin typeface="Times New Roman" pitchFamily="18" charset="0"/>
              </a:rPr>
              <a:t>0      0.5      1.0      1.5      2.0      5.0      10.0        → ∞</a:t>
            </a:r>
          </a:p>
          <a:p>
            <a:pPr>
              <a:tabLst>
                <a:tab pos="342900" algn="l"/>
                <a:tab pos="457200" algn="l"/>
                <a:tab pos="571500" algn="l"/>
              </a:tabLst>
            </a:pPr>
            <a:endParaRPr lang="en-US" sz="2000" b="1" dirty="0">
              <a:solidFill>
                <a:srgbClr val="006600"/>
              </a:solidFill>
              <a:latin typeface="Times New Roman" pitchFamily="18" charset="0"/>
            </a:endParaRPr>
          </a:p>
          <a:p>
            <a:pPr eaLnBrk="0" hangingPunct="0">
              <a:lnSpc>
                <a:spcPct val="125000"/>
              </a:lnSpc>
              <a:tabLst>
                <a:tab pos="342900" algn="l"/>
                <a:tab pos="457200" algn="l"/>
                <a:tab pos="571500" algn="l"/>
              </a:tabLst>
            </a:pP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</a:rPr>
              <a:t>q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</a:rPr>
              <a:t>T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</a:rPr>
              <a:t>)</a:t>
            </a:r>
            <a:r>
              <a:rPr lang="en-US" sz="2000" dirty="0">
                <a:latin typeface="Times New Roman" pitchFamily="18" charset="0"/>
              </a:rPr>
              <a:t>	  		</a:t>
            </a:r>
            <a:r>
              <a:rPr lang="en-US" sz="2000" b="1" dirty="0">
                <a:solidFill>
                  <a:srgbClr val="006600"/>
                </a:solidFill>
                <a:latin typeface="Times New Roman" pitchFamily="18" charset="0"/>
              </a:rPr>
              <a:t>3      3.34    4.28    5.08    5.68    7.32    8.08        → 9</a:t>
            </a:r>
          </a:p>
          <a:p>
            <a:pPr eaLnBrk="0" hangingPunct="0">
              <a:lnSpc>
                <a:spcPct val="125000"/>
              </a:lnSpc>
              <a:tabLst>
                <a:tab pos="342900" algn="l"/>
                <a:tab pos="457200" algn="l"/>
                <a:tab pos="571500" algn="l"/>
              </a:tabLst>
            </a:pPr>
            <a:r>
              <a:rPr lang="en-US" sz="2000" i="1" dirty="0">
                <a:latin typeface="Times New Roman" pitchFamily="18" charset="0"/>
              </a:rPr>
              <a:t>P</a:t>
            </a:r>
            <a:r>
              <a:rPr lang="en-US" sz="2000" baseline="-25000" dirty="0">
                <a:latin typeface="Times New Roman" pitchFamily="18" charset="0"/>
              </a:rPr>
              <a:t>1</a:t>
            </a:r>
            <a:r>
              <a:rPr lang="en-US" sz="2000" dirty="0">
                <a:latin typeface="Times New Roman" pitchFamily="18" charset="0"/>
              </a:rPr>
              <a:t> =   3</a:t>
            </a:r>
            <a:r>
              <a:rPr lang="en-US" sz="2000" i="1" dirty="0">
                <a:latin typeface="Times New Roman" pitchFamily="18" charset="0"/>
              </a:rPr>
              <a:t>e</a:t>
            </a:r>
            <a:r>
              <a:rPr lang="en-US" sz="2000" baseline="30000" dirty="0">
                <a:latin typeface="Times New Roman" pitchFamily="18" charset="0"/>
              </a:rPr>
              <a:t>-0/</a:t>
            </a:r>
            <a:r>
              <a:rPr lang="en-US" sz="2000" i="1" baseline="30000" dirty="0" err="1">
                <a:latin typeface="Times New Roman" pitchFamily="18" charset="0"/>
              </a:rPr>
              <a:t>kT</a:t>
            </a:r>
            <a:r>
              <a:rPr lang="en-US" sz="2000" dirty="0">
                <a:latin typeface="Times New Roman" pitchFamily="18" charset="0"/>
              </a:rPr>
              <a:t>/</a:t>
            </a:r>
            <a:r>
              <a:rPr lang="en-US" sz="2000" i="1" dirty="0">
                <a:latin typeface="Times New Roman" pitchFamily="18" charset="0"/>
              </a:rPr>
              <a:t>q</a:t>
            </a:r>
            <a:r>
              <a:rPr lang="en-US" sz="2000" dirty="0">
                <a:latin typeface="Times New Roman" pitchFamily="18" charset="0"/>
              </a:rPr>
              <a:t>	1      0.90    0.70    0.59    0.53    0.41    0.37        → 0.33</a:t>
            </a:r>
          </a:p>
          <a:p>
            <a:pPr eaLnBrk="0" hangingPunct="0">
              <a:lnSpc>
                <a:spcPct val="125000"/>
              </a:lnSpc>
              <a:tabLst>
                <a:tab pos="342900" algn="l"/>
                <a:tab pos="457200" algn="l"/>
                <a:tab pos="571500" algn="l"/>
              </a:tabLst>
            </a:pPr>
            <a:r>
              <a:rPr lang="en-US" sz="2000" i="1" dirty="0">
                <a:latin typeface="Times New Roman" pitchFamily="18" charset="0"/>
              </a:rPr>
              <a:t>P</a:t>
            </a:r>
            <a:r>
              <a:rPr lang="en-US" sz="2000" baseline="-25000" dirty="0">
                <a:latin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</a:rPr>
              <a:t> = 	2</a:t>
            </a:r>
            <a:r>
              <a:rPr lang="en-US" sz="2000" i="1" dirty="0">
                <a:latin typeface="Times New Roman" pitchFamily="18" charset="0"/>
              </a:rPr>
              <a:t>e</a:t>
            </a:r>
            <a:r>
              <a:rPr lang="en-US" sz="2000" baseline="30000" dirty="0">
                <a:latin typeface="Times New Roman" pitchFamily="18" charset="0"/>
              </a:rPr>
              <a:t>-</a:t>
            </a:r>
            <a:r>
              <a:rPr lang="el-GR" sz="2000" baseline="30000" dirty="0">
                <a:latin typeface="Times New Roman" pitchFamily="18" charset="0"/>
              </a:rPr>
              <a:t>Δ</a:t>
            </a:r>
            <a:r>
              <a:rPr lang="en-US" sz="2000" baseline="30000" dirty="0">
                <a:latin typeface="Times New Roman" pitchFamily="18" charset="0"/>
              </a:rPr>
              <a:t>/</a:t>
            </a:r>
            <a:r>
              <a:rPr lang="en-US" sz="2000" i="1" baseline="30000" dirty="0" err="1">
                <a:latin typeface="Times New Roman" pitchFamily="18" charset="0"/>
              </a:rPr>
              <a:t>kT</a:t>
            </a:r>
            <a:r>
              <a:rPr lang="en-US" sz="2000" dirty="0">
                <a:latin typeface="Times New Roman" pitchFamily="18" charset="0"/>
              </a:rPr>
              <a:t>/</a:t>
            </a:r>
            <a:r>
              <a:rPr lang="en-US" sz="2000" i="1" dirty="0">
                <a:latin typeface="Times New Roman" pitchFamily="18" charset="0"/>
              </a:rPr>
              <a:t>q</a:t>
            </a:r>
            <a:r>
              <a:rPr lang="en-US" sz="2000" dirty="0">
                <a:latin typeface="Times New Roman" pitchFamily="18" charset="0"/>
              </a:rPr>
              <a:t>	0      0.08    0.17    0.20    0.21    0.22    0.22        → 0.22</a:t>
            </a:r>
          </a:p>
          <a:p>
            <a:pPr eaLnBrk="0" hangingPunct="0">
              <a:lnSpc>
                <a:spcPct val="125000"/>
              </a:lnSpc>
              <a:tabLst>
                <a:tab pos="342900" algn="l"/>
                <a:tab pos="457200" algn="l"/>
                <a:tab pos="571500" algn="l"/>
              </a:tabLst>
            </a:pPr>
            <a:r>
              <a:rPr lang="en-US" sz="2000" i="1" dirty="0">
                <a:latin typeface="Times New Roman" pitchFamily="18" charset="0"/>
              </a:rPr>
              <a:t>P</a:t>
            </a:r>
            <a:r>
              <a:rPr lang="en-US" sz="2000" baseline="-25000" dirty="0">
                <a:latin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</a:rPr>
              <a:t> =  4</a:t>
            </a:r>
            <a:r>
              <a:rPr lang="en-US" sz="2000" i="1" dirty="0">
                <a:latin typeface="Times New Roman" pitchFamily="18" charset="0"/>
              </a:rPr>
              <a:t>e</a:t>
            </a:r>
            <a:r>
              <a:rPr lang="en-US" sz="2000" baseline="30000" dirty="0">
                <a:latin typeface="Times New Roman" pitchFamily="18" charset="0"/>
              </a:rPr>
              <a:t>-2</a:t>
            </a:r>
            <a:r>
              <a:rPr lang="el-GR" sz="2000" baseline="30000" dirty="0">
                <a:latin typeface="Times New Roman" pitchFamily="18" charset="0"/>
              </a:rPr>
              <a:t>Δ</a:t>
            </a:r>
            <a:r>
              <a:rPr lang="en-US" sz="2000" baseline="30000" dirty="0">
                <a:latin typeface="Times New Roman" pitchFamily="18" charset="0"/>
              </a:rPr>
              <a:t>/</a:t>
            </a:r>
            <a:r>
              <a:rPr lang="en-US" sz="2000" i="1" baseline="30000" dirty="0" err="1">
                <a:latin typeface="Times New Roman" pitchFamily="18" charset="0"/>
              </a:rPr>
              <a:t>kT</a:t>
            </a:r>
            <a:r>
              <a:rPr lang="en-US" sz="2000" dirty="0">
                <a:latin typeface="Times New Roman" pitchFamily="18" charset="0"/>
              </a:rPr>
              <a:t>/</a:t>
            </a:r>
            <a:r>
              <a:rPr lang="en-US" sz="2000" i="1" dirty="0">
                <a:latin typeface="Times New Roman" pitchFamily="18" charset="0"/>
              </a:rPr>
              <a:t>q</a:t>
            </a:r>
            <a:r>
              <a:rPr lang="en-US" sz="2000" dirty="0">
                <a:latin typeface="Times New Roman" pitchFamily="18" charset="0"/>
              </a:rPr>
              <a:t>	0      0.02     0.13   0.21    0.26    0.37    0.41        → 0.44</a:t>
            </a:r>
          </a:p>
        </p:txBody>
      </p:sp>
      <p:sp>
        <p:nvSpPr>
          <p:cNvPr id="107601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  <a:noFill/>
        </p:spPr>
        <p:txBody>
          <a:bodyPr/>
          <a:lstStyle/>
          <a:p>
            <a:fld id="{A0F2E52C-00F1-468B-ABD5-E00F2A446121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07602" name="Text Box 2"/>
          <p:cNvSpPr txBox="1">
            <a:spLocks noChangeArrowheads="1"/>
          </p:cNvSpPr>
          <p:nvPr/>
        </p:nvSpPr>
        <p:spPr bwMode="auto">
          <a:xfrm>
            <a:off x="301625" y="1536700"/>
            <a:ext cx="31178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latin typeface="Times New Roman" pitchFamily="18" charset="0"/>
              </a:rPr>
              <a:t>Assume we have a system with nine states</a:t>
            </a:r>
          </a:p>
        </p:txBody>
      </p:sp>
      <p:sp>
        <p:nvSpPr>
          <p:cNvPr id="13321" name="Text Box 2"/>
          <p:cNvSpPr txBox="1">
            <a:spLocks noChangeArrowheads="1"/>
          </p:cNvSpPr>
          <p:nvPr/>
        </p:nvSpPr>
        <p:spPr bwMode="auto">
          <a:xfrm>
            <a:off x="287338" y="2792983"/>
            <a:ext cx="194468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latin typeface="Times New Roman" pitchFamily="18" charset="0"/>
              </a:rPr>
              <a:t>The partition function is:</a:t>
            </a:r>
          </a:p>
        </p:txBody>
      </p:sp>
      <p:sp>
        <p:nvSpPr>
          <p:cNvPr id="107604" name="Line 13"/>
          <p:cNvSpPr>
            <a:spLocks noChangeShapeType="1"/>
          </p:cNvSpPr>
          <p:nvPr/>
        </p:nvSpPr>
        <p:spPr bwMode="auto">
          <a:xfrm>
            <a:off x="5795963" y="1971675"/>
            <a:ext cx="0" cy="5413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7605" name="Text Box 14"/>
          <p:cNvSpPr txBox="1">
            <a:spLocks noChangeArrowheads="1"/>
          </p:cNvSpPr>
          <p:nvPr/>
        </p:nvSpPr>
        <p:spPr bwMode="auto">
          <a:xfrm>
            <a:off x="5759450" y="1947863"/>
            <a:ext cx="379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400">
                <a:solidFill>
                  <a:srgbClr val="FF0000"/>
                </a:solidFill>
                <a:latin typeface="Times New Roman" pitchFamily="18" charset="0"/>
              </a:rPr>
              <a:t>Δ</a:t>
            </a:r>
          </a:p>
        </p:txBody>
      </p:sp>
      <p:sp>
        <p:nvSpPr>
          <p:cNvPr id="107606" name="Text Box 19"/>
          <p:cNvSpPr txBox="1">
            <a:spLocks noChangeArrowheads="1"/>
          </p:cNvSpPr>
          <p:nvPr/>
        </p:nvSpPr>
        <p:spPr bwMode="auto">
          <a:xfrm>
            <a:off x="5776913" y="1431925"/>
            <a:ext cx="379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400">
                <a:solidFill>
                  <a:srgbClr val="FF0000"/>
                </a:solidFill>
                <a:latin typeface="Times New Roman" pitchFamily="18" charset="0"/>
              </a:rPr>
              <a:t>Δ</a:t>
            </a:r>
          </a:p>
        </p:txBody>
      </p:sp>
      <p:sp>
        <p:nvSpPr>
          <p:cNvPr id="107607" name="Line 20"/>
          <p:cNvSpPr>
            <a:spLocks noChangeShapeType="1"/>
          </p:cNvSpPr>
          <p:nvPr/>
        </p:nvSpPr>
        <p:spPr bwMode="auto">
          <a:xfrm>
            <a:off x="5795963" y="1397000"/>
            <a:ext cx="0" cy="5413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7597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147214"/>
              </p:ext>
            </p:extLst>
          </p:nvPr>
        </p:nvGraphicFramePr>
        <p:xfrm>
          <a:off x="514350" y="802730"/>
          <a:ext cx="247015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7" name="Equation" r:id="rId9" imgW="1473120" imgH="444240" progId="Equation.3">
                  <p:embed/>
                </p:oleObj>
              </mc:Choice>
              <mc:Fallback>
                <p:oleObj name="Equation" r:id="rId9" imgW="14731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802730"/>
                        <a:ext cx="2470150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215516" y="3928990"/>
            <a:ext cx="82944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itchFamily="18" charset="0"/>
              </a:rPr>
              <a:t>Changes in partition function and probability of energy levels with temperature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044084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3581"/>
    </mc:Choice>
    <mc:Fallback xmlns="">
      <p:transition spd="slow" advTm="17358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83337" grpId="0"/>
      <p:bldP spid="13321" grpId="0"/>
      <p:bldP spid="16" grpId="0"/>
    </p:bldLst>
  </p:timing>
  <p:extLst mod="1">
    <p:ext uri="{3A86A75C-4F4B-4683-9AE1-C65F6400EC91}">
      <p14:laserTraceLst xmlns:p14="http://schemas.microsoft.com/office/powerpoint/2010/main">
        <p14:tracePtLst>
          <p14:tracePt t="19377" x="1473200" y="4527550"/>
          <p14:tracePt t="19774" x="1500188" y="4527550"/>
          <p14:tracePt t="19787" x="1536700" y="4527550"/>
          <p14:tracePt t="19798" x="1562100" y="4527550"/>
          <p14:tracePt t="19813" x="1679575" y="4527550"/>
          <p14:tracePt t="19842" x="1751013" y="4537075"/>
          <p14:tracePt t="19845" x="1911350" y="4537075"/>
          <p14:tracePt t="19862" x="2000250" y="4554538"/>
          <p14:tracePt t="19889" x="2089150" y="4554538"/>
          <p14:tracePt t="19896" x="2170113" y="4562475"/>
          <p14:tracePt t="19908" x="2224088" y="4572000"/>
          <p14:tracePt t="19924" x="2276475" y="4581525"/>
          <p14:tracePt t="19945" x="2312988" y="4589463"/>
          <p14:tracePt t="19982" x="2330450" y="4589463"/>
          <p14:tracePt t="20276" x="2347913" y="4589463"/>
          <p14:tracePt t="20286" x="2357438" y="4589463"/>
          <p14:tracePt t="20300" x="2384425" y="4589463"/>
          <p14:tracePt t="20312" x="2411413" y="4589463"/>
          <p14:tracePt t="20323" x="2419350" y="4589463"/>
          <p14:tracePt t="20346" x="2438400" y="4589463"/>
          <p14:tracePt t="20352" x="2455863" y="4589463"/>
          <p14:tracePt t="20373" x="2465388" y="4589463"/>
          <p14:tracePt t="20384" x="2473325" y="4589463"/>
          <p14:tracePt t="20469" x="2473325" y="4598988"/>
          <p14:tracePt t="20483" x="2473325" y="4608513"/>
          <p14:tracePt t="20494" x="2473325" y="4616450"/>
          <p14:tracePt t="20506" x="2473325" y="4633913"/>
          <p14:tracePt t="20814" x="2482850" y="4633913"/>
          <p14:tracePt t="20824" x="2490788" y="4616450"/>
          <p14:tracePt t="20837" x="2517775" y="4598988"/>
          <p14:tracePt t="20839" x="2554288" y="4581525"/>
          <p14:tracePt t="20860" x="2608263" y="4562475"/>
          <p14:tracePt t="20872" x="2679700" y="4527550"/>
          <p14:tracePt t="20886" x="2884488" y="4402138"/>
          <p14:tracePt t="20910" x="3017838" y="4313238"/>
          <p14:tracePt t="20920" x="3224213" y="4205288"/>
          <p14:tracePt t="20951" x="3322638" y="4152900"/>
          <p14:tracePt t="20956" x="3419475" y="4108450"/>
          <p14:tracePt t="20970" x="3455988" y="4062413"/>
          <p14:tracePt t="21395" x="3419475" y="4062413"/>
          <p14:tracePt t="21408" x="3313113" y="4062413"/>
          <p14:tracePt t="21423" x="3241675" y="4062413"/>
          <p14:tracePt t="21433" x="3143250" y="4062413"/>
          <p14:tracePt t="21445" x="3054350" y="4062413"/>
          <p14:tracePt t="21457" x="2776538" y="4116388"/>
          <p14:tracePt t="21481" x="2625725" y="4160838"/>
          <p14:tracePt t="21494" x="2428875" y="4259263"/>
          <p14:tracePt t="21517" x="2384425" y="4295775"/>
          <p14:tracePt t="21531" x="2357438" y="4313238"/>
          <p14:tracePt t="21543" x="2330450" y="4348163"/>
          <p14:tracePt t="21761" x="2322513" y="4357688"/>
          <p14:tracePt t="21786" x="2312988" y="4357688"/>
          <p14:tracePt t="21823" x="2276475" y="4367213"/>
          <p14:tracePt t="21835" x="2224088" y="4375150"/>
          <p14:tracePt t="21839" x="2197100" y="4384675"/>
          <p14:tracePt t="21896" x="2241550" y="4313238"/>
          <p14:tracePt t="21907" x="2401888" y="4152900"/>
          <p14:tracePt t="21920" x="2697163" y="3875088"/>
          <p14:tracePt t="21933" x="3411538" y="3411538"/>
          <p14:tracePt t="21943" x="3803650" y="3179763"/>
          <p14:tracePt t="21971" x="4259263" y="2965450"/>
          <p14:tracePt t="21983" x="5357813" y="2536825"/>
          <p14:tracePt t="22507" x="5330825" y="2544763"/>
          <p14:tracePt t="22516" x="5259388" y="2589213"/>
          <p14:tracePt t="22530" x="5143500" y="2670175"/>
          <p14:tracePt t="22541" x="4991100" y="2776538"/>
          <p14:tracePt t="22553" x="4776788" y="2955925"/>
          <p14:tracePt t="22566" x="4679950" y="3054350"/>
          <p14:tracePt t="22592" x="4608513" y="3098800"/>
          <p14:tracePt t="22602" x="4527550" y="3160713"/>
          <p14:tracePt t="22626" x="4510088" y="3187700"/>
          <p14:tracePt t="22638" x="4483100" y="3197225"/>
          <p14:tracePt t="22652" x="4465638" y="3205163"/>
          <p14:tracePt t="23102" x="4456113" y="3205163"/>
          <p14:tracePt t="23115" x="4411663" y="3205163"/>
          <p14:tracePt t="23127" x="4402138" y="3205163"/>
          <p14:tracePt t="23156" x="4394200" y="3205163"/>
          <p14:tracePt t="23158" x="4367213" y="3205163"/>
          <p14:tracePt t="23176" x="4357688" y="3224213"/>
          <p14:tracePt t="23188" x="4303713" y="3241675"/>
          <p14:tracePt t="23221" x="4295775" y="3251200"/>
          <p14:tracePt t="23248" x="4286250" y="3251200"/>
          <p14:tracePt t="23321" x="4295775" y="3251200"/>
          <p14:tracePt t="23332" x="4322763" y="3251200"/>
          <p14:tracePt t="23342" x="4348163" y="3251200"/>
          <p14:tracePt t="23360" x="4456113" y="3251200"/>
          <p14:tracePt t="23383" x="4518025" y="3251200"/>
          <p14:tracePt t="23394" x="4589463" y="3251200"/>
          <p14:tracePt t="23407" x="4732338" y="3251200"/>
          <p14:tracePt t="23432" x="4776788" y="3251200"/>
          <p14:tracePt t="23443" x="4848225" y="3241675"/>
          <p14:tracePt t="23736" x="4884738" y="3232150"/>
          <p14:tracePt t="23748" x="4919663" y="3232150"/>
          <p14:tracePt t="23759" x="4956175" y="3232150"/>
          <p14:tracePt t="23780" x="4973638" y="3232150"/>
          <p14:tracePt t="23786" x="4991100" y="3232150"/>
          <p14:tracePt t="23798" x="5010150" y="3232150"/>
          <p14:tracePt t="23830" x="5027613" y="3232150"/>
          <p14:tracePt t="23842" x="5037138" y="3241675"/>
          <p14:tracePt t="23847" x="5054600" y="3241675"/>
          <p14:tracePt t="23887" x="5062538" y="3241675"/>
          <p14:tracePt t="25101" x="4973638" y="3241675"/>
          <p14:tracePt t="25112" x="4803775" y="3268663"/>
          <p14:tracePt t="25126" x="4500563" y="3322638"/>
          <p14:tracePt t="25137" x="4205288" y="3367088"/>
          <p14:tracePt t="25154" x="3990975" y="3419475"/>
          <p14:tracePt t="25156" x="3830638" y="3473450"/>
          <p14:tracePt t="25174" x="3581400" y="3544888"/>
          <p14:tracePt t="25197" x="3438525" y="3608388"/>
          <p14:tracePt t="25221" x="3197225" y="3732213"/>
          <p14:tracePt t="25234" x="3098800" y="3786188"/>
          <p14:tracePt t="25491" x="3081338" y="3786188"/>
          <p14:tracePt t="25505" x="3036888" y="3803650"/>
          <p14:tracePt t="25514" x="2938463" y="3822700"/>
          <p14:tracePt t="25526" x="2509838" y="3965575"/>
          <p14:tracePt t="25551" x="2179638" y="4098925"/>
          <p14:tracePt t="25563" x="2044700" y="4160838"/>
          <p14:tracePt t="25576" x="1946275" y="4224338"/>
          <p14:tracePt t="25608" x="1866900" y="4276725"/>
          <p14:tracePt t="25613" x="1795463" y="4322763"/>
          <p14:tracePt t="25626" x="1785938" y="4330700"/>
          <p14:tracePt t="25832" x="1768475" y="4367213"/>
          <p14:tracePt t="25845" x="1751013" y="4394200"/>
          <p14:tracePt t="25855" x="1724025" y="4419600"/>
          <p14:tracePt t="25869" x="1652588" y="4438650"/>
          <p14:tracePt t="25880" x="1357313" y="4562475"/>
          <p14:tracePt t="25895" x="1125538" y="4679950"/>
          <p14:tracePt t="25917" x="928688" y="4751388"/>
          <p14:tracePt t="25930" x="633413" y="4857750"/>
          <p14:tracePt t="25954" x="527050" y="4894263"/>
          <p14:tracePt t="25966" x="465138" y="4919663"/>
          <p14:tracePt t="25979" x="366713" y="4938713"/>
          <p14:tracePt t="26001" x="330200" y="4946650"/>
          <p14:tracePt t="26019" x="303213" y="4946650"/>
          <p14:tracePt t="26282" x="303213" y="4956175"/>
          <p14:tracePt t="26295" x="303213" y="4965700"/>
          <p14:tracePt t="26332" x="312738" y="4956175"/>
          <p14:tracePt t="26348" x="339725" y="4946650"/>
          <p14:tracePt t="26356" x="357188" y="4929188"/>
          <p14:tracePt t="26368" x="384175" y="4911725"/>
          <p14:tracePt t="26394" x="411163" y="4902200"/>
          <p14:tracePt t="26405" x="482600" y="4875213"/>
          <p14:tracePt t="26416" x="536575" y="4867275"/>
          <p14:tracePt t="26442" x="598488" y="4830763"/>
          <p14:tracePt t="26806" x="561975" y="4822825"/>
          <p14:tracePt t="26819" x="536575" y="4813300"/>
          <p14:tracePt t="26832" x="473075" y="4786313"/>
          <p14:tracePt t="26855" x="438150" y="4776788"/>
          <p14:tracePt t="26872" x="419100" y="4759325"/>
          <p14:tracePt t="26880" x="411163" y="4759325"/>
          <p14:tracePt t="26891" x="393700" y="4751388"/>
          <p14:tracePt t="26924" x="384175" y="4751388"/>
          <p14:tracePt t="26991" x="384175" y="4741863"/>
          <p14:tracePt t="27003" x="384175" y="4732338"/>
          <p14:tracePt t="27062" x="401638" y="4714875"/>
          <p14:tracePt t="27079" x="411163" y="4705350"/>
          <p14:tracePt t="27089" x="428625" y="4697413"/>
          <p14:tracePt t="27099" x="446088" y="4687888"/>
          <p14:tracePt t="27112" x="465138" y="4679950"/>
          <p14:tracePt t="27125" x="500063" y="4679950"/>
          <p14:tracePt t="27155" x="527050" y="4670425"/>
          <p14:tracePt t="27157" x="581025" y="4670425"/>
          <p14:tracePt t="27194" x="608013" y="4670425"/>
          <p14:tracePt t="27203" x="642938" y="4660900"/>
          <p14:tracePt t="27212" x="704850" y="4660900"/>
          <p14:tracePt t="27222" x="723900" y="4660900"/>
          <p14:tracePt t="27246" x="750888" y="4660900"/>
          <p14:tracePt t="27258" x="768350" y="4660900"/>
          <p14:tracePt t="27514" x="822325" y="4660900"/>
          <p14:tracePt t="27529" x="901700" y="4660900"/>
          <p14:tracePt t="27539" x="965200" y="4660900"/>
          <p14:tracePt t="27550" x="1027113" y="4679950"/>
          <p14:tracePt t="27562" x="1125538" y="4697413"/>
          <p14:tracePt t="27592" x="1160463" y="4705350"/>
          <p14:tracePt t="27599" x="1196975" y="4705350"/>
          <p14:tracePt t="27610" x="1214438" y="4714875"/>
          <p14:tracePt t="27629" x="1223963" y="4724400"/>
          <p14:tracePt t="27643" x="1231900" y="4724400"/>
          <p14:tracePt t="29195" x="1214438" y="4724400"/>
          <p14:tracePt t="29206" x="1179513" y="4724400"/>
          <p14:tracePt t="29224" x="1143000" y="4724400"/>
          <p14:tracePt t="29232" x="1089025" y="4714875"/>
          <p14:tracePt t="29245" x="1036638" y="4697413"/>
          <p14:tracePt t="29268" x="1009650" y="4697413"/>
          <p14:tracePt t="29282" x="1000125" y="4687888"/>
          <p14:tracePt t="29293" x="990600" y="4687888"/>
          <p14:tracePt t="29367" x="982663" y="4687888"/>
          <p14:tracePt t="31873" x="990600" y="4687888"/>
          <p14:tracePt t="31885" x="1009650" y="4687888"/>
          <p14:tracePt t="31898" x="1036638" y="4687888"/>
          <p14:tracePt t="31910" x="1071563" y="4687888"/>
          <p14:tracePt t="31920" x="1098550" y="4687888"/>
          <p14:tracePt t="31933" x="1116013" y="4687888"/>
          <p14:tracePt t="31945" x="1169988" y="4687888"/>
          <p14:tracePt t="31972" x="1187450" y="4697413"/>
          <p14:tracePt t="31983" x="1214438" y="4705350"/>
          <p14:tracePt t="31994" x="1231900" y="4705350"/>
          <p14:tracePt t="32020" x="1241425" y="4705350"/>
          <p14:tracePt t="32030" x="1250950" y="4705350"/>
          <p14:tracePt t="32617" x="1268413" y="4705350"/>
          <p14:tracePt t="32629" x="1330325" y="4705350"/>
          <p14:tracePt t="32654" x="1366838" y="4705350"/>
          <p14:tracePt t="32673" x="1401763" y="4714875"/>
          <p14:tracePt t="32676" x="1438275" y="4714875"/>
          <p14:tracePt t="32690" x="1500188" y="4724400"/>
          <p14:tracePt t="32719" x="1536700" y="4732338"/>
          <p14:tracePt t="32725" x="1589088" y="4741863"/>
          <p14:tracePt t="32738" x="1704975" y="4768850"/>
          <p14:tracePt t="32753" x="1724025" y="4786313"/>
          <p14:tracePt t="32753" x="1741488" y="4795838"/>
          <p14:tracePt t="32775" x="1758950" y="4813300"/>
          <p14:tracePt t="33116" x="1776413" y="4813300"/>
          <p14:tracePt t="33127" x="1785938" y="4813300"/>
          <p14:tracePt t="33143" x="1803400" y="4813300"/>
          <p14:tracePt t="33153" x="1830388" y="4813300"/>
          <p14:tracePt t="33164" x="1847850" y="4813300"/>
          <p14:tracePt t="33176" x="1928813" y="4803775"/>
          <p14:tracePt t="33190" x="1973263" y="4795838"/>
          <p14:tracePt t="33213" x="2027238" y="4786313"/>
          <p14:tracePt t="33226" x="2098675" y="4786313"/>
          <p14:tracePt t="33250" x="2108200" y="4786313"/>
          <p14:tracePt t="33261" x="2133600" y="4786313"/>
          <p14:tracePt t="33713" x="2143125" y="4786313"/>
          <p14:tracePt t="33725" x="2152650" y="4776788"/>
          <p14:tracePt t="33738" x="2160588" y="4776788"/>
          <p14:tracePt t="33750" x="2205038" y="4768850"/>
          <p14:tracePt t="33783" x="2224088" y="4768850"/>
          <p14:tracePt t="33786" x="2251075" y="4759325"/>
          <p14:tracePt t="33798" x="2295525" y="4751388"/>
          <p14:tracePt t="33822" x="2339975" y="4751388"/>
          <p14:tracePt t="33845" x="2419350" y="4751388"/>
          <p14:tracePt t="33849" x="2465388" y="4751388"/>
          <p14:tracePt t="33870" x="2490788" y="4751388"/>
          <p14:tracePt t="33885" x="2517775" y="4751388"/>
          <p14:tracePt t="33897" x="2544763" y="4751388"/>
          <p14:tracePt t="34188" x="2562225" y="4741863"/>
          <p14:tracePt t="34199" x="2589213" y="4714875"/>
          <p14:tracePt t="34215" x="2616200" y="4687888"/>
          <p14:tracePt t="34224" x="2643188" y="4660900"/>
          <p14:tracePt t="34238" x="2714625" y="4562475"/>
          <p14:tracePt t="34250" x="2768600" y="4510088"/>
          <p14:tracePt t="34274" x="2822575" y="4438650"/>
          <p14:tracePt t="34287" x="2894013" y="4348163"/>
          <p14:tracePt t="34300" x="2911475" y="4340225"/>
          <p14:tracePt t="34323" x="2911475" y="4330700"/>
          <p14:tracePt t="34408" x="2911475" y="4340225"/>
          <p14:tracePt t="34421" x="2894013" y="4367213"/>
          <p14:tracePt t="34432" x="2830513" y="4429125"/>
          <p14:tracePt t="34445" x="2751138" y="4500563"/>
          <p14:tracePt t="34456" x="2660650" y="4572000"/>
          <p14:tracePt t="34468" x="2509838" y="4705350"/>
          <p14:tracePt t="34493" x="2438400" y="4751388"/>
          <p14:tracePt t="34504" x="2384425" y="4786313"/>
          <p14:tracePt t="34519" x="2366963" y="4795838"/>
          <p14:tracePt t="34544" x="2339975" y="4813300"/>
          <p14:tracePt t="34555" x="2295525" y="4840288"/>
          <p14:tracePt t="34579" x="2268538" y="4857750"/>
          <p14:tracePt t="34591" x="2232025" y="4857750"/>
          <p14:tracePt t="34957" x="2232025" y="4848225"/>
          <p14:tracePt t="35005" x="2232025" y="4840288"/>
          <p14:tracePt t="35058" x="2232025" y="4830763"/>
          <p14:tracePt t="35067" x="2214563" y="4822825"/>
          <p14:tracePt t="35078" x="2214563" y="4813300"/>
          <p14:tracePt t="35166" x="2197100" y="4803775"/>
          <p14:tracePt t="35176" x="2187575" y="4795838"/>
          <p14:tracePt t="35189" x="2187575" y="4786313"/>
          <p14:tracePt t="35200" x="2179638" y="4786313"/>
          <p14:tracePt t="35212" x="2179638" y="4776788"/>
          <p14:tracePt t="35944" x="2179638" y="4768850"/>
          <p14:tracePt t="36091" x="2179638" y="4759325"/>
          <p14:tracePt t="36114" x="2179638" y="4751388"/>
          <p14:tracePt t="37235" x="2187575" y="4751388"/>
          <p14:tracePt t="37246" x="2187575" y="4741863"/>
          <p14:tracePt t="37564" x="2197100" y="4741863"/>
          <p14:tracePt t="38002" x="2197100" y="4751388"/>
          <p14:tracePt t="38041" x="2205038" y="4759325"/>
          <p14:tracePt t="38060" x="2205038" y="4768850"/>
          <p14:tracePt t="38075" x="2214563" y="4768850"/>
          <p14:tracePt t="38295" x="2214563" y="4759325"/>
          <p14:tracePt t="38309" x="2214563" y="4697413"/>
          <p14:tracePt t="38319" x="2232025" y="4616450"/>
          <p14:tracePt t="38331" x="2276475" y="4510088"/>
          <p14:tracePt t="38344" x="2339975" y="4367213"/>
          <p14:tracePt t="38357" x="2419350" y="4224338"/>
          <p14:tracePt t="38371" x="2554288" y="3990975"/>
          <p14:tracePt t="38393" x="2598738" y="3938588"/>
          <p14:tracePt t="38406" x="2724150" y="3840163"/>
          <p14:tracePt t="38429" x="2795588" y="3795713"/>
          <p14:tracePt t="38442" x="2911475" y="3714750"/>
          <p14:tracePt t="38454" x="2982913" y="3687763"/>
          <p14:tracePt t="38481" x="3044825" y="3660775"/>
          <p14:tracePt t="38490" x="3108325" y="3643313"/>
          <p14:tracePt t="38503" x="3268663" y="3625850"/>
          <p14:tracePt t="38520" x="3367088" y="3616325"/>
          <p14:tracePt t="38538" x="3536950" y="3598863"/>
          <p14:tracePt t="38561" x="3608388" y="3598863"/>
          <p14:tracePt t="38575" x="3679825" y="3633788"/>
          <p14:tracePt t="38590" x="3714750" y="3670300"/>
          <p14:tracePt t="38881" x="3724275" y="3652838"/>
          <p14:tracePt t="38892" x="3732213" y="3616325"/>
          <p14:tracePt t="38904" x="3768725" y="3581400"/>
          <p14:tracePt t="38917" x="3822700" y="3509963"/>
          <p14:tracePt t="38941" x="3857625" y="3473450"/>
          <p14:tracePt t="38953" x="3919538" y="3429000"/>
          <p14:tracePt t="38965" x="3956050" y="3402013"/>
          <p14:tracePt t="38978" x="4010025" y="3348038"/>
          <p14:tracePt t="39001" x="4037013" y="3330575"/>
          <p14:tracePt t="39017" x="4062413" y="3313113"/>
          <p14:tracePt t="39028" x="4125913" y="3276600"/>
          <p14:tracePt t="39051" x="4143375" y="3259138"/>
          <p14:tracePt t="39063" x="4160838" y="3251200"/>
          <p14:tracePt t="39076" x="4170363" y="3241675"/>
          <p14:tracePt t="39477" x="4160838" y="3241675"/>
          <p14:tracePt t="39490" x="4143375" y="3241675"/>
          <p14:tracePt t="39502" x="4116388" y="3241675"/>
          <p14:tracePt t="39513" x="4044950" y="3224213"/>
          <p14:tracePt t="39543" x="4010025" y="3214688"/>
          <p14:tracePt t="39552" x="3973513" y="3205163"/>
          <p14:tracePt t="39562" x="3938588" y="3205163"/>
          <p14:tracePt t="39594" x="3911600" y="3205163"/>
          <p14:tracePt t="39611" x="3894138" y="3197225"/>
          <p14:tracePt t="39697" x="3894138" y="3187700"/>
          <p14:tracePt t="39709" x="3919538" y="3179763"/>
          <p14:tracePt t="39722" x="3946525" y="3170238"/>
          <p14:tracePt t="39733" x="4010025" y="3152775"/>
          <p14:tracePt t="39768" x="4044950" y="3143250"/>
          <p14:tracePt t="39782" x="4054475" y="3143250"/>
          <p14:tracePt t="39819" x="4062413" y="3143250"/>
          <p14:tracePt t="39880" x="4081463" y="3133725"/>
          <p14:tracePt t="39890" x="4089400" y="3133725"/>
          <p14:tracePt t="39952" x="4108450" y="3133725"/>
          <p14:tracePt t="39968" x="4125913" y="3133725"/>
          <p14:tracePt t="39988" x="4133850" y="3133725"/>
          <p14:tracePt t="39997" x="4143375" y="3133725"/>
          <p14:tracePt t="40005" x="4152900" y="3133725"/>
          <p14:tracePt t="40136" x="4143375" y="3143250"/>
          <p14:tracePt t="40153" x="4116388" y="3152775"/>
          <p14:tracePt t="40155" x="4089400" y="3160713"/>
          <p14:tracePt t="40172" x="4044950" y="3160713"/>
          <p14:tracePt t="40184" x="4010025" y="3160713"/>
          <p14:tracePt t="40210" x="3973513" y="3160713"/>
          <p14:tracePt t="40220" x="3929063" y="3160713"/>
          <p14:tracePt t="40234" x="3911600" y="3160713"/>
          <p14:tracePt t="40267" x="3902075" y="3143250"/>
          <p14:tracePt t="40283" x="3894138" y="3143250"/>
          <p14:tracePt t="40306" x="3894138" y="3133725"/>
          <p14:tracePt t="40330" x="3894138" y="3125788"/>
          <p14:tracePt t="40354" x="3902075" y="3108325"/>
          <p14:tracePt t="40372" x="3929063" y="3081338"/>
          <p14:tracePt t="40381" x="3956050" y="3062288"/>
          <p14:tracePt t="40391" x="3983038" y="3044825"/>
          <p14:tracePt t="40403" x="4010025" y="3036888"/>
          <p14:tracePt t="40429" x="4017963" y="3027363"/>
          <p14:tracePt t="40440" x="4044950" y="3027363"/>
          <p14:tracePt t="40453" x="4062413" y="3027363"/>
          <p14:tracePt t="40477" x="4071938" y="3027363"/>
          <p14:tracePt t="40489" x="4089400" y="3027363"/>
          <p14:tracePt t="40502" x="4108450" y="3027363"/>
          <p14:tracePt t="40526" x="4108450" y="3036888"/>
          <p14:tracePt t="40538" x="4143375" y="3044825"/>
          <p14:tracePt t="40561" x="4160838" y="3062288"/>
          <p14:tracePt t="40574" x="4179888" y="3089275"/>
          <p14:tracePt t="40598" x="4187825" y="3089275"/>
          <p14:tracePt t="40611" x="4197350" y="3089275"/>
          <p14:tracePt t="40625" x="4224338" y="3116263"/>
          <p14:tracePt t="40654" x="4224338" y="3125788"/>
          <p14:tracePt t="40656" x="4241800" y="3143250"/>
          <p14:tracePt t="40672" x="4241800" y="3152775"/>
          <p14:tracePt t="40696" x="4251325" y="3152775"/>
          <p14:tracePt t="40744" x="4251325" y="3160713"/>
          <p14:tracePt t="40819" x="4251325" y="3170238"/>
          <p14:tracePt t="40830" x="4251325" y="3179763"/>
          <p14:tracePt t="40867" x="4232275" y="3187700"/>
          <p14:tracePt t="40880" x="4214813" y="3197225"/>
          <p14:tracePt t="40892" x="4187825" y="3197225"/>
          <p14:tracePt t="40904" x="4160838" y="3197225"/>
          <p14:tracePt t="40917" x="4125913" y="3197225"/>
          <p14:tracePt t="40928" x="4037013" y="3179763"/>
          <p14:tracePt t="40940" x="4000500" y="3160713"/>
          <p14:tracePt t="40965" x="3965575" y="3152775"/>
          <p14:tracePt t="40976" x="3938588" y="3133725"/>
          <p14:tracePt t="41001" x="3929063" y="3133725"/>
          <p14:tracePt t="41013" x="3919538" y="3133725"/>
          <p14:tracePt t="41037" x="3919538" y="3125788"/>
          <p14:tracePt t="41075" x="3919538" y="3116263"/>
          <p14:tracePt t="41098" x="3919538" y="3108325"/>
          <p14:tracePt t="41111" x="3929063" y="3089275"/>
          <p14:tracePt t="41124" x="3956050" y="3081338"/>
          <p14:tracePt t="41141" x="3990975" y="3062288"/>
          <p14:tracePt t="41158" x="4044950" y="3054350"/>
          <p14:tracePt t="41164" x="4089400" y="3036888"/>
          <p14:tracePt t="41184" x="4116388" y="3036888"/>
          <p14:tracePt t="41197" x="4143375" y="3027363"/>
          <p14:tracePt t="41221" x="4160838" y="3027363"/>
          <p14:tracePt t="41232" x="4179888" y="3027363"/>
          <p14:tracePt t="41271" x="4187825" y="3027363"/>
          <p14:tracePt t="41298" x="4205288" y="3027363"/>
          <p14:tracePt t="41305" x="4214813" y="3027363"/>
          <p14:tracePt t="41317" x="4232275" y="3027363"/>
          <p14:tracePt t="41329" x="4251325" y="3062288"/>
          <p14:tracePt t="41343" x="4259263" y="3071813"/>
          <p14:tracePt t="41368" x="4259263" y="3081338"/>
          <p14:tracePt t="41379" x="4268788" y="3098800"/>
          <p14:tracePt t="41395" x="4276725" y="3098800"/>
          <p14:tracePt t="41416" x="4286250" y="3125788"/>
          <p14:tracePt t="41440" x="4286250" y="3143250"/>
          <p14:tracePt t="41452" x="4286250" y="3152775"/>
          <p14:tracePt t="41464" x="4286250" y="3160713"/>
          <p14:tracePt t="41480" x="4286250" y="3179763"/>
          <p14:tracePt t="41525" x="4286250" y="3187700"/>
          <p14:tracePt t="41550" x="4286250" y="3197225"/>
          <p14:tracePt t="41561" x="4276725" y="3205163"/>
          <p14:tracePt t="41573" x="4268788" y="3205163"/>
          <p14:tracePt t="41589" x="4259263" y="3214688"/>
          <p14:tracePt t="41597" x="4224338" y="3224213"/>
          <p14:tracePt t="41621" x="4214813" y="3224213"/>
          <p14:tracePt t="41635" x="4179888" y="3224213"/>
          <p14:tracePt t="41647" x="4170363" y="3224213"/>
          <p14:tracePt t="41671" x="4152900" y="3224213"/>
          <p14:tracePt t="41684" x="4133850" y="3214688"/>
          <p14:tracePt t="41698" x="4125913" y="3205163"/>
          <p14:tracePt t="41720" x="4108450" y="3197225"/>
          <p14:tracePt t="42134" x="4133850" y="3197225"/>
          <p14:tracePt t="42147" x="4179888" y="3187700"/>
          <p14:tracePt t="42155" x="4286250" y="3187700"/>
          <p14:tracePt t="42172" x="4340225" y="3187700"/>
          <p14:tracePt t="42185" x="4357688" y="3187700"/>
          <p14:tracePt t="42208" x="4375150" y="3187700"/>
          <p14:tracePt t="42220" x="4384675" y="3187700"/>
          <p14:tracePt t="42256" x="4340225" y="3205163"/>
          <p14:tracePt t="42268" x="4259263" y="3251200"/>
          <p14:tracePt t="42281" x="4170363" y="3286125"/>
          <p14:tracePt t="42293" x="4062413" y="3340100"/>
          <p14:tracePt t="42304" x="3795713" y="3429000"/>
          <p14:tracePt t="42329" x="3670300" y="3446463"/>
          <p14:tracePt t="42341" x="3562350" y="3473450"/>
          <p14:tracePt t="42355" x="3419475" y="3509963"/>
          <p14:tracePt t="42378" x="3384550" y="3517900"/>
          <p14:tracePt t="42390" x="3367088" y="3527425"/>
          <p14:tracePt t="42418" x="3367088" y="3544888"/>
          <p14:tracePt t="42427" x="3367088" y="3562350"/>
          <p14:tracePt t="42695" x="3276600" y="3643313"/>
          <p14:tracePt t="42708" x="3071813" y="3848100"/>
          <p14:tracePt t="42722" x="2776538" y="4152900"/>
          <p14:tracePt t="42732" x="2527300" y="4411663"/>
          <p14:tracePt t="42744" x="2268538" y="4687888"/>
          <p14:tracePt t="42768" x="2205038" y="4786313"/>
          <p14:tracePt t="42782" x="2160588" y="4884738"/>
          <p14:tracePt t="42792" x="2133600" y="5037138"/>
          <p14:tracePt t="42818" x="2133600" y="5072063"/>
          <p14:tracePt t="43060" x="2133600" y="5089525"/>
          <p14:tracePt t="43073" x="2125663" y="5108575"/>
          <p14:tracePt t="43093" x="2116138" y="5143500"/>
          <p14:tracePt t="43098" x="2108200" y="5197475"/>
          <p14:tracePt t="43110" x="2098675" y="5303838"/>
          <p14:tracePt t="43135" x="2098675" y="5367338"/>
          <p14:tracePt t="43159" x="2098675" y="5465763"/>
          <p14:tracePt t="43169" x="2108200" y="5500688"/>
          <p14:tracePt t="43182" x="2108200" y="5518150"/>
          <p14:tracePt t="43194" x="2125663" y="5545138"/>
          <p14:tracePt t="44158" x="2125663" y="5537200"/>
          <p14:tracePt t="44168" x="2125663" y="5527675"/>
          <p14:tracePt t="44193" x="2116138" y="5527675"/>
          <p14:tracePt t="44205" x="2116138" y="5510213"/>
          <p14:tracePt t="44219" x="2116138" y="5500688"/>
          <p14:tracePt t="44234" x="2116138" y="5491163"/>
          <p14:tracePt t="44242" x="2116138" y="5473700"/>
          <p14:tracePt t="44262" x="2116138" y="5429250"/>
          <p14:tracePt t="44282" x="2116138" y="5411788"/>
          <p14:tracePt t="44292" x="2116138" y="5402263"/>
          <p14:tracePt t="44304" x="2116138" y="5394325"/>
          <p14:tracePt t="44341" x="2116138" y="5384800"/>
          <p14:tracePt t="44779" x="2116138" y="5375275"/>
          <p14:tracePt t="44805" x="2116138" y="5357813"/>
          <p14:tracePt t="44815" x="2116138" y="5348288"/>
          <p14:tracePt t="44841" x="2116138" y="5330825"/>
          <p14:tracePt t="44865" x="2116138" y="5322888"/>
          <p14:tracePt t="44914" x="2125663" y="5286375"/>
          <p14:tracePt t="44926" x="2143125" y="5241925"/>
          <p14:tracePt t="44936" x="2160588" y="5205413"/>
          <p14:tracePt t="44949" x="2179638" y="5180013"/>
          <p14:tracePt t="44961" x="2259013" y="5062538"/>
          <p14:tracePt t="44986" x="2303463" y="4991100"/>
          <p14:tracePt t="44999" x="2374900" y="4911725"/>
          <p14:tracePt t="45012" x="2571750" y="4751388"/>
          <p14:tracePt t="45035" x="2697163" y="4687888"/>
          <p14:tracePt t="45047" x="2884488" y="4581525"/>
          <p14:tracePt t="45423" x="2894013" y="4581525"/>
          <p14:tracePt t="45452" x="2901950" y="4581525"/>
          <p14:tracePt t="45467" x="2919413" y="4581525"/>
          <p14:tracePt t="45486" x="2928938" y="4589463"/>
          <p14:tracePt t="45498" x="2946400" y="4598988"/>
          <p14:tracePt t="45523" x="2955925" y="4598988"/>
          <p14:tracePt t="45535" x="2965450" y="4598988"/>
          <p14:tracePt t="45560" x="2973388" y="4598988"/>
          <p14:tracePt t="45572" x="2990850" y="4581525"/>
          <p14:tracePt t="45584" x="3036888" y="4446588"/>
          <p14:tracePt t="45597" x="3054350" y="4367213"/>
          <p14:tracePt t="45619" x="3071813" y="4303713"/>
          <p14:tracePt t="45631" x="3098800" y="4214813"/>
          <p14:tracePt t="45648" x="3116263" y="4179888"/>
          <p14:tracePt t="45667" x="3197225" y="4027488"/>
          <p14:tracePt t="45702" x="3268663" y="3894138"/>
          <p14:tracePt t="45717" x="3295650" y="3840163"/>
          <p14:tracePt t="45736" x="3330575" y="3803650"/>
          <p14:tracePt t="45742" x="3357563" y="3759200"/>
          <p14:tracePt t="45757" x="3384550" y="3741738"/>
          <p14:tracePt t="45767" x="3438525" y="3697288"/>
          <p14:tracePt t="46010" x="3446463" y="3679825"/>
          <p14:tracePt t="46022" x="3455988" y="3670300"/>
          <p14:tracePt t="46033" x="3455988" y="3660775"/>
          <p14:tracePt t="46047" x="3455988" y="3643313"/>
          <p14:tracePt t="46059" x="3473450" y="3633788"/>
          <p14:tracePt t="46070" x="3509963" y="3598863"/>
          <p14:tracePt t="46095" x="3527425" y="3581400"/>
          <p14:tracePt t="46121" x="3527425" y="3571875"/>
          <p14:tracePt t="46144" x="3536950" y="3571875"/>
          <p14:tracePt t="46168" x="3527425" y="3581400"/>
          <p14:tracePt t="46181" x="3500438" y="3625850"/>
          <p14:tracePt t="46193" x="3429000" y="3732213"/>
          <p14:tracePt t="46204" x="3357563" y="3813175"/>
          <p14:tracePt t="46218" x="3276600" y="3911600"/>
          <p14:tracePt t="46229" x="3187700" y="4027488"/>
          <p14:tracePt t="46241" x="3116263" y="4143375"/>
          <p14:tracePt t="46254" x="3009900" y="4348163"/>
          <p14:tracePt t="46269" x="2973388" y="4394200"/>
          <p14:tracePt t="46295" x="2955925" y="4429125"/>
          <p14:tracePt t="46305" x="2946400" y="4465638"/>
          <p14:tracePt t="46608" x="2928938" y="4491038"/>
          <p14:tracePt t="46619" x="2901950" y="4518025"/>
          <p14:tracePt t="46632" x="2884488" y="4545013"/>
          <p14:tracePt t="46643" x="2847975" y="4589463"/>
          <p14:tracePt t="46659" x="2822575" y="4608513"/>
          <p14:tracePt t="46680" x="2795588" y="4625975"/>
          <p14:tracePt t="46691" x="2741613" y="4633913"/>
          <p14:tracePt t="46707" x="2714625" y="4643438"/>
          <p14:tracePt t="46729" x="2652713" y="4652963"/>
          <p14:tracePt t="46741" x="2608263" y="4652963"/>
          <p14:tracePt t="46765" x="2571750" y="4652963"/>
          <p14:tracePt t="46777" x="2536825" y="4643438"/>
          <p14:tracePt t="46792" x="2482850" y="4625975"/>
          <p14:tracePt t="46814" x="2465388" y="4625975"/>
          <p14:tracePt t="46840" x="2455863" y="4616450"/>
          <p14:tracePt t="46842" x="2446338" y="4616450"/>
          <p14:tracePt t="46948" x="2455863" y="4608513"/>
          <p14:tracePt t="46962" x="2473325" y="4598988"/>
          <p14:tracePt t="46972" x="2490788" y="4598988"/>
          <p14:tracePt t="46986" x="2500313" y="4598988"/>
          <p14:tracePt t="46998" x="2509838" y="4598988"/>
          <p14:tracePt t="47095" x="2500313" y="4598988"/>
          <p14:tracePt t="47104" x="2473325" y="4598988"/>
          <p14:tracePt t="47119" x="2446338" y="4589463"/>
          <p14:tracePt t="47131" x="2419350" y="4581525"/>
          <p14:tracePt t="47144" x="2312988" y="4554538"/>
          <p14:tracePt t="47160" x="2224088" y="4518025"/>
          <p14:tracePt t="47193" x="2187575" y="4518025"/>
          <p14:tracePt t="47205" x="2170113" y="4510088"/>
          <p14:tracePt t="47216" x="2152650" y="4491038"/>
          <p14:tracePt t="47229" x="2133600" y="4483100"/>
          <p14:tracePt t="47252" x="2116138" y="4473575"/>
          <p14:tracePt t="47266" x="2089150" y="4465638"/>
          <p14:tracePt t="47288" x="2089150" y="4438650"/>
          <p14:tracePt t="47570" x="2062163" y="4438650"/>
          <p14:tracePt t="47581" x="2036763" y="4438650"/>
          <p14:tracePt t="47593" x="2009775" y="4438650"/>
          <p14:tracePt t="47605" x="2009775" y="4429125"/>
          <p14:tracePt t="47630" x="2000250" y="4429125"/>
          <p14:tracePt t="47667" x="2027238" y="4429125"/>
          <p14:tracePt t="47680" x="2081213" y="4429125"/>
          <p14:tracePt t="47692" x="2143125" y="4429125"/>
          <p14:tracePt t="47703" x="2224088" y="4446588"/>
          <p14:tracePt t="47715" x="2366963" y="4491038"/>
          <p14:tracePt t="47750" x="2482850" y="4545013"/>
          <p14:tracePt t="47753" x="2536825" y="4572000"/>
          <p14:tracePt t="47766" x="2589213" y="4616450"/>
          <p14:tracePt t="47789" x="2633663" y="4660900"/>
          <p14:tracePt t="47801" x="2705100" y="4724400"/>
          <p14:tracePt t="47816" x="2705100" y="4741863"/>
          <p14:tracePt t="47833" x="2714625" y="4751388"/>
          <p14:tracePt t="48558" x="2724150" y="4759325"/>
          <p14:tracePt t="48575" x="2741613" y="4759325"/>
          <p14:tracePt t="48581" x="2751138" y="4768850"/>
          <p14:tracePt t="48593" x="2776538" y="4795838"/>
          <p14:tracePt t="48607" x="2786063" y="4813300"/>
          <p14:tracePt t="48628" x="2795588" y="4830763"/>
          <p14:tracePt t="48646" x="2813050" y="4857750"/>
          <p14:tracePt t="48657" x="2830513" y="4857750"/>
          <p14:tracePt t="48673" x="2840038" y="4875213"/>
          <p14:tracePt t="48911" x="2840038" y="4867275"/>
          <p14:tracePt t="48922" x="2840038" y="4848225"/>
          <p14:tracePt t="48933" x="2847975" y="4840288"/>
          <p14:tracePt t="48963" x="2847975" y="4830763"/>
          <p14:tracePt t="48995" x="2847975" y="4822825"/>
          <p14:tracePt t="49021" x="2847975" y="4813300"/>
          <p14:tracePt t="49047" x="2847975" y="4795838"/>
          <p14:tracePt t="49064" x="2847975" y="4786313"/>
          <p14:tracePt t="49080" x="2847975" y="4776788"/>
          <p14:tracePt t="49129" x="2847975" y="4768850"/>
          <p14:tracePt t="49264" x="2840038" y="4768850"/>
          <p14:tracePt t="49336" x="2840038" y="4776788"/>
          <p14:tracePt t="49349" x="2840038" y="4786313"/>
          <p14:tracePt t="49376" x="2840038" y="4795838"/>
          <p14:tracePt t="49581" x="2840038" y="4786313"/>
          <p14:tracePt t="49591" x="2840038" y="4776788"/>
          <p14:tracePt t="49605" x="2840038" y="4768850"/>
          <p14:tracePt t="49618" x="2840038" y="4759325"/>
          <p14:tracePt t="50470" x="2840038" y="4768850"/>
          <p14:tracePt t="50483" x="2840038" y="4786313"/>
          <p14:tracePt t="50511" x="2840038" y="4795838"/>
          <p14:tracePt t="51079" x="2840038" y="4813300"/>
          <p14:tracePt t="51091" x="2840038" y="4822825"/>
          <p14:tracePt t="51177" x="2840038" y="4830763"/>
          <p14:tracePt t="51188" x="2840038" y="4840288"/>
          <p14:tracePt t="51217" x="2840038" y="4848225"/>
          <p14:tracePt t="51518" x="2840038" y="4857750"/>
          <p14:tracePt t="51530" x="2840038" y="4867275"/>
          <p14:tracePt t="51578" x="2840038" y="4884738"/>
          <p14:tracePt t="51590" x="2840038" y="4911725"/>
          <p14:tracePt t="51604" x="2840038" y="4938713"/>
          <p14:tracePt t="51618" x="2840038" y="4965700"/>
          <p14:tracePt t="51627" x="2840038" y="5000625"/>
          <p14:tracePt t="51645" x="2840038" y="5081588"/>
          <p14:tracePt t="51654" x="2840038" y="5116513"/>
          <p14:tracePt t="51668" x="2840038" y="5143500"/>
          <p14:tracePt t="51687" x="2840038" y="5170488"/>
          <p14:tracePt t="51699" x="2840038" y="5232400"/>
          <p14:tracePt t="51724" x="2857500" y="5259388"/>
          <p14:tracePt t="52445" x="2857500" y="5268913"/>
          <p14:tracePt t="52554" x="2857500" y="5251450"/>
          <p14:tracePt t="52565" x="2867025" y="5197475"/>
          <p14:tracePt t="52577" x="2884488" y="5116513"/>
          <p14:tracePt t="52590" x="2938463" y="5000625"/>
          <p14:tracePt t="52610" x="3017838" y="4875213"/>
          <p14:tracePt t="52615" x="3133725" y="4679950"/>
          <p14:tracePt t="52626" x="3500438" y="4276725"/>
          <p14:tracePt t="52657" x="3697288" y="4133850"/>
          <p14:tracePt t="52659" x="3822700" y="4054475"/>
          <p14:tracePt t="52678" x="3990975" y="3946525"/>
          <p14:tracePt t="52691" x="4071938" y="3911600"/>
          <p14:tracePt t="52715" x="4251325" y="3857625"/>
          <p14:tracePt t="52947" x="4241800" y="3857625"/>
          <p14:tracePt t="52957" x="4224338" y="3830638"/>
          <p14:tracePt t="52968" x="4197350" y="3803650"/>
          <p14:tracePt t="52980" x="4160838" y="3724275"/>
          <p14:tracePt t="53010" x="4143375" y="3670300"/>
          <p14:tracePt t="53018" x="4116388" y="3633788"/>
          <p14:tracePt t="53029" x="4081463" y="3536950"/>
          <p14:tracePt t="53054" x="4054475" y="3473450"/>
          <p14:tracePt t="53066" x="4037013" y="3438525"/>
          <p14:tracePt t="53078" x="4027488" y="3411538"/>
          <p14:tracePt t="53111" x="4017963" y="3384550"/>
          <p14:tracePt t="53114" x="4010025" y="3384550"/>
          <p14:tracePt t="53128" x="3990975" y="3384550"/>
          <p14:tracePt t="53163" x="3973513" y="3384550"/>
          <p14:tracePt t="53199" x="3965575" y="3384550"/>
          <p14:tracePt t="53226" x="3965575" y="3375025"/>
          <p14:tracePt t="53262" x="3965575" y="3367088"/>
          <p14:tracePt t="53274" x="3973513" y="3367088"/>
          <p14:tracePt t="53286" x="4010025" y="3367088"/>
          <p14:tracePt t="53297" x="4089400" y="3367088"/>
          <p14:tracePt t="53322" x="4133850" y="3357563"/>
          <p14:tracePt t="53333" x="4276725" y="3348038"/>
          <p14:tracePt t="53347" x="4357688" y="3313113"/>
          <p14:tracePt t="53363" x="4465638" y="3286125"/>
          <p14:tracePt t="53381" x="4902200" y="3160713"/>
          <p14:tracePt t="53406" x="5214938" y="3071813"/>
          <p14:tracePt t="53419" x="5456238" y="3027363"/>
          <p14:tracePt t="53748" x="5446713" y="3027363"/>
          <p14:tracePt t="53763" x="5429250" y="3027363"/>
          <p14:tracePt t="53775" x="5375275" y="3036888"/>
          <p14:tracePt t="53784" x="5313363" y="3071813"/>
          <p14:tracePt t="53797" x="5197475" y="3133725"/>
          <p14:tracePt t="53809" x="5027613" y="3214688"/>
          <p14:tracePt t="53820" x="4714875" y="3419475"/>
          <p14:tracePt t="53835" x="4589463" y="3509963"/>
          <p14:tracePt t="53859" x="4500563" y="3581400"/>
          <p14:tracePt t="53871" x="4330700" y="3697288"/>
          <p14:tracePt t="53893" x="4259263" y="3786188"/>
          <p14:tracePt t="53907" x="4116388" y="3929063"/>
          <p14:tracePt t="53920" x="4037013" y="3990975"/>
          <p14:tracePt t="53943" x="3983038" y="4044950"/>
          <p14:tracePt t="53956" x="3911600" y="4098925"/>
          <p14:tracePt t="53985" x="3894138" y="4116388"/>
          <p14:tracePt t="53990" x="3894138" y="4125913"/>
          <p14:tracePt t="54274" x="3867150" y="4152900"/>
          <p14:tracePt t="54285" x="3768725" y="4224338"/>
          <p14:tracePt t="54296" x="3544888" y="4384675"/>
          <p14:tracePt t="54309" x="3197225" y="4625975"/>
          <p14:tracePt t="54326" x="2490788" y="5099050"/>
          <p14:tracePt t="54338" x="2232025" y="5276850"/>
          <p14:tracePt t="54357" x="1973263" y="5500688"/>
          <p14:tracePt t="54380" x="1884363" y="5562600"/>
          <p14:tracePt t="54394" x="1768475" y="5634038"/>
          <p14:tracePt t="54405" x="1724025" y="5670550"/>
          <p14:tracePt t="54432" x="1697038" y="5680075"/>
          <p14:tracePt t="54442" x="1670050" y="5697538"/>
          <p14:tracePt t="54456" x="1670050" y="5705475"/>
          <p14:tracePt t="54480" x="1660525" y="5715000"/>
          <p14:tracePt t="54503" x="1660525" y="5724525"/>
          <p14:tracePt t="54552" x="1670050" y="5724525"/>
          <p14:tracePt t="54566" x="1704975" y="5724525"/>
          <p14:tracePt t="54577" x="1839913" y="5724525"/>
          <p14:tracePt t="54600" x="1919288" y="5724525"/>
          <p14:tracePt t="54613" x="2027238" y="5724525"/>
          <p14:tracePt t="54625" x="2286000" y="5724525"/>
          <p14:tracePt t="54657" x="2411413" y="5751513"/>
          <p14:tracePt t="54659" x="2633663" y="5759450"/>
          <p14:tracePt t="54687" x="2714625" y="5776913"/>
          <p14:tracePt t="54699" x="2776538" y="5786438"/>
          <p14:tracePt t="54711" x="2857500" y="5786438"/>
          <p14:tracePt t="54737" x="2928938" y="5786438"/>
          <p14:tracePt t="54759" x="2955925" y="5786438"/>
          <p14:tracePt t="54780" x="3000375" y="5786438"/>
          <p14:tracePt t="54784" x="3044825" y="5786438"/>
          <p14:tracePt t="55090" x="3044825" y="5768975"/>
          <p14:tracePt t="55101" x="3071813" y="5741988"/>
          <p14:tracePt t="55114" x="3116263" y="5688013"/>
          <p14:tracePt t="55124" x="3179763" y="5616575"/>
          <p14:tracePt t="55137" x="3259138" y="5554663"/>
          <p14:tracePt t="55145" x="3473450" y="5438775"/>
          <p14:tracePt t="55174" x="3581400" y="5394325"/>
          <p14:tracePt t="55186" x="3705225" y="5357813"/>
          <p14:tracePt t="55200" x="3929063" y="5322888"/>
          <p14:tracePt t="55222" x="4017963" y="5313363"/>
          <p14:tracePt t="55236" x="4108450" y="5313363"/>
          <p14:tracePt t="55248" x="4259263" y="5313363"/>
          <p14:tracePt t="55274" x="4429125" y="5313363"/>
          <p14:tracePt t="55284" x="4510088" y="5313363"/>
          <p14:tracePt t="55297" x="4572000" y="5313363"/>
          <p14:tracePt t="55321" x="4652963" y="5313363"/>
          <p14:tracePt t="55334" x="4803775" y="5303838"/>
          <p14:tracePt t="55347" x="4894263" y="5286375"/>
          <p14:tracePt t="55364" x="5081588" y="5268913"/>
          <p14:tracePt t="55401" x="5143500" y="5268913"/>
          <p14:tracePt t="55409" x="5214938" y="5232400"/>
          <p14:tracePt t="55771" x="5251450" y="5224463"/>
          <p14:tracePt t="55783" x="5313363" y="5214938"/>
          <p14:tracePt t="55794" x="5402263" y="5197475"/>
          <p14:tracePt t="55808" x="5500688" y="5187950"/>
          <p14:tracePt t="55820" x="5688013" y="5180013"/>
          <p14:tracePt t="55836" x="5786438" y="5180013"/>
          <p14:tracePt t="55857" x="5929313" y="5170488"/>
          <p14:tracePt t="55889" x="5991225" y="5170488"/>
          <p14:tracePt t="55894" x="6037263" y="5170488"/>
          <p14:tracePt t="55904" x="6099175" y="5170488"/>
          <p14:tracePt t="55940" x="6126163" y="5170488"/>
          <p14:tracePt t="55944" x="6153150" y="5170488"/>
          <p14:tracePt t="55955" x="6197600" y="5170488"/>
          <p14:tracePt t="55979" x="6215063" y="5170488"/>
          <p14:tracePt t="55991" x="6224588" y="5170488"/>
          <p14:tracePt t="56003" x="6251575" y="5170488"/>
          <p14:tracePt t="56052" x="6259513" y="5170488"/>
          <p14:tracePt t="56370" x="6224588" y="5170488"/>
          <p14:tracePt t="56379" x="6188075" y="5170488"/>
          <p14:tracePt t="56393" x="6126163" y="5160963"/>
          <p14:tracePt t="56405" x="6045200" y="5126038"/>
          <p14:tracePt t="56418" x="5919788" y="5081588"/>
          <p14:tracePt t="56431" x="5776913" y="5027613"/>
          <p14:tracePt t="56456" x="5384800" y="4894263"/>
          <p14:tracePt t="56470" x="5214938" y="4822825"/>
          <p14:tracePt t="56479" x="4894263" y="4714875"/>
          <p14:tracePt t="56491" x="4751388" y="4670425"/>
          <p14:tracePt t="56514" x="4616450" y="4643438"/>
          <p14:tracePt t="56528" x="4340225" y="4616450"/>
          <p14:tracePt t="56552" x="4205288" y="4608513"/>
          <p14:tracePt t="56564" x="4098925" y="4608513"/>
          <p14:tracePt t="56578" x="3929063" y="4608513"/>
          <p14:tracePt t="56599" x="3875088" y="4608513"/>
          <p14:tracePt t="56613" x="3803650" y="4608513"/>
          <p14:tracePt t="56650" x="3786188" y="4608513"/>
          <p14:tracePt t="56662" x="3776663" y="4608513"/>
          <p14:tracePt t="56978" x="3697288" y="4608513"/>
          <p14:tracePt t="56990" x="3571875" y="4589463"/>
          <p14:tracePt t="57008" x="3438525" y="4581525"/>
          <p14:tracePt t="57016" x="3108325" y="4562475"/>
          <p14:tracePt t="57040" x="2938463" y="4562475"/>
          <p14:tracePt t="57052" x="2786063" y="4562475"/>
          <p14:tracePt t="57062" x="2571750" y="4562475"/>
          <p14:tracePt t="57095" x="2500313" y="4572000"/>
          <p14:tracePt t="57100" x="2419350" y="4581525"/>
          <p14:tracePt t="57121" x="2357438" y="4589463"/>
          <p14:tracePt t="57134" x="2330450" y="4589463"/>
          <p14:tracePt t="57419" x="2339975" y="4589463"/>
          <p14:tracePt t="57429" x="2347913" y="4589463"/>
          <p14:tracePt t="57515" x="2366963" y="4589463"/>
          <p14:tracePt t="57526" x="2384425" y="4598988"/>
          <p14:tracePt t="57587" x="2384425" y="4616450"/>
          <p14:tracePt t="57598" x="2384425" y="4643438"/>
          <p14:tracePt t="57613" x="2384425" y="4687888"/>
          <p14:tracePt t="57623" x="2384425" y="4751388"/>
          <p14:tracePt t="57635" x="2374900" y="4822825"/>
          <p14:tracePt t="57651" x="2366963" y="4848225"/>
          <p14:tracePt t="57673" x="2366963" y="4857750"/>
          <p14:tracePt t="57701" x="2366963" y="4867275"/>
          <p14:tracePt t="57709" x="2366963" y="4875213"/>
          <p14:tracePt t="57720" x="2366963" y="4894263"/>
          <p14:tracePt t="57746" x="2366963" y="4919663"/>
          <p14:tracePt t="57761" x="2366963" y="4956175"/>
          <p14:tracePt t="57784" x="2374900" y="4973638"/>
          <p14:tracePt t="57795" x="2411413" y="4991100"/>
          <p14:tracePt t="58051" x="2357438" y="4991100"/>
          <p14:tracePt t="58062" x="2268538" y="4991100"/>
          <p14:tracePt t="58078" x="2160588" y="4991100"/>
          <p14:tracePt t="58088" x="1857375" y="5018088"/>
          <p14:tracePt t="58111" x="1714500" y="5037138"/>
          <p14:tracePt t="58122" x="1517650" y="5072063"/>
          <p14:tracePt t="58153" x="1438275" y="5072063"/>
          <p14:tracePt t="58155" x="1268413" y="5072063"/>
          <p14:tracePt t="58185" x="1223963" y="5062538"/>
          <p14:tracePt t="58195" x="1169988" y="5037138"/>
          <p14:tracePt t="58209" x="1098550" y="4956175"/>
          <p14:tracePt t="58222" x="1081088" y="4929188"/>
          <p14:tracePt t="58238" x="1062038" y="4919663"/>
          <p14:tracePt t="58256" x="1054100" y="4902200"/>
          <p14:tracePt t="58283" x="1044575" y="4902200"/>
          <p14:tracePt t="58318" x="1036638" y="4902200"/>
          <p14:tracePt t="58343" x="1027113" y="4902200"/>
          <p14:tracePt t="58428" x="1027113" y="4911725"/>
          <p14:tracePt t="58440" x="1017588" y="4911725"/>
          <p14:tracePt t="58477" x="1017588" y="4919663"/>
          <p14:tracePt t="58537" x="1017588" y="4929188"/>
          <p14:tracePt t="58549" x="1017588" y="4938713"/>
          <p14:tracePt t="58586" x="1027113" y="4938713"/>
          <p14:tracePt t="58616" x="1036638" y="4938713"/>
          <p14:tracePt t="58673" x="1036638" y="4946650"/>
          <p14:tracePt t="58684" x="1036638" y="4956175"/>
          <p14:tracePt t="58697" x="1036638" y="4965700"/>
          <p14:tracePt t="58709" x="1036638" y="4973638"/>
          <p14:tracePt t="58722" x="1036638" y="4991100"/>
          <p14:tracePt t="58733" x="1027113" y="5018088"/>
          <p14:tracePt t="58745" x="982663" y="5089525"/>
          <p14:tracePt t="58769" x="938213" y="5143500"/>
          <p14:tracePt t="58781" x="893763" y="5214938"/>
          <p14:tracePt t="58794" x="830263" y="5286375"/>
          <p14:tracePt t="58817" x="822325" y="5303838"/>
          <p14:tracePt t="58830" x="822325" y="5313363"/>
          <p14:tracePt t="58845" x="822325" y="5330825"/>
          <p14:tracePt t="58891" x="830263" y="5340350"/>
          <p14:tracePt t="58902" x="830263" y="5348288"/>
          <p14:tracePt t="58915" x="830263" y="5357813"/>
          <p14:tracePt t="58928" x="839788" y="5357813"/>
          <p14:tracePt t="58989" x="857250" y="5357813"/>
          <p14:tracePt t="59001" x="884238" y="5367338"/>
          <p14:tracePt t="59013" x="893763" y="5367338"/>
          <p14:tracePt t="59033" x="928688" y="5375275"/>
          <p14:tracePt t="59038" x="955675" y="5375275"/>
          <p14:tracePt t="59049" x="973138" y="5384800"/>
          <p14:tracePt t="59063" x="1017588" y="5384800"/>
          <p14:tracePt t="59085" x="1054100" y="5384800"/>
          <p14:tracePt t="59097" x="1204913" y="5384800"/>
          <p14:tracePt t="59113" x="1357313" y="5384800"/>
          <p14:tracePt t="59134" x="1598613" y="5340350"/>
          <p14:tracePt t="59153" x="2152650" y="5268913"/>
          <p14:tracePt t="59171" x="2347913" y="5251450"/>
          <p14:tracePt t="59183" x="2500313" y="5251450"/>
          <p14:tracePt t="59195" x="2714625" y="5232400"/>
          <p14:tracePt t="59218" x="2795588" y="5224463"/>
          <p14:tracePt t="59233" x="2919413" y="5205413"/>
          <p14:tracePt t="59256" x="2990850" y="5197475"/>
          <p14:tracePt t="59270" x="3116263" y="5170488"/>
          <p14:tracePt t="59282" x="3197225" y="5153025"/>
          <p14:tracePt t="59305" x="3276600" y="5133975"/>
          <p14:tracePt t="59319" x="3490913" y="5081588"/>
          <p14:tracePt t="59332" x="3616325" y="5054600"/>
          <p14:tracePt t="59349" x="3741738" y="5018088"/>
          <p14:tracePt t="59368" x="3902075" y="5000625"/>
          <p14:tracePt t="59391" x="3965575" y="5000625"/>
          <p14:tracePt t="59402" x="4071938" y="5000625"/>
          <p14:tracePt t="59416" x="4108450" y="5000625"/>
          <p14:tracePt t="59438" x="4133850" y="5000625"/>
          <p14:tracePt t="59450" x="4160838" y="5010150"/>
          <p14:tracePt t="59482" x="4170363" y="5018088"/>
          <p14:tracePt t="59488" x="4179888" y="5027613"/>
          <p14:tracePt t="59502" x="4187825" y="5072063"/>
          <p14:tracePt t="59532" x="4214813" y="5116513"/>
          <p14:tracePt t="59537" x="4232275" y="5160963"/>
          <p14:tracePt t="59550" x="4241800" y="5187950"/>
          <p14:tracePt t="59574" x="4251325" y="5205413"/>
          <p14:tracePt t="59587" x="4259263" y="5232400"/>
          <p14:tracePt t="59609" x="4268788" y="5259388"/>
          <p14:tracePt t="59917" x="4303713" y="5251450"/>
          <p14:tracePt t="59927" x="4367213" y="5241925"/>
          <p14:tracePt t="59940" x="4465638" y="5214938"/>
          <p14:tracePt t="59951" x="4572000" y="5197475"/>
          <p14:tracePt t="59964" x="4679950" y="5180013"/>
          <p14:tracePt t="59977" x="4786313" y="5170488"/>
          <p14:tracePt t="59989" x="5000625" y="5170488"/>
          <p14:tracePt t="60011" x="5108575" y="5170488"/>
          <p14:tracePt t="60034" x="5197475" y="5170488"/>
          <p14:tracePt t="60036" x="5357813" y="5170488"/>
          <p14:tracePt t="60059" x="5419725" y="5180013"/>
          <p14:tracePt t="60073" x="5545138" y="5187950"/>
          <p14:tracePt t="60096" x="5599113" y="5214938"/>
          <p14:tracePt t="60110" x="5697538" y="5224463"/>
          <p14:tracePt t="60123" x="5732463" y="5224463"/>
          <p14:tracePt t="60155" x="5759450" y="5224463"/>
          <p14:tracePt t="60157" x="5786438" y="5224463"/>
          <p14:tracePt t="60454" x="5803900" y="5224463"/>
          <p14:tracePt t="60463" x="5840413" y="5224463"/>
          <p14:tracePt t="60477" x="5884863" y="5214938"/>
          <p14:tracePt t="60490" x="5965825" y="5214938"/>
          <p14:tracePt t="60500" x="6027738" y="5214938"/>
          <p14:tracePt t="60513" x="6180138" y="5197475"/>
          <p14:tracePt t="60526" x="6259513" y="5197475"/>
          <p14:tracePt t="60548" x="6303963" y="5197475"/>
          <p14:tracePt t="60561" x="6402388" y="5197475"/>
          <p14:tracePt t="60592" x="6438900" y="5197475"/>
          <p14:tracePt t="60597" x="6465888" y="5197475"/>
          <p14:tracePt t="60610" x="6518275" y="5197475"/>
          <p14:tracePt t="60633" x="6545263" y="5197475"/>
          <p14:tracePt t="60647" x="6572250" y="5197475"/>
          <p14:tracePt t="61047" x="6581775" y="5197475"/>
          <p14:tracePt t="61061" x="6589713" y="5197475"/>
          <p14:tracePt t="61284" x="6608763" y="5197475"/>
          <p14:tracePt t="61292" x="6634163" y="5197475"/>
          <p14:tracePt t="61305" x="6670675" y="5187950"/>
          <p14:tracePt t="61315" x="6697663" y="5187950"/>
          <p14:tracePt t="61348" x="6724650" y="5187950"/>
          <p14:tracePt t="61352" x="6759575" y="5180013"/>
          <p14:tracePt t="61377" x="6786563" y="5180013"/>
          <p14:tracePt t="61403" x="6804025" y="5180013"/>
          <p14:tracePt t="61408" x="6823075" y="5180013"/>
          <p14:tracePt t="61416" x="6858000" y="5180013"/>
          <p14:tracePt t="61793" x="6902450" y="5170488"/>
          <p14:tracePt t="61804" x="6946900" y="5170488"/>
          <p14:tracePt t="61815" x="7010400" y="5170488"/>
          <p14:tracePt t="61833" x="7072313" y="5170488"/>
          <p14:tracePt t="61840" x="7180263" y="5170488"/>
          <p14:tracePt t="61866" x="7242175" y="5170488"/>
          <p14:tracePt t="61877" x="7286625" y="5170488"/>
          <p14:tracePt t="61889" x="7375525" y="5153025"/>
          <p14:tracePt t="61914" x="7412038" y="5143500"/>
          <p14:tracePt t="61925" x="7446963" y="5143500"/>
          <p14:tracePt t="61941" x="7466013" y="5133975"/>
          <p14:tracePt t="62258" x="7483475" y="5133975"/>
          <p14:tracePt t="62267" x="7527925" y="5133975"/>
          <p14:tracePt t="62292" x="7562850" y="5133975"/>
          <p14:tracePt t="62303" x="7589838" y="5133975"/>
          <p14:tracePt t="62315" x="7626350" y="5143500"/>
          <p14:tracePt t="62327" x="7653338" y="5143500"/>
          <p14:tracePt t="62341" x="7680325" y="5153025"/>
          <p14:tracePt t="62374" x="7688263" y="5153025"/>
          <p14:tracePt t="67267" x="7688263" y="5143500"/>
          <p14:tracePt t="67281" x="7688263" y="5108575"/>
          <p14:tracePt t="67295" x="7680325" y="5010150"/>
          <p14:tracePt t="67316" x="7643813" y="4946650"/>
          <p14:tracePt t="67330" x="7616825" y="4894263"/>
          <p14:tracePt t="67341" x="7581900" y="4822825"/>
          <p14:tracePt t="67353" x="7527925" y="4705350"/>
          <p14:tracePt t="67378" x="7518400" y="4679950"/>
          <p14:tracePt t="67390" x="7510463" y="4660900"/>
          <p14:tracePt t="67463" x="7500938" y="4660900"/>
          <p14:tracePt t="67683" x="7500938" y="4652963"/>
          <p14:tracePt t="67695" x="7500938" y="4643438"/>
          <p14:tracePt t="67706" x="7500938" y="4633913"/>
          <p14:tracePt t="67731" x="7500938" y="4625975"/>
          <p14:tracePt t="67744" x="7500938" y="4616450"/>
          <p14:tracePt t="67755" x="7500938" y="4608513"/>
          <p14:tracePt t="67792" x="7500938" y="4598988"/>
          <p14:tracePt t="67808" x="7500938" y="4589463"/>
          <p14:tracePt t="67829" x="7510463" y="4581525"/>
          <p14:tracePt t="67841" x="7518400" y="4581525"/>
          <p14:tracePt t="67852" x="7518400" y="4572000"/>
          <p14:tracePt t="68291" x="7518400" y="4581525"/>
          <p14:tracePt t="68316" x="7518400" y="4589463"/>
          <p14:tracePt t="68328" x="7500938" y="4608513"/>
          <p14:tracePt t="68344" x="7466013" y="4643438"/>
          <p14:tracePt t="68352" x="7402513" y="4714875"/>
          <p14:tracePt t="68366" x="7331075" y="4795838"/>
          <p14:tracePt t="68377" x="7224713" y="5010150"/>
          <p14:tracePt t="68409" x="7197725" y="5133975"/>
          <p14:tracePt t="68413" x="7180263" y="5303838"/>
          <p14:tracePt t="68437" x="7180263" y="5367338"/>
          <p14:tracePt t="68452" x="7197725" y="5419725"/>
          <p14:tracePt t="68463" x="7242175" y="5483225"/>
          <p14:tracePt t="68486" x="7269163" y="5491163"/>
          <p14:tracePt t="68499" x="7286625" y="5491163"/>
          <p14:tracePt t="68510" x="7313613" y="5491163"/>
          <p14:tracePt t="68780" x="7340600" y="5429250"/>
          <p14:tracePt t="68800" x="7385050" y="5286375"/>
          <p14:tracePt t="68815" x="7402513" y="5224463"/>
          <p14:tracePt t="68828" x="7419975" y="5180013"/>
          <p14:tracePt t="68845" x="7429500" y="5170488"/>
          <p14:tracePt t="68852" x="7429500" y="5153025"/>
          <p14:tracePt t="68864" x="7439025" y="5143500"/>
          <p14:tracePt t="68902" x="7456488" y="5126038"/>
          <p14:tracePt t="68912" x="7500938" y="5089525"/>
          <p14:tracePt t="68925" x="7527925" y="5072063"/>
          <p14:tracePt t="68937" x="7554913" y="5054600"/>
          <p14:tracePt t="68951" x="7589838" y="5027613"/>
          <p14:tracePt t="68974" x="7599363" y="5018088"/>
          <p14:tracePt t="69353" x="7599363" y="5027613"/>
          <p14:tracePt t="69365" x="7599363" y="5054600"/>
          <p14:tracePt t="69377" x="7599363" y="5081588"/>
          <p14:tracePt t="69390" x="7608888" y="5126038"/>
          <p14:tracePt t="69414" x="7616825" y="5143500"/>
          <p14:tracePt t="69423" x="7616825" y="5160963"/>
          <p14:tracePt t="69436" x="7616825" y="5170488"/>
          <p14:tracePt t="73128" x="7616825" y="5160963"/>
          <p14:tracePt t="73141" x="7589838" y="5133975"/>
          <p14:tracePt t="73156" x="7473950" y="5062538"/>
          <p14:tracePt t="73165" x="7242175" y="4946650"/>
          <p14:tracePt t="73178" x="6796088" y="4741863"/>
          <p14:tracePt t="73190" x="6251575" y="4491038"/>
          <p14:tracePt t="73201" x="5187950" y="4133850"/>
          <p14:tracePt t="73233" x="4795838" y="4037013"/>
          <p14:tracePt t="73237" x="4313238" y="3956050"/>
          <p14:tracePt t="73251" x="4197350" y="3946525"/>
          <p14:tracePt t="73284" x="4037013" y="3946525"/>
          <p14:tracePt t="73298" x="4017963" y="3946525"/>
          <p14:tracePt t="73544" x="4000500" y="3946525"/>
          <p14:tracePt t="73557" x="3983038" y="3946525"/>
          <p14:tracePt t="73566" x="3965575" y="3929063"/>
          <p14:tracePt t="73578" x="3929063" y="3867150"/>
          <p14:tracePt t="73592" x="3786188" y="3652838"/>
          <p14:tracePt t="73616" x="3724275" y="3536950"/>
          <p14:tracePt t="73628" x="3697288" y="3473450"/>
          <p14:tracePt t="73642" x="3670300" y="3438525"/>
          <p14:tracePt t="73774" x="3670300" y="3455988"/>
          <p14:tracePt t="73785" x="3670300" y="3482975"/>
          <p14:tracePt t="73799" x="3670300" y="3500438"/>
          <p14:tracePt t="73811" x="3670300" y="3536950"/>
          <p14:tracePt t="73823" x="3652838" y="3608388"/>
          <p14:tracePt t="73840" x="3633788" y="3660775"/>
          <p14:tracePt t="73859" x="3589338" y="3768725"/>
          <p14:tracePt t="73873" x="3581400" y="3813175"/>
          <p14:tracePt t="73895" x="3562350" y="3848100"/>
          <p14:tracePt t="73908" x="3554413" y="3902075"/>
          <p14:tracePt t="74116" x="3527425" y="3902075"/>
          <p14:tracePt t="74140" x="3509963" y="3902075"/>
          <p14:tracePt t="74165" x="3411538" y="3938588"/>
          <p14:tracePt t="74176" x="3268663" y="4017963"/>
          <p14:tracePt t="74189" x="3027363" y="4152900"/>
          <p14:tracePt t="74200" x="2732088" y="4402138"/>
          <p14:tracePt t="74213" x="2374900" y="4759325"/>
          <p14:tracePt t="74226" x="2276475" y="4857750"/>
          <p14:tracePt t="74251" x="2232025" y="4929188"/>
          <p14:tracePt t="74263" x="2179638" y="4991100"/>
          <p14:tracePt t="74285" x="2170113" y="5000625"/>
          <p14:tracePt t="74299" x="2160588" y="5000625"/>
          <p14:tracePt t="74530" x="2152650" y="5000625"/>
          <p14:tracePt t="74541" x="2152650" y="5010150"/>
          <p14:tracePt t="74577" x="2152650" y="5000625"/>
          <p14:tracePt t="74591" x="2152650" y="4983163"/>
          <p14:tracePt t="74603" x="2152650" y="4929188"/>
          <p14:tracePt t="74618" x="2152650" y="4884738"/>
          <p14:tracePt t="74628" x="2160588" y="4822825"/>
          <p14:tracePt t="74639" x="2214563" y="4724400"/>
          <p14:tracePt t="74651" x="2259013" y="4643438"/>
          <p14:tracePt t="74664" x="2357438" y="4446588"/>
          <p14:tracePt t="74689" x="2401888" y="4375150"/>
          <p14:tracePt t="74701" x="2465388" y="4268788"/>
          <p14:tracePt t="74734" x="2490788" y="4232275"/>
          <p14:tracePt t="74738" x="2517775" y="4205288"/>
          <p14:tracePt t="74981" x="2527300" y="4205288"/>
          <p14:tracePt t="74995" x="2544763" y="4205288"/>
          <p14:tracePt t="75016" x="2562225" y="4179888"/>
          <p14:tracePt t="75029" x="2616200" y="4108450"/>
          <p14:tracePt t="75046" x="2874963" y="3732213"/>
          <p14:tracePt t="75056" x="3071813" y="3509963"/>
          <p14:tracePt t="75077" x="3214688" y="3375025"/>
          <p14:tracePt t="75089" x="3340100" y="3286125"/>
          <p14:tracePt t="75103" x="3509963" y="3170238"/>
          <p14:tracePt t="75129" x="3544888" y="3152775"/>
          <p14:tracePt t="75140" x="3589338" y="3133725"/>
          <p14:tracePt t="75152" x="3670300" y="3098800"/>
          <p14:tracePt t="75176" x="3724275" y="3089275"/>
          <p14:tracePt t="75188" x="3751263" y="3081338"/>
          <p14:tracePt t="75419" x="3776663" y="3081338"/>
          <p14:tracePt t="75433" x="3813175" y="3098800"/>
          <p14:tracePt t="75444" x="3848100" y="3116263"/>
          <p14:tracePt t="75455" x="3938588" y="3170238"/>
          <p14:tracePt t="75488" x="3965575" y="3197225"/>
          <p14:tracePt t="75493" x="4000500" y="3241675"/>
          <p14:tracePt t="75518" x="4010025" y="3241675"/>
          <p14:tracePt t="75530" x="4017963" y="3251200"/>
          <p14:tracePt t="75895" x="4000500" y="3251200"/>
          <p14:tracePt t="75909" x="3990975" y="3251200"/>
          <p14:tracePt t="75931" x="3983038" y="3251200"/>
          <p14:tracePt t="75943" x="3973513" y="3251200"/>
          <p14:tracePt t="75956" x="3973513" y="3241675"/>
          <p14:tracePt t="75969" x="3956050" y="3232150"/>
          <p14:tracePt t="75980" x="3938588" y="3224213"/>
          <p14:tracePt t="75993" x="3911600" y="3197225"/>
          <p14:tracePt t="76016" x="3902075" y="3197225"/>
          <p14:tracePt t="76029" x="3884613" y="3170238"/>
          <p14:tracePt t="76102" x="3902075" y="3160713"/>
          <p14:tracePt t="76120" x="3929063" y="3152775"/>
          <p14:tracePt t="76127" x="3946525" y="3143250"/>
          <p14:tracePt t="76139" x="3973513" y="3143250"/>
          <p14:tracePt t="76150" x="4000500" y="3143250"/>
          <p14:tracePt t="76163" x="4037013" y="3143250"/>
          <p14:tracePt t="76187" x="4062413" y="3143250"/>
          <p14:tracePt t="76200" x="4089400" y="3143250"/>
          <p14:tracePt t="76211" x="4116388" y="3143250"/>
          <p14:tracePt t="76236" x="4133850" y="3143250"/>
          <p14:tracePt t="76479" x="4143375" y="3143250"/>
          <p14:tracePt t="76493" x="4152900" y="3160713"/>
          <p14:tracePt t="76504" x="4197350" y="3179763"/>
          <p14:tracePt t="76517" x="4214813" y="3197225"/>
          <p14:tracePt t="76529" x="4224338" y="3205163"/>
          <p14:tracePt t="76552" x="4224338" y="3214688"/>
          <p14:tracePt t="76565" x="4241800" y="3214688"/>
          <p14:tracePt t="76603" x="4259263" y="3214688"/>
          <p14:tracePt t="78485" x="4037013" y="3241675"/>
          <p14:tracePt t="78498" x="3946525" y="3268663"/>
          <p14:tracePt t="78509" x="3911600" y="3268663"/>
          <p14:tracePt t="78529" x="3902075" y="3268663"/>
          <p14:tracePt t="78547" x="3911600" y="3268663"/>
          <p14:tracePt t="78560" x="3938588" y="3268663"/>
          <p14:tracePt t="78572" x="3983038" y="3268663"/>
          <p14:tracePt t="78583" x="4108450" y="3268663"/>
          <p14:tracePt t="78608" x="4152900" y="3268663"/>
          <p14:tracePt t="78620" x="4276725" y="3276600"/>
          <p14:tracePt t="78631" x="4340225" y="3286125"/>
          <p14:tracePt t="78648" x="4402138" y="3303588"/>
          <p14:tracePt t="78667" x="4527550" y="3313113"/>
          <p14:tracePt t="78693" x="4581525" y="3313113"/>
          <p14:tracePt t="78705" x="4616450" y="3313113"/>
          <p14:tracePt t="79047" x="4633913" y="3313113"/>
          <p14:tracePt t="79058" x="4670425" y="3313113"/>
          <p14:tracePt t="79070" x="4732338" y="3313113"/>
          <p14:tracePt t="79082" x="4840288" y="3295650"/>
          <p14:tracePt t="79095" x="4965700" y="3286125"/>
          <p14:tracePt t="79108" x="5099050" y="3259138"/>
          <p14:tracePt t="79120" x="5375275" y="3197225"/>
          <p14:tracePt t="79143" x="5456238" y="3187700"/>
          <p14:tracePt t="79157" x="5572125" y="3160713"/>
          <p14:tracePt t="79189" x="5608638" y="3152775"/>
          <p14:tracePt t="79193" x="5626100" y="3152775"/>
          <p14:tracePt t="79205" x="5661025" y="3143250"/>
          <p14:tracePt t="79557" x="5688013" y="3143250"/>
          <p14:tracePt t="79576" x="5724525" y="3143250"/>
          <p14:tracePt t="79582" x="5776913" y="3143250"/>
          <p14:tracePt t="79594" x="5857875" y="3143250"/>
          <p14:tracePt t="79607" x="6045200" y="3187700"/>
          <p14:tracePt t="79630" x="6143625" y="3224213"/>
          <p14:tracePt t="79642" x="6348413" y="3276600"/>
          <p14:tracePt t="79657" x="6438900" y="3295650"/>
          <p14:tracePt t="79680" x="6518275" y="3303588"/>
          <p14:tracePt t="79693" x="6572250" y="3303588"/>
          <p14:tracePt t="80033" x="6581775" y="3303588"/>
          <p14:tracePt t="80120" x="6581775" y="3295650"/>
          <p14:tracePt t="80142" x="6581775" y="3276600"/>
          <p14:tracePt t="80155" x="6581775" y="3268663"/>
          <p14:tracePt t="80168" x="6581775" y="3251200"/>
          <p14:tracePt t="80180" x="6589713" y="3241675"/>
          <p14:tracePt t="80203" x="6589713" y="3232150"/>
          <p14:tracePt t="80217" x="6599238" y="3232150"/>
          <p14:tracePt t="80230" x="6599238" y="3224213"/>
          <p14:tracePt t="80252" x="6599238" y="3214688"/>
          <p14:tracePt t="80288" x="6572250" y="3205163"/>
          <p14:tracePt t="80304" x="6527800" y="3205163"/>
          <p14:tracePt t="80312" x="6465888" y="3205163"/>
          <p14:tracePt t="80324" x="6384925" y="3205163"/>
          <p14:tracePt t="80344" x="6296025" y="3205163"/>
          <p14:tracePt t="80351" x="6081713" y="3205163"/>
          <p14:tracePt t="80362" x="5973763" y="3205163"/>
          <p14:tracePt t="80388" x="5867400" y="3205163"/>
          <p14:tracePt t="80399" x="5697538" y="3224213"/>
          <p14:tracePt t="80423" x="5634038" y="3224213"/>
          <p14:tracePt t="80434" x="5572125" y="3241675"/>
          <p14:tracePt t="80447" x="5456238" y="3241675"/>
          <p14:tracePt t="80471" x="5394325" y="3241675"/>
          <p14:tracePt t="80485" x="5367338" y="3241675"/>
          <p14:tracePt t="80496" x="5295900" y="3251200"/>
          <p14:tracePt t="80529" x="5268913" y="3251200"/>
          <p14:tracePt t="80533" x="5232400" y="3251200"/>
          <p14:tracePt t="84754" x="5205413" y="3251200"/>
          <p14:tracePt t="84765" x="5170488" y="3251200"/>
          <p14:tracePt t="84779" x="5099050" y="3251200"/>
          <p14:tracePt t="84791" x="5010150" y="3251200"/>
          <p14:tracePt t="84802" x="4786313" y="3251200"/>
          <p14:tracePt t="84816" x="4679950" y="3251200"/>
          <p14:tracePt t="84834" x="4537075" y="3259138"/>
          <p14:tracePt t="84851" x="4491038" y="3259138"/>
          <p14:tracePt t="84878" x="4419600" y="3259138"/>
          <p14:tracePt t="84905" x="4402138" y="3259138"/>
          <p14:tracePt t="84912" x="4375150" y="3259138"/>
          <p14:tracePt t="84923" x="4367213" y="3259138"/>
          <p14:tracePt t="85180" x="4340225" y="3268663"/>
          <p14:tracePt t="85192" x="4295775" y="3268663"/>
          <p14:tracePt t="85207" x="4214813" y="3276600"/>
          <p14:tracePt t="85217" x="4133850" y="3303588"/>
          <p14:tracePt t="85229" x="4054475" y="3313113"/>
          <p14:tracePt t="85240" x="3902075" y="3330575"/>
          <p14:tracePt t="85266" x="3867150" y="3340100"/>
          <p14:tracePt t="85277" x="3830638" y="3348038"/>
          <p14:tracePt t="85290" x="3776663" y="3357563"/>
          <p14:tracePt t="85315" x="3759200" y="3367088"/>
          <p14:tracePt t="85340" x="3751263" y="3367088"/>
          <p14:tracePt t="85355" x="3741738" y="3375025"/>
          <p14:tracePt t="85375" x="3732213" y="3384550"/>
          <p14:tracePt t="85393" x="3724275" y="3384550"/>
          <p14:tracePt t="85398" x="3714750" y="3384550"/>
          <p14:tracePt t="85864" x="3714750" y="3367088"/>
          <p14:tracePt t="85875" x="3714750" y="3330575"/>
          <p14:tracePt t="85886" x="3714750" y="3303588"/>
          <p14:tracePt t="85901" x="3724275" y="3276600"/>
          <p14:tracePt t="85912" x="3732213" y="3241675"/>
          <p14:tracePt t="85935" x="3741738" y="3224213"/>
          <p14:tracePt t="85949" x="3751263" y="3205163"/>
          <p14:tracePt t="85971" x="3759200" y="3197225"/>
          <p14:tracePt t="85983" x="3759200" y="3187700"/>
          <p14:tracePt t="85996" x="3776663" y="3170238"/>
          <p14:tracePt t="86020" x="3795713" y="3160713"/>
          <p14:tracePt t="86033" x="3803650" y="3160713"/>
          <p14:tracePt t="86045" x="3822700" y="3152775"/>
          <p14:tracePt t="86070" x="3830638" y="3152775"/>
          <p14:tracePt t="86082" x="3848100" y="3152775"/>
          <p14:tracePt t="86095" x="3867150" y="3152775"/>
          <p14:tracePt t="86118" x="3884613" y="3152775"/>
          <p14:tracePt t="86144" x="3946525" y="3143250"/>
          <p14:tracePt t="86146" x="3965575" y="3116263"/>
          <p14:tracePt t="86473" x="3973513" y="3116263"/>
          <p14:tracePt t="86571" x="3965575" y="3116263"/>
          <p14:tracePt t="86582" x="3956050" y="3116263"/>
          <p14:tracePt t="86594" x="3946525" y="3116263"/>
          <p14:tracePt t="86607" x="3938588" y="3116263"/>
          <p14:tracePt t="86618" x="3919538" y="3108325"/>
          <p14:tracePt t="86643" x="3911600" y="3108325"/>
          <p14:tracePt t="86655" x="3902075" y="3108325"/>
          <p14:tracePt t="86686" x="3902075" y="3098800"/>
          <p14:tracePt t="86695" x="3894138" y="3098800"/>
          <p14:tracePt t="86947" x="3902075" y="3098800"/>
          <p14:tracePt t="86961" x="3911600" y="3098800"/>
          <p14:tracePt t="86970" x="3919538" y="3098800"/>
          <p14:tracePt t="86984" x="3929063" y="3098800"/>
          <p14:tracePt t="87007" x="3938588" y="3108325"/>
          <p14:tracePt t="87021" x="3946525" y="3108325"/>
          <p14:tracePt t="87522" x="3946525" y="3116263"/>
          <p14:tracePt t="87531" x="3956050" y="3116263"/>
          <p14:tracePt t="87543" x="3965575" y="3125788"/>
          <p14:tracePt t="87568" x="3973513" y="3125788"/>
          <p14:tracePt t="87580" x="3973513" y="3133725"/>
          <p14:tracePt t="87593" x="3983038" y="3143250"/>
          <p14:tracePt t="87605" x="3983038" y="3152775"/>
          <p14:tracePt t="87616" x="3990975" y="3152775"/>
          <p14:tracePt t="87642" x="3990975" y="3160713"/>
          <p14:tracePt t="87910" x="3990975" y="3152775"/>
          <p14:tracePt t="87921" x="3973513" y="3143250"/>
          <p14:tracePt t="87933" x="3965575" y="3125788"/>
          <p14:tracePt t="87946" x="3956050" y="3116263"/>
          <p14:tracePt t="87970" x="3946525" y="3116263"/>
          <p14:tracePt t="88179" x="3956050" y="3116263"/>
          <p14:tracePt t="88189" x="3973513" y="3116263"/>
          <p14:tracePt t="88203" x="3990975" y="3116263"/>
          <p14:tracePt t="88214" x="4027488" y="3125788"/>
          <p14:tracePt t="88239" x="4054475" y="3133725"/>
          <p14:tracePt t="88251" x="4116388" y="3160713"/>
          <p14:tracePt t="88280" x="4133850" y="3179763"/>
          <p14:tracePt t="88288" x="4170363" y="3187700"/>
          <p14:tracePt t="88304" x="4205288" y="3197225"/>
          <p14:tracePt t="88315" x="4232275" y="3205163"/>
          <p14:tracePt t="88629" x="4197350" y="3205163"/>
          <p14:tracePt t="88642" x="4160838" y="3214688"/>
          <p14:tracePt t="88652" x="4027488" y="3241675"/>
          <p14:tracePt t="88677" x="3990975" y="3259138"/>
          <p14:tracePt t="88690" x="3965575" y="3268663"/>
          <p14:tracePt t="88702" x="3938588" y="3276600"/>
          <p14:tracePt t="88727" x="3919538" y="3276600"/>
          <p14:tracePt t="88740" x="3894138" y="3276600"/>
          <p14:tracePt t="88752" x="3867150" y="3286125"/>
          <p14:tracePt t="88775" x="3848100" y="3286125"/>
          <p14:tracePt t="88788" x="3830638" y="3286125"/>
          <p14:tracePt t="88811" x="3822700" y="3286125"/>
          <p14:tracePt t="88872" x="3813175" y="3286125"/>
          <p14:tracePt t="88899" x="3795713" y="3276600"/>
          <p14:tracePt t="88909" x="3795713" y="3259138"/>
          <p14:tracePt t="88922" x="3786188" y="3251200"/>
          <p14:tracePt t="88935" x="3786188" y="3224213"/>
          <p14:tracePt t="88947" x="3786188" y="3205163"/>
          <p14:tracePt t="88957" x="3786188" y="3179763"/>
          <p14:tracePt t="88970" x="3786188" y="3143250"/>
          <p14:tracePt t="88994" x="3786188" y="3125788"/>
          <p14:tracePt t="89006" x="3795713" y="3098800"/>
          <p14:tracePt t="89019" x="3813175" y="3081338"/>
          <p14:tracePt t="89046" x="3830638" y="3062288"/>
          <p14:tracePt t="89057" x="3867150" y="3036888"/>
          <p14:tracePt t="89080" x="3884613" y="3027363"/>
          <p14:tracePt t="89092" x="3894138" y="3017838"/>
          <p14:tracePt t="89125" x="3911600" y="3017838"/>
          <p14:tracePt t="89141" x="3929063" y="3017838"/>
          <p14:tracePt t="89155" x="3946525" y="3017838"/>
          <p14:tracePt t="89157" x="3973513" y="3009900"/>
          <p14:tracePt t="89176" x="4000500" y="3009900"/>
          <p14:tracePt t="89189" x="4071938" y="2990850"/>
          <p14:tracePt t="89215" x="4098925" y="2982913"/>
          <p14:tracePt t="89519" x="4108450" y="2990850"/>
          <p14:tracePt t="89530" x="4116388" y="3009900"/>
          <p14:tracePt t="89542" x="4133850" y="3036888"/>
          <p14:tracePt t="89556" x="4143375" y="3054350"/>
          <p14:tracePt t="89567" x="4152900" y="3071813"/>
          <p14:tracePt t="89581" x="4160838" y="3098800"/>
          <p14:tracePt t="89592" x="4179888" y="3116263"/>
          <p14:tracePt t="89616" x="4179888" y="3133725"/>
          <p14:tracePt t="89627" x="4179888" y="3143250"/>
          <p14:tracePt t="89657" x="4179888" y="3152775"/>
          <p14:tracePt t="89676" x="4143375" y="3152775"/>
          <p14:tracePt t="89691" x="4108450" y="3152775"/>
          <p14:tracePt t="89702" x="4054475" y="3152775"/>
          <p14:tracePt t="89713" x="3919538" y="3125788"/>
          <p14:tracePt t="89737" x="3884613" y="3108325"/>
          <p14:tracePt t="89749" x="3857625" y="3098800"/>
          <p14:tracePt t="89762" x="3840163" y="3089275"/>
          <p14:tracePt t="89774" x="3830638" y="3071813"/>
          <p14:tracePt t="89798" x="3822700" y="3062288"/>
          <p14:tracePt t="89872" x="3830638" y="3054350"/>
          <p14:tracePt t="89885" x="3884613" y="3044825"/>
          <p14:tracePt t="89902" x="3911600" y="3044825"/>
          <p14:tracePt t="89910" x="3946525" y="3036888"/>
          <p14:tracePt t="89921" x="4017963" y="3036888"/>
          <p14:tracePt t="89946" x="4054475" y="3036888"/>
          <p14:tracePt t="89957" x="4081463" y="3036888"/>
          <p14:tracePt t="89968" x="4098925" y="3036888"/>
          <p14:tracePt t="89981" x="4133850" y="3054350"/>
          <p14:tracePt t="90310" x="4143375" y="3081338"/>
          <p14:tracePt t="90326" x="4152900" y="3108325"/>
          <p14:tracePt t="90337" x="4160838" y="3116263"/>
          <p14:tracePt t="90348" x="4160838" y="3133725"/>
          <p14:tracePt t="90359" x="4160838" y="3152775"/>
          <p14:tracePt t="90387" x="4160838" y="3160713"/>
          <p14:tracePt t="90395" x="4160838" y="3170238"/>
          <p14:tracePt t="90407" x="4170363" y="3179763"/>
          <p14:tracePt t="90439" x="4170363" y="3197225"/>
          <p14:tracePt t="90454" x="4160838" y="3205163"/>
          <p14:tracePt t="90459" x="4152900" y="3214688"/>
          <p14:tracePt t="90471" x="4133850" y="3214688"/>
          <p14:tracePt t="90494" x="4108450" y="3224213"/>
          <p14:tracePt t="90505" x="4089400" y="3224213"/>
          <p14:tracePt t="90519" x="4044950" y="3214688"/>
          <p14:tracePt t="90549" x="4027488" y="3205163"/>
          <p14:tracePt t="90555" x="4000500" y="3170238"/>
          <p14:tracePt t="90578" x="3983038" y="3160713"/>
          <p14:tracePt t="90591" x="3973513" y="3143250"/>
          <p14:tracePt t="90604" x="3973513" y="3133725"/>
          <p14:tracePt t="90641" x="3973513" y="3125788"/>
          <p14:tracePt t="90714" x="3983038" y="3116263"/>
          <p14:tracePt t="90724" x="4010025" y="3098800"/>
          <p14:tracePt t="90736" x="4027488" y="3098800"/>
          <p14:tracePt t="90751" x="4044950" y="3089275"/>
          <p14:tracePt t="90776" x="4054475" y="3089275"/>
          <p14:tracePt t="91154" x="4044950" y="3098800"/>
          <p14:tracePt t="91164" x="4027488" y="3133725"/>
          <p14:tracePt t="91191" x="4017963" y="3152775"/>
          <p14:tracePt t="91201" x="4010025" y="3179763"/>
          <p14:tracePt t="91215" x="4010025" y="3197225"/>
          <p14:tracePt t="91226" x="4010025" y="3224213"/>
          <p14:tracePt t="91248" x="4010025" y="3232150"/>
          <p14:tracePt t="91261" x="4010025" y="3251200"/>
          <p14:tracePt t="91274" x="4010025" y="3276600"/>
          <p14:tracePt t="91300" x="4010025" y="3286125"/>
          <p14:tracePt t="91604" x="3990975" y="3286125"/>
          <p14:tracePt t="91618" x="3973513" y="3286125"/>
          <p14:tracePt t="91675" x="3956050" y="3286125"/>
          <p14:tracePt t="91700" x="3946525" y="3286125"/>
          <p14:tracePt t="91738" x="3938588" y="3286125"/>
          <p14:tracePt t="91750" x="3929063" y="3286125"/>
          <p14:tracePt t="91763" x="3911600" y="3286125"/>
          <p14:tracePt t="91776" x="3902075" y="3286125"/>
          <p14:tracePt t="91784" x="3894138" y="3286125"/>
          <p14:tracePt t="91797" x="3884613" y="3286125"/>
          <p14:tracePt t="91826" x="3867150" y="3286125"/>
          <p14:tracePt t="91843" x="3857625" y="3286125"/>
          <p14:tracePt t="91845" x="3848100" y="3286125"/>
          <p14:tracePt t="91871" x="3830638" y="3286125"/>
          <p14:tracePt t="91894" x="3822700" y="3286125"/>
          <p14:tracePt t="91907" x="3813175" y="3286125"/>
          <p14:tracePt t="91920" x="3803650" y="3286125"/>
          <p14:tracePt t="92056" x="3803650" y="3276600"/>
          <p14:tracePt t="92066" x="3803650" y="3259138"/>
          <p14:tracePt t="92078" x="3803650" y="3241675"/>
          <p14:tracePt t="92091" x="3840163" y="3205163"/>
          <p14:tracePt t="92103" x="3857625" y="3187700"/>
          <p14:tracePt t="92114" x="3875088" y="3170238"/>
          <p14:tracePt t="92139" x="3894138" y="3152775"/>
          <p14:tracePt t="92147" x="3938588" y="3098800"/>
          <p14:tracePt t="92175" x="3983038" y="3071813"/>
          <p14:tracePt t="92187" x="4027488" y="3027363"/>
          <p14:tracePt t="92199" x="4116388" y="2965450"/>
          <p14:tracePt t="92565" x="4125913" y="2973388"/>
          <p14:tracePt t="92581" x="4125913" y="2982913"/>
          <p14:tracePt t="92591" x="4143375" y="2982913"/>
          <p14:tracePt t="92603" x="4160838" y="3000375"/>
          <p14:tracePt t="92626" x="4179888" y="3009900"/>
          <p14:tracePt t="92640" x="4197350" y="3027363"/>
          <p14:tracePt t="92652" x="4232275" y="3062288"/>
          <p14:tracePt t="92674" x="4251325" y="3089275"/>
          <p14:tracePt t="92690" x="4268788" y="3143250"/>
          <p14:tracePt t="92718" x="4286250" y="3170238"/>
          <p14:tracePt t="92723" x="4313238" y="3205163"/>
          <p14:tracePt t="92736" x="4322763" y="3232150"/>
          <p14:tracePt t="92768" x="4330700" y="3251200"/>
          <p14:tracePt t="92773" x="4340225" y="3276600"/>
          <p14:tracePt t="92798" x="4340225" y="3295650"/>
          <p14:tracePt t="92811" x="4340225" y="3303588"/>
          <p14:tracePt t="92821" x="4340225" y="3322638"/>
          <p14:tracePt t="92870" x="4340225" y="3330575"/>
          <p14:tracePt t="92894" x="4340225" y="3340100"/>
          <p14:tracePt t="92906" x="4340225" y="3348038"/>
          <p14:tracePt t="92918" x="4340225" y="3367088"/>
          <p14:tracePt t="92930" x="4322763" y="3367088"/>
          <p14:tracePt t="92942" x="4322763" y="3375025"/>
          <p14:tracePt t="92955" x="4313238" y="3394075"/>
          <p14:tracePt t="93017" x="4295775" y="3394075"/>
          <p14:tracePt t="93029" x="4276725" y="3394075"/>
          <p14:tracePt t="93040" x="4224338" y="3402013"/>
          <p14:tracePt t="93066" x="4197350" y="3402013"/>
          <p14:tracePt t="93077" x="4179888" y="3402013"/>
          <p14:tracePt t="93089" x="4125913" y="3402013"/>
          <p14:tracePt t="93125" x="4081463" y="3402013"/>
          <p14:tracePt t="93128" x="4054475" y="3402013"/>
          <p14:tracePt t="93138" x="4017963" y="3367088"/>
          <p14:tracePt t="93154" x="3919538" y="3303588"/>
          <p14:tracePt t="93175" x="3884613" y="3286125"/>
          <p14:tracePt t="93189" x="3857625" y="3259138"/>
          <p14:tracePt t="93209" x="3813175" y="3214688"/>
          <p14:tracePt t="93235" x="3803650" y="3179763"/>
          <p14:tracePt t="93248" x="3795713" y="3125788"/>
          <p14:tracePt t="93260" x="3776663" y="3027363"/>
          <p14:tracePt t="93286" x="3768725" y="3009900"/>
          <p14:tracePt t="93296" x="3768725" y="3000375"/>
          <p14:tracePt t="93308" x="3768725" y="2982913"/>
          <p14:tracePt t="93335" x="3768725" y="2965450"/>
          <p14:tracePt t="93344" x="3822700" y="2919413"/>
          <p14:tracePt t="93377" x="3857625" y="2884488"/>
          <p14:tracePt t="93381" x="3911600" y="2857500"/>
          <p14:tracePt t="93699" x="3929063" y="2857500"/>
          <p14:tracePt t="93714" x="3956050" y="2857500"/>
          <p14:tracePt t="93724" x="3973513" y="2874963"/>
          <p14:tracePt t="93735" x="3990975" y="2901950"/>
          <p14:tracePt t="93746" x="4037013" y="2973388"/>
          <p14:tracePt t="93760" x="4044950" y="2982913"/>
          <p14:tracePt t="93784" x="4062413" y="3009900"/>
          <p14:tracePt t="93796" x="4081463" y="3044825"/>
          <p14:tracePt t="93822" x="4089400" y="3081338"/>
          <p14:tracePt t="93845" x="4089400" y="3098800"/>
          <p14:tracePt t="93861" x="4089400" y="3108325"/>
          <p14:tracePt t="93870" x="4089400" y="3125788"/>
          <p14:tracePt t="93881" x="4089400" y="3143250"/>
          <p14:tracePt t="93905" x="4081463" y="3143250"/>
          <p14:tracePt t="93917" x="4071938" y="3143250"/>
          <p14:tracePt t="93930" x="4062413" y="3143250"/>
          <p14:tracePt t="93968" x="4054475" y="3143250"/>
          <p14:tracePt t="94344" x="4044950" y="3143250"/>
          <p14:tracePt t="94368" x="4044950" y="3152775"/>
          <p14:tracePt t="94381" x="4044950" y="3160713"/>
          <p14:tracePt t="94395" x="4037013" y="3160713"/>
          <p14:tracePt t="94405" x="4027488" y="3187700"/>
          <p14:tracePt t="94420" x="4010025" y="3251200"/>
          <p14:tracePt t="94442" x="4000500" y="3276600"/>
          <p14:tracePt t="94454" x="3973513" y="3322638"/>
          <p14:tracePt t="94468" x="3965575" y="3340100"/>
          <p14:tracePt t="94491" x="3965575" y="3357563"/>
          <p14:tracePt t="94504" x="3956050" y="3357563"/>
          <p14:tracePt t="94533" x="3946525" y="3357563"/>
          <p14:tracePt t="94539" x="3938588" y="3357563"/>
          <p14:tracePt t="94746" x="3929063" y="3357563"/>
          <p14:tracePt t="94759" x="3902075" y="3357563"/>
          <p14:tracePt t="94775" x="3884613" y="3357563"/>
          <p14:tracePt t="94783" x="3875088" y="3357563"/>
          <p14:tracePt t="94795" x="3848100" y="3357563"/>
          <p14:tracePt t="94807" x="3822700" y="3357563"/>
          <p14:tracePt t="94822" x="3786188" y="3340100"/>
          <p14:tracePt t="94837" x="3759200" y="3330575"/>
          <p14:tracePt t="94857" x="3724275" y="3313113"/>
          <p14:tracePt t="94881" x="3724275" y="3303588"/>
          <p14:tracePt t="94893" x="3714750" y="3303588"/>
          <p14:tracePt t="94944" x="3714750" y="3268663"/>
          <p14:tracePt t="94954" x="3724275" y="3241675"/>
          <p14:tracePt t="94965" x="3741738" y="3214688"/>
          <p14:tracePt t="94978" x="3768725" y="3205163"/>
          <p14:tracePt t="94989" x="3786188" y="3179763"/>
          <p14:tracePt t="95002" x="3840163" y="3133725"/>
          <p14:tracePt t="95034" x="3857625" y="3116263"/>
          <p14:tracePt t="95038" x="3894138" y="3071813"/>
          <p14:tracePt t="95063" x="3911600" y="3054350"/>
          <p14:tracePt t="95076" x="3929063" y="3036888"/>
          <p14:tracePt t="95101" x="3946525" y="3027363"/>
          <p14:tracePt t="95112" x="3965575" y="3009900"/>
          <p14:tracePt t="95124" x="3973513" y="3000375"/>
          <p14:tracePt t="95155" x="3983038" y="3000375"/>
          <p14:tracePt t="95222" x="4000500" y="3000375"/>
          <p14:tracePt t="95250" x="4017963" y="3000375"/>
          <p14:tracePt t="95260" x="4027488" y="3009900"/>
          <p14:tracePt t="95276" x="4037013" y="3027363"/>
          <p14:tracePt t="95283" x="4037013" y="3071813"/>
          <p14:tracePt t="95309" x="4044950" y="3108325"/>
          <p14:tracePt t="95320" x="4044950" y="3133725"/>
          <p14:tracePt t="95331" x="4054475" y="3160713"/>
          <p14:tracePt t="95343" x="4054475" y="3197225"/>
          <p14:tracePt t="95365" x="4062413" y="3214688"/>
          <p14:tracePt t="95375" x="4071938" y="3276600"/>
          <p14:tracePt t="95392" x="4071938" y="3322638"/>
          <p14:tracePt t="95417" x="4071938" y="3340100"/>
          <p14:tracePt t="95431" x="4071938" y="3375025"/>
          <p14:tracePt t="95469" x="4071938" y="3384550"/>
          <p14:tracePt t="95478" x="4071938" y="3394075"/>
          <p14:tracePt t="95495" x="4054475" y="3402013"/>
          <p14:tracePt t="95502" x="4027488" y="3411538"/>
          <p14:tracePt t="95514" x="4010025" y="3411538"/>
          <p14:tracePt t="95527" x="3946525" y="3411538"/>
          <p14:tracePt t="95552" x="3919538" y="3411538"/>
          <p14:tracePt t="95563" x="3884613" y="3411538"/>
          <p14:tracePt t="95577" x="3840163" y="3384550"/>
          <p14:tracePt t="95599" x="3813175" y="3367088"/>
          <p14:tracePt t="95612" x="3759200" y="3340100"/>
          <p14:tracePt t="95636" x="3732213" y="3322638"/>
          <p14:tracePt t="95659" x="3705225" y="3303588"/>
          <p14:tracePt t="95662" x="3697288" y="3303588"/>
          <p14:tracePt t="95685" x="3687763" y="3295650"/>
          <p14:tracePt t="95698" x="3687763" y="3276600"/>
          <p14:tracePt t="95735" x="3687763" y="3268663"/>
          <p14:tracePt t="95771" x="3697288" y="3232150"/>
          <p14:tracePt t="95786" x="3724275" y="3205163"/>
          <p14:tracePt t="95796" x="3803650" y="3160713"/>
          <p14:tracePt t="95820" x="3857625" y="3143250"/>
          <p14:tracePt t="95832" x="3919538" y="3116263"/>
          <p14:tracePt t="95844" x="3946525" y="3108325"/>
          <p14:tracePt t="95861" x="3956050" y="3108325"/>
          <p14:tracePt t="95880" x="3990975" y="3089275"/>
          <p14:tracePt t="95904" x="4010025" y="3081338"/>
          <p14:tracePt t="95917" x="4044950" y="3062288"/>
          <p14:tracePt t="95930" x="4054475" y="3062288"/>
          <p14:tracePt t="95953" x="4062413" y="3054350"/>
          <p14:tracePt t="95966" x="4081463" y="3054350"/>
          <p14:tracePt t="96026" x="4116388" y="3054350"/>
          <p14:tracePt t="96037" x="4143375" y="3054350"/>
          <p14:tracePt t="96051" x="4179888" y="3044825"/>
          <p14:tracePt t="96064" x="4179888" y="3036888"/>
          <p14:tracePt t="96343" x="4179888" y="3044825"/>
          <p14:tracePt t="96358" x="4170363" y="3071813"/>
          <p14:tracePt t="96368" x="4152900" y="3098800"/>
          <p14:tracePt t="96381" x="4143375" y="3125788"/>
          <p14:tracePt t="96393" x="4116388" y="3160713"/>
          <p14:tracePt t="96428" x="4108450" y="3179763"/>
          <p14:tracePt t="96440" x="4098925" y="3187700"/>
          <p14:tracePt t="96453" x="4098925" y="3197225"/>
          <p14:tracePt t="96465" x="4089400" y="3205163"/>
          <p14:tracePt t="96476" x="4071938" y="3224213"/>
          <p14:tracePt t="96489" x="4062413" y="3224213"/>
          <p14:tracePt t="96502" x="4062413" y="3232150"/>
          <p14:tracePt t="96769" x="4054475" y="3232150"/>
          <p14:tracePt t="96781" x="4037013" y="3232150"/>
          <p14:tracePt t="96806" x="4017963" y="3232150"/>
          <p14:tracePt t="96818" x="4000500" y="3232150"/>
          <p14:tracePt t="96832" x="3973513" y="3232150"/>
          <p14:tracePt t="96859" x="3946525" y="3232150"/>
          <p14:tracePt t="96880" x="3929063" y="3232150"/>
          <p14:tracePt t="96891" x="3919538" y="3232150"/>
          <p14:tracePt t="96916" x="3911600" y="3232150"/>
          <p14:tracePt t="96928" x="3902075" y="3232150"/>
          <p14:tracePt t="96954" x="3894138" y="3232150"/>
          <p14:tracePt t="97101" x="3919538" y="3232150"/>
          <p14:tracePt t="97395" x="3911600" y="3232150"/>
          <p14:tracePt t="97402" x="3894138" y="3241675"/>
          <p14:tracePt t="97416" x="3875088" y="3241675"/>
          <p14:tracePt t="97428" x="3830638" y="3259138"/>
          <p14:tracePt t="97452" x="3803650" y="3268663"/>
          <p14:tracePt t="97464" x="3786188" y="3276600"/>
          <p14:tracePt t="97477" x="3768725" y="3276600"/>
          <p14:tracePt t="97501" x="3751263" y="3276600"/>
          <p14:tracePt t="97513" x="3724275" y="3286125"/>
          <p14:tracePt t="97537" x="3705225" y="3286125"/>
          <p14:tracePt t="97549" x="3697288" y="3286125"/>
          <p14:tracePt t="97563" x="3679825" y="3286125"/>
          <p14:tracePt t="97592" x="3670300" y="3286125"/>
          <p14:tracePt t="97683" x="3660775" y="3295650"/>
          <p14:tracePt t="97697" x="3652838" y="3303588"/>
          <p14:tracePt t="97708" x="3633788" y="3303588"/>
          <p14:tracePt t="97720" x="3625850" y="3322638"/>
          <p14:tracePt t="97731" x="3581400" y="3340100"/>
          <p14:tracePt t="97745" x="3554413" y="3357563"/>
          <p14:tracePt t="97769" x="3517900" y="3375025"/>
          <p14:tracePt t="97781" x="3429000" y="3429000"/>
          <p14:tracePt t="97805" x="3384550" y="3455988"/>
          <p14:tracePt t="97816" x="3348038" y="3473450"/>
          <p14:tracePt t="97828" x="3276600" y="3544888"/>
          <p14:tracePt t="97842" x="3259138" y="3571875"/>
          <p14:tracePt t="97866" x="3241675" y="3625850"/>
          <p14:tracePt t="97892" x="3241675" y="3660775"/>
          <p14:tracePt t="97902" x="3241675" y="3687763"/>
          <p14:tracePt t="97916" x="3241675" y="3705225"/>
          <p14:tracePt t="97931" x="3276600" y="3714750"/>
          <p14:tracePt t="98160" x="3276600" y="3732213"/>
          <p14:tracePt t="98170" x="3251200" y="3768725"/>
          <p14:tracePt t="98182" x="3197225" y="3857625"/>
          <p14:tracePt t="98196" x="3089275" y="3973513"/>
          <p14:tracePt t="98207" x="2973388" y="4108450"/>
          <p14:tracePt t="98220" x="2741613" y="4313238"/>
          <p14:tracePt t="98244" x="2643188" y="4394200"/>
          <p14:tracePt t="98257" x="2554288" y="4456113"/>
          <p14:tracePt t="98269" x="2465388" y="4518025"/>
          <p14:tracePt t="98283" x="2455863" y="4527550"/>
          <p14:tracePt t="98305" x="2446338" y="4537075"/>
          <p14:tracePt t="98525" x="2438400" y="4537075"/>
          <p14:tracePt t="98535" x="2428875" y="4537075"/>
          <p14:tracePt t="98548" x="2411413" y="4537075"/>
          <p14:tracePt t="98573" x="2357438" y="4554538"/>
          <p14:tracePt t="98590" x="2259013" y="4589463"/>
          <p14:tracePt t="98598" x="2143125" y="4652963"/>
          <p14:tracePt t="98609" x="2044700" y="4705350"/>
          <p14:tracePt t="98623" x="1955800" y="4759325"/>
          <p14:tracePt t="98636" x="1928813" y="4768850"/>
          <p14:tracePt t="98652" x="1911350" y="4776788"/>
          <p14:tracePt t="98672" x="1857375" y="4786313"/>
          <p14:tracePt t="98695" x="1830388" y="4786313"/>
          <p14:tracePt t="98706" x="1803400" y="4795838"/>
          <p14:tracePt t="98730" x="1795463" y="4803775"/>
          <p14:tracePt t="98816" x="1795463" y="4813300"/>
          <p14:tracePt t="98829" x="1803400" y="4822825"/>
          <p14:tracePt t="98843" x="1839913" y="4840288"/>
          <p14:tracePt t="98865" x="1857375" y="4857750"/>
          <p14:tracePt t="98878" x="1874838" y="4875213"/>
          <p14:tracePt t="98891" x="1893888" y="4919663"/>
          <p14:tracePt t="98914" x="1919288" y="4956175"/>
          <p14:tracePt t="98928" x="2000250" y="5062538"/>
          <p14:tracePt t="98939" x="2036763" y="5116513"/>
          <p14:tracePt t="98971" x="2062163" y="5153025"/>
          <p14:tracePt t="98975" x="2108200" y="5205413"/>
          <p14:tracePt t="99000" x="2125663" y="5224463"/>
          <p14:tracePt t="99305" x="2125663" y="5232400"/>
          <p14:tracePt t="99321" x="2125663" y="5241925"/>
          <p14:tracePt t="99329" x="2116138" y="5268913"/>
          <p14:tracePt t="99377" x="2116138" y="5276850"/>
          <p14:tracePt t="99413" x="2108200" y="5295900"/>
          <p14:tracePt t="99428" x="2108200" y="5303838"/>
          <p14:tracePt t="99438" x="2098675" y="5313363"/>
          <p14:tracePt t="99449" x="2098675" y="5330825"/>
          <p14:tracePt t="99487" x="2098675" y="5340350"/>
          <p14:tracePt t="100718" x="2098675" y="5322888"/>
          <p14:tracePt t="100731" x="2125663" y="5286375"/>
          <p14:tracePt t="100742" x="2187575" y="5214938"/>
          <p14:tracePt t="100754" x="2330450" y="5054600"/>
          <p14:tracePt t="100767" x="2625725" y="4803775"/>
          <p14:tracePt t="100779" x="2946400" y="4518025"/>
          <p14:tracePt t="100792" x="3554413" y="4027488"/>
          <p14:tracePt t="100819" x="3768725" y="3894138"/>
          <p14:tracePt t="100827" x="3919538" y="3813175"/>
          <p14:tracePt t="100841" x="4232275" y="3679825"/>
          <p14:tracePt t="100873" x="4375150" y="3633788"/>
          <p14:tracePt t="100878" x="4483100" y="3589338"/>
          <p14:tracePt t="100889" x="4687888" y="3527425"/>
          <p14:tracePt t="100914" x="4803775" y="3490913"/>
          <p14:tracePt t="100924" x="5081588" y="3411538"/>
          <p14:tracePt t="101181" x="5099050" y="3402013"/>
          <p14:tracePt t="101195" x="5108575" y="3394075"/>
          <p14:tracePt t="101206" x="5153025" y="3348038"/>
          <p14:tracePt t="101217" x="5205413" y="3303588"/>
          <p14:tracePt t="101230" x="5259388" y="3251200"/>
          <p14:tracePt t="101243" x="5322888" y="3205163"/>
          <p14:tracePt t="101266" x="5322888" y="3197225"/>
          <p14:tracePt t="101279" x="5330825" y="3179763"/>
          <p14:tracePt t="101303" x="5330825" y="3170238"/>
          <p14:tracePt t="101346" x="5330825" y="3160713"/>
          <p14:tracePt t="101400" x="5330825" y="3152775"/>
          <p14:tracePt t="101426" x="5313363" y="3143250"/>
          <p14:tracePt t="101437" x="5303838" y="3133725"/>
          <p14:tracePt t="101452" x="5295900" y="3133725"/>
          <p14:tracePt t="101462" x="5276850" y="3125788"/>
          <p14:tracePt t="101634" x="5268913" y="3125788"/>
          <p14:tracePt t="101644" x="5259388" y="3125788"/>
          <p14:tracePt t="101648" x="5251450" y="3125788"/>
          <p14:tracePt t="101671" x="5251450" y="3133725"/>
          <p14:tracePt t="101682" x="5232400" y="3160713"/>
          <p14:tracePt t="101705" x="5214938" y="3170238"/>
          <p14:tracePt t="101717" x="5205413" y="3187700"/>
          <p14:tracePt t="101730" x="5153025" y="3224213"/>
          <p14:tracePt t="101754" x="5143500" y="3241675"/>
          <p14:tracePt t="101766" x="5099050" y="3259138"/>
          <p14:tracePt t="101800" x="5089525" y="3259138"/>
          <p14:tracePt t="101838" x="5089525" y="3268663"/>
          <p14:tracePt t="101851" x="5081588" y="3268663"/>
          <p14:tracePt t="101865" x="5072063" y="3268663"/>
          <p14:tracePt t="102197" x="5072063" y="3259138"/>
          <p14:tracePt t="102669" x="5072063" y="3251200"/>
          <p14:tracePt t="103082" x="5081588" y="3251200"/>
          <p14:tracePt t="103095" x="5089525" y="3251200"/>
          <p14:tracePt t="103107" x="5108575" y="3251200"/>
          <p14:tracePt t="103130" x="5133975" y="3251200"/>
          <p14:tracePt t="103144" x="5143500" y="3251200"/>
          <p14:tracePt t="103155" x="5170488" y="3251200"/>
          <p14:tracePt t="103168" x="5187950" y="3251200"/>
          <p14:tracePt t="103179" x="5214938" y="3251200"/>
          <p14:tracePt t="104325" x="5224463" y="3251200"/>
          <p14:tracePt t="104340" x="5232400" y="3251200"/>
          <p14:tracePt t="104355" x="5241925" y="3251200"/>
          <p14:tracePt t="104363" x="5251450" y="3241675"/>
          <p14:tracePt t="104374" x="5268913" y="3241675"/>
          <p14:tracePt t="104405" x="5286375" y="3241675"/>
          <p14:tracePt t="104412" x="5295900" y="3241675"/>
          <p14:tracePt t="104439" x="5313363" y="3241675"/>
          <p14:tracePt t="104452" x="5322888" y="3241675"/>
          <p14:tracePt t="105629" x="5330825" y="3241675"/>
          <p14:tracePt t="105691" x="5340350" y="3241675"/>
          <p14:tracePt t="105800" x="5340350" y="3232150"/>
          <p14:tracePt t="105813" x="5357813" y="3232150"/>
          <p14:tracePt t="105825" x="5375275" y="3232150"/>
          <p14:tracePt t="105837" x="5394325" y="3232150"/>
          <p14:tracePt t="105857" x="5411788" y="3224213"/>
          <p14:tracePt t="105873" x="5438775" y="3224213"/>
          <p14:tracePt t="105885" x="5473700" y="3214688"/>
          <p14:tracePt t="105899" x="5572125" y="3197225"/>
          <p14:tracePt t="105922" x="5634038" y="3197225"/>
          <p14:tracePt t="105934" x="5715000" y="3187700"/>
          <p14:tracePt t="105969" x="5776913" y="3187700"/>
          <p14:tracePt t="105982" x="5795963" y="3187700"/>
          <p14:tracePt t="105999" x="5813425" y="3187700"/>
          <p14:tracePt t="106007" x="5830888" y="3187700"/>
          <p14:tracePt t="106348" x="5840413" y="3197225"/>
          <p14:tracePt t="106361" x="5840413" y="3205163"/>
          <p14:tracePt t="106374" x="5875338" y="3224213"/>
          <p14:tracePt t="106407" x="5902325" y="3241675"/>
          <p14:tracePt t="106421" x="5919788" y="3251200"/>
          <p14:tracePt t="106436" x="5938838" y="3251200"/>
          <p14:tracePt t="106446" x="5946775" y="3259138"/>
          <p14:tracePt t="106458" x="5983288" y="3268663"/>
          <p14:tracePt t="106813" x="5956300" y="3268663"/>
          <p14:tracePt t="106824" x="5919788" y="3268663"/>
          <p14:tracePt t="106844" x="5894388" y="3268663"/>
          <p14:tracePt t="106846" x="5867400" y="3268663"/>
          <p14:tracePt t="106860" x="5786438" y="3268663"/>
          <p14:tracePt t="106889" x="5732463" y="3268663"/>
          <p14:tracePt t="106905" x="5562600" y="3268663"/>
          <p14:tracePt t="106909" x="5473700" y="3259138"/>
          <p14:tracePt t="106935" x="5268913" y="3232150"/>
          <p14:tracePt t="106958" x="5205413" y="3232150"/>
          <p14:tracePt t="106970" x="5160963" y="3232150"/>
          <p14:tracePt t="106983" x="5126038" y="3232150"/>
          <p14:tracePt t="106995" x="5099050" y="3232150"/>
          <p14:tracePt t="107018" x="5089525" y="3232150"/>
          <p14:tracePt t="107178" x="5099050" y="3232150"/>
          <p14:tracePt t="107238" x="5108575" y="3232150"/>
          <p14:tracePt t="107520" x="5116513" y="3224213"/>
          <p14:tracePt t="107533" x="5133975" y="3205163"/>
          <p14:tracePt t="107544" x="5160963" y="3197225"/>
          <p14:tracePt t="107555" x="5197475" y="3170238"/>
          <p14:tracePt t="107580" x="5295900" y="3116263"/>
          <p14:tracePt t="107591" x="5375275" y="3098800"/>
          <p14:tracePt t="107603" x="5473700" y="3081338"/>
          <p14:tracePt t="107616" x="5732463" y="3044825"/>
          <p14:tracePt t="107639" x="5902325" y="3044825"/>
          <p14:tracePt t="107646" x="6170613" y="3044825"/>
          <p14:tracePt t="107665" x="6269038" y="3054350"/>
          <p14:tracePt t="107688" x="6357938" y="3062288"/>
          <p14:tracePt t="107701" x="6429375" y="3081338"/>
          <p14:tracePt t="107713" x="6518275" y="3125788"/>
          <p14:tracePt t="107737" x="6527800" y="3143250"/>
          <p14:tracePt t="107751" x="6545263" y="3170238"/>
          <p14:tracePt t="107781" x="6545263" y="3179763"/>
          <p14:tracePt t="107787" x="6545263" y="3187700"/>
          <p14:tracePt t="107801" x="6545263" y="3205163"/>
          <p14:tracePt t="107815" x="6554788" y="3205163"/>
          <p14:tracePt t="108177" x="6554788" y="3214688"/>
          <p14:tracePt t="108232" x="6554788" y="3224213"/>
          <p14:tracePt t="108247" x="6545263" y="3232150"/>
          <p14:tracePt t="108277" x="6545263" y="3241675"/>
          <p14:tracePt t="108287" x="6545263" y="3251200"/>
          <p14:tracePt t="108298" x="6537325" y="3259138"/>
          <p14:tracePt t="108310" x="6527800" y="3259138"/>
          <p14:tracePt t="108339" x="6527800" y="3268663"/>
          <p14:tracePt t="108341" x="6518275" y="3276600"/>
          <p14:tracePt t="108360" x="6510338" y="3276600"/>
          <p14:tracePt t="108372" x="6500813" y="3286125"/>
          <p14:tracePt t="108397" x="6500813" y="3295650"/>
          <p14:tracePt t="108931" x="6491288" y="3295650"/>
          <p14:tracePt t="108946" x="6465888" y="3295650"/>
          <p14:tracePt t="108957" x="6411913" y="3295650"/>
          <p14:tracePt t="108969" x="6303963" y="3295650"/>
          <p14:tracePt t="108980" x="6126163" y="3295650"/>
          <p14:tracePt t="108994" x="5518150" y="3330575"/>
          <p14:tracePt t="109017" x="5251450" y="3367088"/>
          <p14:tracePt t="109030" x="5054600" y="3375025"/>
          <p14:tracePt t="109042" x="4822825" y="3411538"/>
          <p14:tracePt t="109066" x="4751388" y="3411538"/>
          <p14:tracePt t="109080" x="4679950" y="3419475"/>
          <p14:tracePt t="109102" x="4670425" y="3419475"/>
          <p14:tracePt t="109115" x="4660900" y="3429000"/>
          <p14:tracePt t="109142" x="4652963" y="3429000"/>
          <p14:tracePt t="109160" x="4652963" y="3438525"/>
          <p14:tracePt t="109335" x="4670425" y="3419475"/>
          <p14:tracePt t="109348" x="4732338" y="3394075"/>
          <p14:tracePt t="109357" x="4830763" y="3330575"/>
          <p14:tracePt t="109370" x="4965700" y="3276600"/>
          <p14:tracePt t="109382" x="5089525" y="3214688"/>
          <p14:tracePt t="109394" x="5367338" y="3152775"/>
          <p14:tracePt t="109418" x="5473700" y="3125788"/>
          <p14:tracePt t="109432" x="5661025" y="3108325"/>
          <p14:tracePt t="109456" x="5724525" y="3089275"/>
          <p14:tracePt t="109467" x="5786438" y="3081338"/>
          <p14:tracePt t="109480" x="5946775" y="3062288"/>
          <p14:tracePt t="109505" x="6045200" y="3036888"/>
          <p14:tracePt t="109516" x="6224588" y="3027363"/>
          <p14:tracePt t="109529" x="6296025" y="3017838"/>
          <p14:tracePt t="109552" x="6323013" y="3017838"/>
          <p14:tracePt t="109566" x="6348413" y="3017838"/>
          <p14:tracePt t="109871" x="6340475" y="3017838"/>
          <p14:tracePt t="109883" x="6276975" y="3044825"/>
          <p14:tracePt t="109894" x="6197600" y="3071813"/>
          <p14:tracePt t="109908" x="6099175" y="3081338"/>
          <p14:tracePt t="109919" x="6010275" y="3108325"/>
          <p14:tracePt t="109933" x="5803900" y="3116263"/>
          <p14:tracePt t="109955" x="5732463" y="3116263"/>
          <p14:tracePt t="109967" x="5581650" y="3116263"/>
          <p14:tracePt t="109993" x="5465763" y="3116263"/>
          <p14:tracePt t="110018" x="5419725" y="3116263"/>
          <p14:tracePt t="110029" x="5384800" y="3116263"/>
          <p14:tracePt t="110041" x="5357813" y="3116263"/>
          <p14:tracePt t="110054" x="5322888" y="3116263"/>
          <p14:tracePt t="110067" x="5313363" y="3116263"/>
          <p14:tracePt t="110103" x="5303838" y="3116263"/>
          <p14:tracePt t="110187" x="5322888" y="3116263"/>
          <p14:tracePt t="110198" x="5394325" y="3098800"/>
          <p14:tracePt t="110212" x="5456238" y="3089275"/>
          <p14:tracePt t="110226" x="5537200" y="3081338"/>
          <p14:tracePt t="110236" x="5626100" y="3081338"/>
          <p14:tracePt t="110253" x="5705475" y="3081338"/>
          <p14:tracePt t="110262" x="5795963" y="3081338"/>
          <p14:tracePt t="110272" x="5973763" y="3081338"/>
          <p14:tracePt t="110298" x="6054725" y="3081338"/>
          <p14:tracePt t="110309" x="6134100" y="3081338"/>
          <p14:tracePt t="110321" x="6276975" y="3089275"/>
          <p14:tracePt t="110336" x="6323013" y="3098800"/>
          <p14:tracePt t="110358" x="6348413" y="3108325"/>
          <p14:tracePt t="110370" x="6375400" y="3108325"/>
          <p14:tracePt t="110590" x="6367463" y="3125788"/>
          <p14:tracePt t="110602" x="6348413" y="3125788"/>
          <p14:tracePt t="110614" x="6330950" y="3133725"/>
          <p14:tracePt t="110625" x="6251575" y="3133725"/>
          <p14:tracePt t="110640" x="6116638" y="3160713"/>
          <p14:tracePt t="110655" x="5776913" y="3224213"/>
          <p14:tracePt t="110675" x="4411663" y="3697288"/>
          <p14:tracePt t="110705" x="3660775" y="4017963"/>
          <p14:tracePt t="110711" x="3089275" y="4286250"/>
          <p14:tracePt t="110724" x="2465388" y="4589463"/>
          <p14:tracePt t="110748" x="2251075" y="4705350"/>
          <p14:tracePt t="110761" x="2089150" y="4786313"/>
          <p14:tracePt t="110788" x="2054225" y="4803775"/>
          <p14:tracePt t="110797" x="2044700" y="4822825"/>
          <p14:tracePt t="110808" x="2036763" y="4830763"/>
          <p14:tracePt t="110833" x="2036763" y="4840288"/>
          <p14:tracePt t="110839" x="2062163" y="4840288"/>
          <p14:tracePt t="110868" x="2098675" y="4840288"/>
          <p14:tracePt t="111162" x="2125663" y="4830763"/>
          <p14:tracePt t="111175" x="2152650" y="4803775"/>
          <p14:tracePt t="111186" x="2179638" y="4776788"/>
          <p14:tracePt t="111198" x="2214563" y="4741863"/>
          <p14:tracePt t="111212" x="2303463" y="4670425"/>
          <p14:tracePt t="111235" x="2339975" y="4616450"/>
          <p14:tracePt t="111248" x="2482850" y="4473575"/>
          <p14:tracePt t="111261" x="2598738" y="4402138"/>
          <p14:tracePt t="111285" x="2714625" y="4313238"/>
          <p14:tracePt t="111296" x="2990850" y="4143375"/>
          <p14:tracePt t="111322" x="3276600" y="4017963"/>
          <p14:tracePt t="111334" x="3419475" y="3983038"/>
          <p14:tracePt t="111564" x="3419475" y="4000500"/>
          <p14:tracePt t="111578" x="3419475" y="4010025"/>
          <p14:tracePt t="111601" x="3438525" y="3983038"/>
          <p14:tracePt t="111613" x="3473450" y="3902075"/>
          <p14:tracePt t="111625" x="3517900" y="3803650"/>
          <p14:tracePt t="111639" x="3554413" y="3697288"/>
          <p14:tracePt t="111646" x="3589338" y="3562350"/>
          <p14:tracePt t="111675" x="3598863" y="3536950"/>
          <p14:tracePt t="111686" x="3608388" y="3509963"/>
          <p14:tracePt t="111699" x="3625850" y="3482975"/>
          <p14:tracePt t="111723" x="3643313" y="3455988"/>
          <p14:tracePt t="111735" x="3697288" y="3411538"/>
          <p14:tracePt t="111760" x="3732213" y="3384550"/>
          <p14:tracePt t="112284" x="3705225" y="3384550"/>
          <p14:tracePt t="112295" x="3652838" y="3411538"/>
          <p14:tracePt t="112309" x="3438525" y="3581400"/>
          <p14:tracePt t="112332" x="3259138" y="3759200"/>
          <p14:tracePt t="112341" x="3089275" y="3929063"/>
          <p14:tracePt t="112357" x="2857500" y="4160838"/>
          <p14:tracePt t="112392" x="2741613" y="4295775"/>
          <p14:tracePt t="112405" x="2705100" y="4348163"/>
          <p14:tracePt t="112421" x="2679700" y="4402138"/>
          <p14:tracePt t="112429" x="2660650" y="4419600"/>
          <p14:tracePt t="112441" x="2660650" y="4446588"/>
          <p14:tracePt t="112650" x="2652713" y="4446588"/>
          <p14:tracePt t="112653" x="2652713" y="4456113"/>
          <p14:tracePt t="112673" x="2633663" y="4465638"/>
          <p14:tracePt t="112685" x="2581275" y="4500563"/>
          <p14:tracePt t="112698" x="2482850" y="4581525"/>
          <p14:tracePt t="112707" x="2133600" y="4929188"/>
          <p14:tracePt t="112735" x="1990725" y="5116513"/>
          <p14:tracePt t="112746" x="1901825" y="5232400"/>
          <p14:tracePt t="112758" x="1847850" y="5375275"/>
          <p14:tracePt t="112783" x="1847850" y="5429250"/>
          <p14:tracePt t="112795" x="1847850" y="5537200"/>
          <p14:tracePt t="112821" x="1857375" y="5562600"/>
          <p14:tracePt t="112832" x="1874838" y="5599113"/>
          <p14:tracePt t="112840" x="1901825" y="5616575"/>
          <p14:tracePt t="113125" x="1928813" y="5608638"/>
          <p14:tracePt t="113140" x="1955800" y="5572125"/>
          <p14:tracePt t="113156" x="2000250" y="5510213"/>
          <p14:tracePt t="113163" x="2036763" y="5456238"/>
          <p14:tracePt t="113173" x="2054225" y="5419725"/>
          <p14:tracePt t="113185" x="2081213" y="5394325"/>
          <p14:tracePt t="113197" x="2098675" y="5357813"/>
          <p14:tracePt t="113211" x="2098675" y="5348288"/>
          <p14:tracePt t="113234" x="2098675" y="5340350"/>
          <p14:tracePt t="113248" x="2108200" y="5322888"/>
          <p14:tracePt t="113277" x="2108200" y="5313363"/>
          <p14:tracePt t="113283" x="2108200" y="5303838"/>
          <p14:tracePt t="113368" x="2098675" y="5303838"/>
          <p14:tracePt t="113384" x="2089150" y="5303838"/>
          <p14:tracePt t="114465" x="2089150" y="5295900"/>
          <p14:tracePt t="114489" x="2098675" y="5276850"/>
          <p14:tracePt t="114501" x="2116138" y="5259388"/>
          <p14:tracePt t="114514" x="2152650" y="5232400"/>
          <p14:tracePt t="114530" x="2205038" y="5170488"/>
          <p14:tracePt t="114540" x="2374900" y="4983163"/>
          <p14:tracePt t="114562" x="2527300" y="4803775"/>
          <p14:tracePt t="114576" x="2894013" y="4394200"/>
          <p14:tracePt t="114599" x="3098800" y="4232275"/>
          <p14:tracePt t="114611" x="3357563" y="3983038"/>
          <p14:tracePt t="114623" x="3473450" y="3875088"/>
          <p14:tracePt t="114658" x="3670300" y="3741738"/>
          <p14:tracePt t="114675" x="3732213" y="3705225"/>
          <p14:tracePt t="114684" x="3776663" y="3687763"/>
          <p14:tracePt t="114953" x="3776663" y="3652838"/>
          <p14:tracePt t="114965" x="3786188" y="3598863"/>
          <p14:tracePt t="114976" x="3803650" y="3527425"/>
          <p14:tracePt t="114990" x="3813175" y="3465513"/>
          <p14:tracePt t="115001" x="3830638" y="3429000"/>
          <p14:tracePt t="115012" x="3840163" y="3402013"/>
          <p14:tracePt t="115027" x="3857625" y="3384550"/>
          <p14:tracePt t="115049" x="3867150" y="3375025"/>
          <p14:tracePt t="115068" x="3902075" y="3340100"/>
          <p14:tracePt t="115077" x="3929063" y="3322638"/>
          <p14:tracePt t="115099" x="3983038" y="3286125"/>
          <p14:tracePt t="115538" x="4010025" y="3276600"/>
          <p14:tracePt t="115549" x="4027488" y="3276600"/>
          <p14:tracePt t="115563" x="4062413" y="3268663"/>
          <p14:tracePt t="115573" x="4098925" y="3268663"/>
          <p14:tracePt t="115597" x="4125913" y="3268663"/>
          <p14:tracePt t="115603" x="4152900" y="3268663"/>
          <p14:tracePt t="115623" x="4160838" y="3259138"/>
          <p14:tracePt t="115635" x="4187825" y="3251200"/>
          <p14:tracePt t="115649" x="4205288" y="3241675"/>
          <p14:tracePt t="115671" x="4214813" y="3241675"/>
          <p14:tracePt t="117358" x="4224338" y="3241675"/>
          <p14:tracePt t="117372" x="4251325" y="3232150"/>
          <p14:tracePt t="117381" x="4276725" y="3232150"/>
          <p14:tracePt t="117394" x="4322763" y="3224213"/>
          <p14:tracePt t="117408" x="4429125" y="3205163"/>
          <p14:tracePt t="117419" x="4510088" y="3205163"/>
          <p14:tracePt t="117430" x="4589463" y="3197225"/>
          <p14:tracePt t="117455" x="4652963" y="3197225"/>
          <p14:tracePt t="117466" x="4732338" y="3197225"/>
          <p14:tracePt t="117491" x="4776788" y="3197225"/>
          <p14:tracePt t="117518" x="4803775" y="3197225"/>
          <p14:tracePt t="117528" x="4830763" y="3197225"/>
          <p14:tracePt t="117539" x="4848225" y="3197225"/>
          <p14:tracePt t="117856" x="4857750" y="3197225"/>
          <p14:tracePt t="117945" x="4848225" y="3205163"/>
          <p14:tracePt t="117955" x="4840288" y="3205163"/>
          <p14:tracePt t="117966" x="4840288" y="3214688"/>
          <p14:tracePt t="118039" x="4857750" y="3214688"/>
          <p14:tracePt t="118056" x="4875213" y="3214688"/>
          <p14:tracePt t="118063" x="4911725" y="3214688"/>
          <p14:tracePt t="118077" x="4956175" y="3232150"/>
          <p14:tracePt t="118088" x="5054600" y="3241675"/>
          <p14:tracePt t="118112" x="5108575" y="3241675"/>
          <p14:tracePt t="118125" x="5187950" y="3259138"/>
          <p14:tracePt t="118138" x="5214938" y="3259138"/>
          <p14:tracePt t="118154" x="5251450" y="3268663"/>
          <p14:tracePt t="118174" x="5259388" y="3268663"/>
          <p14:tracePt t="118514" x="5232400" y="3268663"/>
          <p14:tracePt t="118525" x="5205413" y="3268663"/>
          <p14:tracePt t="118539" x="5180013" y="3268663"/>
          <p14:tracePt t="118550" x="5160963" y="3268663"/>
          <p14:tracePt t="118562" x="5133975" y="3268663"/>
          <p14:tracePt t="118576" x="5108575" y="3268663"/>
          <p14:tracePt t="118599" x="5089525" y="3268663"/>
          <p14:tracePt t="118612" x="5081588" y="3268663"/>
          <p14:tracePt t="118774" x="5072063" y="3268663"/>
          <p14:tracePt t="118820" x="5062538" y="3268663"/>
          <p14:tracePt t="118831" x="5054600" y="3268663"/>
          <p14:tracePt t="119137" x="5054600" y="3286125"/>
          <p14:tracePt t="119151" x="5054600" y="3303588"/>
          <p14:tracePt t="119186" x="5062538" y="3303588"/>
          <p14:tracePt t="119211" x="5072063" y="3303588"/>
          <p14:tracePt t="119222" x="5089525" y="3303588"/>
          <p14:tracePt t="119261" x="5099050" y="3303588"/>
          <p14:tracePt t="119285" x="5108575" y="3303588"/>
          <p14:tracePt t="119415" x="5116513" y="3303588"/>
          <p14:tracePt t="119491" x="5133975" y="3295650"/>
          <p14:tracePt t="119502" x="5143500" y="3295650"/>
          <p14:tracePt t="119515" x="5153025" y="3286125"/>
          <p14:tracePt t="119531" x="5160963" y="3286125"/>
          <p14:tracePt t="119541" x="5180013" y="3276600"/>
          <p14:tracePt t="119565" x="5187950" y="3276600"/>
          <p14:tracePt t="119576" x="5205413" y="3268663"/>
          <p14:tracePt t="119905" x="5214938" y="3268663"/>
          <p14:tracePt t="119916" x="5241925" y="3268663"/>
          <p14:tracePt t="119929" x="5286375" y="3251200"/>
          <p14:tracePt t="119940" x="5303838" y="3241675"/>
          <p14:tracePt t="119952" x="5322888" y="3241675"/>
          <p14:tracePt t="119978" x="5340350" y="3232150"/>
          <p14:tracePt t="120015" x="5348288" y="3232150"/>
          <p14:tracePt t="120038" x="5367338" y="3224213"/>
          <p14:tracePt t="120049" x="5375275" y="3224213"/>
          <p14:tracePt t="120062" x="5375275" y="3214688"/>
          <p14:tracePt t="120077" x="5384800" y="3214688"/>
          <p14:tracePt t="120452" x="5384800" y="3205163"/>
          <p14:tracePt t="120478" x="5375275" y="3205163"/>
          <p14:tracePt t="120489" x="5367338" y="3205163"/>
          <p14:tracePt t="120506" x="5357813" y="3205163"/>
          <p14:tracePt t="120538" x="5348288" y="3205163"/>
          <p14:tracePt t="120549" x="5330825" y="3205163"/>
          <p14:tracePt t="120562" x="5322888" y="3205163"/>
          <p14:tracePt t="120733" x="5322888" y="3197225"/>
          <p14:tracePt t="120757" x="5330825" y="3197225"/>
          <p14:tracePt t="120793" x="5340350" y="3197225"/>
          <p14:tracePt t="120829" x="5348288" y="3197225"/>
          <p14:tracePt t="121172" x="5340350" y="3197225"/>
          <p14:tracePt t="121184" x="5322888" y="3197225"/>
          <p14:tracePt t="121211" x="5313363" y="3197225"/>
          <p14:tracePt t="121293" x="5303838" y="3197225"/>
          <p14:tracePt t="121309" x="5295900" y="3197225"/>
          <p14:tracePt t="121414" x="5286375" y="3197225"/>
          <p14:tracePt t="121441" x="5276850" y="3197225"/>
          <p14:tracePt t="121467" x="5268913" y="3197225"/>
          <p14:tracePt t="121767" x="5276850" y="3205163"/>
          <p14:tracePt t="121805" x="5276850" y="3214688"/>
          <p14:tracePt t="121818" x="5286375" y="3214688"/>
          <p14:tracePt t="122147" x="5241925" y="3214688"/>
          <p14:tracePt t="122149" x="5205413" y="3214688"/>
          <p14:tracePt t="122172" x="5170488" y="3214688"/>
          <p14:tracePt t="122183" x="5143500" y="3214688"/>
          <p14:tracePt t="122194" x="5126038" y="3214688"/>
          <p14:tracePt t="122208" x="5089525" y="3197225"/>
          <p14:tracePt t="122222" x="5081588" y="3197225"/>
          <p14:tracePt t="122243" x="5072063" y="3197225"/>
          <p14:tracePt t="122257" x="5054600" y="3197225"/>
          <p14:tracePt t="122352" x="5045075" y="3197225"/>
          <p14:tracePt t="122365" x="5037138" y="3197225"/>
          <p14:tracePt t="122393" x="5027613" y="3197225"/>
          <p14:tracePt t="122428" x="5018088" y="3197225"/>
          <p14:tracePt t="122671" x="5027613" y="3187700"/>
          <p14:tracePt t="122742" x="5054600" y="3187700"/>
          <p14:tracePt t="122763" x="5089525" y="3187700"/>
          <p14:tracePt t="122769" x="5116513" y="3187700"/>
          <p14:tracePt t="122781" x="5214938" y="3187700"/>
          <p14:tracePt t="122804" x="5259388" y="3187700"/>
          <p14:tracePt t="122816" x="5295900" y="3187700"/>
          <p14:tracePt t="122828" x="5348288" y="3187700"/>
          <p14:tracePt t="122844" x="5367338" y="3187700"/>
          <p14:tracePt t="123195" x="5357813" y="3187700"/>
          <p14:tracePt t="123206" x="5330825" y="3187700"/>
          <p14:tracePt t="123218" x="5303838" y="3187700"/>
          <p14:tracePt t="123231" x="5232400" y="3187700"/>
          <p14:tracePt t="123255" x="5205413" y="3187700"/>
          <p14:tracePt t="123268" x="5187950" y="3187700"/>
          <p14:tracePt t="123282" x="5153025" y="3187700"/>
          <p14:tracePt t="123306" x="5143500" y="3187700"/>
          <p14:tracePt t="123317" x="5116513" y="3187700"/>
          <p14:tracePt t="123353" x="5099050" y="3187700"/>
          <p14:tracePt t="123364" x="5089525" y="3187700"/>
          <p14:tracePt t="123376" x="5081588" y="3187700"/>
          <p14:tracePt t="123391" x="5062538" y="3187700"/>
          <p14:tracePt t="123401" x="5037138" y="3187700"/>
          <p14:tracePt t="123427" x="5018088" y="3187700"/>
          <p14:tracePt t="123438" x="5010150" y="3187700"/>
          <p14:tracePt t="123451" x="4965700" y="3187700"/>
          <p14:tracePt t="123476" x="4911725" y="3187700"/>
          <p14:tracePt t="123488" x="4875213" y="3187700"/>
          <p14:tracePt t="123500" x="4830763" y="3187700"/>
          <p14:tracePt t="123532" x="4795838" y="3187700"/>
          <p14:tracePt t="123536" x="4714875" y="3187700"/>
          <p14:tracePt t="123819" x="4697413" y="3187700"/>
          <p14:tracePt t="123828" x="4670425" y="3187700"/>
          <p14:tracePt t="123839" x="4473575" y="3224213"/>
          <p14:tracePt t="123865" x="4322763" y="3276600"/>
          <p14:tracePt t="123877" x="4160838" y="3330575"/>
          <p14:tracePt t="123888" x="3938588" y="3402013"/>
          <p14:tracePt t="123914" x="3857625" y="3429000"/>
          <p14:tracePt t="123927" x="3795713" y="3446463"/>
          <p14:tracePt t="123938" x="3768725" y="3446463"/>
          <p14:tracePt t="123969" x="3759200" y="3446463"/>
          <p14:tracePt t="123973" x="3751263" y="3446463"/>
          <p14:tracePt t="123988" x="3732213" y="3455988"/>
          <p14:tracePt t="124181" x="3751263" y="3446463"/>
          <p14:tracePt t="124193" x="3786188" y="3429000"/>
          <p14:tracePt t="124206" x="3840163" y="3411538"/>
          <p14:tracePt t="124218" x="3902075" y="3384550"/>
          <p14:tracePt t="124229" x="3983038" y="3348038"/>
          <p14:tracePt t="124243" x="4187825" y="3276600"/>
          <p14:tracePt t="124256" x="4295775" y="3251200"/>
          <p14:tracePt t="124279" x="4419600" y="3214688"/>
          <p14:tracePt t="124291" x="4643438" y="3152775"/>
          <p14:tracePt t="124317" x="4875213" y="3108325"/>
          <p14:tracePt t="124328" x="5000625" y="3089275"/>
          <p14:tracePt t="124341" x="5126038" y="3081338"/>
          <p14:tracePt t="124367" x="5367338" y="3081338"/>
          <p14:tracePt t="124378" x="5456238" y="3071813"/>
          <p14:tracePt t="124634" x="5473700" y="3071813"/>
          <p14:tracePt t="124643" x="5510213" y="3071813"/>
          <p14:tracePt t="124655" x="5545138" y="3071813"/>
          <p14:tracePt t="124674" x="5589588" y="3071813"/>
          <p14:tracePt t="124683" x="5626100" y="3071813"/>
          <p14:tracePt t="124694" x="5697538" y="3098800"/>
          <p14:tracePt t="124719" x="5732463" y="3108325"/>
          <p14:tracePt t="124731" x="5803900" y="3143250"/>
          <p14:tracePt t="124755" x="5830888" y="3152775"/>
          <p14:tracePt t="124765" x="5867400" y="3160713"/>
          <p14:tracePt t="124780" x="5911850" y="3170238"/>
          <p14:tracePt t="124802" x="5946775" y="3170238"/>
          <p14:tracePt t="124937" x="5938838" y="3170238"/>
          <p14:tracePt t="124950" x="5875338" y="3170238"/>
          <p14:tracePt t="124968" x="5751513" y="3170238"/>
          <p14:tracePt t="124972" x="5518150" y="3152775"/>
          <p14:tracePt t="124987" x="5037138" y="3089275"/>
          <p14:tracePt t="124998" x="3884613" y="3062288"/>
          <p14:tracePt t="125033" x="3608388" y="3108325"/>
          <p14:tracePt t="125046" x="3375025" y="3170238"/>
          <p14:tracePt t="125069" x="3340100" y="3187700"/>
          <p14:tracePt t="125081" x="3322638" y="3197225"/>
          <p14:tracePt t="125096" x="3313113" y="3205163"/>
          <p14:tracePt t="125119" x="3313113" y="3214688"/>
          <p14:tracePt t="125376" x="3322638" y="3214688"/>
          <p14:tracePt t="125388" x="3348038" y="3214688"/>
          <p14:tracePt t="125403" x="3394075" y="3214688"/>
          <p14:tracePt t="125411" x="3465513" y="3214688"/>
          <p14:tracePt t="125427" x="3571875" y="3214688"/>
          <p14:tracePt t="125436" x="3822700" y="3224213"/>
          <p14:tracePt t="125465" x="3929063" y="3268663"/>
          <p14:tracePt t="125474" x="4037013" y="3286125"/>
          <p14:tracePt t="125485" x="4251325" y="3384550"/>
          <p14:tracePt t="125516" x="4357688" y="3438525"/>
          <p14:tracePt t="125521" x="4581525" y="3536950"/>
          <p14:tracePt t="125534" x="4687888" y="3562350"/>
          <p14:tracePt t="125558" x="4786313" y="3571875"/>
          <p14:tracePt t="125777" x="4813300" y="3571875"/>
          <p14:tracePt t="125790" x="4840288" y="3554413"/>
          <p14:tracePt t="125801" x="4857750" y="3544888"/>
          <p14:tracePt t="125814" x="4884738" y="3527425"/>
          <p14:tracePt t="125827" x="4911725" y="3527425"/>
          <p14:tracePt t="125836" x="4973638" y="3500438"/>
          <p14:tracePt t="125862" x="5010150" y="3482975"/>
          <p14:tracePt t="125876" x="5054600" y="3455988"/>
          <p14:tracePt t="125888" x="5099050" y="3402013"/>
          <p14:tracePt t="125911" x="5126038" y="3375025"/>
          <p14:tracePt t="125924" x="5170488" y="3322638"/>
          <p14:tracePt t="125937" x="5187950" y="3303588"/>
          <p14:tracePt t="125970" x="5197475" y="3303588"/>
          <p14:tracePt t="125973" x="5205413" y="3276600"/>
          <p14:tracePt t="125987" x="5224463" y="3268663"/>
          <p14:tracePt t="126009" x="5241925" y="3259138"/>
          <p14:tracePt t="126022" x="5268913" y="3251200"/>
          <p14:tracePt t="127638" x="5259388" y="3268663"/>
          <p14:tracePt t="127655" x="5232400" y="3286125"/>
          <p14:tracePt t="127657" x="5205413" y="3313113"/>
          <p14:tracePt t="127675" x="5170488" y="3340100"/>
          <p14:tracePt t="127688" x="5099050" y="3402013"/>
          <p14:tracePt t="127718" x="5062538" y="3429000"/>
          <p14:tracePt t="127724" x="5037138" y="3446463"/>
          <p14:tracePt t="127736" x="4983163" y="3482975"/>
          <p14:tracePt t="127757" x="4911725" y="3509963"/>
          <p14:tracePt t="127774" x="4857750" y="3527425"/>
          <p14:tracePt t="127797" x="4795838" y="3536950"/>
          <p14:tracePt t="127808" x="4741863" y="3544888"/>
          <p14:tracePt t="127822" x="4660900" y="3554413"/>
          <p14:tracePt t="127836" x="4633913" y="3554413"/>
          <p14:tracePt t="127857" x="4616450" y="3554413"/>
          <p14:tracePt t="127875" x="4608513" y="3554413"/>
          <p14:tracePt t="128162" x="4589463" y="3571875"/>
          <p14:tracePt t="128175" x="4572000" y="3598863"/>
          <p14:tracePt t="128188" x="4537075" y="3625850"/>
          <p14:tracePt t="128199" x="4411663" y="3768725"/>
          <p14:tracePt t="128212" x="4303713" y="3857625"/>
          <p14:tracePt t="128224" x="4241800" y="3929063"/>
          <p14:tracePt t="128247" x="4179888" y="3983038"/>
          <p14:tracePt t="128260" x="4116388" y="4071938"/>
          <p14:tracePt t="128284" x="4108450" y="4108450"/>
          <p14:tracePt t="128296" x="4108450" y="4143375"/>
          <p14:tracePt t="128309" x="4170363" y="4197350"/>
          <p14:tracePt t="128332" x="4232275" y="4224338"/>
          <p14:tracePt t="128577" x="4259263" y="4224338"/>
          <p14:tracePt t="128589" x="4340225" y="4224338"/>
          <p14:tracePt t="128603" x="4491038" y="4224338"/>
          <p14:tracePt t="128617" x="5170488" y="4357688"/>
          <p14:tracePt t="128627" x="5518150" y="4465638"/>
          <p14:tracePt t="128659" x="5803900" y="4554538"/>
          <p14:tracePt t="128663" x="6134100" y="4652963"/>
          <p14:tracePt t="128686" x="6215063" y="4687888"/>
          <p14:tracePt t="128699" x="6323013" y="4741863"/>
          <p14:tracePt t="128711" x="6340475" y="4741863"/>
          <p14:tracePt t="128736" x="6348413" y="4741863"/>
          <p14:tracePt t="128747" x="6367463" y="4741863"/>
          <p14:tracePt t="128954" x="6357938" y="4741863"/>
          <p14:tracePt t="129017" x="6367463" y="4741863"/>
          <p14:tracePt t="129028" x="6402388" y="4751388"/>
          <p14:tracePt t="129039" x="6446838" y="4786313"/>
          <p14:tracePt t="129052" x="6500813" y="4830763"/>
          <p14:tracePt t="129065" x="6599238" y="4902200"/>
          <p14:tracePt t="129097" x="6653213" y="4929188"/>
          <p14:tracePt t="129102" x="6715125" y="4956175"/>
          <p14:tracePt t="129393" x="6777038" y="4956175"/>
          <p14:tracePt t="129406" x="6840538" y="4956175"/>
          <p14:tracePt t="129417" x="6902450" y="4965700"/>
          <p14:tracePt t="129432" x="6983413" y="4973638"/>
          <p14:tracePt t="129442" x="7062788" y="4991100"/>
          <p14:tracePt t="129455" x="7143750" y="5000625"/>
          <p14:tracePt t="129470" x="7269163" y="5045075"/>
          <p14:tracePt t="129491" x="7375525" y="5081588"/>
          <p14:tracePt t="129820" x="7412038" y="5081588"/>
          <p14:tracePt t="129830" x="7456488" y="5081588"/>
          <p14:tracePt t="129845" x="7518400" y="5099050"/>
          <p14:tracePt t="129857" x="7661275" y="5126038"/>
          <p14:tracePt t="129881" x="7751763" y="5160963"/>
          <p14:tracePt t="129905" x="7777163" y="5160963"/>
          <p14:tracePt t="129916" x="7786688" y="5170488"/>
          <p14:tracePt t="133142" x="7777163" y="5143500"/>
          <p14:tracePt t="133156" x="7759700" y="5089525"/>
          <p14:tracePt t="133167" x="7742238" y="5045075"/>
          <p14:tracePt t="133177" x="7715250" y="4991100"/>
          <p14:tracePt t="133190" x="7705725" y="4956175"/>
          <p14:tracePt t="133201" x="7680325" y="4867275"/>
          <p14:tracePt t="133233" x="7661275" y="4840288"/>
          <p14:tracePt t="133239" x="7653338" y="4822825"/>
          <p14:tracePt t="133251" x="7634288" y="4786313"/>
          <p14:tracePt t="133266" x="7634288" y="4776788"/>
          <p14:tracePt t="133288" x="7626350" y="4768850"/>
          <p14:tracePt t="133447" x="7626350" y="4759325"/>
          <p14:tracePt t="133521" x="7626350" y="4741863"/>
          <p14:tracePt t="133532" x="7626350" y="4724400"/>
          <p14:tracePt t="133544" x="7634288" y="4705350"/>
          <p14:tracePt t="133557" x="7643813" y="4679950"/>
          <p14:tracePt t="133570" x="7643813" y="4660900"/>
          <p14:tracePt t="133593" x="7653338" y="4643438"/>
          <p14:tracePt t="133604" x="7661275" y="4625975"/>
          <p14:tracePt t="133630" x="7670800" y="4616450"/>
          <p14:tracePt t="133642" x="7680325" y="4598988"/>
          <p14:tracePt t="133656" x="7724775" y="4581525"/>
          <p14:tracePt t="133678" x="7759700" y="4572000"/>
          <p14:tracePt t="133696" x="7796213" y="4554538"/>
          <p14:tracePt t="133705" x="7831138" y="4545013"/>
          <p14:tracePt t="133727" x="7840663" y="4545013"/>
          <p14:tracePt t="134542" x="7831138" y="4572000"/>
          <p14:tracePt t="134558" x="7823200" y="4598988"/>
          <p14:tracePt t="134568" x="7813675" y="4616450"/>
          <p14:tracePt t="134579" x="7804150" y="4625975"/>
          <p14:tracePt t="134629" x="7796213" y="4660900"/>
          <p14:tracePt t="134640" x="7786688" y="4697413"/>
          <p14:tracePt t="134653" x="7777163" y="4724400"/>
          <p14:tracePt t="134666" x="7759700" y="4776788"/>
          <p14:tracePt t="134689" x="7759700" y="4813300"/>
          <p14:tracePt t="134703" x="7751763" y="4848225"/>
          <p14:tracePt t="134714" x="7751763" y="4911725"/>
          <p14:tracePt t="134738" x="7751763" y="4938713"/>
          <p14:tracePt t="134751" x="7751763" y="4965700"/>
          <p14:tracePt t="134766" x="7751763" y="5018088"/>
          <p14:tracePt t="134787" x="7751763" y="5027613"/>
          <p14:tracePt t="135116" x="7751763" y="5062538"/>
          <p14:tracePt t="135129" x="7751763" y="5089525"/>
          <p14:tracePt t="135140" x="7742238" y="5116513"/>
          <p14:tracePt t="135153" x="7732713" y="5153025"/>
          <p14:tracePt t="135177" x="7732713" y="5170488"/>
          <p14:tracePt t="135189" x="7732713" y="5180013"/>
          <p14:tracePt t="135201" x="7732713" y="5187950"/>
          <p14:tracePt t="135229" x="7732713" y="5197475"/>
          <p14:tracePt t="135273" x="7724775" y="5197475"/>
          <p14:tracePt t="135630" x="7705725" y="5197475"/>
          <p14:tracePt t="135640" x="7697788" y="5197475"/>
          <p14:tracePt t="135656" x="7643813" y="5180013"/>
          <p14:tracePt t="135667" x="7562850" y="5153025"/>
          <p14:tracePt t="135676" x="7456488" y="5116513"/>
          <p14:tracePt t="135688" x="7304088" y="5081588"/>
          <p14:tracePt t="135701" x="6786563" y="5062538"/>
          <p14:tracePt t="135725" x="6500813" y="5062538"/>
          <p14:tracePt t="135740" x="5911850" y="5143500"/>
          <p14:tracePt t="135762" x="5643563" y="5180013"/>
          <p14:tracePt t="135774" x="5276850" y="5224463"/>
          <p14:tracePt t="135788" x="5153025" y="5241925"/>
          <p14:tracePt t="135811" x="5054600" y="5259388"/>
          <p14:tracePt t="135822" x="4983163" y="5268913"/>
          <p14:tracePt t="135840" x="4884738" y="5276850"/>
          <p14:tracePt t="136103" x="4867275" y="5286375"/>
          <p14:tracePt t="136118" x="4848225" y="5286375"/>
          <p14:tracePt t="136128" x="4813300" y="5286375"/>
          <p14:tracePt t="136140" x="4741863" y="5286375"/>
          <p14:tracePt t="136160" x="4608513" y="5286375"/>
          <p14:tracePt t="136165" x="4394200" y="5268913"/>
          <p14:tracePt t="136177" x="3598863" y="5187950"/>
          <p14:tracePt t="136192" x="3187700" y="5170488"/>
          <p14:tracePt t="136214" x="2901950" y="5170488"/>
          <p14:tracePt t="136227" x="2562225" y="5170488"/>
          <p14:tracePt t="136248" x="2455863" y="5187950"/>
          <p14:tracePt t="136264" x="2322513" y="5214938"/>
          <p14:tracePt t="136286" x="2276475" y="5214938"/>
          <p14:tracePt t="136299" x="2241550" y="5224463"/>
          <p14:tracePt t="136311" x="2214563" y="5224463"/>
          <p14:tracePt t="136639" x="2214563" y="5232400"/>
          <p14:tracePt t="136653" x="2214563" y="5241925"/>
          <p14:tracePt t="136871" x="2224088" y="5241925"/>
          <p14:tracePt t="136920" x="2241550" y="5241925"/>
          <p14:tracePt t="136934" x="2268538" y="5241925"/>
          <p14:tracePt t="136947" x="2295525" y="5241925"/>
          <p14:tracePt t="136956" x="2330450" y="5205413"/>
          <p14:tracePt t="136969" x="2438400" y="5170488"/>
          <p14:tracePt t="137000" x="2517775" y="5133975"/>
          <p14:tracePt t="137005" x="2901950" y="5000625"/>
          <p14:tracePt t="137052" x="2990850" y="4973638"/>
          <p14:tracePt t="137066" x="3089275" y="4956175"/>
          <p14:tracePt t="137077" x="3179763" y="4938713"/>
          <p14:tracePt t="137090" x="3276600" y="4938713"/>
          <p14:tracePt t="137097" x="3340100" y="4929188"/>
          <p14:tracePt t="137407" x="3375025" y="4929188"/>
          <p14:tracePt t="137423" x="3411538" y="4929188"/>
          <p14:tracePt t="137436" x="3455988" y="4929188"/>
          <p14:tracePt t="137445" x="3500438" y="4929188"/>
          <p14:tracePt t="137457" x="3581400" y="4929188"/>
          <p14:tracePt t="137470" x="3598863" y="4929188"/>
          <p14:tracePt t="137528" x="3581400" y="4938713"/>
          <p14:tracePt t="137545" x="3544888" y="4946650"/>
          <p14:tracePt t="137558" x="3465513" y="4965700"/>
          <p14:tracePt t="137565" x="3357563" y="5010150"/>
          <p14:tracePt t="137577" x="3241675" y="5045075"/>
          <p14:tracePt t="137590" x="3036888" y="5099050"/>
          <p14:tracePt t="137604" x="2946400" y="5116513"/>
          <p14:tracePt t="137628" x="2847975" y="5126038"/>
          <p14:tracePt t="137639" x="2679700" y="5153025"/>
          <p14:tracePt t="137655" x="2633663" y="5160963"/>
          <p14:tracePt t="137675" x="2517775" y="5160963"/>
          <p14:tracePt t="137688" x="2490788" y="5160963"/>
          <p14:tracePt t="137720" x="2455863" y="5160963"/>
          <p14:tracePt t="137723" x="2419350" y="5160963"/>
          <p14:tracePt t="137773" x="2411413" y="5160963"/>
          <p14:tracePt t="138225" x="2419350" y="5160963"/>
          <p14:tracePt t="138236" x="2428875" y="5160963"/>
          <p14:tracePt t="138250" x="2482850" y="5170488"/>
          <p14:tracePt t="138261" x="2490788" y="5170488"/>
          <p14:tracePt t="138284" x="2517775" y="5180013"/>
          <p14:tracePt t="138298" x="2562225" y="5180013"/>
          <p14:tracePt t="138321" x="2571750" y="5187950"/>
          <p14:tracePt t="138345" x="2581275" y="5187950"/>
          <p14:tracePt t="138383" x="2581275" y="5197475"/>
          <p14:tracePt t="138820" x="2598738" y="5197475"/>
          <p14:tracePt t="138839" x="2633663" y="5187950"/>
          <p14:tracePt t="138841" x="2714625" y="5153025"/>
          <p14:tracePt t="138857" x="2840038" y="5108575"/>
          <p14:tracePt t="138869" x="3340100" y="4919663"/>
          <p14:tracePt t="138882" x="3687763" y="4803775"/>
          <p14:tracePt t="138907" x="4017963" y="4732338"/>
          <p14:tracePt t="138919" x="4554538" y="4652963"/>
          <p14:tracePt t="138952" x="4786313" y="4616450"/>
          <p14:tracePt t="138956" x="4991100" y="4589463"/>
          <p14:tracePt t="138967" x="5303838" y="4562475"/>
          <p14:tracePt t="138992" x="5446713" y="4562475"/>
          <p14:tracePt t="139004" x="5589588" y="4562475"/>
          <p14:tracePt t="139016" x="5803900" y="4562475"/>
          <p14:tracePt t="139039" x="5867400" y="4572000"/>
          <p14:tracePt t="139057" x="5946775" y="4589463"/>
          <p14:tracePt t="139068" x="6089650" y="4616450"/>
          <p14:tracePt t="139089" x="6143625" y="4633913"/>
          <p14:tracePt t="139101" x="6269038" y="4660900"/>
          <p14:tracePt t="139394" x="6296025" y="4660900"/>
          <p14:tracePt t="139407" x="6340475" y="4660900"/>
          <p14:tracePt t="139418" x="6429375" y="4660900"/>
          <p14:tracePt t="139429" x="6562725" y="4660900"/>
          <p14:tracePt t="139442" x="6786563" y="4687888"/>
          <p14:tracePt t="139455" x="7224713" y="4751388"/>
          <p14:tracePt t="139479" x="7483475" y="4813300"/>
          <p14:tracePt t="139493" x="7562850" y="4848225"/>
          <p14:tracePt t="139514" x="7634288" y="4884738"/>
          <p14:tracePt t="139528" x="7688263" y="4902200"/>
          <p14:tracePt t="139541" x="7732713" y="4911725"/>
          <p14:tracePt t="139552" x="7804150" y="4919663"/>
          <p14:tracePt t="139577" x="7831138" y="4919663"/>
          <p14:tracePt t="139593" x="7840663" y="4919663"/>
          <p14:tracePt t="139785" x="7831138" y="4919663"/>
          <p14:tracePt t="139796" x="7751763" y="4894263"/>
          <p14:tracePt t="139808" x="7572375" y="4822825"/>
          <p14:tracePt t="139821" x="7188200" y="4660900"/>
          <p14:tracePt t="139840" x="6759575" y="4554538"/>
          <p14:tracePt t="139842" x="5741988" y="4456113"/>
          <p14:tracePt t="139858" x="5187950" y="4456113"/>
          <p14:tracePt t="139880" x="4643438" y="4510088"/>
          <p14:tracePt t="139893" x="4251325" y="4589463"/>
          <p14:tracePt t="139908" x="3875088" y="4643438"/>
          <p14:tracePt t="139930" x="3786188" y="4643438"/>
          <p14:tracePt t="139941" x="3724275" y="4643438"/>
          <p14:tracePt t="140274" x="3660775" y="4643438"/>
          <p14:tracePt t="140284" x="3509963" y="4643438"/>
          <p14:tracePt t="140297" x="3276600" y="4670425"/>
          <p14:tracePt t="140307" x="2911475" y="4732338"/>
          <p14:tracePt t="140319" x="2527300" y="4786313"/>
          <p14:tracePt t="140344" x="1965325" y="4857750"/>
          <p14:tracePt t="140347" x="1830388" y="4867275"/>
          <p14:tracePt t="140360" x="1741488" y="4867275"/>
          <p14:tracePt t="140376" x="1652588" y="4867275"/>
          <p14:tracePt t="140406" x="1625600" y="4867275"/>
          <p14:tracePt t="140417" x="1608138" y="4867275"/>
          <p14:tracePt t="140430" x="1589088" y="4867275"/>
          <p14:tracePt t="140444" x="1581150" y="4867275"/>
          <p14:tracePt t="140515" x="1581150" y="4857750"/>
          <p14:tracePt t="140564" x="1581150" y="4848225"/>
          <p14:tracePt t="140697" x="1608138" y="4830763"/>
          <p14:tracePt t="140710" x="1643063" y="4813300"/>
          <p14:tracePt t="140721" x="1697038" y="4786313"/>
          <p14:tracePt t="140734" x="1857375" y="4714875"/>
          <p14:tracePt t="140767" x="1955800" y="4679950"/>
          <p14:tracePt t="140773" x="2036763" y="4643438"/>
          <p14:tracePt t="140783" x="2098675" y="4625975"/>
          <p14:tracePt t="140808" x="2143125" y="4625975"/>
          <p14:tracePt t="140820" x="2170113" y="4625975"/>
          <p14:tracePt t="140832" x="2179638" y="4625975"/>
          <p14:tracePt t="140848" x="2197100" y="4625975"/>
          <p14:tracePt t="140870" x="2224088" y="4625975"/>
          <p14:tracePt t="140894" x="2232025" y="4633913"/>
          <p14:tracePt t="140906" x="2241550" y="4633913"/>
          <p14:tracePt t="141308" x="2251075" y="4633913"/>
          <p14:tracePt t="141323" x="2276475" y="4616450"/>
          <p14:tracePt t="141333" x="2330450" y="4598988"/>
          <p14:tracePt t="141340" x="2428875" y="4554538"/>
          <p14:tracePt t="141355" x="2795588" y="4411663"/>
          <p14:tracePt t="141389" x="3224213" y="4303713"/>
          <p14:tracePt t="141407" x="3402013" y="4276725"/>
          <p14:tracePt t="141419" x="3554413" y="4259263"/>
          <p14:tracePt t="141430" x="3687763" y="4241800"/>
          <p14:tracePt t="141441" x="3813175" y="4241800"/>
          <p14:tracePt t="141454" x="4054475" y="4197350"/>
          <p14:tracePt t="141477" x="4197350" y="4187825"/>
          <p14:tracePt t="141491" x="4456113" y="4133850"/>
          <p14:tracePt t="141514" x="4616450" y="4098925"/>
          <p14:tracePt t="141528" x="4768850" y="4044950"/>
          <p14:tracePt t="141539" x="5143500" y="3946525"/>
          <p14:tracePt t="141564" x="5286375" y="3911600"/>
          <p14:tracePt t="141577" x="5456238" y="3894138"/>
          <p14:tracePt t="141588" x="5473700" y="3894138"/>
          <p14:tracePt t="141611" x="5491163" y="3902075"/>
          <p14:tracePt t="141856" x="5518150" y="3902075"/>
          <p14:tracePt t="141868" x="5562600" y="3894138"/>
          <p14:tracePt t="141880" x="5670550" y="3884613"/>
          <p14:tracePt t="141893" x="6116638" y="3867150"/>
          <p14:tracePt t="141923" x="6357938" y="3911600"/>
          <p14:tracePt t="141929" x="6545263" y="3965575"/>
          <p14:tracePt t="141945" x="6840538" y="4089400"/>
          <p14:tracePt t="141957" x="6965950" y="4133850"/>
          <p14:tracePt t="141977" x="7188200" y="4214813"/>
          <p14:tracePt t="142001" x="7277100" y="4232275"/>
          <p14:tracePt t="142012" x="7348538" y="4259263"/>
          <p14:tracePt t="142026" x="7394575" y="4259263"/>
          <p14:tracePt t="142308" x="7412038" y="4259263"/>
          <p14:tracePt t="142327" x="7466013" y="4241800"/>
          <p14:tracePt t="142331" x="7491413" y="4241800"/>
          <p14:tracePt t="142345" x="7545388" y="4232275"/>
          <p14:tracePt t="142371" x="7697788" y="4232275"/>
          <p14:tracePt t="142383" x="7777163" y="4251325"/>
          <p14:tracePt t="142395" x="7858125" y="4259263"/>
          <p14:tracePt t="142416" x="7974013" y="4286250"/>
          <p14:tracePt t="142440" x="8010525" y="4303713"/>
          <p14:tracePt t="142453" x="8037513" y="4313238"/>
          <p14:tracePt t="142465" x="8054975" y="4330700"/>
          <p14:tracePt t="142480" x="8099425" y="4357688"/>
          <p14:tracePt t="142502" x="8126413" y="4375150"/>
          <p14:tracePt t="142513" x="8134350" y="4394200"/>
          <p14:tracePt t="142940" x="8134350" y="4402138"/>
          <p14:tracePt t="142954" x="8108950" y="4411663"/>
          <p14:tracePt t="142965" x="8037513" y="4419600"/>
          <p14:tracePt t="142976" x="7875588" y="4465638"/>
          <p14:tracePt t="142988" x="7180263" y="4643438"/>
          <p14:tracePt t="143001" x="6715125" y="4768850"/>
          <p14:tracePt t="143017" x="6161088" y="4919663"/>
          <p14:tracePt t="143039" x="5143500" y="5205413"/>
          <p14:tracePt t="143050" x="4724400" y="5268913"/>
          <p14:tracePt t="143074" x="4429125" y="5286375"/>
          <p14:tracePt t="143087" x="4108450" y="5286375"/>
          <p14:tracePt t="143111" x="4017963" y="5286375"/>
          <p14:tracePt t="143125" x="3938588" y="5286375"/>
          <p14:tracePt t="143500" x="3776663" y="5286375"/>
          <p14:tracePt t="143513" x="3330575" y="5322888"/>
          <p14:tracePt t="143525" x="2759075" y="5394325"/>
          <p14:tracePt t="143535" x="2214563" y="5500688"/>
          <p14:tracePt t="143553" x="1724025" y="5608638"/>
          <p14:tracePt t="143563" x="1339850" y="5643563"/>
          <p14:tracePt t="143575" x="946150" y="5661025"/>
          <p14:tracePt t="143598" x="822325" y="5661025"/>
          <p14:tracePt t="143610" x="758825" y="5643563"/>
          <p14:tracePt t="143623" x="679450" y="5608638"/>
          <p14:tracePt t="143654" x="669925" y="5608638"/>
          <p14:tracePt t="144026" x="669925" y="5589588"/>
          <p14:tracePt t="144036" x="660400" y="5554663"/>
          <p14:tracePt t="144048" x="642938" y="5518150"/>
          <p14:tracePt t="144061" x="625475" y="5473700"/>
          <p14:tracePt t="144091" x="615950" y="5456238"/>
          <p14:tracePt t="144097" x="608013" y="5446713"/>
          <p14:tracePt t="144111" x="598488" y="5446713"/>
          <p14:tracePt t="144293" x="588963" y="5446713"/>
          <p14:tracePt t="144342" x="588963" y="5438775"/>
          <p14:tracePt t="144378" x="588963" y="5429250"/>
          <p14:tracePt t="144427" x="588963" y="5419725"/>
          <p14:tracePt t="144439" x="588963" y="5411788"/>
          <p14:tracePt t="144452" x="588963" y="5394325"/>
          <p14:tracePt t="144464" x="588963" y="5375275"/>
          <p14:tracePt t="144489" x="588963" y="5367338"/>
          <p14:tracePt t="144499" x="588963" y="5330825"/>
          <p14:tracePt t="144499" x="588963" y="5313363"/>
          <p14:tracePt t="144547" x="608013" y="5286375"/>
          <p14:tracePt t="144566" x="633413" y="5259388"/>
          <p14:tracePt t="144573" x="687388" y="5214938"/>
          <p14:tracePt t="144584" x="785813" y="5153025"/>
          <p14:tracePt t="144597" x="1223963" y="4946650"/>
          <p14:tracePt t="144613" x="1536700" y="4840288"/>
          <p14:tracePt t="144853" x="1527175" y="4840288"/>
          <p14:tracePt t="144866" x="1509713" y="4840288"/>
          <p14:tracePt t="144879" x="1490663" y="4840288"/>
          <p14:tracePt t="144889" x="1482725" y="4840288"/>
          <p14:tracePt t="144904" x="1438275" y="4822825"/>
          <p14:tracePt t="144925" x="1401763" y="4803775"/>
          <p14:tracePt t="144939" x="1339850" y="4786313"/>
          <p14:tracePt t="144951" x="1169988" y="4776788"/>
          <p14:tracePt t="144976" x="1062038" y="4776788"/>
          <p14:tracePt t="144987" x="938213" y="4776788"/>
          <p14:tracePt t="145001" x="714375" y="4884738"/>
          <p14:tracePt t="145033" x="536575" y="5018088"/>
          <p14:tracePt t="145048" x="473075" y="5089525"/>
          <p14:tracePt t="145062" x="446088" y="5143500"/>
          <p14:tracePt t="145072" x="446088" y="5187950"/>
          <p14:tracePt t="145086" x="500063" y="5251450"/>
          <p14:tracePt t="145340" x="490538" y="5251450"/>
          <p14:tracePt t="145352" x="455613" y="5259388"/>
          <p14:tracePt t="145363" x="401638" y="5276850"/>
          <p14:tracePt t="145377" x="322263" y="5313363"/>
          <p14:tracePt t="145389" x="142875" y="5438775"/>
          <p14:tracePt t="145420" x="80963" y="5483225"/>
          <p14:tracePt t="145427" x="9525" y="5537200"/>
          <p14:tracePt t="145438" x="0" y="5554663"/>
          <p14:tracePt t="145457" x="0" y="5572125"/>
          <p14:tracePt t="145474" x="0" y="5599113"/>
          <p14:tracePt t="145488" x="0" y="5616575"/>
          <p14:tracePt t="145511" x="0" y="5634038"/>
          <p14:tracePt t="145536" x="0" y="5653088"/>
          <p14:tracePt t="146229" x="17463" y="5653088"/>
          <p14:tracePt t="146242" x="61913" y="5634038"/>
          <p14:tracePt t="146255" x="223838" y="5608638"/>
          <p14:tracePt t="146280" x="303213" y="5599113"/>
          <p14:tracePt t="146299" x="347663" y="5599113"/>
          <p14:tracePt t="146303" x="384175" y="5599113"/>
          <p14:tracePt t="146316" x="393700" y="5599113"/>
          <p14:tracePt t="146329" x="411163" y="5589588"/>
          <p14:tracePt t="146377" x="419100" y="5589588"/>
          <p14:tracePt t="146838" x="411163" y="5589588"/>
          <p14:tracePt t="146852" x="393700" y="5589588"/>
          <p14:tracePt t="146864" x="374650" y="5589588"/>
          <p14:tracePt t="146875" x="347663" y="5589588"/>
          <p14:tracePt t="146888" x="330200" y="5589588"/>
          <p14:tracePt t="146901" x="303213" y="5589588"/>
          <p14:tracePt t="146925" x="285750" y="5589588"/>
          <p14:tracePt t="146962" x="276225" y="5589588"/>
          <p14:tracePt t="147023" x="276225" y="5581650"/>
          <p14:tracePt t="149118" x="295275" y="5581650"/>
          <p14:tracePt t="149130" x="312738" y="5581650"/>
          <p14:tracePt t="149156" x="330200" y="5589588"/>
          <p14:tracePt t="149173" x="339725" y="5589588"/>
          <p14:tracePt t="149240" x="374650" y="5589588"/>
          <p14:tracePt t="149253" x="393700" y="5589588"/>
          <p14:tracePt t="149265" x="411163" y="5589588"/>
          <p14:tracePt t="149276" x="428625" y="5599113"/>
          <p14:tracePt t="149288" x="465138" y="5599113"/>
          <p14:tracePt t="149315" x="490538" y="5608638"/>
          <p14:tracePt t="149327" x="509588" y="5616575"/>
          <p14:tracePt t="149338" x="536575" y="5616575"/>
          <p14:tracePt t="149363" x="571500" y="5616575"/>
          <p14:tracePt t="149375" x="588963" y="5616575"/>
          <p14:tracePt t="149681" x="608013" y="5616575"/>
          <p14:tracePt t="149692" x="642938" y="5626100"/>
          <p14:tracePt t="149703" x="714375" y="5643563"/>
          <p14:tracePt t="149727" x="750888" y="5643563"/>
          <p14:tracePt t="149745" x="776288" y="5653088"/>
          <p14:tracePt t="149753" x="795338" y="5653088"/>
          <p14:tracePt t="149764" x="812800" y="5653088"/>
          <p14:tracePt t="149775" x="857250" y="5653088"/>
          <p14:tracePt t="149800" x="874713" y="5653088"/>
          <p14:tracePt t="150153" x="884238" y="5643563"/>
          <p14:tracePt t="150166" x="893763" y="5643563"/>
          <p14:tracePt t="150191" x="901700" y="5634038"/>
          <p14:tracePt t="150203" x="919163" y="5634038"/>
          <p14:tracePt t="150216" x="928688" y="5634038"/>
          <p14:tracePt t="150228" x="946150" y="5634038"/>
          <p14:tracePt t="150249" x="965200" y="5634038"/>
          <p14:tracePt t="150264" x="982663" y="5634038"/>
          <p14:tracePt t="150280" x="990600" y="5634038"/>
          <p14:tracePt t="150295" x="1017588" y="5634038"/>
          <p14:tracePt t="150300" x="1071563" y="5634038"/>
          <p14:tracePt t="150312" x="1089025" y="5634038"/>
          <p14:tracePt t="150346" x="1133475" y="5634038"/>
          <p14:tracePt t="150350" x="1143000" y="5634038"/>
          <p14:tracePt t="150363" x="1160463" y="5634038"/>
          <p14:tracePt t="150641" x="1196975" y="5634038"/>
          <p14:tracePt t="150656" x="1223963" y="5634038"/>
          <p14:tracePt t="150669" x="1250950" y="5634038"/>
          <p14:tracePt t="150679" x="1276350" y="5634038"/>
          <p14:tracePt t="150690" x="1312863" y="5634038"/>
          <p14:tracePt t="150702" x="1347788" y="5634038"/>
          <p14:tracePt t="150736" x="1374775" y="5634038"/>
          <p14:tracePt t="150765" x="1393825" y="5634038"/>
          <p14:tracePt t="150778" x="1401763" y="5634038"/>
          <p14:tracePt t="150805" x="1419225" y="5634038"/>
          <p14:tracePt t="150813" x="1428750" y="5626100"/>
          <p14:tracePt t="150839" x="1438275" y="5616575"/>
          <p14:tracePt t="150841" x="1446213" y="5608638"/>
          <p14:tracePt t="150862" x="1455738" y="5608638"/>
          <p14:tracePt t="150874" x="1455738" y="5589588"/>
          <p14:tracePt t="150885" x="1465263" y="5572125"/>
          <p14:tracePt t="150909" x="1465263" y="5562600"/>
          <p14:tracePt t="150927" x="1465263" y="5554663"/>
          <p14:tracePt t="150937" x="1465263" y="5545138"/>
          <p14:tracePt t="150969" x="1438275" y="5537200"/>
          <p14:tracePt t="150984" x="1411288" y="5527675"/>
          <p14:tracePt t="150995" x="1374775" y="5527675"/>
          <p14:tracePt t="151007" x="1339850" y="5527675"/>
          <p14:tracePt t="151020" x="1276350" y="5527675"/>
          <p14:tracePt t="151044" x="1241425" y="5527675"/>
          <p14:tracePt t="151055" x="1169988" y="5527675"/>
          <p14:tracePt t="151080" x="1133475" y="5527675"/>
          <p14:tracePt t="151092" x="1108075" y="5527675"/>
          <p14:tracePt t="151104" x="1071563" y="5545138"/>
          <p14:tracePt t="151141" x="1062038" y="5545138"/>
          <p14:tracePt t="151202" x="1071563" y="5562600"/>
          <p14:tracePt t="151214" x="1089025" y="5572125"/>
          <p14:tracePt t="151225" x="1098550" y="5581650"/>
          <p14:tracePt t="151237" x="1125538" y="5589588"/>
          <p14:tracePt t="151251" x="1152525" y="5599113"/>
          <p14:tracePt t="151263" x="1187450" y="5616575"/>
          <p14:tracePt t="151276" x="1241425" y="5634038"/>
          <p14:tracePt t="151288" x="1258888" y="5634038"/>
          <p14:tracePt t="151313" x="1276350" y="5643563"/>
          <p14:tracePt t="151323" x="1322388" y="5653088"/>
          <p14:tracePt t="151338" x="1330325" y="5661025"/>
          <p14:tracePt t="151363" x="1384300" y="5661025"/>
          <p14:tracePt t="151713" x="1393825" y="5661025"/>
          <p14:tracePt t="151740" x="1401763" y="5661025"/>
          <p14:tracePt t="151750" x="1428750" y="5661025"/>
          <p14:tracePt t="151763" x="1455738" y="5653088"/>
          <p14:tracePt t="151788" x="1473200" y="5653088"/>
          <p14:tracePt t="151799" x="1500188" y="5643563"/>
          <p14:tracePt t="151811" x="1517650" y="5643563"/>
          <p14:tracePt t="151823" x="1562100" y="5626100"/>
          <p14:tracePt t="151838" x="1581150" y="5626100"/>
          <p14:tracePt t="151860" x="1589088" y="5616575"/>
          <p14:tracePt t="151888" x="1598613" y="5608638"/>
          <p14:tracePt t="151909" x="1608138" y="5608638"/>
          <p14:tracePt t="151945" x="1616075" y="5608638"/>
          <p14:tracePt t="151959" x="1625600" y="5608638"/>
          <p14:tracePt t="151969" x="1633538" y="5608638"/>
          <p14:tracePt t="152433" x="1643063" y="5608638"/>
          <p14:tracePt t="152444" x="1652588" y="5608638"/>
          <p14:tracePt t="152468" x="1660525" y="5608638"/>
          <p14:tracePt t="152493" x="1670050" y="5608638"/>
          <p14:tracePt t="152508" x="1679575" y="5608638"/>
          <p14:tracePt t="152544" x="1687513" y="5608638"/>
          <p14:tracePt t="152640" x="1697038" y="5608638"/>
          <p14:tracePt t="152834" x="1687513" y="5608638"/>
          <p14:tracePt t="152847" x="1670050" y="5608638"/>
          <p14:tracePt t="152858" x="1643063" y="5608638"/>
          <p14:tracePt t="152871" x="1608138" y="5608638"/>
          <p14:tracePt t="152883" x="1571625" y="5608638"/>
          <p14:tracePt t="152895" x="1536700" y="5599113"/>
          <p14:tracePt t="152908" x="1500188" y="5589588"/>
          <p14:tracePt t="152922" x="1465263" y="5589588"/>
          <p14:tracePt t="152943" x="1446213" y="5589588"/>
          <p14:tracePt t="152970" x="1438275" y="5589588"/>
          <p14:tracePt t="152982" x="1428750" y="5589588"/>
          <p14:tracePt t="153016" x="1419225" y="5589588"/>
          <p14:tracePt t="153053" x="1419225" y="5581650"/>
          <p14:tracePt t="153225" x="1438275" y="5581650"/>
          <p14:tracePt t="153236" x="1446213" y="5581650"/>
          <p14:tracePt t="153250" x="1465263" y="5581650"/>
          <p14:tracePt t="153261" x="1473200" y="5581650"/>
          <p14:tracePt t="153272" x="1500188" y="5581650"/>
          <p14:tracePt t="153297" x="1536700" y="5581650"/>
          <p14:tracePt t="153321" x="1571625" y="5581650"/>
          <p14:tracePt t="153341" x="1598613" y="5589588"/>
          <p14:tracePt t="153343" x="1633538" y="5608638"/>
          <p14:tracePt t="153358" x="1714500" y="5643563"/>
          <p14:tracePt t="153392" x="1751013" y="5661025"/>
          <p14:tracePt t="153396" x="1776413" y="5670550"/>
          <p14:tracePt t="153407" x="1830388" y="5680075"/>
          <p14:tracePt t="153687" x="1839913" y="5680075"/>
          <p14:tracePt t="153699" x="1847850" y="5688013"/>
          <p14:tracePt t="155929" x="1830388" y="5688013"/>
          <p14:tracePt t="155947" x="1822450" y="5688013"/>
          <p14:tracePt t="155955" x="1803400" y="5688013"/>
          <p14:tracePt t="155966" x="1785938" y="5688013"/>
          <p14:tracePt t="155979" x="1741488" y="5688013"/>
          <p14:tracePt t="156003" x="1714500" y="5688013"/>
          <p14:tracePt t="156016" x="1633538" y="5688013"/>
          <p14:tracePt t="156027" x="1589088" y="5688013"/>
          <p14:tracePt t="156051" x="1527175" y="5680075"/>
          <p14:tracePt t="156065" x="1374775" y="5616575"/>
          <p14:tracePt t="156093" x="1312863" y="5581650"/>
          <p14:tracePt t="156100" x="1241425" y="5537200"/>
          <p14:tracePt t="156113" x="1143000" y="5465763"/>
          <p14:tracePt t="156136" x="1116013" y="5438775"/>
          <p14:tracePt t="156145" x="1098550" y="5419725"/>
          <p14:tracePt t="156166" x="1098550" y="5402263"/>
          <p14:tracePt t="156186" x="1098550" y="5394325"/>
          <p14:tracePt t="156417" x="1116013" y="5394325"/>
          <p14:tracePt t="156429" x="1152525" y="5394325"/>
          <p14:tracePt t="156442" x="1179513" y="5394325"/>
          <p14:tracePt t="156454" x="1241425" y="5394325"/>
          <p14:tracePt t="156465" x="1384300" y="5375275"/>
          <p14:tracePt t="156489" x="1509713" y="5330825"/>
          <p14:tracePt t="156503" x="1830388" y="5214938"/>
          <p14:tracePt t="156515" x="2027238" y="5133975"/>
          <p14:tracePt t="156539" x="2152650" y="5099050"/>
          <p14:tracePt t="156551" x="2312988" y="5062538"/>
          <p14:tracePt t="156574" x="2357438" y="5062538"/>
          <p14:tracePt t="156588" x="2401888" y="5062538"/>
          <p14:tracePt t="156600" x="2419350" y="5072063"/>
          <p14:tracePt t="156624" x="2428875" y="5072063"/>
          <p14:tracePt t="156893" x="2428875" y="5081588"/>
          <p14:tracePt t="156907" x="2411413" y="5081588"/>
          <p14:tracePt t="156916" x="2393950" y="5089525"/>
          <p14:tracePt t="156931" x="2366963" y="5099050"/>
          <p14:tracePt t="156941" x="2357438" y="5108575"/>
          <p14:tracePt t="156952" x="2312988" y="5116513"/>
          <p14:tracePt t="156977" x="2286000" y="5126038"/>
          <p14:tracePt t="156989" x="2241550" y="5143500"/>
          <p14:tracePt t="157002" x="2205038" y="5143500"/>
          <p14:tracePt t="157026" x="2179638" y="5153025"/>
          <p14:tracePt t="157038" x="2108200" y="5170488"/>
          <p14:tracePt t="157064" x="2062163" y="5180013"/>
          <p14:tracePt t="157077" x="1901825" y="5205413"/>
          <p14:tracePt t="157106" x="1822450" y="5214938"/>
          <p14:tracePt t="157110" x="1731963" y="5224463"/>
          <p14:tracePt t="157123" x="1571625" y="5241925"/>
          <p14:tracePt t="157137" x="1509713" y="5241925"/>
          <p14:tracePt t="157153" x="1419225" y="5241925"/>
          <p14:tracePt t="157173" x="1384300" y="5241925"/>
          <p14:tracePt t="157196" x="1357313" y="5241925"/>
          <p14:tracePt t="157210" x="1347788" y="5241925"/>
          <p14:tracePt t="157225" x="1312863" y="5241925"/>
          <p14:tracePt t="157257" x="1303338" y="5241925"/>
          <p14:tracePt t="157573" x="1268413" y="5241925"/>
          <p14:tracePt t="157586" x="1214438" y="5251450"/>
          <p14:tracePt t="157599" x="1089025" y="5313363"/>
          <p14:tracePt t="157612" x="704850" y="5510213"/>
          <p14:tracePt t="157625" x="527050" y="5616575"/>
          <p14:tracePt t="157646" x="322263" y="5715000"/>
          <p14:tracePt t="157661" x="285750" y="5732463"/>
          <p14:tracePt t="157684" x="258763" y="5751513"/>
          <p14:tracePt t="157696" x="196850" y="5795963"/>
          <p14:tracePt t="157709" x="179388" y="5813425"/>
          <p14:tracePt t="157733" x="160338" y="5822950"/>
          <p14:tracePt t="157744" x="142875" y="5830888"/>
          <p14:tracePt t="157783" x="133350" y="5830888"/>
          <p14:tracePt t="157879" x="125413" y="5830888"/>
          <p14:tracePt t="157891" x="115888" y="5830888"/>
          <p14:tracePt t="157903" x="98425" y="5830888"/>
          <p14:tracePt t="157916" x="88900" y="5830888"/>
          <p14:tracePt t="157930" x="71438" y="5830888"/>
          <p14:tracePt t="157965" x="61913" y="5830888"/>
          <p14:tracePt t="158026" x="61913" y="5822950"/>
          <p14:tracePt t="158039" x="71438" y="5813425"/>
          <p14:tracePt t="158051" x="98425" y="5803900"/>
          <p14:tracePt t="158062" x="204788" y="5776913"/>
          <p14:tracePt t="158094" x="268288" y="5751513"/>
          <p14:tracePt t="158098" x="455613" y="5724525"/>
          <p14:tracePt t="158112" x="536575" y="5697538"/>
          <p14:tracePt t="158134" x="615950" y="5688013"/>
          <p14:tracePt t="158144" x="660400" y="5680075"/>
          <p14:tracePt t="158172" x="669925" y="5680075"/>
          <p14:tracePt t="158197" x="669925" y="5670550"/>
          <p14:tracePt t="158390" x="660400" y="5670550"/>
          <p14:tracePt t="158402" x="652463" y="5670550"/>
          <p14:tracePt t="158415" x="642938" y="5670550"/>
          <p14:tracePt t="158440" x="633413" y="5670550"/>
          <p14:tracePt t="158476" x="615950" y="5670550"/>
          <p14:tracePt t="158488" x="608013" y="5670550"/>
          <p14:tracePt t="158504" x="588963" y="5680075"/>
          <p14:tracePt t="158513" x="571500" y="5680075"/>
          <p14:tracePt t="158526" x="554038" y="5680075"/>
          <p14:tracePt t="158548" x="544513" y="5680075"/>
          <p14:tracePt t="158561" x="536575" y="5680075"/>
          <p14:tracePt t="158574" x="527050" y="5680075"/>
          <p14:tracePt t="158586" x="509588" y="5680075"/>
          <p14:tracePt t="158612" x="490538" y="5680075"/>
          <p14:tracePt t="158623" x="482600" y="5670550"/>
          <p14:tracePt t="158634" x="473075" y="5653088"/>
          <p14:tracePt t="158671" x="465138" y="5653088"/>
          <p14:tracePt t="158708" x="455613" y="5643563"/>
          <p14:tracePt t="159134" x="455613" y="5653088"/>
          <p14:tracePt t="159150" x="446088" y="5661025"/>
          <p14:tracePt t="159153" x="411163" y="5715000"/>
          <p14:tracePt t="159183" x="401638" y="5741988"/>
          <p14:tracePt t="159196" x="384175" y="5759450"/>
          <p14:tracePt t="159205" x="366713" y="5786438"/>
          <p14:tracePt t="159233" x="366713" y="5803900"/>
          <p14:tracePt t="159245" x="357188" y="5830888"/>
          <p14:tracePt t="159256" x="357188" y="5848350"/>
          <p14:tracePt t="159282" x="357188" y="5857875"/>
          <p14:tracePt t="159292" x="357188" y="5875338"/>
          <p14:tracePt t="159306" x="357188" y="5884863"/>
          <p14:tracePt t="159329" x="357188" y="5902325"/>
          <p14:tracePt t="159342" x="357188" y="5911850"/>
          <p14:tracePt t="159358" x="357188" y="5929313"/>
          <p14:tracePt t="159732" x="366713" y="5938838"/>
          <p14:tracePt t="159743" x="384175" y="5956300"/>
          <p14:tracePt t="159763" x="393700" y="5965825"/>
          <p14:tracePt t="159768" x="401638" y="5973763"/>
          <p14:tracePt t="159779" x="428625" y="6000750"/>
          <p14:tracePt t="159793" x="438150" y="6010275"/>
          <p14:tracePt t="159816" x="446088" y="6027738"/>
          <p14:tracePt t="159829" x="473075" y="6062663"/>
          <p14:tracePt t="159844" x="490538" y="6081713"/>
          <p14:tracePt t="159866" x="517525" y="6116638"/>
          <p14:tracePt t="159878" x="527050" y="6134100"/>
          <p14:tracePt t="159902" x="527050" y="6143625"/>
          <p14:tracePt t="159913" x="527050" y="6153150"/>
          <p14:tracePt t="160281" x="544513" y="6161088"/>
          <p14:tracePt t="160295" x="561975" y="6188075"/>
          <p14:tracePt t="160313" x="598488" y="6232525"/>
          <p14:tracePt t="160318" x="615950" y="6251575"/>
          <p14:tracePt t="160333" x="625475" y="6269038"/>
          <p14:tracePt t="160353" x="633413" y="6286500"/>
          <p14:tracePt t="160366" x="669925" y="6330950"/>
          <p14:tracePt t="160389" x="687388" y="6348413"/>
          <p14:tracePt t="160403" x="714375" y="6367463"/>
          <p14:tracePt t="160426" x="723900" y="6375400"/>
          <p14:tracePt t="160439" x="731838" y="6384925"/>
          <p14:tracePt t="160450" x="741363" y="6394450"/>
          <p14:tracePt t="160645" x="0" y="0"/>
        </p14:tracePtLst>
        <p14:tracePtLst>
          <p14:tracePt t="164646" x="3544888" y="6215063"/>
          <p14:tracePt t="165033" x="3544888" y="6188075"/>
          <p14:tracePt t="165041" x="3544888" y="6161088"/>
          <p14:tracePt t="165055" x="3544888" y="6143625"/>
          <p14:tracePt t="165065" x="3544888" y="6116638"/>
          <p14:tracePt t="165076" x="3554413" y="6099175"/>
          <p14:tracePt t="165091" x="3562350" y="6062663"/>
          <p14:tracePt t="165113" x="3571875" y="6045200"/>
          <p14:tracePt t="165127" x="3581400" y="6018213"/>
          <p14:tracePt t="165142" x="3616325" y="5965825"/>
          <p14:tracePt t="165155" x="3633788" y="5929313"/>
          <p14:tracePt t="165176" x="3705225" y="5857875"/>
          <p14:tracePt t="165199" x="3732213" y="5830888"/>
          <p14:tracePt t="165213" x="3776663" y="5803900"/>
          <p14:tracePt t="165223" x="3902075" y="5751513"/>
          <p14:tracePt t="165251" x="4089400" y="5680075"/>
          <p14:tracePt t="165261" x="4187825" y="5653088"/>
          <p14:tracePt t="165284" x="4286250" y="5626100"/>
          <p14:tracePt t="165296" x="4375150" y="5616575"/>
          <p14:tracePt t="165310" x="4562475" y="5608638"/>
          <p14:tracePt t="165340" x="4670425" y="5608638"/>
          <p14:tracePt t="165342" x="4884738" y="5608638"/>
          <p14:tracePt t="165358" x="5018088" y="5634038"/>
          <p14:tracePt t="165391" x="5160963" y="5661025"/>
          <p14:tracePt t="165395" x="5465763" y="5697538"/>
          <p14:tracePt t="165408" x="5589588" y="5705475"/>
          <p14:tracePt t="165431" x="5697538" y="5724525"/>
          <p14:tracePt t="165443" x="5884863" y="5732463"/>
          <p14:tracePt t="165469" x="6000750" y="5732463"/>
          <p14:tracePt t="165480" x="6054725" y="5751513"/>
          <p14:tracePt t="165513" x="6116638" y="5776913"/>
          <p14:tracePt t="165528" x="6126163" y="5795963"/>
          <p14:tracePt t="165545" x="6134100" y="5803900"/>
          <p14:tracePt t="165558" x="6134100" y="5822950"/>
          <p14:tracePt t="165570" x="6134100" y="5894388"/>
          <p14:tracePt t="165919" x="6143625" y="5894388"/>
          <p14:tracePt t="165933" x="6180138" y="5894388"/>
          <p14:tracePt t="165945" x="6276975" y="5884863"/>
          <p14:tracePt t="165957" x="6518275" y="5884863"/>
          <p14:tracePt t="165968" x="6626225" y="5884863"/>
          <p14:tracePt t="165996" x="6715125" y="5884863"/>
          <p14:tracePt t="166004" x="6813550" y="5884863"/>
          <p14:tracePt t="166015" x="6965950" y="5884863"/>
          <p14:tracePt t="166046" x="7054850" y="5884863"/>
          <p14:tracePt t="166052" x="7134225" y="5875338"/>
          <p14:tracePt t="166066" x="7269163" y="5840413"/>
          <p14:tracePt t="166080" x="7313613" y="5830888"/>
          <p14:tracePt t="166103" x="7348538" y="5830888"/>
          <p14:tracePt t="166431" x="7412038" y="5768975"/>
          <p14:tracePt t="166443" x="7527925" y="5680075"/>
          <p14:tracePt t="166456" x="7848600" y="5429250"/>
          <p14:tracePt t="166467" x="7974013" y="5340350"/>
          <p14:tracePt t="166491" x="8108950" y="5276850"/>
          <p14:tracePt t="166504" x="8277225" y="5205413"/>
          <p14:tracePt t="166518" x="8375650" y="5180013"/>
          <p14:tracePt t="166540" x="8572500" y="5108575"/>
          <p14:tracePt t="166552" x="8661400" y="5089525"/>
          <p14:tracePt t="166576" x="8759825" y="5062538"/>
          <p14:tracePt t="166589" x="8894763" y="5010150"/>
          <p14:tracePt t="167295" x="8867775" y="5018088"/>
          <p14:tracePt t="167311" x="8840788" y="5037138"/>
          <p14:tracePt t="167324" x="8823325" y="5037138"/>
          <p14:tracePt t="167332" x="8804275" y="5045075"/>
          <p14:tracePt t="167341" x="8769350" y="5062538"/>
          <p14:tracePt t="167367" x="8732838" y="5081588"/>
          <p14:tracePt t="167382" x="8680450" y="5099050"/>
          <p14:tracePt t="167394" x="8518525" y="5170488"/>
          <p14:tracePt t="167409" x="8402638" y="5214938"/>
          <p14:tracePt t="167425" x="8304213" y="5268913"/>
          <p14:tracePt t="167425" x="8224838" y="5303838"/>
          <p14:tracePt t="167443" x="8161338" y="5322888"/>
          <p14:tracePt t="167466" x="8116888" y="5340350"/>
          <p14:tracePt t="167479" x="8054975" y="5375275"/>
          <p14:tracePt t="167502" x="8037513" y="5384800"/>
          <p14:tracePt t="168466" x="8027988" y="5394325"/>
          <p14:tracePt t="168477" x="8018463" y="5394325"/>
          <p14:tracePt t="168540" x="8010525" y="5394325"/>
          <p14:tracePt t="168599" x="8001000" y="5394325"/>
          <p14:tracePt t="168612" x="7974013" y="5402263"/>
          <p14:tracePt t="168625" x="7956550" y="5402263"/>
          <p14:tracePt t="168656" x="7947025" y="5402263"/>
          <p14:tracePt t="168786" x="7920038" y="5402263"/>
          <p14:tracePt t="168795" x="7902575" y="5402263"/>
          <p14:tracePt t="168807" x="7858125" y="5402263"/>
          <p14:tracePt t="168818" x="7759700" y="5402263"/>
          <p14:tracePt t="168830" x="7581900" y="5402263"/>
          <p14:tracePt t="168844" x="7197725" y="5394325"/>
          <p14:tracePt t="168855" x="6357938" y="5367338"/>
          <p14:tracePt t="168887" x="5983288" y="5367338"/>
          <p14:tracePt t="168891" x="5562600" y="5367338"/>
          <p14:tracePt t="168916" x="5465763" y="5367338"/>
          <p14:tracePt t="168927" x="5411788" y="5367338"/>
          <p14:tracePt t="168941" x="5384800" y="5367338"/>
          <p14:tracePt t="168959" x="5384800" y="5357813"/>
          <p14:tracePt t="168977" x="5375275" y="5357813"/>
          <p14:tracePt t="169284" x="5367338" y="5357813"/>
          <p14:tracePt t="169294" x="5348288" y="5357813"/>
          <p14:tracePt t="169306" x="5322888" y="5367338"/>
          <p14:tracePt t="169328" x="5286375" y="5384800"/>
          <p14:tracePt t="169342" x="5286375" y="5394325"/>
          <p14:tracePt t="169393" x="5303838" y="5411788"/>
          <p14:tracePt t="169404" x="5367338" y="5419725"/>
          <p14:tracePt t="169415" x="5446713" y="5429250"/>
          <p14:tracePt t="169428" x="5653088" y="5456238"/>
          <p14:tracePt t="169451" x="5768975" y="5456238"/>
          <p14:tracePt t="169464" x="5875338" y="5456238"/>
          <p14:tracePt t="169475" x="6116638" y="5456238"/>
          <p14:tracePt t="169500" x="6259513" y="5438775"/>
          <p14:tracePt t="169512" x="6402388" y="5384800"/>
          <p14:tracePt t="169526" x="6643688" y="5251450"/>
          <p14:tracePt t="169550" x="6742113" y="5187950"/>
          <p14:tracePt t="169560" x="6796088" y="5153025"/>
          <p14:tracePt t="169829" x="6796088" y="5143500"/>
          <p14:tracePt t="169841" x="6796088" y="5126038"/>
          <p14:tracePt t="169859" x="6813550" y="5108575"/>
          <p14:tracePt t="169869" x="6875463" y="5081588"/>
          <p14:tracePt t="169880" x="6973888" y="5000625"/>
          <p14:tracePt t="169891" x="7153275" y="4884738"/>
          <p14:tracePt t="169903" x="7412038" y="4768850"/>
          <p14:tracePt t="169916" x="7912100" y="4518025"/>
          <p14:tracePt t="169940" x="8108950" y="4446588"/>
          <p14:tracePt t="169952" x="8348663" y="4394200"/>
          <p14:tracePt t="169965" x="8412163" y="4384675"/>
          <p14:tracePt t="169989" x="8447088" y="4375150"/>
          <p14:tracePt t="170001" x="8483600" y="4375150"/>
          <p14:tracePt t="170031" x="8491538" y="4375150"/>
          <p14:tracePt t="170036" x="8510588" y="4375150"/>
          <p14:tracePt t="170048" x="8545513" y="4375150"/>
          <p14:tracePt t="170063" x="8609013" y="4375150"/>
          <p14:tracePt t="170094" x="8616950" y="4375150"/>
          <p14:tracePt t="170097" x="8599488" y="4384675"/>
          <p14:tracePt t="170111" x="8555038" y="4411663"/>
          <p14:tracePt t="170134" x="8483600" y="4419600"/>
          <p14:tracePt t="170305" x="8474075" y="4429125"/>
          <p14:tracePt t="170329" x="8466138" y="4446588"/>
          <p14:tracePt t="170343" x="8466138" y="4456113"/>
          <p14:tracePt t="170377" x="8466138" y="4473575"/>
          <p14:tracePt t="170391" x="8456613" y="4483100"/>
          <p14:tracePt t="170403" x="8456613" y="4500563"/>
          <p14:tracePt t="170416" x="8456613" y="4518025"/>
          <p14:tracePt t="170428" x="8456613" y="4537075"/>
          <p14:tracePt t="170439" x="8456613" y="4554538"/>
          <p14:tracePt t="170452" x="8456613" y="4572000"/>
          <p14:tracePt t="170475" x="8456613" y="4581525"/>
          <p14:tracePt t="170490" x="8456613" y="4598988"/>
          <p14:tracePt t="170753" x="0" y="0"/>
        </p14:tracePtLst>
      </p14:laserTraceLst>
    </p:ext>
  </p:extLs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1.3|29.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4.8|50.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1|28.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2.6|29.6|86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0.6|12.1|15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2.7|18.6|49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2.9|57.3|38|32.2|22.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5.1|39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4|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4.3|3.2|10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2|83.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4|34.8|50.3"/>
</p:tagLst>
</file>

<file path=ppt/theme/theme1.xml><?xml version="1.0" encoding="utf-8"?>
<a:theme xmlns:a="http://schemas.openxmlformats.org/drawingml/2006/main" name="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16922</TotalTime>
  <Words>1572</Words>
  <Application>Microsoft Office PowerPoint</Application>
  <PresentationFormat>On-screen Show (4:3)</PresentationFormat>
  <Paragraphs>191</Paragraphs>
  <Slides>21</Slides>
  <Notes>4</Notes>
  <HiddenSlides>0</HiddenSlides>
  <MMClips>2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blank</vt:lpstr>
      <vt:lpstr>Equation</vt:lpstr>
      <vt:lpstr>É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w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woo</dc:creator>
  <cp:lastModifiedBy>Saman Alavi</cp:lastModifiedBy>
  <cp:revision>684</cp:revision>
  <cp:lastPrinted>2016-11-24T21:35:30Z</cp:lastPrinted>
  <dcterms:created xsi:type="dcterms:W3CDTF">2007-11-16T20:08:20Z</dcterms:created>
  <dcterms:modified xsi:type="dcterms:W3CDTF">2020-06-17T17:38:55Z</dcterms:modified>
</cp:coreProperties>
</file>